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884355785"/>
        <w:docPartObj>
          <w:docPartGallery w:val="Cover Pages"/>
          <w:docPartUnique/>
        </w:docPartObj>
      </w:sdtPr>
      <w:sdtEndPr>
        <w:rPr>
          <w:rFonts w:ascii="Garamond" w:hAnsi="Garamond" w:cs="Calibri"/>
          <w:b/>
          <w:sz w:val="52"/>
          <w:szCs w:val="52"/>
        </w:rPr>
      </w:sdtEndPr>
      <w:sdtContent>
        <w:p w:rsidR="00B169B7" w:rsidRDefault="00D43653">
          <w:r>
            <w:rPr>
              <w:noProof/>
            </w:rPr>
            <mc:AlternateContent>
              <mc:Choice Requires="wpg">
                <w:drawing>
                  <wp:anchor distT="0" distB="0" distL="114300" distR="114300" simplePos="0" relativeHeight="251659264" behindDoc="0" locked="0" layoutInCell="0" allowOverlap="1" wp14:anchorId="05AC1A44" wp14:editId="36786564">
                    <wp:simplePos x="0" y="0"/>
                    <wp:positionH relativeFrom="page">
                      <wp:align>center</wp:align>
                    </wp:positionH>
                    <wp:positionV relativeFrom="page">
                      <wp:align>center</wp:align>
                    </wp:positionV>
                    <wp:extent cx="7363460" cy="10474325"/>
                    <wp:effectExtent l="0" t="0" r="27940" b="22225"/>
                    <wp:wrapNone/>
                    <wp:docPr id="24" name="Ομάδα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3460" cy="10474858"/>
                              <a:chOff x="316" y="406"/>
                              <a:chExt cx="11608" cy="15028"/>
                            </a:xfrm>
                          </wpg:grpSpPr>
                          <wpg:grpSp>
                            <wpg:cNvPr id="25" name="Group 3"/>
                            <wpg:cNvGrpSpPr>
                              <a:grpSpLocks/>
                            </wpg:cNvGrpSpPr>
                            <wpg:grpSpPr bwMode="auto">
                              <a:xfrm>
                                <a:off x="316" y="406"/>
                                <a:ext cx="11608" cy="15028"/>
                                <a:chOff x="321" y="406"/>
                                <a:chExt cx="11600" cy="15025"/>
                              </a:xfrm>
                            </wpg:grpSpPr>
                            <wps:wsp>
                              <wps:cNvPr id="26" name="Rectangle 4" descr="Zig zag"/>
                              <wps:cNvSpPr>
                                <a:spLocks noChangeArrowheads="1"/>
                              </wps:cNvSpPr>
                              <wps:spPr bwMode="auto">
                                <a:xfrm>
                                  <a:off x="339" y="406"/>
                                  <a:ext cx="11582" cy="15025"/>
                                </a:xfrm>
                                <a:prstGeom prst="rect">
                                  <a:avLst/>
                                </a:prstGeom>
                                <a:ln w="12700">
                                  <a:solidFill>
                                    <a:srgbClr val="FFFFFF"/>
                                  </a:solidFill>
                                  <a:miter lim="800000"/>
                                  <a:headEnd/>
                                  <a:tailEnd/>
                                </a:ln>
                                <a:extLst/>
                              </wps:spPr>
                              <wps:style>
                                <a:lnRef idx="0">
                                  <a:scrgbClr r="0" g="0" b="0"/>
                                </a:lnRef>
                                <a:fillRef idx="1003">
                                  <a:schemeClr val="lt2"/>
                                </a:fillRef>
                                <a:effectRef idx="0">
                                  <a:scrgbClr r="0" g="0" b="0"/>
                                </a:effectRef>
                                <a:fontRef idx="major"/>
                              </wps:style>
                              <wps:bodyPr rot="0" vert="horz" wrap="square" lIns="91440" tIns="45720" rIns="91440" bIns="45720" anchor="ctr" anchorCtr="0" upright="1">
                                <a:noAutofit/>
                              </wps:bodyPr>
                            </wps:wsp>
                            <wps:wsp>
                              <wps:cNvPr id="27" name="Rectangle 5"/>
                              <wps:cNvSpPr>
                                <a:spLocks noChangeArrowheads="1"/>
                              </wps:cNvSpPr>
                              <wps:spPr bwMode="auto">
                                <a:xfrm>
                                  <a:off x="3446" y="406"/>
                                  <a:ext cx="8475" cy="15025"/>
                                </a:xfrm>
                                <a:prstGeom prst="rect">
                                  <a:avLst/>
                                </a:prstGeom>
                                <a:solidFill>
                                  <a:schemeClr val="tx1">
                                    <a:lumMod val="50000"/>
                                    <a:lumOff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80"/>
                                        <w:szCs w:val="80"/>
                                      </w:rPr>
                                      <w:alias w:val="Τίτλος"/>
                                      <w:id w:val="-12929455"/>
                                      <w:dataBinding w:prefixMappings="xmlns:ns0='http://schemas.openxmlformats.org/package/2006/metadata/core-properties' xmlns:ns1='http://purl.org/dc/elements/1.1/'" w:xpath="/ns0:coreProperties[1]/ns1:title[1]" w:storeItemID="{6C3C8BC8-F283-45AE-878A-BAB7291924A1}"/>
                                      <w:text/>
                                    </w:sdtPr>
                                    <w:sdtEndPr/>
                                    <w:sdtContent>
                                      <w:p w:rsidR="00570B3B" w:rsidRDefault="00570B3B">
                                        <w:pPr>
                                          <w:pStyle w:val="ab"/>
                                          <w:rPr>
                                            <w:color w:val="FFFFFF" w:themeColor="background1"/>
                                            <w:sz w:val="80"/>
                                            <w:szCs w:val="80"/>
                                          </w:rPr>
                                        </w:pPr>
                                        <w:r w:rsidRPr="00B169B7">
                                          <w:rPr>
                                            <w:color w:val="FFFFFF" w:themeColor="background1"/>
                                            <w:sz w:val="80"/>
                                            <w:szCs w:val="80"/>
                                          </w:rPr>
                                          <w:t>ΘΕΜΑΤΑ ΧΗΜΕΙΑΣ</w:t>
                                        </w:r>
                                      </w:p>
                                    </w:sdtContent>
                                  </w:sdt>
                                  <w:sdt>
                                    <w:sdtPr>
                                      <w:rPr>
                                        <w:color w:val="FFFFFF" w:themeColor="background1"/>
                                        <w:sz w:val="40"/>
                                        <w:szCs w:val="40"/>
                                      </w:rPr>
                                      <w:alias w:val="Υπότιτλος"/>
                                      <w:id w:val="-1494559925"/>
                                      <w:dataBinding w:prefixMappings="xmlns:ns0='http://schemas.openxmlformats.org/package/2006/metadata/core-properties' xmlns:ns1='http://purl.org/dc/elements/1.1/'" w:xpath="/ns0:coreProperties[1]/ns1:subject[1]" w:storeItemID="{6C3C8BC8-F283-45AE-878A-BAB7291924A1}"/>
                                      <w:text/>
                                    </w:sdtPr>
                                    <w:sdtEndPr/>
                                    <w:sdtContent>
                                      <w:p w:rsidR="00570B3B" w:rsidRDefault="00570B3B">
                                        <w:pPr>
                                          <w:pStyle w:val="ab"/>
                                          <w:rPr>
                                            <w:color w:val="FFFFFF" w:themeColor="background1"/>
                                            <w:sz w:val="40"/>
                                            <w:szCs w:val="40"/>
                                          </w:rPr>
                                        </w:pPr>
                                        <w:r>
                                          <w:rPr>
                                            <w:color w:val="FFFFFF" w:themeColor="background1"/>
                                            <w:sz w:val="40"/>
                                            <w:szCs w:val="40"/>
                                          </w:rPr>
                                          <w:t>ΤΡΑΠΕΖΑ ΘΕΜΑΤΩΝ Α</w:t>
                                        </w:r>
                                        <w:r w:rsidRPr="00B169B7">
                                          <w:rPr>
                                            <w:color w:val="FFFFFF" w:themeColor="background1"/>
                                            <w:sz w:val="40"/>
                                            <w:szCs w:val="40"/>
                                          </w:rPr>
                                          <w:t>΄ ΛΥΚΕΙΟΥ</w:t>
                                        </w:r>
                                      </w:p>
                                    </w:sdtContent>
                                  </w:sdt>
                                  <w:p w:rsidR="00570B3B" w:rsidRDefault="00570B3B">
                                    <w:pPr>
                                      <w:pStyle w:val="ab"/>
                                      <w:rPr>
                                        <w:color w:val="FFFFFF" w:themeColor="background1"/>
                                      </w:rPr>
                                    </w:pPr>
                                  </w:p>
                                  <w:sdt>
                                    <w:sdtPr>
                                      <w:rPr>
                                        <w:color w:val="FFFFFF" w:themeColor="background1"/>
                                        <w:sz w:val="28"/>
                                        <w:szCs w:val="28"/>
                                      </w:rPr>
                                      <w:alias w:val="Απόσπασμα"/>
                                      <w:id w:val="1329335390"/>
                                      <w:dataBinding w:prefixMappings="xmlns:ns0='http://schemas.microsoft.com/office/2006/coverPageProps'" w:xpath="/ns0:CoverPageProperties[1]/ns0:Abstract[1]" w:storeItemID="{55AF091B-3C7A-41E3-B477-F2FDAA23CFDA}"/>
                                      <w:text/>
                                    </w:sdtPr>
                                    <w:sdtEndPr/>
                                    <w:sdtContent>
                                      <w:p w:rsidR="00570B3B" w:rsidRPr="00B169B7" w:rsidRDefault="00570B3B">
                                        <w:pPr>
                                          <w:pStyle w:val="ab"/>
                                          <w:rPr>
                                            <w:color w:val="FFFFFF" w:themeColor="background1"/>
                                            <w:sz w:val="28"/>
                                            <w:szCs w:val="28"/>
                                          </w:rPr>
                                        </w:pPr>
                                        <w:r w:rsidRPr="00B169B7">
                                          <w:rPr>
                                            <w:color w:val="FFFFFF" w:themeColor="background1"/>
                                            <w:sz w:val="28"/>
                                            <w:szCs w:val="28"/>
                                          </w:rPr>
                                          <w:t xml:space="preserve">Περιέχονται το 2ο και 4ο  θέμα της τράπεζας </w:t>
                                        </w:r>
                                        <w:r>
                                          <w:rPr>
                                            <w:color w:val="FFFFFF" w:themeColor="background1"/>
                                            <w:sz w:val="28"/>
                                            <w:szCs w:val="28"/>
                                          </w:rPr>
                                          <w:t xml:space="preserve">θεμάτων </w:t>
                                        </w:r>
                                        <w:r w:rsidRPr="00B169B7">
                                          <w:rPr>
                                            <w:color w:val="FFFFFF" w:themeColor="background1"/>
                                            <w:sz w:val="28"/>
                                            <w:szCs w:val="28"/>
                                          </w:rPr>
                                          <w:t xml:space="preserve">που έχουν </w:t>
                                        </w:r>
                                        <w:r>
                                          <w:rPr>
                                            <w:color w:val="FFFFFF" w:themeColor="background1"/>
                                            <w:sz w:val="28"/>
                                            <w:szCs w:val="28"/>
                                          </w:rPr>
                                          <w:t>δοθεί από το υπουργείο</w:t>
                                        </w:r>
                                      </w:p>
                                    </w:sdtContent>
                                  </w:sdt>
                                  <w:p w:rsidR="00570B3B" w:rsidRPr="00B169B7" w:rsidRDefault="00570B3B">
                                    <w:pPr>
                                      <w:pStyle w:val="ab"/>
                                      <w:rPr>
                                        <w:color w:val="FFFFFF" w:themeColor="background1"/>
                                        <w:sz w:val="28"/>
                                        <w:szCs w:val="28"/>
                                      </w:rPr>
                                    </w:pPr>
                                  </w:p>
                                </w:txbxContent>
                              </wps:txbx>
                              <wps:bodyPr rot="0" vert="horz" wrap="square" lIns="228600" tIns="1371600" rIns="457200" bIns="45720" anchor="t" anchorCtr="0" upright="1">
                                <a:noAutofit/>
                              </wps:bodyPr>
                            </wps:wsp>
                            <wpg:grpSp>
                              <wpg:cNvPr id="28" name="Group 6"/>
                              <wpg:cNvGrpSpPr>
                                <a:grpSpLocks/>
                              </wpg:cNvGrpSpPr>
                              <wpg:grpSpPr bwMode="auto">
                                <a:xfrm>
                                  <a:off x="321" y="3423"/>
                                  <a:ext cx="3126" cy="6068"/>
                                  <a:chOff x="654" y="3599"/>
                                  <a:chExt cx="2880" cy="5760"/>
                                </a:xfrm>
                              </wpg:grpSpPr>
                              <wps:wsp>
                                <wps:cNvPr id="29" name="Rectangle 7"/>
                                <wps:cNvSpPr>
                                  <a:spLocks noChangeArrowheads="1"/>
                                </wps:cNvSpPr>
                                <wps:spPr bwMode="auto">
                                  <a:xfrm flipH="1">
                                    <a:off x="2094" y="647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0" name="Rectangle 8"/>
                                <wps:cNvSpPr>
                                  <a:spLocks noChangeArrowheads="1"/>
                                </wps:cNvSpPr>
                                <wps:spPr bwMode="auto">
                                  <a:xfrm flipH="1">
                                    <a:off x="2094" y="503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1" name="Rectangle 9"/>
                                <wps:cNvSpPr>
                                  <a:spLocks noChangeArrowheads="1"/>
                                </wps:cNvSpPr>
                                <wps:spPr bwMode="auto">
                                  <a:xfrm flipH="1">
                                    <a:off x="654" y="503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2" name="Rectangle 10"/>
                                <wps:cNvSpPr>
                                  <a:spLocks noChangeArrowheads="1"/>
                                </wps:cNvSpPr>
                                <wps:spPr bwMode="auto">
                                  <a:xfrm flipH="1">
                                    <a:off x="654" y="359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3" name="Rectangle 11"/>
                                <wps:cNvSpPr>
                                  <a:spLocks noChangeArrowheads="1"/>
                                </wps:cNvSpPr>
                                <wps:spPr bwMode="auto">
                                  <a:xfrm flipH="1">
                                    <a:off x="654" y="647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4" name="Rectangle 12"/>
                                <wps:cNvSpPr>
                                  <a:spLocks noChangeArrowheads="1"/>
                                </wps:cNvSpPr>
                                <wps:spPr bwMode="auto">
                                  <a:xfrm flipH="1">
                                    <a:off x="2094" y="791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55" name="Rectangle 13"/>
                              <wps:cNvSpPr>
                                <a:spLocks noChangeArrowheads="1"/>
                              </wps:cNvSpPr>
                              <wps:spPr bwMode="auto">
                                <a:xfrm flipH="1">
                                  <a:off x="2629" y="406"/>
                                  <a:ext cx="1772" cy="957"/>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52"/>
                                        <w:szCs w:val="52"/>
                                      </w:rPr>
                                      <w:alias w:val="Έτος"/>
                                      <w:id w:val="705381884"/>
                                      <w:dataBinding w:prefixMappings="xmlns:ns0='http://schemas.microsoft.com/office/2006/coverPageProps'" w:xpath="/ns0:CoverPageProperties[1]/ns0:PublishDate[1]" w:storeItemID="{55AF091B-3C7A-41E3-B477-F2FDAA23CFDA}"/>
                                      <w:date w:fullDate="2015-04-06T00:00:00Z">
                                        <w:dateFormat w:val="yyyy"/>
                                        <w:lid w:val="el-GR"/>
                                        <w:storeMappedDataAs w:val="dateTime"/>
                                        <w:calendar w:val="gregorian"/>
                                      </w:date>
                                    </w:sdtPr>
                                    <w:sdtEndPr/>
                                    <w:sdtContent>
                                      <w:p w:rsidR="00570B3B" w:rsidRDefault="00570B3B">
                                        <w:pPr>
                                          <w:jc w:val="center"/>
                                          <w:rPr>
                                            <w:color w:val="FFFFFF" w:themeColor="background1"/>
                                            <w:sz w:val="48"/>
                                            <w:szCs w:val="48"/>
                                          </w:rPr>
                                        </w:pPr>
                                        <w:r>
                                          <w:rPr>
                                            <w:color w:val="FFFFFF" w:themeColor="background1"/>
                                            <w:sz w:val="52"/>
                                            <w:szCs w:val="52"/>
                                          </w:rPr>
                                          <w:t>2015</w:t>
                                        </w:r>
                                      </w:p>
                                    </w:sdtContent>
                                  </w:sdt>
                                </w:txbxContent>
                              </wps:txbx>
                              <wps:bodyPr rot="0" vert="horz" wrap="square" lIns="91440" tIns="45720" rIns="91440" bIns="45720" anchor="b" anchorCtr="0" upright="1">
                                <a:noAutofit/>
                              </wps:bodyPr>
                            </wps:wsp>
                          </wpg:grpSp>
                          <wpg:grpSp>
                            <wpg:cNvPr id="356" name="Group 14"/>
                            <wpg:cNvGrpSpPr>
                              <a:grpSpLocks/>
                            </wpg:cNvGrpSpPr>
                            <wpg:grpSpPr bwMode="auto">
                              <a:xfrm>
                                <a:off x="3446" y="13758"/>
                                <a:ext cx="8169" cy="1382"/>
                                <a:chOff x="3446" y="13758"/>
                                <a:chExt cx="8169" cy="1382"/>
                              </a:xfrm>
                            </wpg:grpSpPr>
                            <wpg:grpSp>
                              <wpg:cNvPr id="357" name="Group 15"/>
                              <wpg:cNvGrpSpPr>
                                <a:grpSpLocks/>
                              </wpg:cNvGrpSpPr>
                              <wpg:grpSpPr bwMode="auto">
                                <a:xfrm flipH="1" flipV="1">
                                  <a:off x="10833" y="14380"/>
                                  <a:ext cx="782" cy="760"/>
                                  <a:chOff x="8754" y="11945"/>
                                  <a:chExt cx="2880" cy="2859"/>
                                </a:xfrm>
                              </wpg:grpSpPr>
                              <wps:wsp>
                                <wps:cNvPr id="358" name="Rectangle 16"/>
                                <wps:cNvSpPr>
                                  <a:spLocks noChangeArrowheads="1"/>
                                </wps:cNvSpPr>
                                <wps:spPr bwMode="auto">
                                  <a:xfrm flipH="1">
                                    <a:off x="10194" y="11945"/>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59" name="Rectangle 17"/>
                                <wps:cNvSpPr>
                                  <a:spLocks noChangeArrowheads="1"/>
                                </wps:cNvSpPr>
                                <wps:spPr bwMode="auto">
                                  <a:xfrm flipH="1">
                                    <a:off x="10194" y="13364"/>
                                    <a:ext cx="1440" cy="1440"/>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60" name="Rectangle 18"/>
                                <wps:cNvSpPr>
                                  <a:spLocks noChangeArrowheads="1"/>
                                </wps:cNvSpPr>
                                <wps:spPr bwMode="auto">
                                  <a:xfrm flipH="1">
                                    <a:off x="8754" y="13364"/>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1" name="Rectangle 19"/>
                              <wps:cNvSpPr>
                                <a:spLocks noChangeArrowheads="1"/>
                              </wps:cNvSpPr>
                              <wps:spPr bwMode="auto">
                                <a:xfrm>
                                  <a:off x="3446" y="13758"/>
                                  <a:ext cx="7105" cy="138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570B3B" w:rsidRDefault="00570B3B" w:rsidP="00B450E2">
                                    <w:pPr>
                                      <w:pStyle w:val="ab"/>
                                      <w:jc w:val="center"/>
                                      <w:rPr>
                                        <w:color w:val="FFFFFF" w:themeColor="background1"/>
                                      </w:rPr>
                                    </w:pPr>
                                    <w:bookmarkStart w:id="0" w:name="_GoBack"/>
                                    <w:bookmarkEnd w:id="0"/>
                                  </w:p>
                                  <w:sdt>
                                    <w:sdtPr>
                                      <w:rPr>
                                        <w:color w:val="FFFFFF" w:themeColor="background1"/>
                                        <w:sz w:val="24"/>
                                        <w:szCs w:val="24"/>
                                      </w:rPr>
                                      <w:alias w:val="Εταιρεία"/>
                                      <w:id w:val="599003595"/>
                                      <w:dataBinding w:prefixMappings="xmlns:ns0='http://schemas.openxmlformats.org/officeDocument/2006/extended-properties'" w:xpath="/ns0:Properties[1]/ns0:Company[1]" w:storeItemID="{6668398D-A668-4E3E-A5EB-62B293D839F1}"/>
                                      <w:text/>
                                    </w:sdtPr>
                                    <w:sdtEndPr/>
                                    <w:sdtContent>
                                      <w:p w:rsidR="00570B3B" w:rsidRDefault="00570B3B">
                                        <w:pPr>
                                          <w:pStyle w:val="ab"/>
                                          <w:jc w:val="right"/>
                                          <w:rPr>
                                            <w:color w:val="FFFFFF" w:themeColor="background1"/>
                                          </w:rPr>
                                        </w:pPr>
                                        <w:r w:rsidRPr="00B169B7">
                                          <w:rPr>
                                            <w:color w:val="FFFFFF" w:themeColor="background1"/>
                                            <w:sz w:val="24"/>
                                            <w:szCs w:val="24"/>
                                          </w:rPr>
                                          <w:t>Επιμέλεια: Πουλιόπουλος Πούλιος</w:t>
                                        </w:r>
                                      </w:p>
                                    </w:sdtContent>
                                  </w:sdt>
                                </w:txbxContent>
                              </wps:txbx>
                              <wps:bodyPr rot="0" vert="horz" wrap="square" lIns="91440" tIns="0" rIns="91440" bIns="0" anchor="b"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Ομάδα 2" o:spid="_x0000_s1026" style="position:absolute;margin-left:0;margin-top:0;width:579.8pt;height:824.75pt;z-index:251659264;mso-position-horizontal:center;mso-position-horizontal-relative:page;mso-position-vertical:center;mso-position-vertical-relative:page" coordorigin="316,406" coordsize="11608,15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" o:allowincell="f">
                    <v:group id="Group 3" o:spid="_x0000_s1027" style="position:absolute;left:316;top:406;width:11608;height:15028" coordorigin="321,406" coordsize="11600,15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4" o:spid="_x0000_s1028" alt="Zig zag" style="position:absolute;left:339;top:406;width:11582;height:15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0kIMMA&#10;AADbAAAADwAAAGRycy9kb3ducmV2LnhtbESPT2vCQBTE7wW/w/KE3urGHIKkriKiosdoe8jtkX35&#10;o9m3MbvG9Nt3C0KPw8z8hlmuR9OKgXrXWFYwn0UgiAurG64UfF32HwsQziNrbC2Tgh9ysF5N3paY&#10;avvkjIazr0SAsEtRQe19l0rpipoMupntiINX2t6gD7KvpO7xGeCmlXEUJdJgw2Ghxo62NRW388Mo&#10;2B3u5ZCZfFHm+f17OO1Mdk1ipd6n4+YThKfR/4df7aNWEC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0kIMMAAADbAAAADwAAAAAAAAAAAAAAAACYAgAAZHJzL2Rv&#10;d25yZXYueG1sUEsFBgAAAAAEAAQA9QAAAIgDAAAAAA==&#10;" fillcolor="#f1efe6 [2579]" strokecolor="white" strokeweight="1pt">
                        <v:fill color2="#575131 [963]" rotate="t" focusposition=".5,.5" focussize="" focus="100%" type="gradientRadial"/>
                      </v:rect>
                      <v:rect id="Rectangle 5" o:spid="_x0000_s1029" style="position:absolute;left:3446;top:406;width:8475;height:15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mKcQA&#10;AADbAAAADwAAAGRycy9kb3ducmV2LnhtbESPUWvCMBSF3wf+h3AHe5tphbmtGkWFDfFBWesPuDbX&#10;tqy5CUnU7t8vwmCPh3POdzjz5WB6cSUfOssK8nEGgri2uuNGwbH6eH4DESKyxt4yKfihAMvF6GGO&#10;hbY3/qJrGRuRIBwKVNDG6AopQ92SwTC2jjh5Z+sNxiR9I7XHW4KbXk6ybCoNdpwWWnS0aan+Li9G&#10;wbtfb/Pq8HJwny4/bZzeVfv9VKmnx2E1AxFpiP/hv/ZWK5i8wv1L+gF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BJinEAAAA2wAAAA8AAAAAAAAAAAAAAAAAmAIAAGRycy9k&#10;b3ducmV2LnhtbFBLBQYAAAAABAAEAPUAAACJAwAAAAA=&#10;" fillcolor="gray [1629]" strokecolor="white [3212]" strokeweight="1pt">
                        <v:shadow color="#d8d8d8" offset="3pt,3pt"/>
                        <v:textbox inset="18pt,108pt,36pt">
                          <w:txbxContent>
                            <w:sdt>
                              <w:sdtPr>
                                <w:rPr>
                                  <w:color w:val="FFFFFF" w:themeColor="background1"/>
                                  <w:sz w:val="80"/>
                                  <w:szCs w:val="80"/>
                                </w:rPr>
                                <w:alias w:val="Τίτλος"/>
                                <w:id w:val="-12929455"/>
                                <w:dataBinding w:prefixMappings="xmlns:ns0='http://schemas.openxmlformats.org/package/2006/metadata/core-properties' xmlns:ns1='http://purl.org/dc/elements/1.1/'" w:xpath="/ns0:coreProperties[1]/ns1:title[1]" w:storeItemID="{6C3C8BC8-F283-45AE-878A-BAB7291924A1}"/>
                                <w:text/>
                              </w:sdtPr>
                              <w:sdtEndPr/>
                              <w:sdtContent>
                                <w:p w:rsidR="00570B3B" w:rsidRDefault="00570B3B">
                                  <w:pPr>
                                    <w:pStyle w:val="ab"/>
                                    <w:rPr>
                                      <w:color w:val="FFFFFF" w:themeColor="background1"/>
                                      <w:sz w:val="80"/>
                                      <w:szCs w:val="80"/>
                                    </w:rPr>
                                  </w:pPr>
                                  <w:r w:rsidRPr="00B169B7">
                                    <w:rPr>
                                      <w:color w:val="FFFFFF" w:themeColor="background1"/>
                                      <w:sz w:val="80"/>
                                      <w:szCs w:val="80"/>
                                    </w:rPr>
                                    <w:t>ΘΕΜΑΤΑ ΧΗΜΕΙΑΣ</w:t>
                                  </w:r>
                                </w:p>
                              </w:sdtContent>
                            </w:sdt>
                            <w:sdt>
                              <w:sdtPr>
                                <w:rPr>
                                  <w:color w:val="FFFFFF" w:themeColor="background1"/>
                                  <w:sz w:val="40"/>
                                  <w:szCs w:val="40"/>
                                </w:rPr>
                                <w:alias w:val="Υπότιτλος"/>
                                <w:id w:val="-1494559925"/>
                                <w:dataBinding w:prefixMappings="xmlns:ns0='http://schemas.openxmlformats.org/package/2006/metadata/core-properties' xmlns:ns1='http://purl.org/dc/elements/1.1/'" w:xpath="/ns0:coreProperties[1]/ns1:subject[1]" w:storeItemID="{6C3C8BC8-F283-45AE-878A-BAB7291924A1}"/>
                                <w:text/>
                              </w:sdtPr>
                              <w:sdtEndPr/>
                              <w:sdtContent>
                                <w:p w:rsidR="00570B3B" w:rsidRDefault="00570B3B">
                                  <w:pPr>
                                    <w:pStyle w:val="ab"/>
                                    <w:rPr>
                                      <w:color w:val="FFFFFF" w:themeColor="background1"/>
                                      <w:sz w:val="40"/>
                                      <w:szCs w:val="40"/>
                                    </w:rPr>
                                  </w:pPr>
                                  <w:r>
                                    <w:rPr>
                                      <w:color w:val="FFFFFF" w:themeColor="background1"/>
                                      <w:sz w:val="40"/>
                                      <w:szCs w:val="40"/>
                                    </w:rPr>
                                    <w:t>ΤΡΑΠΕΖΑ ΘΕΜΑΤΩΝ Α</w:t>
                                  </w:r>
                                  <w:r w:rsidRPr="00B169B7">
                                    <w:rPr>
                                      <w:color w:val="FFFFFF" w:themeColor="background1"/>
                                      <w:sz w:val="40"/>
                                      <w:szCs w:val="40"/>
                                    </w:rPr>
                                    <w:t>΄ ΛΥΚΕΙΟΥ</w:t>
                                  </w:r>
                                </w:p>
                              </w:sdtContent>
                            </w:sdt>
                            <w:p w:rsidR="00570B3B" w:rsidRDefault="00570B3B">
                              <w:pPr>
                                <w:pStyle w:val="ab"/>
                                <w:rPr>
                                  <w:color w:val="FFFFFF" w:themeColor="background1"/>
                                </w:rPr>
                              </w:pPr>
                            </w:p>
                            <w:sdt>
                              <w:sdtPr>
                                <w:rPr>
                                  <w:color w:val="FFFFFF" w:themeColor="background1"/>
                                  <w:sz w:val="28"/>
                                  <w:szCs w:val="28"/>
                                </w:rPr>
                                <w:alias w:val="Απόσπασμα"/>
                                <w:id w:val="1329335390"/>
                                <w:dataBinding w:prefixMappings="xmlns:ns0='http://schemas.microsoft.com/office/2006/coverPageProps'" w:xpath="/ns0:CoverPageProperties[1]/ns0:Abstract[1]" w:storeItemID="{55AF091B-3C7A-41E3-B477-F2FDAA23CFDA}"/>
                                <w:text/>
                              </w:sdtPr>
                              <w:sdtEndPr/>
                              <w:sdtContent>
                                <w:p w:rsidR="00570B3B" w:rsidRPr="00B169B7" w:rsidRDefault="00570B3B">
                                  <w:pPr>
                                    <w:pStyle w:val="ab"/>
                                    <w:rPr>
                                      <w:color w:val="FFFFFF" w:themeColor="background1"/>
                                      <w:sz w:val="28"/>
                                      <w:szCs w:val="28"/>
                                    </w:rPr>
                                  </w:pPr>
                                  <w:r w:rsidRPr="00B169B7">
                                    <w:rPr>
                                      <w:color w:val="FFFFFF" w:themeColor="background1"/>
                                      <w:sz w:val="28"/>
                                      <w:szCs w:val="28"/>
                                    </w:rPr>
                                    <w:t xml:space="preserve">Περιέχονται το 2ο και 4ο  θέμα της τράπεζας </w:t>
                                  </w:r>
                                  <w:r>
                                    <w:rPr>
                                      <w:color w:val="FFFFFF" w:themeColor="background1"/>
                                      <w:sz w:val="28"/>
                                      <w:szCs w:val="28"/>
                                    </w:rPr>
                                    <w:t xml:space="preserve">θεμάτων </w:t>
                                  </w:r>
                                  <w:r w:rsidRPr="00B169B7">
                                    <w:rPr>
                                      <w:color w:val="FFFFFF" w:themeColor="background1"/>
                                      <w:sz w:val="28"/>
                                      <w:szCs w:val="28"/>
                                    </w:rPr>
                                    <w:t xml:space="preserve">που έχουν </w:t>
                                  </w:r>
                                  <w:r>
                                    <w:rPr>
                                      <w:color w:val="FFFFFF" w:themeColor="background1"/>
                                      <w:sz w:val="28"/>
                                      <w:szCs w:val="28"/>
                                    </w:rPr>
                                    <w:t>δοθεί από το υπουργείο</w:t>
                                  </w:r>
                                </w:p>
                              </w:sdtContent>
                            </w:sdt>
                            <w:p w:rsidR="00570B3B" w:rsidRPr="00B169B7" w:rsidRDefault="00570B3B">
                              <w:pPr>
                                <w:pStyle w:val="ab"/>
                                <w:rPr>
                                  <w:color w:val="FFFFFF" w:themeColor="background1"/>
                                  <w:sz w:val="28"/>
                                  <w:szCs w:val="28"/>
                                </w:rPr>
                              </w:pPr>
                            </w:p>
                          </w:txbxContent>
                        </v:textbox>
                      </v:rect>
                      <v:group id="Group 6" o:spid="_x0000_s1030" style="position:absolute;left:321;top:3423;width:3126;height:6068" coordorigin="654,3599" coordsize="288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7" o:spid="_x0000_s1031" style="position:absolute;left:209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cyFcUA&#10;AADbAAAADwAAAGRycy9kb3ducmV2LnhtbESP0WrCQBRE3wv9h+UW+iJ1UyMlRlcprUIRX5L6AbfZ&#10;a5KavRuyaxL/visIfRxm5gyz2oymET11rras4HUagSAurK65VHD83r0kIJxH1thYJgVXcrBZPz6s&#10;MNV24Iz63JciQNilqKDyvk2ldEVFBt3UtsTBO9nOoA+yK6XucAhw08hZFL1JgzWHhQpb+qioOOcX&#10;oyDmzyFb/Cb5Ia6PP/vzdjIvzUSp56fxfQnC0+j/w/f2l1YwW8DtS/gB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zIVxQAAANsAAAAPAAAAAAAAAAAAAAAAAJgCAABkcnMv&#10;ZG93bnJldi54bWxQSwUGAAAAAAQABAD1AAAAigMAAAAA&#10;" fillcolor="#95b3d7 [1940]" strokecolor="white [3212]" strokeweight="1pt">
                          <v:fill opacity="52428f"/>
                          <v:shadow color="#d8d8d8" offset="3pt,3pt"/>
                        </v:rect>
                        <v:rect id="Rectangle 8" o:spid="_x0000_s1032" style="position:absolute;left:209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IsAA&#10;AADbAAAADwAAAGRycy9kb3ducmV2LnhtbERPz2vCMBS+C/sfwht403QWRDqjDJkgTA/q6vmteWvK&#10;mpeaZFr/e3MQPH58v+fL3rbiQj40jhW8jTMQxJXTDdcKvo/r0QxEiMgaW8ek4EYBlouXwRwL7a68&#10;p8sh1iKFcChQgYmxK6QMlSGLYew64sT9Om8xJuhrqT1eU7ht5STLptJiw6nBYEcrQ9Xf4d8qcDEv&#10;2/Kcmy8fVub0s92dPm87pYav/cc7iEh9fIof7o1WkKf16Uv6AXJ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2IsAAAADbAAAADwAAAAAAAAAAAAAAAACYAgAAZHJzL2Rvd25y&#10;ZXYueG1sUEsFBgAAAAAEAAQA9QAAAIUDAAAAAA==&#10;" fillcolor="#b8cce4 [1300]" strokecolor="white [3212]" strokeweight="1pt">
                          <v:fill opacity="32896f"/>
                          <v:shadow color="#d8d8d8" offset="3pt,3pt"/>
                        </v:rect>
                        <v:rect id="Rectangle 9" o:spid="_x0000_s1033" style="position:absolute;left:65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ozsUA&#10;AADbAAAADwAAAGRycy9kb3ducmV2LnhtbESP0WrCQBRE3wv+w3KFvgSzsSnFpq4ibQWRvhjzAbfZ&#10;2ySavRuyWxP/3hUKfRxmzgyzXI+mFRfqXWNZwTxOQBCXVjdcKSiO29kChPPIGlvLpOBKDtarycMS&#10;M20HPtAl95UIJewyVFB732VSurImgy62HXHwfmxv0AfZV1L3OIRy08qnJHmRBhsOCzV29F5Tec5/&#10;jYKUP4bD62mRf6VN8b0/f0bPlYmUepyOmzcQnkb/H/6jdzpwc7h/CT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KjOxQAAANsAAAAPAAAAAAAAAAAAAAAAAJgCAABkcnMv&#10;ZG93bnJldi54bWxQSwUGAAAAAAQABAD1AAAAigMAAAAA&#10;" fillcolor="#95b3d7 [1940]" strokecolor="white [3212]" strokeweight="1pt">
                          <v:fill opacity="52428f"/>
                          <v:shadow color="#d8d8d8" offset="3pt,3pt"/>
                        </v:rect>
                        <v:rect id="Rectangle 10" o:spid="_x0000_s1034" style="position:absolute;left:654;top:359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y5sUA&#10;AADcAAAADwAAAGRycy9kb3ducmV2LnhtbESPQWsCMRSE70L/Q3gFb5qtS0vZGqVICwX1oHY9v26e&#10;m8XNyzaJuv77Rih4HGbmG2Y6720rzuRD41jB0zgDQVw53XCt4Hv3OXoFESKyxtYxKbhSgPnsYTDF&#10;QrsLb+i8jbVIEA4FKjAxdoWUoTJkMYxdR5y8g/MWY5K+ltrjJcFtKydZ9iItNpwWDHa0MFQdtyer&#10;wMW8bMvf3Cx9WJj9z2q9/7iulRo+9u9vICL18R7+b39pBfnzBG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bLmxQAAANwAAAAPAAAAAAAAAAAAAAAAAJgCAABkcnMv&#10;ZG93bnJldi54bWxQSwUGAAAAAAQABAD1AAAAigMAAAAA&#10;" fillcolor="#b8cce4 [1300]" strokecolor="white [3212]" strokeweight="1pt">
                          <v:fill opacity="32896f"/>
                          <v:shadow color="#d8d8d8" offset="3pt,3pt"/>
                        </v:rect>
                        <v:rect id="Rectangle 11" o:spid="_x0000_s1035" style="position:absolute;left:65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UXfcQA&#10;AADcAAAADwAAAGRycy9kb3ducmV2LnhtbESPQWsCMRSE74X+h/CE3mpWF0tZjSLSQkE91Krn5+a5&#10;Wdy8rEmq6783hYLHYWa+YSazzjbiQj7UjhUM+hkI4tLpmisF25/P13cQISJrbByTghsFmE2fnyZY&#10;aHflb7psYiUShEOBCkyMbSFlKA1ZDH3XEifv6LzFmKSvpPZ4TXDbyGGWvUmLNacFgy0tDJWnza9V&#10;4GK+a3bn3Cx9WJj9YbXef9zWSr30uvkYRKQuPsL/7S+tIB/l8HcmHQ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FF33EAAAA3AAAAA8AAAAAAAAAAAAAAAAAmAIAAGRycy9k&#10;b3ducmV2LnhtbFBLBQYAAAAABAAEAPUAAACJAwAAAAA=&#10;" fillcolor="#b8cce4 [1300]" strokecolor="white [3212]" strokeweight="1pt">
                          <v:fill opacity="32896f"/>
                          <v:shadow color="#d8d8d8" offset="3pt,3pt"/>
                        </v:rect>
                        <v:rect id="Rectangle 12" o:spid="_x0000_s1036" style="position:absolute;left:2094;top:791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yPCcUA&#10;AADcAAAADwAAAGRycy9kb3ducmV2LnhtbESPQWsCMRSE74L/IbyCN822a0tZjSLSgqAetNXzc/O6&#10;Wbp52SZR13/fFAoeh5n5hpnOO9uIC/lQO1bwOMpAEJdO11wp+Px4H76CCBFZY+OYFNwowHzW702x&#10;0O7KO7rsYyUShEOBCkyMbSFlKA1ZDCPXEifvy3mLMUlfSe3xmuC2kU9Z9iIt1pwWDLa0NFR+789W&#10;gYv5oTn85Gbtw9IcT5vt8e22VWrw0C0mICJ18R7+b6+0gvx5D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I8JxQAAANwAAAAPAAAAAAAAAAAAAAAAAJgCAABkcnMv&#10;ZG93bnJldi54bWxQSwUGAAAAAAQABAD1AAAAigMAAAAA&#10;" fillcolor="#b8cce4 [1300]" strokecolor="white [3212]" strokeweight="1pt">
                          <v:fill opacity="32896f"/>
                          <v:shadow color="#d8d8d8" offset="3pt,3pt"/>
                        </v:rect>
                      </v:group>
                      <v:rect id="Rectangle 13" o:spid="_x0000_s1037" style="position:absolute;left:2629;top:406;width:1772;height:957;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otcUA&#10;AADcAAAADwAAAGRycy9kb3ducmV2LnhtbESPW2sCMRSE3wv+h3AKvtVsFS+sRikVsS+teH0+bE53&#10;tyYna5Lq9t83QqGPw8x8w8wWrTXiSj7UjhU89zIQxIXTNZcKDvvV0wREiMgajWNS8EMBFvPOwwxz&#10;7W68pesuliJBOOSooIqxyaUMRUUWQ881xMn7dN5iTNKXUnu8Jbg1sp9lI2mx5rRQYUOvFRXn3bdV&#10;8LFZvh83ZmQGcZnx12XtqX8aK9V9bF+mICK18T/8137TCgbDIdzP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Oi1xQAAANwAAAAPAAAAAAAAAAAAAAAAAJgCAABkcnMv&#10;ZG93bnJldi54bWxQSwUGAAAAAAQABAD1AAAAigMAAAAA&#10;" fillcolor="#c0504d [3205]" strokecolor="white [3212]" strokeweight="1pt">
                        <v:shadow color="#d8d8d8" offset="3pt,3pt"/>
                        <v:textbox>
                          <w:txbxContent>
                            <w:sdt>
                              <w:sdtPr>
                                <w:rPr>
                                  <w:color w:val="FFFFFF" w:themeColor="background1"/>
                                  <w:sz w:val="52"/>
                                  <w:szCs w:val="52"/>
                                </w:rPr>
                                <w:alias w:val="Έτος"/>
                                <w:id w:val="705381884"/>
                                <w:dataBinding w:prefixMappings="xmlns:ns0='http://schemas.microsoft.com/office/2006/coverPageProps'" w:xpath="/ns0:CoverPageProperties[1]/ns0:PublishDate[1]" w:storeItemID="{55AF091B-3C7A-41E3-B477-F2FDAA23CFDA}"/>
                                <w:date w:fullDate="2015-04-06T00:00:00Z">
                                  <w:dateFormat w:val="yyyy"/>
                                  <w:lid w:val="el-GR"/>
                                  <w:storeMappedDataAs w:val="dateTime"/>
                                  <w:calendar w:val="gregorian"/>
                                </w:date>
                              </w:sdtPr>
                              <w:sdtEndPr/>
                              <w:sdtContent>
                                <w:p w:rsidR="00570B3B" w:rsidRDefault="00570B3B">
                                  <w:pPr>
                                    <w:jc w:val="center"/>
                                    <w:rPr>
                                      <w:color w:val="FFFFFF" w:themeColor="background1"/>
                                      <w:sz w:val="48"/>
                                      <w:szCs w:val="48"/>
                                    </w:rPr>
                                  </w:pPr>
                                  <w:r>
                                    <w:rPr>
                                      <w:color w:val="FFFFFF" w:themeColor="background1"/>
                                      <w:sz w:val="52"/>
                                      <w:szCs w:val="52"/>
                                    </w:rPr>
                                    <w:t>2015</w:t>
                                  </w:r>
                                </w:p>
                              </w:sdtContent>
                            </w:sdt>
                          </w:txbxContent>
                        </v:textbox>
                      </v:rect>
                    </v:group>
                    <v:group id="Group 14" o:spid="_x0000_s1038" style="position:absolute;left:3446;top:13758;width:8169;height:1382" coordorigin="3446,13758" coordsize="8169,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group id="Group 15" o:spid="_x0000_s1039" style="position:absolute;left:10833;top:14380;width:782;height:760;flip:x y" coordorigin="8754,11945" coordsize="2880,2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XdRHxgAAANwA&#10;AAAPAAAAAAAAAAAAAAAAAKoCAABkcnMvZG93bnJldi54bWxQSwUGAAAAAAQABAD6AAAAnQMAAAAA&#10;">
                        <v:rect id="Rectangle 16" o:spid="_x0000_s1040" style="position:absolute;left:10194;top:11945;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TCl8MA&#10;AADcAAAADwAAAGRycy9kb3ducmV2LnhtbERPz2vCMBS+C/4P4Qm7aeo2N62mIoPB5km7Xbw9mmdT&#10;2ryUJrPt/vrlMPD48f3e7QfbiBt1vnKsYLlIQBAXTldcKvj+ep+vQfiArLFxTApG8rDPppMdptr1&#10;fKZbHkoRQ9inqMCE0KZS+sKQRb9wLXHkrq6zGCLsSqk77GO4beRjkrxIixXHBoMtvRkq6vzHKjiO&#10;Gz2+fo6H59XJ6PB7Kesi75V6mA2HLYhAQ7iL/90fWsHTKq6NZ+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TCl8MAAADcAAAADwAAAAAAAAAAAAAAAACYAgAAZHJzL2Rv&#10;d25yZXYueG1sUEsFBgAAAAAEAAQA9QAAAIgDAAAAAA==&#10;" fillcolor="#bfbfbf [2412]" strokecolor="white [3212]" strokeweight="1pt">
                          <v:fill opacity="32896f"/>
                          <v:shadow color="#d8d8d8" offset="3pt,3pt"/>
                        </v:rect>
                        <v:rect id="Rectangle 17" o:spid="_x0000_s1041" style="position:absolute;left:1019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fMQA&#10;AADcAAAADwAAAGRycy9kb3ducmV2LnhtbESPT2vCQBTE74LfYXlCb2ajpWKjq0ihIHrxX2mPj+wz&#10;CWbfht01xn56t1DwOMzMb5j5sjO1aMn5yrKCUZKCIM6trrhQcDp+DqcgfEDWWFsmBXfysFz0e3PM&#10;tL3xntpDKESEsM9QQRlCk0np85IM+sQ2xNE7W2cwROkKqR3eItzUcpymE2mw4rhQYkMfJeWXw9Uo&#10;qDfO76htf7a/X+b7Ptnj+KJRqZdBt5qBCNSFZ/i/vdYKXt/e4e9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5HzEAAAA3AAAAA8AAAAAAAAAAAAAAAAAmAIAAGRycy9k&#10;b3ducmV2LnhtbFBLBQYAAAAABAAEAPUAAACJAwAAAAA=&#10;" fillcolor="#c0504d [3205]" strokecolor="white [3212]" strokeweight="1pt">
                          <v:shadow color="#d8d8d8" offset="3pt,3pt"/>
                        </v:rect>
                        <v:rect id="Rectangle 18" o:spid="_x0000_s1042" style="position:absolute;left:875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LMMA&#10;AADcAAAADwAAAGRycy9kb3ducmV2LnhtbERPu2rDMBTdC/0HcQvZGrlNmodrJYRCIOnUOlmyXaxb&#10;y9i6MpYa2/n6aCh0PJx3th1sI67U+cqxgpdpAoK4cLriUsH5tH9egfABWWPjmBSM5GG7eXzIMNWu&#10;52+65qEUMYR9igpMCG0qpS8MWfRT1xJH7sd1FkOEXSl1h30Mt418TZKFtFhxbDDY0oehos5/rYLP&#10;ca3H5XHczd++jA63S1kXea/U5GnYvYMINIR/8Z/7oBXMFnF+PBOP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ELMMAAADcAAAADwAAAAAAAAAAAAAAAACYAgAAZHJzL2Rv&#10;d25yZXYueG1sUEsFBgAAAAAEAAQA9QAAAIgDAAAAAA==&#10;" fillcolor="#bfbfbf [2412]" strokecolor="white [3212]" strokeweight="1pt">
                          <v:fill opacity="32896f"/>
                          <v:shadow color="#d8d8d8" offset="3pt,3pt"/>
                        </v:rect>
                      </v:group>
                      <v:rect id="Rectangle 19" o:spid="_x0000_s1043" style="position:absolute;left:3446;top:13758;width:7105;height:138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M1MUA&#10;AADcAAAADwAAAGRycy9kb3ducmV2LnhtbESPQWsCMRSE7wX/Q3gFL6Vmt4JbtkZRUfDgRdtDj6+b&#10;183S5GXZpJr++0YQPA4z8w0zXyZnxZmG0HlWUE4KEMSN1x23Cj7ed8+vIEJE1mg9k4I/CrBcjB7m&#10;WGt/4SOdT7EVGcKhRgUmxr6WMjSGHIaJ74mz9+0HhzHLoZV6wEuGOytfimImHXacFwz2tDHU/Jx+&#10;nYJDZddua8smPumUtv3xy1SflVLjx7R6AxEpxXv41t5rBdNZCdcz+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szUxQAAANwAAAAPAAAAAAAAAAAAAAAAAJgCAABkcnMv&#10;ZG93bnJldi54bWxQSwUGAAAAAAQABAD1AAAAigMAAAAA&#10;" filled="f" stroked="f" strokecolor="white" strokeweight="1pt">
                        <v:fill opacity="52428f"/>
                        <v:shadow color="#d8d8d8" offset="3pt,3pt"/>
                        <v:textbox inset=",0,,0">
                          <w:txbxContent>
                            <w:p w:rsidR="00570B3B" w:rsidRDefault="00570B3B" w:rsidP="00B450E2">
                              <w:pPr>
                                <w:pStyle w:val="ab"/>
                                <w:jc w:val="center"/>
                                <w:rPr>
                                  <w:color w:val="FFFFFF" w:themeColor="background1"/>
                                </w:rPr>
                              </w:pPr>
                              <w:bookmarkStart w:id="1" w:name="_GoBack"/>
                              <w:bookmarkEnd w:id="1"/>
                            </w:p>
                            <w:sdt>
                              <w:sdtPr>
                                <w:rPr>
                                  <w:color w:val="FFFFFF" w:themeColor="background1"/>
                                  <w:sz w:val="24"/>
                                  <w:szCs w:val="24"/>
                                </w:rPr>
                                <w:alias w:val="Εταιρεία"/>
                                <w:id w:val="599003595"/>
                                <w:dataBinding w:prefixMappings="xmlns:ns0='http://schemas.openxmlformats.org/officeDocument/2006/extended-properties'" w:xpath="/ns0:Properties[1]/ns0:Company[1]" w:storeItemID="{6668398D-A668-4E3E-A5EB-62B293D839F1}"/>
                                <w:text/>
                              </w:sdtPr>
                              <w:sdtEndPr/>
                              <w:sdtContent>
                                <w:p w:rsidR="00570B3B" w:rsidRDefault="00570B3B">
                                  <w:pPr>
                                    <w:pStyle w:val="ab"/>
                                    <w:jc w:val="right"/>
                                    <w:rPr>
                                      <w:color w:val="FFFFFF" w:themeColor="background1"/>
                                    </w:rPr>
                                  </w:pPr>
                                  <w:r w:rsidRPr="00B169B7">
                                    <w:rPr>
                                      <w:color w:val="FFFFFF" w:themeColor="background1"/>
                                      <w:sz w:val="24"/>
                                      <w:szCs w:val="24"/>
                                    </w:rPr>
                                    <w:t>Επιμέλεια: Πουλιόπουλος Πούλιος</w:t>
                                  </w:r>
                                </w:p>
                              </w:sdtContent>
                            </w:sdt>
                          </w:txbxContent>
                        </v:textbox>
                      </v:rect>
                    </v:group>
                    <w10:wrap anchorx="page" anchory="page"/>
                  </v:group>
                </w:pict>
              </mc:Fallback>
            </mc:AlternateContent>
          </w:r>
        </w:p>
        <w:p w:rsidR="00B169B7" w:rsidRDefault="00B169B7"/>
        <w:p w:rsidR="00B169B7" w:rsidRDefault="00D43653">
          <w:pPr>
            <w:spacing w:after="200" w:line="276" w:lineRule="auto"/>
            <w:rPr>
              <w:rFonts w:ascii="Garamond" w:hAnsi="Garamond" w:cs="Calibri"/>
              <w:b/>
              <w:sz w:val="52"/>
              <w:szCs w:val="52"/>
            </w:rPr>
          </w:pPr>
          <w:r>
            <w:rPr>
              <w:noProof/>
            </w:rPr>
            <w:drawing>
              <wp:anchor distT="0" distB="0" distL="114300" distR="114300" simplePos="0" relativeHeight="251661312" behindDoc="0" locked="0" layoutInCell="1" allowOverlap="1" wp14:anchorId="3E2F0EF4" wp14:editId="2E5D81E8">
                <wp:simplePos x="0" y="0"/>
                <wp:positionH relativeFrom="column">
                  <wp:posOffset>819150</wp:posOffset>
                </wp:positionH>
                <wp:positionV relativeFrom="paragraph">
                  <wp:posOffset>4956175</wp:posOffset>
                </wp:positionV>
                <wp:extent cx="972820" cy="1052830"/>
                <wp:effectExtent l="0" t="0" r="0" b="0"/>
                <wp:wrapNone/>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ΚΑΥΣΗ ΘΕΙΟΥ.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972820" cy="1052830"/>
                        </a:xfrm>
                        <a:prstGeom prst="rect">
                          <a:avLst/>
                        </a:prstGeom>
                      </pic:spPr>
                    </pic:pic>
                  </a:graphicData>
                </a:graphic>
                <wp14:sizeRelH relativeFrom="margin">
                  <wp14:pctWidth>0</wp14:pctWidth>
                </wp14:sizeRelH>
                <wp14:sizeRelV relativeFrom="margin">
                  <wp14:pctHeight>0</wp14:pctHeight>
                </wp14:sizeRelV>
              </wp:anchor>
            </w:drawing>
          </w:r>
          <w:r>
            <w:rPr>
              <w:noProof/>
              <w:color w:val="FFFFFF" w:themeColor="background1"/>
              <w:sz w:val="28"/>
              <w:szCs w:val="28"/>
            </w:rPr>
            <w:drawing>
              <wp:anchor distT="0" distB="0" distL="114300" distR="114300" simplePos="0" relativeHeight="251663360" behindDoc="0" locked="0" layoutInCell="1" allowOverlap="1" wp14:anchorId="43D69120" wp14:editId="198A4115">
                <wp:simplePos x="0" y="0"/>
                <wp:positionH relativeFrom="column">
                  <wp:posOffset>-131115</wp:posOffset>
                </wp:positionH>
                <wp:positionV relativeFrom="paragraph">
                  <wp:posOffset>1788795</wp:posOffset>
                </wp:positionV>
                <wp:extent cx="950976" cy="1075335"/>
                <wp:effectExtent l="0" t="0" r="1905" b="0"/>
                <wp:wrapNone/>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44.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50976" cy="1075335"/>
                        </a:xfrm>
                        <a:prstGeom prst="rect">
                          <a:avLst/>
                        </a:prstGeom>
                      </pic:spPr>
                    </pic:pic>
                  </a:graphicData>
                </a:graphic>
                <wp14:sizeRelH relativeFrom="margin">
                  <wp14:pctWidth>0</wp14:pctWidth>
                </wp14:sizeRelH>
                <wp14:sizeRelV relativeFrom="margin">
                  <wp14:pctHeight>0</wp14:pctHeight>
                </wp14:sizeRelV>
              </wp:anchor>
            </w:drawing>
          </w:r>
          <w:r>
            <w:rPr>
              <w:rFonts w:ascii="Garamond" w:hAnsi="Garamond" w:cs="Calibri"/>
              <w:b/>
              <w:noProof/>
              <w:sz w:val="52"/>
              <w:szCs w:val="52"/>
            </w:rPr>
            <w:drawing>
              <wp:anchor distT="0" distB="0" distL="114300" distR="114300" simplePos="0" relativeHeight="251660288" behindDoc="0" locked="0" layoutInCell="1" allowOverlap="1" wp14:anchorId="67EF8EE7" wp14:editId="6C4A30AC">
                <wp:simplePos x="0" y="0"/>
                <wp:positionH relativeFrom="column">
                  <wp:posOffset>811530</wp:posOffset>
                </wp:positionH>
                <wp:positionV relativeFrom="paragraph">
                  <wp:posOffset>2850515</wp:posOffset>
                </wp:positionV>
                <wp:extent cx="972820" cy="1073150"/>
                <wp:effectExtent l="0" t="0" r="0" b="0"/>
                <wp:wrapNone/>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0211965.gif"/>
                        <pic:cNvPicPr/>
                      </pic:nvPicPr>
                      <pic:blipFill>
                        <a:blip r:embed="rId11">
                          <a:extLst>
                            <a:ext uri="{28A0092B-C50C-407E-A947-70E740481C1C}">
                              <a14:useLocalDpi xmlns:a14="http://schemas.microsoft.com/office/drawing/2010/main" val="0"/>
                            </a:ext>
                          </a:extLst>
                        </a:blip>
                        <a:stretch>
                          <a:fillRect/>
                        </a:stretch>
                      </pic:blipFill>
                      <pic:spPr>
                        <a:xfrm>
                          <a:off x="0" y="0"/>
                          <a:ext cx="972820" cy="1073150"/>
                        </a:xfrm>
                        <a:prstGeom prst="rect">
                          <a:avLst/>
                        </a:prstGeom>
                      </pic:spPr>
                    </pic:pic>
                  </a:graphicData>
                </a:graphic>
                <wp14:sizeRelH relativeFrom="margin">
                  <wp14:pctWidth>0</wp14:pctWidth>
                </wp14:sizeRelH>
                <wp14:sizeRelV relativeFrom="margin">
                  <wp14:pctHeight>0</wp14:pctHeight>
                </wp14:sizeRelV>
              </wp:anchor>
            </w:drawing>
          </w:r>
          <w:r>
            <w:rPr>
              <w:noProof/>
              <w:color w:val="FFFFFF" w:themeColor="background1"/>
              <w:sz w:val="28"/>
              <w:szCs w:val="28"/>
            </w:rPr>
            <w:drawing>
              <wp:anchor distT="0" distB="0" distL="114300" distR="114300" simplePos="0" relativeHeight="251662336" behindDoc="0" locked="0" layoutInCell="1" allowOverlap="1" wp14:anchorId="753A20E1" wp14:editId="520C553E">
                <wp:simplePos x="0" y="0"/>
                <wp:positionH relativeFrom="column">
                  <wp:posOffset>-182880</wp:posOffset>
                </wp:positionH>
                <wp:positionV relativeFrom="paragraph">
                  <wp:posOffset>3908425</wp:posOffset>
                </wp:positionV>
                <wp:extent cx="974725" cy="1055370"/>
                <wp:effectExtent l="0" t="0" r="0" b="0"/>
                <wp:wrapNone/>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GOGI YDROGONOY.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74725" cy="1055370"/>
                        </a:xfrm>
                        <a:prstGeom prst="rect">
                          <a:avLst/>
                        </a:prstGeom>
                      </pic:spPr>
                    </pic:pic>
                  </a:graphicData>
                </a:graphic>
                <wp14:sizeRelH relativeFrom="margin">
                  <wp14:pctWidth>0</wp14:pctWidth>
                </wp14:sizeRelH>
                <wp14:sizeRelV relativeFrom="margin">
                  <wp14:pctHeight>0</wp14:pctHeight>
                </wp14:sizeRelV>
              </wp:anchor>
            </w:drawing>
          </w:r>
          <w:r w:rsidR="00B169B7">
            <w:rPr>
              <w:rFonts w:ascii="Garamond" w:hAnsi="Garamond" w:cs="Calibri"/>
              <w:b/>
              <w:sz w:val="52"/>
              <w:szCs w:val="52"/>
            </w:rPr>
            <w:br w:type="page"/>
          </w:r>
        </w:p>
      </w:sdtContent>
    </w:sdt>
    <w:p w:rsidR="00D71A95" w:rsidRPr="00EC1F1A" w:rsidRDefault="00D71A95" w:rsidP="00D71A95">
      <w:pPr>
        <w:autoSpaceDE w:val="0"/>
        <w:autoSpaceDN w:val="0"/>
        <w:adjustRightInd w:val="0"/>
        <w:jc w:val="center"/>
        <w:rPr>
          <w:rFonts w:ascii="Garamond" w:hAnsi="Garamond" w:cs="Calibri"/>
          <w:b/>
          <w:sz w:val="52"/>
          <w:szCs w:val="52"/>
        </w:rPr>
      </w:pPr>
      <w:r w:rsidRPr="00EC1F1A">
        <w:rPr>
          <w:rFonts w:ascii="Garamond" w:hAnsi="Garamond" w:cs="Calibri"/>
          <w:b/>
          <w:sz w:val="52"/>
          <w:szCs w:val="52"/>
        </w:rPr>
        <w:lastRenderedPageBreak/>
        <w:t>ΘΕΜΑΤΑ ΧΗΜΕΙΑΣ ΤΡΑΠΕΖΑΣ ΘΕΜΑΤΩΝ 2</w:t>
      </w:r>
      <w:r w:rsidRPr="00EC1F1A">
        <w:rPr>
          <w:rFonts w:ascii="Garamond" w:hAnsi="Garamond" w:cs="Calibri"/>
          <w:b/>
          <w:sz w:val="52"/>
          <w:szCs w:val="52"/>
          <w:vertAlign w:val="superscript"/>
        </w:rPr>
        <w:t>ο</w:t>
      </w:r>
      <w:r w:rsidRPr="00EC1F1A">
        <w:rPr>
          <w:rFonts w:ascii="Garamond" w:hAnsi="Garamond" w:cs="Calibri"/>
          <w:b/>
          <w:sz w:val="52"/>
          <w:szCs w:val="52"/>
        </w:rPr>
        <w:t xml:space="preserve">  ΓΕΛ ΕΥΟΣΜΟΥ </w:t>
      </w:r>
    </w:p>
    <w:p w:rsidR="00D71A95" w:rsidRPr="00F1246D" w:rsidRDefault="00D71A95" w:rsidP="00D71A95">
      <w:pPr>
        <w:autoSpaceDE w:val="0"/>
        <w:autoSpaceDN w:val="0"/>
        <w:adjustRightInd w:val="0"/>
        <w:jc w:val="center"/>
        <w:rPr>
          <w:rFonts w:cs="Tahoma,Bold"/>
          <w:b/>
          <w:bCs/>
          <w:sz w:val="28"/>
          <w:szCs w:val="28"/>
        </w:rPr>
      </w:pPr>
    </w:p>
    <w:p w:rsidR="00D71A95" w:rsidRDefault="00D71A95" w:rsidP="00D71A95">
      <w:pPr>
        <w:autoSpaceDE w:val="0"/>
        <w:autoSpaceDN w:val="0"/>
        <w:adjustRightInd w:val="0"/>
        <w:jc w:val="center"/>
        <w:rPr>
          <w:rFonts w:ascii="Garamond" w:hAnsi="Garamond" w:cs="Calibri"/>
          <w:b/>
          <w:sz w:val="52"/>
          <w:szCs w:val="52"/>
        </w:rPr>
      </w:pPr>
      <w:r w:rsidRPr="005A32BD">
        <w:rPr>
          <w:rFonts w:ascii="Garamond" w:hAnsi="Garamond" w:cs="Calibri"/>
          <w:b/>
          <w:sz w:val="52"/>
          <w:szCs w:val="52"/>
        </w:rPr>
        <w:t>Θέμα 2</w:t>
      </w:r>
      <w:r w:rsidRPr="005A32BD">
        <w:rPr>
          <w:rFonts w:ascii="Garamond" w:hAnsi="Garamond" w:cs="Calibri"/>
          <w:b/>
          <w:sz w:val="52"/>
          <w:szCs w:val="52"/>
          <w:vertAlign w:val="superscript"/>
        </w:rPr>
        <w:t>ο</w:t>
      </w:r>
    </w:p>
    <w:p w:rsidR="00D71A95" w:rsidRDefault="00D71A95" w:rsidP="00350EC2">
      <w:pPr>
        <w:spacing w:line="360" w:lineRule="auto"/>
        <w:jc w:val="both"/>
        <w:rPr>
          <w:b/>
          <w:u w:val="single"/>
        </w:rPr>
      </w:pPr>
    </w:p>
    <w:p w:rsidR="00350EC2" w:rsidRPr="00D71A95" w:rsidRDefault="00C60FE4" w:rsidP="00350EC2">
      <w:pPr>
        <w:spacing w:line="360" w:lineRule="auto"/>
        <w:jc w:val="both"/>
        <w:rPr>
          <w:b/>
          <w:i/>
        </w:rPr>
      </w:pPr>
      <w:r>
        <w:rPr>
          <w:rFonts w:ascii="Tahoma,Bold" w:hAnsi="Tahoma,Bold" w:cs="Tahoma,Bold"/>
          <w:b/>
          <w:bCs/>
        </w:rPr>
        <w:t xml:space="preserve">1) </w:t>
      </w:r>
      <w:r w:rsidR="00350EC2" w:rsidRPr="00D71A95">
        <w:rPr>
          <w:b/>
          <w:i/>
        </w:rPr>
        <w:t>2.1. Α)</w:t>
      </w:r>
      <w:r w:rsidR="00350EC2" w:rsidRPr="00D71A95">
        <w:rPr>
          <w:i/>
        </w:rPr>
        <w:t xml:space="preserve"> Δίνεται ότι: </w:t>
      </w:r>
      <w:r w:rsidR="00350EC2" w:rsidRPr="00D71A95">
        <w:rPr>
          <w:i/>
          <w:position w:val="-12"/>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9pt" o:ole="">
            <v:imagedata r:id="rId13" o:title=""/>
          </v:shape>
          <o:OLEObject Type="Embed" ProgID="Equation.DSMT4" ShapeID="_x0000_i1025" DrawAspect="Content" ObjectID="_1489917560" r:id="rId14"/>
        </w:object>
      </w:r>
      <w:r w:rsidR="00350EC2" w:rsidRPr="00D71A95">
        <w:rPr>
          <w:i/>
        </w:rPr>
        <w:t>Να μεταφέρετε στην κόλλα σας συμπληρωμένο τον παρακάτω πίνακα που αναφέρεται στο άτομο του ασβεστίου:</w:t>
      </w:r>
    </w:p>
    <w:p w:rsidR="00350EC2" w:rsidRDefault="00350EC2" w:rsidP="00350EC2">
      <w:pPr>
        <w:spacing w:line="360" w:lineRule="auto"/>
        <w:jc w:val="center"/>
      </w:pPr>
      <w:r>
        <w:rPr>
          <w:noProof/>
        </w:rPr>
        <w:drawing>
          <wp:inline distT="0" distB="0" distL="0" distR="0" wp14:anchorId="17D77F24" wp14:editId="413552A2">
            <wp:extent cx="4001135" cy="958215"/>
            <wp:effectExtent l="0" t="0" r="0" b="0"/>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01135" cy="958215"/>
                    </a:xfrm>
                    <a:prstGeom prst="rect">
                      <a:avLst/>
                    </a:prstGeom>
                    <a:noFill/>
                    <a:ln>
                      <a:noFill/>
                    </a:ln>
                  </pic:spPr>
                </pic:pic>
              </a:graphicData>
            </a:graphic>
          </wp:inline>
        </w:drawing>
      </w:r>
    </w:p>
    <w:p w:rsidR="00350EC2" w:rsidRPr="00FB2EA1" w:rsidRDefault="00350EC2" w:rsidP="00350EC2">
      <w:pPr>
        <w:spacing w:line="360" w:lineRule="auto"/>
        <w:jc w:val="both"/>
      </w:pPr>
      <w:r w:rsidRPr="00FB2EA1">
        <w:rPr>
          <w:b/>
        </w:rPr>
        <w:t>Β)</w:t>
      </w:r>
      <w:r w:rsidRPr="00FB2EA1">
        <w:t xml:space="preserve"> Tι είδους δεσμός αναπτύσσεται μεταξύ του </w:t>
      </w:r>
      <w:r w:rsidRPr="00FB2EA1">
        <w:rPr>
          <w:vertAlign w:val="subscript"/>
        </w:rPr>
        <w:t>19</w:t>
      </w:r>
      <w:r w:rsidRPr="00FB2EA1">
        <w:t xml:space="preserve">K και του φθορίου, </w:t>
      </w:r>
      <w:r w:rsidRPr="00FB2EA1">
        <w:rPr>
          <w:vertAlign w:val="subscript"/>
        </w:rPr>
        <w:t>9</w:t>
      </w:r>
      <w:r w:rsidRPr="00FB2EA1">
        <w:t>F, ιοντικός ή</w:t>
      </w:r>
      <w:r>
        <w:t xml:space="preserve"> </w:t>
      </w:r>
      <w:r w:rsidRPr="00FB2EA1">
        <w:t>ομοιοπολικός;</w:t>
      </w:r>
    </w:p>
    <w:p w:rsidR="00350EC2" w:rsidRPr="00000ED5" w:rsidRDefault="00350EC2" w:rsidP="00350EC2">
      <w:pPr>
        <w:spacing w:line="360" w:lineRule="auto"/>
        <w:jc w:val="both"/>
      </w:pPr>
      <w:r w:rsidRPr="00FB2EA1">
        <w:t>Να αιτιολογήσετε την απάντησή σας περιγράφοντας τον τρόπο σχηματισμού του</w:t>
      </w:r>
      <w:r>
        <w:t xml:space="preserve"> </w:t>
      </w:r>
      <w:r w:rsidRPr="00FB2EA1">
        <w:t>δεσμού.</w:t>
      </w:r>
    </w:p>
    <w:p w:rsidR="00350EC2" w:rsidRPr="00FB2EA1" w:rsidRDefault="00350EC2" w:rsidP="00350EC2">
      <w:pPr>
        <w:spacing w:line="360" w:lineRule="auto"/>
        <w:jc w:val="both"/>
      </w:pPr>
      <w:r w:rsidRPr="00FB2EA1">
        <w:rPr>
          <w:b/>
        </w:rPr>
        <w:t>2.2.</w:t>
      </w:r>
      <w:r w:rsidRPr="00FB2EA1">
        <w:t xml:space="preserve"> Να συμπληρώσετε τις χημικές εξισώσεις (προϊόντα και συντελεστές) των παρακάτω</w:t>
      </w:r>
      <w:r>
        <w:t xml:space="preserve"> </w:t>
      </w:r>
      <w:r w:rsidRPr="00FB2EA1">
        <w:t>αντιδράσεων που γίνονται όλες.</w:t>
      </w:r>
    </w:p>
    <w:p w:rsidR="00350EC2" w:rsidRPr="003621A7" w:rsidRDefault="00350EC2" w:rsidP="00350EC2">
      <w:pPr>
        <w:spacing w:line="360" w:lineRule="auto"/>
        <w:jc w:val="both"/>
      </w:pPr>
      <w:r w:rsidRPr="00FB2EA1">
        <w:t>α) Cl</w:t>
      </w:r>
      <w:r w:rsidRPr="00FB2EA1">
        <w:rPr>
          <w:vertAlign w:val="subscript"/>
        </w:rPr>
        <w:t>2</w:t>
      </w:r>
      <w:r w:rsidRPr="00FB2EA1">
        <w:t xml:space="preserve">(g) + ΝaBr(aq) </w:t>
      </w:r>
      <w:r>
        <w:t>→</w:t>
      </w:r>
      <w:r w:rsidR="003621A7" w:rsidRPr="003621A7">
        <w:t xml:space="preserve">               </w:t>
      </w:r>
      <w:r w:rsidRPr="00FB2EA1">
        <w:t xml:space="preserve">β) CaS(aq) + HBr(aq) </w:t>
      </w:r>
      <w:r>
        <w:t>→</w:t>
      </w:r>
      <w:r w:rsidR="003621A7" w:rsidRPr="003621A7">
        <w:t xml:space="preserve">                     </w:t>
      </w:r>
      <w:r w:rsidRPr="00FB2EA1">
        <w:t>γ</w:t>
      </w:r>
      <w:r w:rsidRPr="003621A7">
        <w:t xml:space="preserve">) </w:t>
      </w:r>
      <w:r w:rsidRPr="00FB2EA1">
        <w:rPr>
          <w:lang w:val="en-GB"/>
        </w:rPr>
        <w:t>Ba</w:t>
      </w:r>
      <w:r w:rsidRPr="003621A7">
        <w:t>(</w:t>
      </w:r>
      <w:r w:rsidRPr="00FB2EA1">
        <w:rPr>
          <w:lang w:val="en-GB"/>
        </w:rPr>
        <w:t>OH</w:t>
      </w:r>
      <w:r w:rsidRPr="003621A7">
        <w:t>)</w:t>
      </w:r>
      <w:r w:rsidRPr="003621A7">
        <w:rPr>
          <w:vertAlign w:val="subscript"/>
        </w:rPr>
        <w:t>2</w:t>
      </w:r>
      <w:r w:rsidRPr="003621A7">
        <w:t>(</w:t>
      </w:r>
      <w:r w:rsidRPr="00FB2EA1">
        <w:rPr>
          <w:lang w:val="en-GB"/>
        </w:rPr>
        <w:t>aq</w:t>
      </w:r>
      <w:r w:rsidRPr="003621A7">
        <w:t xml:space="preserve">) + </w:t>
      </w:r>
      <w:r w:rsidRPr="00FB2EA1">
        <w:rPr>
          <w:lang w:val="en-GB"/>
        </w:rPr>
        <w:t>H</w:t>
      </w:r>
      <w:r w:rsidRPr="003621A7">
        <w:rPr>
          <w:vertAlign w:val="subscript"/>
        </w:rPr>
        <w:t>2</w:t>
      </w:r>
      <w:r w:rsidRPr="00FB2EA1">
        <w:rPr>
          <w:lang w:val="en-GB"/>
        </w:rPr>
        <w:t>SO</w:t>
      </w:r>
      <w:r w:rsidRPr="003621A7">
        <w:rPr>
          <w:vertAlign w:val="subscript"/>
        </w:rPr>
        <w:t>4</w:t>
      </w:r>
      <w:r w:rsidRPr="003621A7">
        <w:t>(</w:t>
      </w:r>
      <w:r w:rsidRPr="00FB2EA1">
        <w:rPr>
          <w:lang w:val="en-GB"/>
        </w:rPr>
        <w:t>aq</w:t>
      </w:r>
      <w:r w:rsidRPr="003621A7">
        <w:t>) →</w:t>
      </w:r>
    </w:p>
    <w:p w:rsidR="00350EC2" w:rsidRPr="003621A7" w:rsidRDefault="00350EC2" w:rsidP="00350EC2">
      <w:pPr>
        <w:spacing w:line="360" w:lineRule="auto"/>
        <w:jc w:val="both"/>
      </w:pPr>
      <w:r w:rsidRPr="00FB2EA1">
        <w:t>Να αναφέρετε το λόγο που γίνονται οι παραπάνω αντιδράσεις α και β.</w:t>
      </w:r>
    </w:p>
    <w:p w:rsidR="00350EC2" w:rsidRPr="009634E6" w:rsidRDefault="00C60FE4" w:rsidP="00350EC2">
      <w:pPr>
        <w:spacing w:line="360" w:lineRule="auto"/>
        <w:jc w:val="both"/>
      </w:pPr>
      <w:r>
        <w:rPr>
          <w:rFonts w:ascii="Tahoma,Bold" w:hAnsi="Tahoma,Bold" w:cs="Tahoma,Bold"/>
          <w:b/>
          <w:bCs/>
        </w:rPr>
        <w:t xml:space="preserve">2) </w:t>
      </w:r>
      <w:r w:rsidR="00350EC2" w:rsidRPr="009634E6">
        <w:rPr>
          <w:b/>
        </w:rPr>
        <w:t>2.1</w:t>
      </w:r>
      <w:r w:rsidR="00350EC2" w:rsidRPr="009634E6">
        <w:t xml:space="preserve"> Δίνονται: υδρογόνο, </w:t>
      </w:r>
      <w:r w:rsidR="00350EC2" w:rsidRPr="00A77AFD">
        <w:rPr>
          <w:vertAlign w:val="subscript"/>
        </w:rPr>
        <w:t>1</w:t>
      </w:r>
      <w:r w:rsidR="00350EC2" w:rsidRPr="009634E6">
        <w:t xml:space="preserve">H, άζωτο, </w:t>
      </w:r>
      <w:r w:rsidR="00350EC2" w:rsidRPr="00A77AFD">
        <w:rPr>
          <w:vertAlign w:val="subscript"/>
        </w:rPr>
        <w:t>7</w:t>
      </w:r>
      <w:r w:rsidR="00350EC2" w:rsidRPr="009634E6">
        <w:t>N</w:t>
      </w:r>
    </w:p>
    <w:p w:rsidR="00350EC2" w:rsidRPr="009634E6" w:rsidRDefault="00350EC2" w:rsidP="00350EC2">
      <w:pPr>
        <w:spacing w:line="360" w:lineRule="auto"/>
        <w:jc w:val="both"/>
      </w:pPr>
      <w:r w:rsidRPr="009634E6">
        <w:t>α) Να γράψετε την κατανομή των ηλεκτρονίων σε στιβάδες για το άτομο του αζώτου.</w:t>
      </w:r>
    </w:p>
    <w:p w:rsidR="00350EC2" w:rsidRPr="009634E6" w:rsidRDefault="00350EC2" w:rsidP="00350EC2">
      <w:pPr>
        <w:spacing w:line="360" w:lineRule="auto"/>
        <w:jc w:val="both"/>
      </w:pPr>
      <w:r w:rsidRPr="009634E6">
        <w:t>β) Να αναφέρετε το είδος των δεσμών (ιοντικός ή ομοιοπολικός) μεταξύ</w:t>
      </w:r>
      <w:r>
        <w:t xml:space="preserve"> </w:t>
      </w:r>
      <w:r w:rsidRPr="009634E6">
        <w:t>ατόμων υδρογόνου και αζώτου στη χημική ένωση ΝΗ</w:t>
      </w:r>
      <w:r w:rsidRPr="00A77AFD">
        <w:rPr>
          <w:vertAlign w:val="subscript"/>
        </w:rPr>
        <w:t>3</w:t>
      </w:r>
      <w:r w:rsidRPr="009634E6">
        <w:t>.</w:t>
      </w:r>
    </w:p>
    <w:p w:rsidR="00350EC2" w:rsidRDefault="00350EC2" w:rsidP="00350EC2">
      <w:pPr>
        <w:spacing w:line="360" w:lineRule="auto"/>
        <w:jc w:val="both"/>
      </w:pPr>
      <w:r w:rsidRPr="009634E6">
        <w:t>γ) Να περιγράψετε τον τρόπο σχηματισμού των δεσμών και να γράψετε τον</w:t>
      </w:r>
      <w:r>
        <w:t xml:space="preserve"> </w:t>
      </w:r>
      <w:r w:rsidRPr="009634E6">
        <w:t>ηλεκτρονιακό τύπο αυτής της χημικής ένωσης.</w:t>
      </w:r>
    </w:p>
    <w:p w:rsidR="00350EC2" w:rsidRPr="00585105" w:rsidRDefault="00350EC2" w:rsidP="00350EC2">
      <w:pPr>
        <w:spacing w:line="360" w:lineRule="auto"/>
        <w:jc w:val="both"/>
      </w:pPr>
      <w:r w:rsidRPr="00585105">
        <w:rPr>
          <w:b/>
        </w:rPr>
        <w:t>2.2</w:t>
      </w:r>
      <w:r w:rsidRPr="00585105">
        <w:t xml:space="preserve"> Να συμπληρώσετε τις χημικές εξισώσεις (προϊόντα και συντελεστές) των παρακάτω</w:t>
      </w:r>
      <w:r>
        <w:t xml:space="preserve"> </w:t>
      </w:r>
      <w:r w:rsidRPr="00585105">
        <w:t>αντιδράσεων που γίνονται όλες.</w:t>
      </w:r>
    </w:p>
    <w:p w:rsidR="00350EC2" w:rsidRPr="00585105" w:rsidRDefault="00350EC2" w:rsidP="00350EC2">
      <w:pPr>
        <w:spacing w:line="360" w:lineRule="auto"/>
        <w:jc w:val="both"/>
      </w:pPr>
      <w:r w:rsidRPr="00585105">
        <w:t>α) Cl</w:t>
      </w:r>
      <w:r w:rsidRPr="00585105">
        <w:rPr>
          <w:vertAlign w:val="subscript"/>
        </w:rPr>
        <w:t>2</w:t>
      </w:r>
      <w:r w:rsidRPr="00585105">
        <w:t xml:space="preserve">(g) + ΚI(aq) </w:t>
      </w:r>
      <w:r>
        <w:t>→</w:t>
      </w:r>
      <w:r w:rsidR="003621A7" w:rsidRPr="003621A7">
        <w:t xml:space="preserve">          </w:t>
      </w:r>
      <w:r w:rsidR="00E95E33">
        <w:t xml:space="preserve">   </w:t>
      </w:r>
      <w:r w:rsidR="003621A7" w:rsidRPr="003621A7">
        <w:t xml:space="preserve">       </w:t>
      </w:r>
      <w:r w:rsidRPr="00585105">
        <w:t>β</w:t>
      </w:r>
      <w:r w:rsidRPr="00350EC2">
        <w:t xml:space="preserve">) </w:t>
      </w:r>
      <w:r w:rsidRPr="00585105">
        <w:rPr>
          <w:lang w:val="en-GB"/>
        </w:rPr>
        <w:t>Na</w:t>
      </w:r>
      <w:r w:rsidRPr="00350EC2">
        <w:rPr>
          <w:vertAlign w:val="subscript"/>
        </w:rPr>
        <w:t>2</w:t>
      </w:r>
      <w:r w:rsidRPr="00585105">
        <w:rPr>
          <w:lang w:val="en-GB"/>
        </w:rPr>
        <w:t>S</w:t>
      </w:r>
      <w:r w:rsidRPr="00350EC2">
        <w:t>(</w:t>
      </w:r>
      <w:r w:rsidRPr="00585105">
        <w:rPr>
          <w:lang w:val="en-GB"/>
        </w:rPr>
        <w:t>aq</w:t>
      </w:r>
      <w:r w:rsidRPr="00350EC2">
        <w:t xml:space="preserve">) + </w:t>
      </w:r>
      <w:r w:rsidRPr="00585105">
        <w:rPr>
          <w:lang w:val="en-GB"/>
        </w:rPr>
        <w:t>HCl</w:t>
      </w:r>
      <w:r w:rsidRPr="00350EC2">
        <w:t>(</w:t>
      </w:r>
      <w:r w:rsidRPr="00585105">
        <w:rPr>
          <w:lang w:val="en-GB"/>
        </w:rPr>
        <w:t>aq</w:t>
      </w:r>
      <w:r w:rsidRPr="00350EC2">
        <w:t>) →</w:t>
      </w:r>
      <w:r w:rsidR="003621A7" w:rsidRPr="003621A7">
        <w:t xml:space="preserve">                          </w:t>
      </w:r>
      <w:r w:rsidRPr="00585105">
        <w:t xml:space="preserve">γ) KOH(aq) + HBr(aq) </w:t>
      </w:r>
      <w:r>
        <w:t>→</w:t>
      </w:r>
    </w:p>
    <w:p w:rsidR="00350EC2" w:rsidRPr="003621A7" w:rsidRDefault="00350EC2" w:rsidP="00350EC2">
      <w:pPr>
        <w:spacing w:line="360" w:lineRule="auto"/>
        <w:jc w:val="both"/>
      </w:pPr>
      <w:r w:rsidRPr="00585105">
        <w:t>Να αναφέρετε το λόγο που γίνονται οι παραπάνω αντιδράσεις α και β.</w:t>
      </w:r>
    </w:p>
    <w:p w:rsidR="00350EC2" w:rsidRPr="005D08ED" w:rsidRDefault="00C60FE4" w:rsidP="00350EC2">
      <w:pPr>
        <w:spacing w:line="360" w:lineRule="auto"/>
        <w:jc w:val="both"/>
        <w:rPr>
          <w:b/>
        </w:rPr>
      </w:pPr>
      <w:r>
        <w:rPr>
          <w:rFonts w:ascii="Tahoma,Bold" w:hAnsi="Tahoma,Bold" w:cs="Tahoma,Bold"/>
          <w:b/>
          <w:bCs/>
        </w:rPr>
        <w:t xml:space="preserve">3) </w:t>
      </w:r>
      <w:r w:rsidR="00350EC2" w:rsidRPr="005809A1">
        <w:rPr>
          <w:b/>
        </w:rPr>
        <w:t>2.1.</w:t>
      </w:r>
      <w:r w:rsidR="00350EC2">
        <w:rPr>
          <w:b/>
        </w:rPr>
        <w:t xml:space="preserve"> </w:t>
      </w:r>
      <w:r w:rsidR="00350EC2" w:rsidRPr="005809A1">
        <w:rPr>
          <w:b/>
        </w:rPr>
        <w:t>Α)</w:t>
      </w:r>
      <w:r w:rsidR="005D08ED">
        <w:t xml:space="preserve"> Δίνονται δύο ζεύγη στοιχείων</w:t>
      </w:r>
      <w:r w:rsidR="005D08ED" w:rsidRPr="005D08ED">
        <w:t xml:space="preserve">                </w:t>
      </w:r>
      <w:r w:rsidR="00350EC2">
        <w:t xml:space="preserve">   </w:t>
      </w:r>
      <w:r w:rsidR="00350EC2" w:rsidRPr="005809A1">
        <w:t xml:space="preserve">α) </w:t>
      </w:r>
      <w:r w:rsidR="00350EC2" w:rsidRPr="005809A1">
        <w:rPr>
          <w:vertAlign w:val="subscript"/>
        </w:rPr>
        <w:t>12</w:t>
      </w:r>
      <w:r w:rsidR="00350EC2" w:rsidRPr="005809A1">
        <w:t xml:space="preserve">Mg και </w:t>
      </w:r>
      <w:r w:rsidR="00350EC2" w:rsidRPr="005809A1">
        <w:rPr>
          <w:vertAlign w:val="subscript"/>
        </w:rPr>
        <w:t>8</w:t>
      </w:r>
      <w:r w:rsidR="00350EC2" w:rsidRPr="005809A1">
        <w:t>O</w:t>
      </w:r>
      <w:r w:rsidR="00E95E33">
        <w:t xml:space="preserve">                             </w:t>
      </w:r>
      <w:r w:rsidR="00350EC2">
        <w:t xml:space="preserve">  </w:t>
      </w:r>
      <w:r w:rsidR="00350EC2" w:rsidRPr="005809A1">
        <w:t xml:space="preserve">β) </w:t>
      </w:r>
      <w:r w:rsidR="00350EC2" w:rsidRPr="005809A1">
        <w:rPr>
          <w:vertAlign w:val="subscript"/>
        </w:rPr>
        <w:t>8</w:t>
      </w:r>
      <w:r w:rsidR="00350EC2" w:rsidRPr="005809A1">
        <w:t xml:space="preserve">O και </w:t>
      </w:r>
      <w:r w:rsidR="00350EC2" w:rsidRPr="005809A1">
        <w:rPr>
          <w:vertAlign w:val="subscript"/>
        </w:rPr>
        <w:t>16</w:t>
      </w:r>
      <w:r w:rsidR="00350EC2" w:rsidRPr="005809A1">
        <w:t>S</w:t>
      </w:r>
    </w:p>
    <w:p w:rsidR="00350EC2" w:rsidRPr="005809A1" w:rsidRDefault="00350EC2" w:rsidP="00350EC2">
      <w:pPr>
        <w:spacing w:line="360" w:lineRule="auto"/>
        <w:jc w:val="both"/>
      </w:pPr>
      <w:r w:rsidRPr="005809A1">
        <w:t>Σε ποιο ζεύγος τα στοιχεία έχουν παρόμοιες (ανάλογες) χημικές ιδιότητες;</w:t>
      </w:r>
    </w:p>
    <w:p w:rsidR="00350EC2" w:rsidRPr="005D08ED" w:rsidRDefault="00350EC2" w:rsidP="00350EC2">
      <w:pPr>
        <w:spacing w:line="360" w:lineRule="auto"/>
        <w:jc w:val="both"/>
      </w:pPr>
      <w:r w:rsidRPr="005809A1">
        <w:t xml:space="preserve">Να </w:t>
      </w:r>
      <w:r w:rsidR="005D08ED">
        <w:t>αιτιολογήσετε την απάντησή σας.</w:t>
      </w:r>
    </w:p>
    <w:p w:rsidR="00350EC2" w:rsidRPr="005809A1" w:rsidRDefault="00350EC2" w:rsidP="00350EC2">
      <w:pPr>
        <w:spacing w:line="360" w:lineRule="auto"/>
        <w:jc w:val="both"/>
      </w:pPr>
      <w:r w:rsidRPr="005809A1">
        <w:rPr>
          <w:b/>
        </w:rPr>
        <w:t>Β)</w:t>
      </w:r>
      <w:r w:rsidRPr="005809A1">
        <w:t xml:space="preserve"> Δίνεται ο παρακάτω πίνακας:</w:t>
      </w:r>
    </w:p>
    <w:p w:rsidR="00350EC2" w:rsidRPr="005809A1" w:rsidRDefault="00350EC2" w:rsidP="00350EC2">
      <w:pPr>
        <w:spacing w:line="360" w:lineRule="auto"/>
        <w:jc w:val="center"/>
      </w:pPr>
      <w:r>
        <w:rPr>
          <w:noProof/>
        </w:rPr>
        <w:drawing>
          <wp:inline distT="0" distB="0" distL="0" distR="0" wp14:anchorId="35AFE06D" wp14:editId="37418BB1">
            <wp:extent cx="2531110" cy="709295"/>
            <wp:effectExtent l="0" t="0" r="2540" b="0"/>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1110" cy="709295"/>
                    </a:xfrm>
                    <a:prstGeom prst="rect">
                      <a:avLst/>
                    </a:prstGeom>
                    <a:noFill/>
                    <a:ln>
                      <a:noFill/>
                    </a:ln>
                  </pic:spPr>
                </pic:pic>
              </a:graphicData>
            </a:graphic>
          </wp:inline>
        </w:drawing>
      </w:r>
    </w:p>
    <w:p w:rsidR="00350EC2" w:rsidRDefault="00350EC2" w:rsidP="00350EC2">
      <w:pPr>
        <w:spacing w:line="360" w:lineRule="auto"/>
        <w:jc w:val="both"/>
      </w:pPr>
      <w:r w:rsidRPr="005809A1">
        <w:lastRenderedPageBreak/>
        <w:t>Να γράψετε στην κόλλα σας τον αριθμό και δίπλα το χημικό τύπο και το όνομα κάθε</w:t>
      </w:r>
      <w:r>
        <w:t xml:space="preserve"> </w:t>
      </w:r>
      <w:r w:rsidRPr="005809A1">
        <w:t>χημικής ένωσης που μπορεί να σχηματιστεί, συνδυάζοντας τα δεδομένα του πίνακα.</w:t>
      </w:r>
    </w:p>
    <w:p w:rsidR="00350EC2" w:rsidRPr="005809A1" w:rsidRDefault="00350EC2" w:rsidP="00350EC2">
      <w:pPr>
        <w:spacing w:line="360" w:lineRule="auto"/>
        <w:jc w:val="both"/>
      </w:pPr>
      <w:r w:rsidRPr="005809A1">
        <w:rPr>
          <w:b/>
        </w:rPr>
        <w:t>2.2.</w:t>
      </w:r>
      <w:r w:rsidRPr="005809A1">
        <w:t xml:space="preserve"> Να συμπληρώσετε τις χημικές εξισώσεις (προϊόντα και συντελεστές) των παρακάτω</w:t>
      </w:r>
      <w:r>
        <w:t xml:space="preserve"> </w:t>
      </w:r>
      <w:r w:rsidRPr="005809A1">
        <w:t>αντιδράσεων που γίνονται όλες.</w:t>
      </w:r>
    </w:p>
    <w:p w:rsidR="00350EC2" w:rsidRPr="005D08ED" w:rsidRDefault="00350EC2" w:rsidP="00350EC2">
      <w:pPr>
        <w:spacing w:line="360" w:lineRule="auto"/>
        <w:jc w:val="both"/>
      </w:pPr>
      <w:r w:rsidRPr="005809A1">
        <w:t xml:space="preserve">α) Mg(s) + HBr(aq) </w:t>
      </w:r>
      <w:r>
        <w:t>→</w:t>
      </w:r>
      <w:r w:rsidR="005D08ED" w:rsidRPr="005D08ED">
        <w:t xml:space="preserve">                 </w:t>
      </w:r>
      <w:r w:rsidRPr="005809A1">
        <w:t xml:space="preserve">β) KOH(aq) + HBr(aq) </w:t>
      </w:r>
      <w:r>
        <w:t>→</w:t>
      </w:r>
      <w:r w:rsidR="005D08ED" w:rsidRPr="005D08ED">
        <w:t xml:space="preserve">                      </w:t>
      </w:r>
      <w:r w:rsidRPr="00350EC2">
        <w:t>γ</w:t>
      </w:r>
      <w:r w:rsidRPr="005D08ED">
        <w:t xml:space="preserve">) </w:t>
      </w:r>
      <w:r w:rsidRPr="00350EC2">
        <w:rPr>
          <w:lang w:val="en-GB"/>
        </w:rPr>
        <w:t>FeCl</w:t>
      </w:r>
      <w:r w:rsidRPr="005D08ED">
        <w:rPr>
          <w:vertAlign w:val="subscript"/>
        </w:rPr>
        <w:t>2</w:t>
      </w:r>
      <w:r w:rsidRPr="005D08ED">
        <w:t>(</w:t>
      </w:r>
      <w:r w:rsidRPr="00350EC2">
        <w:rPr>
          <w:lang w:val="en-GB"/>
        </w:rPr>
        <w:t>aq</w:t>
      </w:r>
      <w:r w:rsidRPr="005D08ED">
        <w:t xml:space="preserve">) + </w:t>
      </w:r>
      <w:r w:rsidRPr="00350EC2">
        <w:t>Κ</w:t>
      </w:r>
      <w:r w:rsidRPr="005D08ED">
        <w:rPr>
          <w:vertAlign w:val="subscript"/>
        </w:rPr>
        <w:t>2</w:t>
      </w:r>
      <w:r w:rsidRPr="00350EC2">
        <w:rPr>
          <w:lang w:val="en-GB"/>
        </w:rPr>
        <w:t>S</w:t>
      </w:r>
      <w:r w:rsidRPr="005D08ED">
        <w:t>(</w:t>
      </w:r>
      <w:r w:rsidRPr="00350EC2">
        <w:rPr>
          <w:lang w:val="en-GB"/>
        </w:rPr>
        <w:t>aq</w:t>
      </w:r>
      <w:r w:rsidRPr="005D08ED">
        <w:t>) →</w:t>
      </w:r>
    </w:p>
    <w:p w:rsidR="00350EC2" w:rsidRPr="00350EC2" w:rsidRDefault="00350EC2" w:rsidP="00350EC2">
      <w:pPr>
        <w:spacing w:line="360" w:lineRule="auto"/>
        <w:jc w:val="both"/>
      </w:pPr>
      <w:r w:rsidRPr="00350EC2">
        <w:t>Να αναφέρετε το λόγο που γίνονται οι παραπάνω αντιδράσεις α και γ.</w:t>
      </w:r>
    </w:p>
    <w:p w:rsidR="00350EC2" w:rsidRPr="00350EC2" w:rsidRDefault="00C60FE4" w:rsidP="00350EC2">
      <w:pPr>
        <w:spacing w:line="360" w:lineRule="auto"/>
        <w:jc w:val="both"/>
      </w:pPr>
      <w:r>
        <w:rPr>
          <w:rFonts w:ascii="Tahoma,Bold" w:hAnsi="Tahoma,Bold" w:cs="Tahoma,Bold"/>
          <w:b/>
          <w:bCs/>
        </w:rPr>
        <w:t xml:space="preserve">4) </w:t>
      </w:r>
      <w:r w:rsidR="00350EC2" w:rsidRPr="00350EC2">
        <w:rPr>
          <w:b/>
        </w:rPr>
        <w:t>2.1. Α)</w:t>
      </w:r>
      <w:r w:rsidR="00350EC2" w:rsidRPr="00350EC2">
        <w:t xml:space="preserve"> Δίνεται ότι </w:t>
      </w:r>
      <w:r w:rsidR="00350EC2" w:rsidRPr="00350EC2">
        <w:rPr>
          <w:position w:val="-12"/>
        </w:rPr>
        <w:object w:dxaOrig="360" w:dyaOrig="380">
          <v:shape id="_x0000_i1026" type="#_x0000_t75" style="width:17.85pt;height:19pt" o:ole="">
            <v:imagedata r:id="rId17" o:title=""/>
          </v:shape>
          <o:OLEObject Type="Embed" ProgID="Equation.DSMT4" ShapeID="_x0000_i1026" DrawAspect="Content" ObjectID="_1489917561" r:id="rId18"/>
        </w:object>
      </w:r>
      <w:r w:rsidR="00350EC2" w:rsidRPr="00350EC2">
        <w:t>. Να μεταφέρετε στην κόλλα σας συμπληρωμένο τον παρακάτω πίνακα που αναφέρεται στο άτομο του θείου:</w:t>
      </w:r>
    </w:p>
    <w:p w:rsidR="00350EC2" w:rsidRPr="00350EC2" w:rsidRDefault="00350EC2" w:rsidP="00350EC2">
      <w:pPr>
        <w:spacing w:line="360" w:lineRule="auto"/>
        <w:jc w:val="center"/>
      </w:pPr>
      <w:r>
        <w:rPr>
          <w:noProof/>
        </w:rPr>
        <w:drawing>
          <wp:inline distT="0" distB="0" distL="0" distR="0" wp14:anchorId="6898D3D3" wp14:editId="4A032D47">
            <wp:extent cx="4235450" cy="958215"/>
            <wp:effectExtent l="0" t="0" r="0" b="0"/>
            <wp:docPr id="137"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35450" cy="958215"/>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Β)</w:t>
      </w:r>
      <w:r w:rsidRPr="00350EC2">
        <w:t xml:space="preserve"> Tι είδους δεσμός αναπτύσσεται μεταξύ του </w:t>
      </w:r>
      <w:r w:rsidRPr="00350EC2">
        <w:rPr>
          <w:vertAlign w:val="subscript"/>
        </w:rPr>
        <w:t>17</w:t>
      </w:r>
      <w:r w:rsidRPr="00350EC2">
        <w:t xml:space="preserve">Cl και του </w:t>
      </w:r>
      <w:r w:rsidRPr="00350EC2">
        <w:rPr>
          <w:vertAlign w:val="subscript"/>
        </w:rPr>
        <w:t>19</w:t>
      </w:r>
      <w:r w:rsidRPr="00350EC2">
        <w:t>K, ιοντικός ή ομοιοπολικός; Να αιτιολογήσετε την απάντησή σας, περιγράφοντας τον τρόπο σχηματισμού του δεσμού.</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5D08ED" w:rsidRDefault="00350EC2" w:rsidP="00350EC2">
      <w:pPr>
        <w:spacing w:line="360" w:lineRule="auto"/>
        <w:jc w:val="both"/>
      </w:pPr>
      <w:r w:rsidRPr="00350EC2">
        <w:t>α</w:t>
      </w:r>
      <w:r w:rsidR="005D08ED" w:rsidRPr="005D08ED">
        <w:t xml:space="preserve">) </w:t>
      </w:r>
      <w:r w:rsidR="005D08ED">
        <w:rPr>
          <w:lang w:val="en-GB"/>
        </w:rPr>
        <w:t>Mg</w:t>
      </w:r>
      <w:r w:rsidR="005D08ED" w:rsidRPr="005D08ED">
        <w:t>(</w:t>
      </w:r>
      <w:r w:rsidR="005D08ED">
        <w:rPr>
          <w:lang w:val="en-GB"/>
        </w:rPr>
        <w:t>s</w:t>
      </w:r>
      <w:r w:rsidR="005D08ED" w:rsidRPr="005D08ED">
        <w:t xml:space="preserve">) + </w:t>
      </w:r>
      <w:r w:rsidR="005D08ED">
        <w:rPr>
          <w:lang w:val="en-GB"/>
        </w:rPr>
        <w:t>HCl</w:t>
      </w:r>
      <w:r w:rsidR="005D08ED" w:rsidRPr="005D08ED">
        <w:t>(</w:t>
      </w:r>
      <w:r w:rsidR="005D08ED">
        <w:rPr>
          <w:lang w:val="en-GB"/>
        </w:rPr>
        <w:t>aq</w:t>
      </w:r>
      <w:r w:rsidR="005D08ED" w:rsidRPr="005D08ED">
        <w:t xml:space="preserve">) →             </w:t>
      </w:r>
      <w:r w:rsidRPr="00350EC2">
        <w:t>β</w:t>
      </w:r>
      <w:r w:rsidRPr="005D08ED">
        <w:t xml:space="preserve">) </w:t>
      </w:r>
      <w:r w:rsidRPr="00350EC2">
        <w:rPr>
          <w:lang w:val="en-GB"/>
        </w:rPr>
        <w:t>HCl</w:t>
      </w:r>
      <w:r w:rsidRPr="005D08ED">
        <w:t>(</w:t>
      </w:r>
      <w:r w:rsidRPr="00350EC2">
        <w:rPr>
          <w:lang w:val="en-GB"/>
        </w:rPr>
        <w:t>aq</w:t>
      </w:r>
      <w:r w:rsidRPr="005D08ED">
        <w:t xml:space="preserve">) + </w:t>
      </w:r>
      <w:r w:rsidRPr="00350EC2">
        <w:rPr>
          <w:lang w:val="en-GB"/>
        </w:rPr>
        <w:t>Na</w:t>
      </w:r>
      <w:r w:rsidRPr="005D08ED">
        <w:rPr>
          <w:vertAlign w:val="subscript"/>
        </w:rPr>
        <w:t>2</w:t>
      </w:r>
      <w:r w:rsidRPr="00350EC2">
        <w:rPr>
          <w:lang w:val="en-GB"/>
        </w:rPr>
        <w:t>CO</w:t>
      </w:r>
      <w:r w:rsidRPr="005D08ED">
        <w:rPr>
          <w:vertAlign w:val="subscript"/>
        </w:rPr>
        <w:t>3</w:t>
      </w:r>
      <w:r w:rsidR="005D08ED" w:rsidRPr="005D08ED">
        <w:t>(</w:t>
      </w:r>
      <w:r w:rsidR="005D08ED">
        <w:rPr>
          <w:lang w:val="en-GB"/>
        </w:rPr>
        <w:t>aq</w:t>
      </w:r>
      <w:r w:rsidR="005D08ED" w:rsidRPr="005D08ED">
        <w:t xml:space="preserve">) →                        </w:t>
      </w:r>
      <w:r w:rsidRPr="00350EC2">
        <w:t>γ</w:t>
      </w:r>
      <w:r w:rsidRPr="005D08ED">
        <w:t xml:space="preserve">) </w:t>
      </w:r>
      <w:r w:rsidRPr="00350EC2">
        <w:rPr>
          <w:lang w:val="en-GB"/>
        </w:rPr>
        <w:t>Ba</w:t>
      </w:r>
      <w:r w:rsidRPr="005D08ED">
        <w:t>(</w:t>
      </w:r>
      <w:r w:rsidRPr="00350EC2">
        <w:rPr>
          <w:lang w:val="en-GB"/>
        </w:rPr>
        <w:t>OH</w:t>
      </w:r>
      <w:r w:rsidRPr="005D08ED">
        <w:t>)</w:t>
      </w:r>
      <w:r w:rsidRPr="005D08ED">
        <w:rPr>
          <w:vertAlign w:val="subscript"/>
        </w:rPr>
        <w:t>2</w:t>
      </w:r>
      <w:r w:rsidRPr="005D08ED">
        <w:t>(</w:t>
      </w:r>
      <w:r w:rsidRPr="00350EC2">
        <w:rPr>
          <w:lang w:val="en-GB"/>
        </w:rPr>
        <w:t>aq</w:t>
      </w:r>
      <w:r w:rsidRPr="005D08ED">
        <w:t xml:space="preserve">) + </w:t>
      </w:r>
      <w:r w:rsidRPr="00350EC2">
        <w:rPr>
          <w:lang w:val="en-GB"/>
        </w:rPr>
        <w:t>H</w:t>
      </w:r>
      <w:r w:rsidRPr="005D08ED">
        <w:rPr>
          <w:vertAlign w:val="subscript"/>
        </w:rPr>
        <w:t>2</w:t>
      </w:r>
      <w:r w:rsidRPr="00350EC2">
        <w:rPr>
          <w:lang w:val="en-GB"/>
        </w:rPr>
        <w:t>SO</w:t>
      </w:r>
      <w:r w:rsidRPr="005D08ED">
        <w:rPr>
          <w:vertAlign w:val="subscript"/>
        </w:rPr>
        <w:t>4</w:t>
      </w:r>
      <w:r w:rsidRPr="005D08ED">
        <w:t>(</w:t>
      </w:r>
      <w:r w:rsidRPr="00350EC2">
        <w:rPr>
          <w:lang w:val="en-GB"/>
        </w:rPr>
        <w:t>aq</w:t>
      </w:r>
      <w:r w:rsidRPr="005D08ED">
        <w:t>) →</w:t>
      </w:r>
    </w:p>
    <w:p w:rsidR="00350EC2" w:rsidRPr="00350EC2" w:rsidRDefault="00350EC2" w:rsidP="00350EC2">
      <w:pPr>
        <w:spacing w:line="360" w:lineRule="auto"/>
        <w:jc w:val="both"/>
      </w:pPr>
      <w:r w:rsidRPr="00350EC2">
        <w:t>Να αναφέρετε το λόγο που γίνονται οι παραπάνω αντιδράσεις α και β.</w:t>
      </w:r>
    </w:p>
    <w:p w:rsidR="00350EC2" w:rsidRPr="005D08ED" w:rsidRDefault="008B15B7" w:rsidP="00350EC2">
      <w:pPr>
        <w:spacing w:line="360" w:lineRule="auto"/>
        <w:jc w:val="both"/>
        <w:rPr>
          <w:b/>
        </w:rPr>
      </w:pPr>
      <w:r>
        <w:rPr>
          <w:rFonts w:ascii="Tahoma,Bold" w:hAnsi="Tahoma,Bold" w:cs="Tahoma,Bold"/>
          <w:b/>
          <w:bCs/>
        </w:rPr>
        <w:t xml:space="preserve">5) </w:t>
      </w:r>
      <w:r w:rsidR="00350EC2" w:rsidRPr="00350EC2">
        <w:rPr>
          <w:b/>
        </w:rPr>
        <w:t>2.1. Α)</w:t>
      </w:r>
      <w:r w:rsidR="005D08ED">
        <w:t xml:space="preserve"> Δίνονται δύο ζεύγη στοιχείων</w:t>
      </w:r>
      <w:r w:rsidR="00350EC2" w:rsidRPr="00350EC2">
        <w:t xml:space="preserve">    α) </w:t>
      </w:r>
      <w:r w:rsidR="00350EC2" w:rsidRPr="00350EC2">
        <w:rPr>
          <w:vertAlign w:val="subscript"/>
        </w:rPr>
        <w:t>16</w:t>
      </w:r>
      <w:r w:rsidR="00350EC2" w:rsidRPr="00350EC2">
        <w:t xml:space="preserve">S και </w:t>
      </w:r>
      <w:r w:rsidR="00350EC2" w:rsidRPr="00350EC2">
        <w:rPr>
          <w:vertAlign w:val="subscript"/>
        </w:rPr>
        <w:t>17</w:t>
      </w:r>
      <w:r w:rsidR="00350EC2" w:rsidRPr="00350EC2">
        <w:t>Cl ,</w:t>
      </w:r>
      <w:r w:rsidR="005D08ED" w:rsidRPr="005D08ED">
        <w:rPr>
          <w:b/>
        </w:rPr>
        <w:t xml:space="preserve">                   </w:t>
      </w:r>
      <w:r w:rsidR="00350EC2" w:rsidRPr="00350EC2">
        <w:t xml:space="preserve">     β) </w:t>
      </w:r>
      <w:r w:rsidR="00350EC2" w:rsidRPr="00350EC2">
        <w:rPr>
          <w:vertAlign w:val="subscript"/>
        </w:rPr>
        <w:t>17</w:t>
      </w:r>
      <w:r w:rsidR="00350EC2" w:rsidRPr="00350EC2">
        <w:t xml:space="preserve">Cl και </w:t>
      </w:r>
      <w:r w:rsidR="00350EC2" w:rsidRPr="00350EC2">
        <w:rPr>
          <w:vertAlign w:val="subscript"/>
        </w:rPr>
        <w:t>9</w:t>
      </w:r>
      <w:r w:rsidR="00350EC2" w:rsidRPr="00350EC2">
        <w:t>F</w:t>
      </w:r>
    </w:p>
    <w:p w:rsidR="00350EC2" w:rsidRPr="00350EC2" w:rsidRDefault="00350EC2" w:rsidP="00350EC2">
      <w:pPr>
        <w:spacing w:line="360" w:lineRule="auto"/>
        <w:jc w:val="both"/>
      </w:pPr>
      <w:r w:rsidRPr="00350EC2">
        <w:t xml:space="preserve">Σε ποιο ζεύγος τα στοιχεία έχουν παρόμοιες (ανάλογες) χημικές ιδιότητες; Να αιτιολογήσετε την απάντησή σας. </w:t>
      </w:r>
    </w:p>
    <w:p w:rsidR="00350EC2" w:rsidRPr="00350EC2" w:rsidRDefault="00350EC2" w:rsidP="00350EC2">
      <w:pPr>
        <w:spacing w:line="360" w:lineRule="auto"/>
        <w:jc w:val="both"/>
      </w:pPr>
      <w:r w:rsidRPr="00350EC2">
        <w:rPr>
          <w:b/>
        </w:rPr>
        <w:t>Β)</w:t>
      </w:r>
      <w:r w:rsidRPr="00350EC2">
        <w:t xml:space="preserve"> Δίνεται ο παρακάτω πίνακας.</w:t>
      </w:r>
    </w:p>
    <w:p w:rsidR="00350EC2" w:rsidRPr="00350EC2" w:rsidRDefault="00350EC2" w:rsidP="00350EC2">
      <w:pPr>
        <w:spacing w:line="360" w:lineRule="auto"/>
        <w:jc w:val="center"/>
      </w:pPr>
      <w:r>
        <w:rPr>
          <w:noProof/>
        </w:rPr>
        <w:drawing>
          <wp:inline distT="0" distB="0" distL="0" distR="0" wp14:anchorId="76ECDEA5" wp14:editId="782668AF">
            <wp:extent cx="2633345" cy="702310"/>
            <wp:effectExtent l="0" t="0" r="0" b="2540"/>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33345" cy="702310"/>
                    </a:xfrm>
                    <a:prstGeom prst="rect">
                      <a:avLst/>
                    </a:prstGeom>
                    <a:noFill/>
                    <a:ln>
                      <a:noFill/>
                    </a:ln>
                  </pic:spPr>
                </pic:pic>
              </a:graphicData>
            </a:graphic>
          </wp:inline>
        </w:drawing>
      </w:r>
    </w:p>
    <w:p w:rsidR="00350EC2" w:rsidRPr="005D08ED" w:rsidRDefault="00350EC2" w:rsidP="00350EC2">
      <w:pPr>
        <w:spacing w:line="360" w:lineRule="auto"/>
        <w:jc w:val="both"/>
      </w:pPr>
      <w:r w:rsidRPr="00350EC2">
        <w:t>Να γράψετε στην κόλλα σας τον αριθμό και δίπλα το χημικό τύπο και το όνομα κάθε χημικής ένωσης που μπορεί να σχηματιστεί συνδυ</w:t>
      </w:r>
      <w:r w:rsidR="005D08ED">
        <w:t>άζοντας τα δεδομένα του πίνακα.</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w:t>
      </w:r>
    </w:p>
    <w:p w:rsidR="00350EC2" w:rsidRPr="00350EC2" w:rsidRDefault="00350EC2" w:rsidP="00350EC2">
      <w:pPr>
        <w:spacing w:line="360" w:lineRule="auto"/>
        <w:jc w:val="both"/>
      </w:pPr>
      <w:r w:rsidRPr="00350EC2">
        <w:t>αντιδράσεων που γίνονται όλες.</w:t>
      </w:r>
    </w:p>
    <w:p w:rsidR="00350EC2" w:rsidRPr="005D08ED" w:rsidRDefault="00350EC2" w:rsidP="00350EC2">
      <w:pPr>
        <w:spacing w:line="360" w:lineRule="auto"/>
        <w:jc w:val="both"/>
      </w:pPr>
      <w:r w:rsidRPr="00350EC2">
        <w:t>α) HCl(aq) + Ca(OH)</w:t>
      </w:r>
      <w:r w:rsidRPr="00350EC2">
        <w:rPr>
          <w:vertAlign w:val="subscript"/>
        </w:rPr>
        <w:t>2</w:t>
      </w:r>
      <w:r w:rsidR="005D08ED">
        <w:t>(aq) →</w:t>
      </w:r>
      <w:r w:rsidR="005D08ED" w:rsidRPr="005D08ED">
        <w:t xml:space="preserve">             </w:t>
      </w:r>
      <w:r w:rsidRPr="00350EC2">
        <w:t>β</w:t>
      </w:r>
      <w:r w:rsidRPr="005D08ED">
        <w:t xml:space="preserve">) </w:t>
      </w:r>
      <w:r w:rsidRPr="00350EC2">
        <w:rPr>
          <w:lang w:val="en-GB"/>
        </w:rPr>
        <w:t>Zn</w:t>
      </w:r>
      <w:r w:rsidRPr="005D08ED">
        <w:t>(</w:t>
      </w:r>
      <w:r w:rsidRPr="00350EC2">
        <w:rPr>
          <w:lang w:val="en-GB"/>
        </w:rPr>
        <w:t>s</w:t>
      </w:r>
      <w:r w:rsidRPr="005D08ED">
        <w:t xml:space="preserve">) + </w:t>
      </w:r>
      <w:r w:rsidRPr="00350EC2">
        <w:rPr>
          <w:lang w:val="en-GB"/>
        </w:rPr>
        <w:t>CuSO</w:t>
      </w:r>
      <w:r w:rsidRPr="005D08ED">
        <w:rPr>
          <w:vertAlign w:val="subscript"/>
        </w:rPr>
        <w:t>4</w:t>
      </w:r>
      <w:r w:rsidRPr="005D08ED">
        <w:t>(</w:t>
      </w:r>
      <w:r w:rsidRPr="00350EC2">
        <w:rPr>
          <w:lang w:val="en-GB"/>
        </w:rPr>
        <w:t>aq</w:t>
      </w:r>
      <w:r w:rsidR="005D08ED">
        <w:t>) →</w:t>
      </w:r>
      <w:r w:rsidR="005D08ED" w:rsidRPr="005D08ED">
        <w:t xml:space="preserve">                      </w:t>
      </w:r>
      <w:r w:rsidRPr="00350EC2">
        <w:t>γ</w:t>
      </w:r>
      <w:r w:rsidRPr="005D08ED">
        <w:t xml:space="preserve">) </w:t>
      </w:r>
      <w:r w:rsidRPr="00350EC2">
        <w:rPr>
          <w:lang w:val="en-GB"/>
        </w:rPr>
        <w:t>K</w:t>
      </w:r>
      <w:r w:rsidRPr="005D08ED">
        <w:rPr>
          <w:vertAlign w:val="subscript"/>
        </w:rPr>
        <w:t>2</w:t>
      </w:r>
      <w:r w:rsidRPr="00350EC2">
        <w:rPr>
          <w:lang w:val="en-GB"/>
        </w:rPr>
        <w:t>S</w:t>
      </w:r>
      <w:r w:rsidRPr="005D08ED">
        <w:t>(</w:t>
      </w:r>
      <w:r w:rsidRPr="00350EC2">
        <w:rPr>
          <w:lang w:val="en-GB"/>
        </w:rPr>
        <w:t>aq</w:t>
      </w:r>
      <w:r w:rsidRPr="005D08ED">
        <w:t xml:space="preserve">) + </w:t>
      </w:r>
      <w:r w:rsidRPr="00350EC2">
        <w:rPr>
          <w:lang w:val="en-GB"/>
        </w:rPr>
        <w:t>HNO</w:t>
      </w:r>
      <w:r w:rsidRPr="005D08ED">
        <w:rPr>
          <w:vertAlign w:val="subscript"/>
        </w:rPr>
        <w:t>3</w:t>
      </w:r>
      <w:r w:rsidRPr="005D08ED">
        <w:t>(</w:t>
      </w:r>
      <w:r w:rsidRPr="00350EC2">
        <w:rPr>
          <w:lang w:val="en-GB"/>
        </w:rPr>
        <w:t>aq</w:t>
      </w:r>
      <w:r w:rsidRPr="005D08ED">
        <w:t>) →</w:t>
      </w:r>
    </w:p>
    <w:p w:rsidR="00350EC2" w:rsidRPr="005D08ED" w:rsidRDefault="00350EC2" w:rsidP="00350EC2">
      <w:pPr>
        <w:spacing w:line="360" w:lineRule="auto"/>
        <w:jc w:val="both"/>
      </w:pPr>
      <w:r w:rsidRPr="00350EC2">
        <w:t>Να αναφέρετε το λόγο που γίνονται ο</w:t>
      </w:r>
      <w:r w:rsidR="005D08ED">
        <w:t>ι παραπάνω αντιδράσεις β και γ.</w:t>
      </w:r>
    </w:p>
    <w:p w:rsidR="00350EC2" w:rsidRPr="00350EC2" w:rsidRDefault="008B15B7" w:rsidP="00350EC2">
      <w:pPr>
        <w:spacing w:line="360" w:lineRule="auto"/>
        <w:jc w:val="both"/>
      </w:pPr>
      <w:r>
        <w:rPr>
          <w:rFonts w:ascii="Tahoma,Bold" w:hAnsi="Tahoma,Bold" w:cs="Tahoma,Bold"/>
          <w:b/>
          <w:bCs/>
        </w:rPr>
        <w:t xml:space="preserve">6) </w:t>
      </w:r>
      <w:r w:rsidR="00350EC2" w:rsidRPr="00350EC2">
        <w:rPr>
          <w:b/>
        </w:rPr>
        <w:t>2.1.</w:t>
      </w:r>
      <w:r w:rsidR="00350EC2" w:rsidRPr="00350EC2">
        <w:t xml:space="preserve"> Δίνονται: χλώριο, </w:t>
      </w:r>
      <w:r w:rsidR="00350EC2" w:rsidRPr="00350EC2">
        <w:rPr>
          <w:vertAlign w:val="subscript"/>
        </w:rPr>
        <w:t>17</w:t>
      </w:r>
      <w:r w:rsidR="00350EC2" w:rsidRPr="00350EC2">
        <w:t xml:space="preserve">Cl και νάτριο, </w:t>
      </w:r>
      <w:r w:rsidR="00350EC2" w:rsidRPr="00350EC2">
        <w:rPr>
          <w:vertAlign w:val="subscript"/>
        </w:rPr>
        <w:t>11</w:t>
      </w:r>
      <w:r w:rsidR="00350EC2" w:rsidRPr="00350EC2">
        <w:t>Na.</w:t>
      </w:r>
    </w:p>
    <w:p w:rsidR="00350EC2" w:rsidRPr="00350EC2" w:rsidRDefault="00350EC2" w:rsidP="00350EC2">
      <w:pPr>
        <w:spacing w:line="360" w:lineRule="auto"/>
        <w:jc w:val="both"/>
      </w:pPr>
      <w:r w:rsidRPr="00350EC2">
        <w:t>α) Να γράψετε την κατανομή των ηλεκτρονίων σε στιβάδες για τα άτομα Cl και Na.</w:t>
      </w:r>
    </w:p>
    <w:p w:rsidR="00350EC2" w:rsidRPr="00350EC2" w:rsidRDefault="00350EC2" w:rsidP="00350EC2">
      <w:pPr>
        <w:spacing w:line="360" w:lineRule="auto"/>
        <w:jc w:val="both"/>
      </w:pPr>
      <w:r w:rsidRPr="00350EC2">
        <w:t>β) Tι είδους δεσμός υπάρχει στη χημική ένωση που σχηματίζεται μεταξύ Na και Cl, ιοντικός ή ομοιοπολικός;</w:t>
      </w:r>
    </w:p>
    <w:p w:rsidR="00350EC2" w:rsidRPr="00350EC2" w:rsidRDefault="00350EC2" w:rsidP="00350EC2">
      <w:pPr>
        <w:spacing w:line="360" w:lineRule="auto"/>
        <w:jc w:val="both"/>
      </w:pPr>
      <w:r w:rsidRPr="00350EC2">
        <w:t>γ) Να αιτιολογήσετε την απάντησή σας περιγράφοντας τον τρόπο σχηματισμού του δεσμού μεταξύ νατρίου και χλωρίου.</w:t>
      </w:r>
    </w:p>
    <w:p w:rsidR="00350EC2" w:rsidRPr="00350EC2" w:rsidRDefault="00350EC2" w:rsidP="00350EC2">
      <w:pPr>
        <w:spacing w:line="360" w:lineRule="auto"/>
        <w:jc w:val="both"/>
      </w:pPr>
    </w:p>
    <w:p w:rsidR="00350EC2" w:rsidRPr="00350EC2" w:rsidRDefault="00350EC2" w:rsidP="00350EC2">
      <w:pPr>
        <w:spacing w:line="360" w:lineRule="auto"/>
        <w:jc w:val="both"/>
      </w:pPr>
      <w:r w:rsidRPr="00350EC2">
        <w:rPr>
          <w:b/>
        </w:rPr>
        <w:lastRenderedPageBreak/>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350EC2" w:rsidRDefault="00350EC2" w:rsidP="00350EC2">
      <w:pPr>
        <w:spacing w:line="360" w:lineRule="auto"/>
        <w:jc w:val="both"/>
      </w:pPr>
      <w:r w:rsidRPr="00350EC2">
        <w:t>α) Cl</w:t>
      </w:r>
      <w:r w:rsidRPr="00350EC2">
        <w:rPr>
          <w:vertAlign w:val="subscript"/>
        </w:rPr>
        <w:t>2</w:t>
      </w:r>
      <w:r w:rsidR="005D08ED">
        <w:t>(g) + ΝαI(aq) →</w:t>
      </w:r>
      <w:r w:rsidR="005D08ED" w:rsidRPr="005D08ED">
        <w:t xml:space="preserve">             </w:t>
      </w:r>
      <w:r w:rsidRPr="00350EC2">
        <w:t>β) Ba(OH)</w:t>
      </w:r>
      <w:r w:rsidRPr="00350EC2">
        <w:rPr>
          <w:vertAlign w:val="subscript"/>
        </w:rPr>
        <w:t>2</w:t>
      </w:r>
      <w:r w:rsidR="005D08ED">
        <w:t>(aq) + HCl(aq) →</w:t>
      </w:r>
      <w:r w:rsidR="005D08ED" w:rsidRPr="005D08ED">
        <w:t xml:space="preserve">                       </w:t>
      </w:r>
      <w:r w:rsidRPr="00350EC2">
        <w:t>γ) ΚI(aq) + AgNO</w:t>
      </w:r>
      <w:r w:rsidRPr="00350EC2">
        <w:rPr>
          <w:vertAlign w:val="subscript"/>
        </w:rPr>
        <w:t>3</w:t>
      </w:r>
      <w:r w:rsidRPr="00350EC2">
        <w:t>(aq) →</w:t>
      </w:r>
    </w:p>
    <w:p w:rsidR="00350EC2" w:rsidRPr="005D08ED" w:rsidRDefault="00350EC2" w:rsidP="005D08ED">
      <w:pPr>
        <w:spacing w:line="360" w:lineRule="auto"/>
        <w:jc w:val="both"/>
      </w:pPr>
      <w:r w:rsidRPr="00350EC2">
        <w:t>Να αναφέρετε το λόγο που γίνονται οι παραπάνω αντιδρά</w:t>
      </w:r>
      <w:r w:rsidR="005D08ED">
        <w:t>σεις α και γ.</w:t>
      </w:r>
    </w:p>
    <w:p w:rsidR="00350EC2" w:rsidRPr="00350EC2" w:rsidRDefault="008B15B7" w:rsidP="00350EC2">
      <w:pPr>
        <w:spacing w:line="360" w:lineRule="auto"/>
        <w:jc w:val="both"/>
      </w:pPr>
      <w:r>
        <w:rPr>
          <w:rFonts w:ascii="Tahoma,Bold" w:hAnsi="Tahoma,Bold" w:cs="Tahoma,Bold"/>
          <w:b/>
          <w:bCs/>
        </w:rPr>
        <w:t xml:space="preserve">7) </w:t>
      </w:r>
      <w:r w:rsidR="00350EC2" w:rsidRPr="00350EC2">
        <w:rPr>
          <w:b/>
        </w:rPr>
        <w:t>2.1.</w:t>
      </w:r>
      <w:r w:rsidR="00350EC2" w:rsidRPr="00350EC2">
        <w:t xml:space="preserve"> Δίνονται: νάτριο, </w:t>
      </w:r>
      <w:r w:rsidR="00350EC2" w:rsidRPr="00350EC2">
        <w:rPr>
          <w:vertAlign w:val="subscript"/>
        </w:rPr>
        <w:t>11</w:t>
      </w:r>
      <w:r w:rsidR="00350EC2" w:rsidRPr="00350EC2">
        <w:t xml:space="preserve">Na και φθόριο, </w:t>
      </w:r>
      <w:r w:rsidR="00350EC2" w:rsidRPr="00350EC2">
        <w:rPr>
          <w:vertAlign w:val="subscript"/>
        </w:rPr>
        <w:t>7</w:t>
      </w:r>
      <w:r w:rsidR="00350EC2" w:rsidRPr="00350EC2">
        <w:t>F.</w:t>
      </w:r>
    </w:p>
    <w:p w:rsidR="00350EC2" w:rsidRPr="00350EC2" w:rsidRDefault="00350EC2" w:rsidP="00350EC2">
      <w:pPr>
        <w:spacing w:line="360" w:lineRule="auto"/>
        <w:jc w:val="both"/>
      </w:pPr>
      <w:r w:rsidRPr="00350EC2">
        <w:t>α) Να γράψετε την κατανομή των ηλεκτρονίων σε στιβάδες για τα άτομα του νατρίου και του φθορίου.</w:t>
      </w:r>
    </w:p>
    <w:p w:rsidR="00350EC2" w:rsidRPr="00350EC2" w:rsidRDefault="00350EC2" w:rsidP="00350EC2">
      <w:pPr>
        <w:spacing w:line="360" w:lineRule="auto"/>
        <w:jc w:val="both"/>
      </w:pPr>
      <w:r w:rsidRPr="00350EC2">
        <w:t>β) Tι είδους δεσμός υπάρχει στη χημική ένωση που σχηματίζεται μεταξύ Na και F, ιοντικός ή ομοιοπολικός;</w:t>
      </w:r>
    </w:p>
    <w:p w:rsidR="00350EC2" w:rsidRPr="005D08ED" w:rsidRDefault="00350EC2" w:rsidP="00350EC2">
      <w:pPr>
        <w:spacing w:line="360" w:lineRule="auto"/>
        <w:jc w:val="both"/>
      </w:pPr>
      <w:r w:rsidRPr="00350EC2">
        <w:t>Να αιτιολογήσετε πλήρως την απάντησή σας περιγράφοντας το</w:t>
      </w:r>
      <w:r w:rsidR="005D08ED">
        <w:t>ν τρόπο σχηματισμού του δεσμού.</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w:t>
      </w:r>
    </w:p>
    <w:p w:rsidR="00350EC2" w:rsidRPr="00350EC2" w:rsidRDefault="00350EC2" w:rsidP="00350EC2">
      <w:pPr>
        <w:spacing w:line="360" w:lineRule="auto"/>
        <w:jc w:val="both"/>
      </w:pPr>
      <w:r w:rsidRPr="00350EC2">
        <w:t>αντιδράσεων που γίνονται όλες.</w:t>
      </w:r>
    </w:p>
    <w:p w:rsidR="00350EC2" w:rsidRPr="005D08ED" w:rsidRDefault="00350EC2" w:rsidP="00350EC2">
      <w:pPr>
        <w:spacing w:line="360" w:lineRule="auto"/>
        <w:jc w:val="both"/>
      </w:pPr>
      <w:r w:rsidRPr="00350EC2">
        <w:t>α</w:t>
      </w:r>
      <w:r w:rsidRPr="005D08ED">
        <w:t xml:space="preserve">) </w:t>
      </w:r>
      <w:r w:rsidRPr="00350EC2">
        <w:rPr>
          <w:lang w:val="en-GB"/>
        </w:rPr>
        <w:t>Cl</w:t>
      </w:r>
      <w:r w:rsidRPr="005D08ED">
        <w:rPr>
          <w:vertAlign w:val="subscript"/>
        </w:rPr>
        <w:t>2</w:t>
      </w:r>
      <w:r w:rsidRPr="005D08ED">
        <w:t>(</w:t>
      </w:r>
      <w:r w:rsidRPr="00350EC2">
        <w:rPr>
          <w:lang w:val="en-GB"/>
        </w:rPr>
        <w:t>g</w:t>
      </w:r>
      <w:r w:rsidRPr="005D08ED">
        <w:t xml:space="preserve">) + </w:t>
      </w:r>
      <w:r w:rsidRPr="00350EC2">
        <w:rPr>
          <w:lang w:val="en-GB"/>
        </w:rPr>
        <w:t>FeBr</w:t>
      </w:r>
      <w:r w:rsidRPr="005D08ED">
        <w:rPr>
          <w:vertAlign w:val="subscript"/>
        </w:rPr>
        <w:t>2</w:t>
      </w:r>
      <w:r w:rsidRPr="005D08ED">
        <w:t>(</w:t>
      </w:r>
      <w:r w:rsidRPr="00350EC2">
        <w:rPr>
          <w:lang w:val="en-GB"/>
        </w:rPr>
        <w:t>aq</w:t>
      </w:r>
      <w:r w:rsidR="005D08ED" w:rsidRPr="005D08ED">
        <w:t xml:space="preserve">) →         </w:t>
      </w:r>
      <w:r w:rsidRPr="00350EC2">
        <w:t>β</w:t>
      </w:r>
      <w:r w:rsidRPr="005D08ED">
        <w:t xml:space="preserve">) </w:t>
      </w:r>
      <w:r w:rsidRPr="00350EC2">
        <w:rPr>
          <w:lang w:val="en-GB"/>
        </w:rPr>
        <w:t>Fe</w:t>
      </w:r>
      <w:r w:rsidRPr="005D08ED">
        <w:t>(</w:t>
      </w:r>
      <w:r w:rsidRPr="00350EC2">
        <w:rPr>
          <w:lang w:val="en-GB"/>
        </w:rPr>
        <w:t>OH</w:t>
      </w:r>
      <w:r w:rsidRPr="005D08ED">
        <w:t>)</w:t>
      </w:r>
      <w:r w:rsidRPr="005D08ED">
        <w:rPr>
          <w:vertAlign w:val="subscript"/>
        </w:rPr>
        <w:t>3</w:t>
      </w:r>
      <w:r w:rsidRPr="005D08ED">
        <w:t>(</w:t>
      </w:r>
      <w:r w:rsidRPr="00350EC2">
        <w:rPr>
          <w:lang w:val="en-GB"/>
        </w:rPr>
        <w:t>s</w:t>
      </w:r>
      <w:r w:rsidRPr="005D08ED">
        <w:t xml:space="preserve">) + </w:t>
      </w:r>
      <w:r w:rsidRPr="00350EC2">
        <w:rPr>
          <w:lang w:val="en-GB"/>
        </w:rPr>
        <w:t>HCl</w:t>
      </w:r>
      <w:r w:rsidRPr="005D08ED">
        <w:t>(</w:t>
      </w:r>
      <w:r w:rsidRPr="00350EC2">
        <w:rPr>
          <w:lang w:val="en-GB"/>
        </w:rPr>
        <w:t>aq</w:t>
      </w:r>
      <w:r w:rsidRPr="005D08ED">
        <w:t>) →</w:t>
      </w:r>
      <w:r w:rsidR="005D08ED" w:rsidRPr="005D08ED">
        <w:t xml:space="preserve">                </w:t>
      </w:r>
      <w:r w:rsidRPr="00350EC2">
        <w:t>γ</w:t>
      </w:r>
      <w:r w:rsidRPr="005D08ED">
        <w:t xml:space="preserve">) </w:t>
      </w:r>
      <w:r w:rsidRPr="00350EC2">
        <w:rPr>
          <w:lang w:val="en-GB"/>
        </w:rPr>
        <w:t>Na</w:t>
      </w:r>
      <w:r w:rsidRPr="005D08ED">
        <w:rPr>
          <w:vertAlign w:val="subscript"/>
        </w:rPr>
        <w:t>2</w:t>
      </w:r>
      <w:r w:rsidRPr="00350EC2">
        <w:rPr>
          <w:lang w:val="en-GB"/>
        </w:rPr>
        <w:t>SO</w:t>
      </w:r>
      <w:r w:rsidRPr="005D08ED">
        <w:rPr>
          <w:vertAlign w:val="subscript"/>
        </w:rPr>
        <w:t>4</w:t>
      </w:r>
      <w:r w:rsidRPr="005D08ED">
        <w:t>(</w:t>
      </w:r>
      <w:r w:rsidRPr="00350EC2">
        <w:rPr>
          <w:lang w:val="en-GB"/>
        </w:rPr>
        <w:t>aq</w:t>
      </w:r>
      <w:r w:rsidRPr="005D08ED">
        <w:t xml:space="preserve">) + </w:t>
      </w:r>
      <w:r w:rsidRPr="00350EC2">
        <w:rPr>
          <w:lang w:val="en-GB"/>
        </w:rPr>
        <w:t>Ca</w:t>
      </w:r>
      <w:r w:rsidRPr="005D08ED">
        <w:t>(</w:t>
      </w:r>
      <w:r w:rsidRPr="00350EC2">
        <w:rPr>
          <w:lang w:val="en-GB"/>
        </w:rPr>
        <w:t>OH</w:t>
      </w:r>
      <w:r w:rsidRPr="005D08ED">
        <w:t>)</w:t>
      </w:r>
      <w:r w:rsidRPr="005D08ED">
        <w:rPr>
          <w:vertAlign w:val="subscript"/>
        </w:rPr>
        <w:t>2</w:t>
      </w:r>
      <w:r w:rsidRPr="005D08ED">
        <w:t>(</w:t>
      </w:r>
      <w:r w:rsidRPr="00350EC2">
        <w:rPr>
          <w:lang w:val="en-GB"/>
        </w:rPr>
        <w:t>aq</w:t>
      </w:r>
      <w:r w:rsidRPr="005D08ED">
        <w:t>) →</w:t>
      </w:r>
    </w:p>
    <w:p w:rsidR="00350EC2" w:rsidRPr="005D08ED" w:rsidRDefault="00350EC2" w:rsidP="00350EC2">
      <w:pPr>
        <w:spacing w:line="360" w:lineRule="auto"/>
        <w:jc w:val="both"/>
      </w:pPr>
      <w:r w:rsidRPr="00350EC2">
        <w:t>Να αναφέρετε το λόγο που γίνονται ο</w:t>
      </w:r>
      <w:r w:rsidR="005D08ED">
        <w:t>ι παραπάνω αντιδράσεις α και γ.</w:t>
      </w:r>
    </w:p>
    <w:p w:rsidR="00350EC2" w:rsidRPr="00350EC2" w:rsidRDefault="008B15B7" w:rsidP="00350EC2">
      <w:pPr>
        <w:spacing w:line="360" w:lineRule="auto"/>
        <w:jc w:val="both"/>
      </w:pPr>
      <w:r>
        <w:rPr>
          <w:rFonts w:ascii="Tahoma,Bold" w:hAnsi="Tahoma,Bold" w:cs="Tahoma,Bold"/>
          <w:b/>
          <w:bCs/>
        </w:rPr>
        <w:t xml:space="preserve">8) </w:t>
      </w:r>
      <w:r w:rsidR="00350EC2" w:rsidRPr="00350EC2">
        <w:rPr>
          <w:b/>
        </w:rPr>
        <w:t>2.1. Α)</w:t>
      </w:r>
      <w:r w:rsidR="005D08ED">
        <w:t xml:space="preserve"> Δίνονται δύο ζεύγη στοιχείων:</w:t>
      </w:r>
      <w:r w:rsidR="00350EC2" w:rsidRPr="00350EC2">
        <w:t xml:space="preserve">   </w:t>
      </w:r>
      <w:r w:rsidR="005D08ED" w:rsidRPr="005D08ED">
        <w:t xml:space="preserve">       </w:t>
      </w:r>
      <w:r w:rsidR="00350EC2" w:rsidRPr="00350EC2">
        <w:t xml:space="preserve"> α) </w:t>
      </w:r>
      <w:r w:rsidR="00350EC2" w:rsidRPr="00350EC2">
        <w:rPr>
          <w:vertAlign w:val="subscript"/>
        </w:rPr>
        <w:t>8</w:t>
      </w:r>
      <w:r w:rsidR="00350EC2" w:rsidRPr="00350EC2">
        <w:t xml:space="preserve">O και </w:t>
      </w:r>
      <w:r w:rsidR="00350EC2" w:rsidRPr="00350EC2">
        <w:rPr>
          <w:vertAlign w:val="subscript"/>
        </w:rPr>
        <w:t>16</w:t>
      </w:r>
      <w:r w:rsidR="005D08ED">
        <w:t>S</w:t>
      </w:r>
      <w:r w:rsidR="005D08ED" w:rsidRPr="005D08ED">
        <w:t xml:space="preserve">            </w:t>
      </w:r>
      <w:r w:rsidR="00350EC2" w:rsidRPr="00350EC2">
        <w:t xml:space="preserve">           β) </w:t>
      </w:r>
      <w:r w:rsidR="00350EC2" w:rsidRPr="00350EC2">
        <w:rPr>
          <w:vertAlign w:val="subscript"/>
        </w:rPr>
        <w:t>8</w:t>
      </w:r>
      <w:r w:rsidR="00350EC2" w:rsidRPr="00350EC2">
        <w:t xml:space="preserve">O και </w:t>
      </w:r>
      <w:r w:rsidR="00350EC2" w:rsidRPr="00350EC2">
        <w:rPr>
          <w:vertAlign w:val="subscript"/>
        </w:rPr>
        <w:t>10</w:t>
      </w:r>
      <w:r w:rsidR="00350EC2" w:rsidRPr="00350EC2">
        <w:t>Ne.</w:t>
      </w:r>
    </w:p>
    <w:p w:rsidR="00350EC2" w:rsidRPr="005D08ED" w:rsidRDefault="00350EC2" w:rsidP="00350EC2">
      <w:pPr>
        <w:spacing w:line="360" w:lineRule="auto"/>
        <w:jc w:val="both"/>
      </w:pPr>
      <w:r w:rsidRPr="00350EC2">
        <w:t>Σε ποιο ζεύγος τα στοι</w:t>
      </w:r>
      <w:r w:rsidR="005D08ED">
        <w:t>χεία ανήκουν στην ίδια περίοδο;</w:t>
      </w:r>
      <w:r w:rsidR="005D08ED" w:rsidRPr="005D08ED">
        <w:t xml:space="preserve">  </w:t>
      </w:r>
      <w:r w:rsidRPr="00350EC2">
        <w:t>Να αιτιολο</w:t>
      </w:r>
      <w:r w:rsidR="005D08ED">
        <w:t>γήσετε πλήρως την απάντησή σας.</w:t>
      </w:r>
    </w:p>
    <w:p w:rsidR="00350EC2" w:rsidRPr="00350EC2" w:rsidRDefault="00350EC2" w:rsidP="00350EC2">
      <w:pPr>
        <w:spacing w:line="360" w:lineRule="auto"/>
        <w:jc w:val="both"/>
      </w:pPr>
      <w:r w:rsidRPr="00350EC2">
        <w:rPr>
          <w:b/>
        </w:rPr>
        <w:t>Β)</w:t>
      </w:r>
      <w:r w:rsidRPr="00350EC2">
        <w:t xml:space="preserve"> Να συμπληρώσετε τα προϊόντα και τους συντελεστές στις επόμενες χημικές εξισώσεις που γίνονται όλες:</w:t>
      </w:r>
    </w:p>
    <w:p w:rsidR="00350EC2" w:rsidRPr="005D08ED" w:rsidRDefault="00350EC2" w:rsidP="00350EC2">
      <w:pPr>
        <w:spacing w:line="360" w:lineRule="auto"/>
        <w:jc w:val="both"/>
        <w:rPr>
          <w:rFonts w:eastAsia="TimesNewRoman"/>
        </w:rPr>
      </w:pPr>
      <w:r w:rsidRPr="00350EC2">
        <w:t>α) F</w:t>
      </w:r>
      <w:r w:rsidRPr="00350EC2">
        <w:rPr>
          <w:vertAlign w:val="subscript"/>
        </w:rPr>
        <w:t>2</w:t>
      </w:r>
      <w:r w:rsidRPr="00350EC2">
        <w:t>(g)+ KBr(aq)</w:t>
      </w:r>
      <w:r w:rsidR="005D08ED">
        <w:rPr>
          <w:rFonts w:eastAsia="TimesNewRoman"/>
        </w:rPr>
        <w:t>→</w:t>
      </w:r>
      <w:r w:rsidR="005D08ED" w:rsidRPr="005D08ED">
        <w:rPr>
          <w:rFonts w:eastAsia="TimesNewRoman"/>
        </w:rPr>
        <w:t xml:space="preserve">                                          </w:t>
      </w:r>
      <w:r w:rsidRPr="00350EC2">
        <w:t>β) Αl(OH)</w:t>
      </w:r>
      <w:r w:rsidRPr="00350EC2">
        <w:rPr>
          <w:vertAlign w:val="subscript"/>
        </w:rPr>
        <w:t>3</w:t>
      </w:r>
      <w:r w:rsidRPr="00350EC2">
        <w:t>(s) + HCl(aq)</w:t>
      </w:r>
      <w:r w:rsidRPr="00350EC2">
        <w:rPr>
          <w:rFonts w:eastAsia="TimesNewRoman"/>
        </w:rPr>
        <w:t>→</w:t>
      </w:r>
    </w:p>
    <w:p w:rsidR="00350EC2" w:rsidRPr="00350EC2" w:rsidRDefault="00350EC2" w:rsidP="00350EC2">
      <w:pPr>
        <w:spacing w:line="360" w:lineRule="auto"/>
        <w:jc w:val="both"/>
      </w:pPr>
      <w:r w:rsidRPr="00350EC2">
        <w:rPr>
          <w:b/>
        </w:rPr>
        <w:t>2.2. Α)</w:t>
      </w:r>
      <w:r w:rsidRPr="00350EC2">
        <w:t xml:space="preserve"> Δί</w:t>
      </w:r>
      <w:r w:rsidRPr="00350EC2">
        <w:rPr>
          <w:rFonts w:hint="eastAsia"/>
        </w:rPr>
        <w:t>νεται</w:t>
      </w:r>
      <w:r w:rsidRPr="00350EC2">
        <w:t xml:space="preserve"> </w:t>
      </w:r>
      <w:r w:rsidRPr="00350EC2">
        <w:rPr>
          <w:rFonts w:hint="eastAsia"/>
        </w:rPr>
        <w:t>ο</w:t>
      </w:r>
      <w:r w:rsidRPr="00350EC2">
        <w:t xml:space="preserve"> </w:t>
      </w:r>
      <w:r w:rsidRPr="00350EC2">
        <w:rPr>
          <w:rFonts w:hint="eastAsia"/>
        </w:rPr>
        <w:t>παρακ</w:t>
      </w:r>
      <w:r w:rsidRPr="00350EC2">
        <w:t>ά</w:t>
      </w:r>
      <w:r w:rsidRPr="00350EC2">
        <w:rPr>
          <w:rFonts w:hint="eastAsia"/>
        </w:rPr>
        <w:t>τω</w:t>
      </w:r>
      <w:r w:rsidRPr="00350EC2">
        <w:t xml:space="preserve"> </w:t>
      </w:r>
      <w:r w:rsidRPr="00350EC2">
        <w:rPr>
          <w:rFonts w:hint="eastAsia"/>
        </w:rPr>
        <w:t>π</w:t>
      </w:r>
      <w:r w:rsidRPr="00350EC2">
        <w:t>ί</w:t>
      </w:r>
      <w:r w:rsidRPr="00350EC2">
        <w:rPr>
          <w:rFonts w:hint="eastAsia"/>
        </w:rPr>
        <w:t>νακα</w:t>
      </w:r>
      <w:r w:rsidRPr="00350EC2">
        <w:t>ς:</w:t>
      </w:r>
    </w:p>
    <w:p w:rsidR="00350EC2" w:rsidRPr="00350EC2" w:rsidRDefault="00350EC2" w:rsidP="00350EC2">
      <w:pPr>
        <w:spacing w:line="360" w:lineRule="auto"/>
        <w:jc w:val="center"/>
      </w:pPr>
      <w:r>
        <w:rPr>
          <w:noProof/>
        </w:rPr>
        <w:drawing>
          <wp:inline distT="0" distB="0" distL="0" distR="0" wp14:anchorId="748AEE71" wp14:editId="10EA6269">
            <wp:extent cx="2633345" cy="723900"/>
            <wp:effectExtent l="0" t="0" r="0" b="0"/>
            <wp:docPr id="135" name="Εικόνα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33345" cy="723900"/>
                    </a:xfrm>
                    <a:prstGeom prst="rect">
                      <a:avLst/>
                    </a:prstGeom>
                    <a:noFill/>
                    <a:ln>
                      <a:noFill/>
                    </a:ln>
                  </pic:spPr>
                </pic:pic>
              </a:graphicData>
            </a:graphic>
          </wp:inline>
        </w:drawing>
      </w:r>
    </w:p>
    <w:p w:rsidR="00350EC2" w:rsidRPr="005D08ED" w:rsidRDefault="00350EC2" w:rsidP="00350EC2">
      <w:pPr>
        <w:spacing w:line="360" w:lineRule="auto"/>
        <w:jc w:val="both"/>
      </w:pPr>
      <w:r w:rsidRPr="00350EC2">
        <w:t>Να γράψετε στην κόλλα σας τον αριθμό και δίπλα το χημικό τύπο και το όνομα κάθε χημικής ένωσης που μπορεί να σχηματιστεί συνδυ</w:t>
      </w:r>
      <w:r w:rsidR="005D08ED">
        <w:t>άζοντας τα δεδομένα του πίνακα.</w:t>
      </w:r>
    </w:p>
    <w:p w:rsidR="00350EC2" w:rsidRPr="00350EC2" w:rsidRDefault="00350EC2" w:rsidP="00350EC2">
      <w:pPr>
        <w:spacing w:line="360" w:lineRule="auto"/>
        <w:jc w:val="both"/>
        <w:rPr>
          <w:i/>
        </w:rPr>
      </w:pPr>
      <w:r w:rsidRPr="00350EC2">
        <w:rPr>
          <w:b/>
        </w:rPr>
        <w:t>Β)</w:t>
      </w:r>
      <w:r w:rsidRPr="00350EC2">
        <w:t xml:space="preserve"> </w:t>
      </w:r>
      <w:r w:rsidRPr="00350EC2">
        <w:rPr>
          <w:i/>
        </w:rPr>
        <w:t>Να χαρακτηρίσετε τις παρακάτω προτάσεις ως σωστές (Σ) ή λανθασμένες (Λ) και να αιτιολογήσετε την απάντησή σας.</w:t>
      </w:r>
    </w:p>
    <w:p w:rsidR="00350EC2" w:rsidRPr="00350EC2" w:rsidRDefault="00350EC2" w:rsidP="00350EC2">
      <w:pPr>
        <w:spacing w:line="360" w:lineRule="auto"/>
        <w:jc w:val="both"/>
      </w:pPr>
      <w:r w:rsidRPr="00350EC2">
        <w:t xml:space="preserve">α) </w:t>
      </w:r>
      <w:r w:rsidRPr="00350EC2">
        <w:rPr>
          <w:rFonts w:eastAsia="MS Mincho" w:hAnsi="MS Mincho"/>
        </w:rPr>
        <w:t>«</w:t>
      </w:r>
      <w:r w:rsidRPr="00350EC2">
        <w:t xml:space="preserve">Το ιόν του νατρίου, </w:t>
      </w:r>
      <w:r w:rsidRPr="00350EC2">
        <w:rPr>
          <w:vertAlign w:val="subscript"/>
        </w:rPr>
        <w:t>11</w:t>
      </w:r>
      <w:r w:rsidRPr="00350EC2">
        <w:t>Νa</w:t>
      </w:r>
      <w:r w:rsidRPr="00350EC2">
        <w:rPr>
          <w:vertAlign w:val="superscript"/>
        </w:rPr>
        <w:t>+</w:t>
      </w:r>
      <w:r w:rsidRPr="00350EC2">
        <w:t>, προκύπτει όταν το άτομο του Na προσλαμβάνει ένα ηλεκτρόνιο</w:t>
      </w:r>
      <w:r w:rsidRPr="00350EC2">
        <w:rPr>
          <w:rFonts w:eastAsia="MS Mincho" w:hAnsi="MS Mincho"/>
        </w:rPr>
        <w:t>»</w:t>
      </w:r>
      <w:r w:rsidRPr="00350EC2">
        <w:rPr>
          <w:rFonts w:eastAsia="MS Mincho" w:hAnsi="MS Mincho"/>
        </w:rPr>
        <w:t>.</w:t>
      </w:r>
    </w:p>
    <w:p w:rsidR="00350EC2" w:rsidRPr="005D08ED" w:rsidRDefault="00350EC2" w:rsidP="00350EC2">
      <w:pPr>
        <w:spacing w:line="360" w:lineRule="auto"/>
        <w:jc w:val="both"/>
      </w:pPr>
      <w:r w:rsidRPr="00350EC2">
        <w:t>β) «Σε 2 molNH</w:t>
      </w:r>
      <w:r w:rsidRPr="00350EC2">
        <w:rPr>
          <w:vertAlign w:val="subscript"/>
        </w:rPr>
        <w:t>3</w:t>
      </w:r>
      <w:r w:rsidRPr="00350EC2">
        <w:t xml:space="preserve"> περιέχεται ίσος αριθμός μορίων με αυτώ</w:t>
      </w:r>
      <w:r w:rsidR="005D08ED">
        <w:t>ν που περιέχονται σε 2 mol ΝΟ».</w:t>
      </w:r>
    </w:p>
    <w:p w:rsidR="00350EC2" w:rsidRPr="00350EC2" w:rsidRDefault="00E95E33" w:rsidP="00350EC2">
      <w:pPr>
        <w:spacing w:line="360" w:lineRule="auto"/>
        <w:jc w:val="both"/>
        <w:rPr>
          <w:b/>
        </w:rPr>
      </w:pPr>
      <w:r>
        <w:rPr>
          <w:b/>
        </w:rPr>
        <w:t>9</w:t>
      </w:r>
      <w:r w:rsidRPr="00E95E33">
        <w:rPr>
          <w:b/>
        </w:rPr>
        <w:t xml:space="preserve"> ) </w:t>
      </w:r>
      <w:r w:rsidR="00350EC2" w:rsidRPr="00350EC2">
        <w:rPr>
          <w:b/>
        </w:rPr>
        <w:t xml:space="preserve">2.1. </w:t>
      </w:r>
      <w:r w:rsidR="00350EC2" w:rsidRPr="00350EC2">
        <w:t xml:space="preserve">Δίνονται: υδρογόνο, </w:t>
      </w:r>
      <w:r w:rsidR="00350EC2" w:rsidRPr="00350EC2">
        <w:rPr>
          <w:vertAlign w:val="subscript"/>
        </w:rPr>
        <w:t>1</w:t>
      </w:r>
      <w:r w:rsidR="00350EC2" w:rsidRPr="00350EC2">
        <w:t xml:space="preserve">Η και οξυγόνο, </w:t>
      </w:r>
      <w:r w:rsidR="00350EC2" w:rsidRPr="00350EC2">
        <w:rPr>
          <w:vertAlign w:val="subscript"/>
        </w:rPr>
        <w:t>8</w:t>
      </w:r>
      <w:r w:rsidR="00350EC2" w:rsidRPr="00350EC2">
        <w:t>Ο.</w:t>
      </w:r>
    </w:p>
    <w:p w:rsidR="00350EC2" w:rsidRPr="00350EC2" w:rsidRDefault="00350EC2" w:rsidP="00350EC2">
      <w:pPr>
        <w:spacing w:line="360" w:lineRule="auto"/>
        <w:jc w:val="both"/>
      </w:pPr>
      <w:r w:rsidRPr="00350EC2">
        <w:t>α) Να γράψετε την κατανομή των ηλεκτρονίων σε στιβάδες για το άτομο του οξυγόνου.</w:t>
      </w:r>
    </w:p>
    <w:p w:rsidR="00350EC2" w:rsidRPr="00350EC2" w:rsidRDefault="00350EC2" w:rsidP="00350EC2">
      <w:pPr>
        <w:spacing w:line="360" w:lineRule="auto"/>
        <w:jc w:val="both"/>
      </w:pPr>
      <w:r w:rsidRPr="00350EC2">
        <w:t>β) Να αναφέρετε το είδος των δεσμών (ιοντικό ή ομοιοπολικό) μεταξύ ατόμων υδρογόνου και ατόμων οξυγόνου στο μόριο της χημικής ένωσης: Η</w:t>
      </w:r>
      <w:r w:rsidRPr="00350EC2">
        <w:rPr>
          <w:vertAlign w:val="subscript"/>
        </w:rPr>
        <w:t>2</w:t>
      </w:r>
      <w:r w:rsidRPr="00350EC2">
        <w:t>Ο.</w:t>
      </w:r>
    </w:p>
    <w:p w:rsidR="00350EC2" w:rsidRPr="005D08ED" w:rsidRDefault="00350EC2" w:rsidP="00350EC2">
      <w:pPr>
        <w:spacing w:line="360" w:lineRule="auto"/>
        <w:jc w:val="both"/>
      </w:pPr>
      <w:r w:rsidRPr="00350EC2">
        <w:t>γ) Να περιγράψετε τον τρόπο σχηματισμού των δεσμών και να γράψετε τον ηλεκτρονιακό</w:t>
      </w:r>
      <w:r w:rsidR="005D08ED">
        <w:t xml:space="preserve"> τύπο αυτής της χημικής ένωσης.</w:t>
      </w:r>
    </w:p>
    <w:p w:rsidR="00350EC2" w:rsidRPr="00350EC2" w:rsidRDefault="00350EC2" w:rsidP="00350EC2">
      <w:pPr>
        <w:spacing w:line="360" w:lineRule="auto"/>
        <w:jc w:val="both"/>
        <w:rPr>
          <w:b/>
        </w:rPr>
      </w:pPr>
      <w:r w:rsidRPr="00350EC2">
        <w:rPr>
          <w:b/>
        </w:rPr>
        <w:t>2.2. Α.</w:t>
      </w:r>
      <w:r w:rsidRPr="00350EC2">
        <w:t xml:space="preserve"> Να γράψετε τους υπολογισμούς σας για τον προσδιορισμό του αριθμού οξείδωσης</w:t>
      </w:r>
      <w:r w:rsidRPr="00350EC2">
        <w:rPr>
          <w:b/>
        </w:rPr>
        <w:t xml:space="preserve"> </w:t>
      </w:r>
      <w:r w:rsidRPr="00350EC2">
        <w:t>του χλωρίου, Cl, στη χημική ένωση HClO</w:t>
      </w:r>
      <w:r w:rsidRPr="00350EC2">
        <w:rPr>
          <w:vertAlign w:val="subscript"/>
        </w:rPr>
        <w:t>3</w:t>
      </w:r>
      <w:r w:rsidRPr="00350EC2">
        <w:t>.</w:t>
      </w:r>
    </w:p>
    <w:p w:rsidR="00350EC2" w:rsidRPr="00350EC2" w:rsidRDefault="00350EC2" w:rsidP="00350EC2">
      <w:pPr>
        <w:spacing w:line="360" w:lineRule="auto"/>
        <w:jc w:val="both"/>
      </w:pPr>
      <w:r w:rsidRPr="00350EC2">
        <w:rPr>
          <w:b/>
        </w:rPr>
        <w:t>Β.</w:t>
      </w:r>
      <w:r w:rsidRPr="00350EC2">
        <w:t xml:space="preserve"> Να συμπληρώσετε τα προϊόντα και τους συντελεστές στις επόμενες χημικές εξισώσεις που πραγματοποιούνται όλες:</w:t>
      </w:r>
    </w:p>
    <w:p w:rsidR="00350EC2" w:rsidRPr="005D08ED" w:rsidRDefault="00350EC2" w:rsidP="00350EC2">
      <w:pPr>
        <w:spacing w:line="360" w:lineRule="auto"/>
        <w:jc w:val="both"/>
        <w:rPr>
          <w:lang w:val="en-GB"/>
        </w:rPr>
      </w:pPr>
      <w:r w:rsidRPr="00350EC2">
        <w:lastRenderedPageBreak/>
        <w:t>α</w:t>
      </w:r>
      <w:r w:rsidR="005D08ED">
        <w:rPr>
          <w:lang w:val="en-GB"/>
        </w:rPr>
        <w:t xml:space="preserve">) Mg(s) + HI(aq) →             </w:t>
      </w:r>
      <w:r w:rsidRPr="00350EC2">
        <w:t>β</w:t>
      </w:r>
      <w:r w:rsidRPr="00350EC2">
        <w:rPr>
          <w:lang w:val="en-GB"/>
        </w:rPr>
        <w:t>) Na</w:t>
      </w:r>
      <w:r w:rsidRPr="00350EC2">
        <w:rPr>
          <w:vertAlign w:val="subscript"/>
          <w:lang w:val="en-GB"/>
        </w:rPr>
        <w:t>2</w:t>
      </w:r>
      <w:r w:rsidR="005D08ED">
        <w:rPr>
          <w:lang w:val="en-GB"/>
        </w:rPr>
        <w:t xml:space="preserve">S(aq) + HBr(aq) →                       </w:t>
      </w:r>
      <w:r w:rsidRPr="00350EC2">
        <w:t>γ</w:t>
      </w:r>
      <w:r w:rsidRPr="00350EC2">
        <w:rPr>
          <w:lang w:val="en-GB"/>
        </w:rPr>
        <w:t>) KOH(aq) + H</w:t>
      </w:r>
      <w:r w:rsidRPr="00350EC2">
        <w:rPr>
          <w:vertAlign w:val="subscript"/>
          <w:lang w:val="en-GB"/>
        </w:rPr>
        <w:t>2</w:t>
      </w:r>
      <w:r w:rsidRPr="00350EC2">
        <w:rPr>
          <w:lang w:val="en-GB"/>
        </w:rPr>
        <w:t>SO</w:t>
      </w:r>
      <w:r w:rsidRPr="00350EC2">
        <w:rPr>
          <w:vertAlign w:val="subscript"/>
          <w:lang w:val="en-GB"/>
        </w:rPr>
        <w:t>4</w:t>
      </w:r>
      <w:r w:rsidR="005D08ED">
        <w:rPr>
          <w:lang w:val="en-GB"/>
        </w:rPr>
        <w:t>(aq) →</w:t>
      </w:r>
    </w:p>
    <w:p w:rsidR="00350EC2" w:rsidRPr="00350EC2" w:rsidRDefault="00E95E33" w:rsidP="00350EC2">
      <w:pPr>
        <w:spacing w:line="360" w:lineRule="auto"/>
        <w:jc w:val="both"/>
      </w:pPr>
      <w:r w:rsidRPr="00E95E33">
        <w:rPr>
          <w:b/>
          <w:bCs/>
        </w:rPr>
        <w:t>10)</w:t>
      </w:r>
      <w:r>
        <w:rPr>
          <w:rFonts w:ascii="Tahoma,Bold" w:hAnsi="Tahoma,Bold" w:cs="Tahoma,Bold"/>
          <w:b/>
          <w:bCs/>
        </w:rPr>
        <w:t xml:space="preserve"> </w:t>
      </w:r>
      <w:r w:rsidR="00350EC2" w:rsidRPr="00350EC2">
        <w:rPr>
          <w:b/>
        </w:rPr>
        <w:t>2.1.</w:t>
      </w:r>
      <w:r w:rsidR="00350EC2" w:rsidRPr="00350EC2">
        <w:t xml:space="preserve"> Για το άτοµο του χλωρίου δίνεται ότι: </w:t>
      </w:r>
      <w:r w:rsidR="00350EC2" w:rsidRPr="00350EC2">
        <w:rPr>
          <w:vertAlign w:val="subscript"/>
        </w:rPr>
        <w:t>17</w:t>
      </w:r>
      <w:r w:rsidR="00350EC2" w:rsidRPr="00350EC2">
        <w:t>Cl.</w:t>
      </w:r>
    </w:p>
    <w:p w:rsidR="00350EC2" w:rsidRPr="00350EC2" w:rsidRDefault="00350EC2" w:rsidP="00350EC2">
      <w:pPr>
        <w:spacing w:line="360" w:lineRule="auto"/>
        <w:jc w:val="both"/>
      </w:pPr>
      <w:r w:rsidRPr="00350EC2">
        <w:t>α) Να γράψετε την κατανοµή των ηλεκτρονίων σε στιβάδες για το άτοµο του χλωρίου.</w:t>
      </w:r>
    </w:p>
    <w:p w:rsidR="00350EC2" w:rsidRPr="00350EC2" w:rsidRDefault="00350EC2" w:rsidP="00350EC2">
      <w:pPr>
        <w:spacing w:line="360" w:lineRule="auto"/>
        <w:jc w:val="both"/>
      </w:pPr>
      <w:r w:rsidRPr="00350EC2">
        <w:t>β) Να αναφέρετε µε τι είδους δεσµό (ιοντικό ή οµοιοπολικό) ενώνονται τα άτοµα του χλωρίου στο µόριο Cl</w:t>
      </w:r>
      <w:r w:rsidRPr="00350EC2">
        <w:rPr>
          <w:vertAlign w:val="subscript"/>
        </w:rPr>
        <w:t>2</w:t>
      </w:r>
      <w:r w:rsidRPr="00350EC2">
        <w:t>.</w:t>
      </w:r>
    </w:p>
    <w:p w:rsidR="00350EC2" w:rsidRPr="005D08ED" w:rsidRDefault="00350EC2" w:rsidP="00350EC2">
      <w:pPr>
        <w:spacing w:line="360" w:lineRule="auto"/>
        <w:jc w:val="both"/>
      </w:pPr>
      <w:r w:rsidRPr="00350EC2">
        <w:t>γ) Να περιγράψετε τον τρόπο σχηµατισµού του δεσµού και να γράψετε τον ηλεκτρονιακό τύπο του µορίου Cl</w:t>
      </w:r>
      <w:r w:rsidRPr="00350EC2">
        <w:rPr>
          <w:vertAlign w:val="subscript"/>
        </w:rPr>
        <w:t>2</w:t>
      </w:r>
      <w:r w:rsidR="005D08ED">
        <w:t>.</w:t>
      </w:r>
    </w:p>
    <w:p w:rsidR="00350EC2" w:rsidRPr="00350EC2" w:rsidRDefault="00350EC2" w:rsidP="00350EC2">
      <w:pPr>
        <w:spacing w:line="360" w:lineRule="auto"/>
        <w:jc w:val="both"/>
      </w:pPr>
      <w:r w:rsidRPr="00350EC2">
        <w:rPr>
          <w:b/>
        </w:rPr>
        <w:t>2.2.</w:t>
      </w:r>
      <w:r w:rsidRPr="00350EC2">
        <w:t xml:space="preserve"> Να συµπληρώσετε τις χηµικές εξισώσεις (προϊόντα και συντελεστές) των παρακάτω αντιδράσεων που γίνονται όλες.</w:t>
      </w:r>
    </w:p>
    <w:p w:rsidR="00350EC2" w:rsidRPr="00350EC2" w:rsidRDefault="00350EC2" w:rsidP="00350EC2">
      <w:pPr>
        <w:spacing w:line="360" w:lineRule="auto"/>
        <w:jc w:val="both"/>
        <w:rPr>
          <w:rFonts w:eastAsia="TimesNewRoman"/>
        </w:rPr>
      </w:pPr>
      <w:r w:rsidRPr="00350EC2">
        <w:t xml:space="preserve">α) Mg(s) + HΙ(aq) </w:t>
      </w:r>
      <w:r w:rsidRPr="00350EC2">
        <w:rPr>
          <w:rFonts w:eastAsia="TimesNewRoman" w:hint="eastAsia"/>
        </w:rPr>
        <w:t>→</w:t>
      </w:r>
      <w:r w:rsidR="005D08ED" w:rsidRPr="005D08ED">
        <w:rPr>
          <w:rFonts w:eastAsia="TimesNewRoman"/>
        </w:rPr>
        <w:t xml:space="preserve">                  </w:t>
      </w:r>
      <w:r w:rsidRPr="00350EC2">
        <w:t>β) AgNO</w:t>
      </w:r>
      <w:r w:rsidRPr="00350EC2">
        <w:rPr>
          <w:vertAlign w:val="subscript"/>
        </w:rPr>
        <w:t>3</w:t>
      </w:r>
      <w:r w:rsidRPr="00350EC2">
        <w:t xml:space="preserve">(aq) + ΚCl(aq) </w:t>
      </w:r>
      <w:r w:rsidRPr="00350EC2">
        <w:rPr>
          <w:rFonts w:eastAsia="TimesNewRoman" w:hint="eastAsia"/>
        </w:rPr>
        <w:t>→</w:t>
      </w:r>
      <w:r w:rsidR="005D08ED" w:rsidRPr="005D08ED">
        <w:rPr>
          <w:rFonts w:eastAsia="TimesNewRoman"/>
        </w:rPr>
        <w:t xml:space="preserve">                            </w:t>
      </w:r>
      <w:r w:rsidRPr="00350EC2">
        <w:t>γ) ΝΗ</w:t>
      </w:r>
      <w:r w:rsidRPr="00350EC2">
        <w:rPr>
          <w:vertAlign w:val="subscript"/>
        </w:rPr>
        <w:t>3</w:t>
      </w:r>
      <w:r w:rsidRPr="00350EC2">
        <w:t xml:space="preserve">(aq) + HBr(aq) </w:t>
      </w:r>
      <w:r w:rsidRPr="00350EC2">
        <w:rPr>
          <w:rFonts w:eastAsia="TimesNewRoman" w:hint="eastAsia"/>
        </w:rPr>
        <w:t>→</w:t>
      </w:r>
    </w:p>
    <w:p w:rsidR="00350EC2" w:rsidRPr="005D08ED" w:rsidRDefault="00350EC2" w:rsidP="00350EC2">
      <w:pPr>
        <w:spacing w:line="360" w:lineRule="auto"/>
        <w:jc w:val="both"/>
      </w:pPr>
      <w:r w:rsidRPr="00350EC2">
        <w:t>Να αναφέρετε το λόγο που γίνονται ο</w:t>
      </w:r>
      <w:r w:rsidR="005D08ED">
        <w:t>ι παραπάνω αντιδράσεις α και β.</w:t>
      </w:r>
    </w:p>
    <w:p w:rsidR="00350EC2" w:rsidRPr="00350EC2" w:rsidRDefault="00B929CA" w:rsidP="00350EC2">
      <w:pPr>
        <w:spacing w:line="360" w:lineRule="auto"/>
        <w:jc w:val="both"/>
        <w:rPr>
          <w:b/>
        </w:rPr>
      </w:pPr>
      <w:r w:rsidRPr="00E95E33">
        <w:rPr>
          <w:b/>
          <w:bCs/>
        </w:rPr>
        <w:t>1</w:t>
      </w:r>
      <w:r>
        <w:rPr>
          <w:b/>
          <w:bCs/>
        </w:rPr>
        <w:t>1</w:t>
      </w:r>
      <w:r w:rsidRPr="00E95E33">
        <w:rPr>
          <w:b/>
          <w:bCs/>
        </w:rPr>
        <w:t>)</w:t>
      </w:r>
      <w:r>
        <w:rPr>
          <w:b/>
          <w:bCs/>
        </w:rPr>
        <w:t xml:space="preserve"> </w:t>
      </w:r>
      <w:r w:rsidR="00350EC2" w:rsidRPr="00350EC2">
        <w:rPr>
          <w:b/>
        </w:rPr>
        <w:t>2.1. Α)</w:t>
      </w:r>
      <w:r w:rsidR="00350EC2" w:rsidRPr="00350EC2">
        <w:t xml:space="preserve"> Δίνεται για το μαγνήσιο: </w:t>
      </w:r>
      <w:r w:rsidR="00350EC2" w:rsidRPr="00350EC2">
        <w:rPr>
          <w:position w:val="-12"/>
        </w:rPr>
        <w:object w:dxaOrig="580" w:dyaOrig="380">
          <v:shape id="_x0000_i1027" type="#_x0000_t75" style="width:28.8pt;height:19pt" o:ole="">
            <v:imagedata r:id="rId22" o:title=""/>
          </v:shape>
          <o:OLEObject Type="Embed" ProgID="Equation.DSMT4" ShapeID="_x0000_i1027" DrawAspect="Content" ObjectID="_1489917562" r:id="rId23"/>
        </w:object>
      </w:r>
      <w:r w:rsidR="00350EC2" w:rsidRPr="00350EC2">
        <w:t>. Να μεταφέρετε στην κόλλα σας συμπληρωμένο τον παρακάτω πίνακα που αναφέρεται στο άτομο του μαγνησίου:</w:t>
      </w:r>
    </w:p>
    <w:p w:rsidR="00350EC2" w:rsidRPr="00350EC2" w:rsidRDefault="00350EC2" w:rsidP="00350EC2">
      <w:pPr>
        <w:spacing w:line="360" w:lineRule="auto"/>
        <w:jc w:val="center"/>
        <w:rPr>
          <w:b/>
        </w:rPr>
      </w:pPr>
      <w:r>
        <w:rPr>
          <w:b/>
          <w:noProof/>
        </w:rPr>
        <w:drawing>
          <wp:inline distT="0" distB="0" distL="0" distR="0" wp14:anchorId="0ACE0547" wp14:editId="1CAD31F0">
            <wp:extent cx="4366895" cy="943610"/>
            <wp:effectExtent l="0" t="0" r="0" b="8890"/>
            <wp:docPr id="134" name="Εικόνα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66895" cy="943610"/>
                    </a:xfrm>
                    <a:prstGeom prst="rect">
                      <a:avLst/>
                    </a:prstGeom>
                    <a:noFill/>
                    <a:ln>
                      <a:noFill/>
                    </a:ln>
                  </pic:spPr>
                </pic:pic>
              </a:graphicData>
            </a:graphic>
          </wp:inline>
        </w:drawing>
      </w:r>
    </w:p>
    <w:p w:rsidR="00350EC2" w:rsidRPr="005D08ED" w:rsidRDefault="00350EC2" w:rsidP="00350EC2">
      <w:pPr>
        <w:spacing w:line="360" w:lineRule="auto"/>
        <w:jc w:val="both"/>
      </w:pPr>
      <w:r w:rsidRPr="00350EC2">
        <w:rPr>
          <w:b/>
        </w:rPr>
        <w:t>Β)</w:t>
      </w:r>
      <w:r w:rsidRPr="00350EC2">
        <w:t xml:space="preserve"> Τι είδους δεσμός αναπτύσσεται μεταξύ </w:t>
      </w:r>
      <w:r w:rsidRPr="00350EC2">
        <w:rPr>
          <w:vertAlign w:val="subscript"/>
        </w:rPr>
        <w:t>3</w:t>
      </w:r>
      <w:r w:rsidRPr="00350EC2">
        <w:t xml:space="preserve">Li και του χλωρίου </w:t>
      </w:r>
      <w:r w:rsidRPr="00350EC2">
        <w:rPr>
          <w:vertAlign w:val="subscript"/>
        </w:rPr>
        <w:t>17</w:t>
      </w:r>
      <w:r w:rsidRPr="00350EC2">
        <w:t>Cl, ιοντικός ή ομοιοπολικός;  Να αιτιολογήσετε την απάντησή σας περιγράφοντας τον τρόπο σχηματισμού του δ</w:t>
      </w:r>
      <w:r w:rsidR="005D08ED">
        <w:t xml:space="preserve">εσμού. </w:t>
      </w:r>
    </w:p>
    <w:p w:rsidR="00350EC2" w:rsidRPr="00350EC2" w:rsidRDefault="00350EC2" w:rsidP="00350EC2">
      <w:pPr>
        <w:spacing w:line="360" w:lineRule="auto"/>
        <w:jc w:val="both"/>
      </w:pPr>
      <w:r w:rsidRPr="00350EC2">
        <w:rPr>
          <w:b/>
        </w:rPr>
        <w:t>2.2. A)</w:t>
      </w:r>
      <w:r w:rsidRPr="00350EC2">
        <w:t xml:space="preserve"> Να συμπληρώσετε τα προϊόντα και τους συντελεστές στις χημικές εξισώσεις των χημικών αντιδράσεων που πραγματοποιούνται όλες:</w:t>
      </w:r>
    </w:p>
    <w:p w:rsidR="00350EC2" w:rsidRPr="005D08ED" w:rsidRDefault="00350EC2" w:rsidP="00350EC2">
      <w:pPr>
        <w:spacing w:line="360" w:lineRule="auto"/>
        <w:jc w:val="both"/>
        <w:rPr>
          <w:rFonts w:eastAsia="TimesNewRoman"/>
          <w:lang w:val="en-GB"/>
        </w:rPr>
      </w:pPr>
      <w:r w:rsidRPr="00350EC2">
        <w:t>α</w:t>
      </w:r>
      <w:r w:rsidRPr="00350EC2">
        <w:rPr>
          <w:lang w:val="en-GB"/>
        </w:rPr>
        <w:t>) Zn(s) + AgNO</w:t>
      </w:r>
      <w:r w:rsidRPr="00350EC2">
        <w:rPr>
          <w:vertAlign w:val="subscript"/>
          <w:lang w:val="en-GB"/>
        </w:rPr>
        <w:t>3</w:t>
      </w:r>
      <w:r w:rsidRPr="00350EC2">
        <w:rPr>
          <w:lang w:val="en-GB"/>
        </w:rPr>
        <w:t>(aq) →</w:t>
      </w:r>
      <w:r w:rsidR="005D08ED">
        <w:rPr>
          <w:rFonts w:eastAsia="TimesNewRoman"/>
          <w:lang w:val="en-GB"/>
        </w:rPr>
        <w:t xml:space="preserve">                                       </w:t>
      </w:r>
      <w:r w:rsidRPr="00350EC2">
        <w:t>β</w:t>
      </w:r>
      <w:r w:rsidRPr="00350EC2">
        <w:rPr>
          <w:lang w:val="en-GB"/>
        </w:rPr>
        <w:t>) KOH(aq) + H</w:t>
      </w:r>
      <w:r w:rsidRPr="00350EC2">
        <w:rPr>
          <w:vertAlign w:val="subscript"/>
          <w:lang w:val="en-GB"/>
        </w:rPr>
        <w:t>2</w:t>
      </w:r>
      <w:r w:rsidRPr="00350EC2">
        <w:rPr>
          <w:lang w:val="en-GB"/>
        </w:rPr>
        <w:t>SO</w:t>
      </w:r>
      <w:r w:rsidRPr="00350EC2">
        <w:rPr>
          <w:vertAlign w:val="subscript"/>
          <w:lang w:val="en-GB"/>
        </w:rPr>
        <w:t>4</w:t>
      </w:r>
      <w:r w:rsidRPr="00350EC2">
        <w:rPr>
          <w:lang w:val="en-GB"/>
        </w:rPr>
        <w:t xml:space="preserve">(aq) → </w:t>
      </w:r>
    </w:p>
    <w:p w:rsidR="00350EC2" w:rsidRPr="00350EC2" w:rsidRDefault="00350EC2" w:rsidP="00350EC2">
      <w:pPr>
        <w:spacing w:line="360" w:lineRule="auto"/>
        <w:jc w:val="both"/>
      </w:pPr>
      <w:r w:rsidRPr="00350EC2">
        <w:rPr>
          <w:b/>
        </w:rPr>
        <w:t>Β)</w:t>
      </w:r>
      <w:r w:rsidRPr="00350EC2">
        <w:t xml:space="preserve"> </w:t>
      </w:r>
      <w:r w:rsidRPr="00350EC2">
        <w:rPr>
          <w:i/>
        </w:rPr>
        <w:t>Να χαρακτηρίσετε τις παρακάτω προτάσεις ως σωστές (Σ) ή λανθασμένες (Λ) και να αιτιολογήσετε την απάντησή σας σε κάθε περίπτωση</w:t>
      </w:r>
      <w:r w:rsidRPr="00350EC2">
        <w:t>.</w:t>
      </w:r>
    </w:p>
    <w:p w:rsidR="00350EC2" w:rsidRPr="00350EC2" w:rsidRDefault="00350EC2" w:rsidP="00350EC2">
      <w:pPr>
        <w:spacing w:line="360" w:lineRule="auto"/>
        <w:jc w:val="both"/>
      </w:pPr>
      <w:r w:rsidRPr="00350EC2">
        <w:t xml:space="preserve">α) </w:t>
      </w:r>
      <w:r w:rsidRPr="00350EC2">
        <w:rPr>
          <w:rFonts w:eastAsia="MS Mincho" w:hAnsi="MS Mincho"/>
        </w:rPr>
        <w:t>«</w:t>
      </w:r>
      <w:r w:rsidRPr="00350EC2">
        <w:t>Για τις ενέργειες Ε</w:t>
      </w:r>
      <w:r w:rsidRPr="00350EC2">
        <w:rPr>
          <w:vertAlign w:val="subscript"/>
        </w:rPr>
        <w:t>Μ</w:t>
      </w:r>
      <w:r w:rsidRPr="00350EC2">
        <w:t xml:space="preserve"> και Ε</w:t>
      </w:r>
      <w:r w:rsidRPr="00350EC2">
        <w:rPr>
          <w:vertAlign w:val="subscript"/>
        </w:rPr>
        <w:t>L</w:t>
      </w:r>
      <w:r w:rsidRPr="00350EC2">
        <w:t xml:space="preserve"> των στιβάδων Μ και L αντίστοιχα, ισχύει ότι Ε</w:t>
      </w:r>
      <w:r w:rsidRPr="00350EC2">
        <w:rPr>
          <w:vertAlign w:val="subscript"/>
        </w:rPr>
        <w:t>Μ</w:t>
      </w:r>
      <w:r w:rsidRPr="00350EC2">
        <w:t xml:space="preserve"> &lt; Ε</w:t>
      </w:r>
      <w:r w:rsidRPr="00350EC2">
        <w:rPr>
          <w:vertAlign w:val="subscript"/>
        </w:rPr>
        <w:t>L</w:t>
      </w:r>
      <w:r w:rsidRPr="00350EC2">
        <w:rPr>
          <w:rFonts w:eastAsia="MS Mincho" w:hAnsi="MS Mincho"/>
        </w:rPr>
        <w:t>»</w:t>
      </w:r>
      <w:r w:rsidRPr="00350EC2">
        <w:rPr>
          <w:rFonts w:eastAsia="MS Mincho" w:hAnsi="MS Mincho"/>
        </w:rPr>
        <w:t>.</w:t>
      </w:r>
    </w:p>
    <w:p w:rsidR="00350EC2" w:rsidRPr="005D08ED" w:rsidRDefault="00350EC2" w:rsidP="00350EC2">
      <w:pPr>
        <w:spacing w:line="360" w:lineRule="auto"/>
        <w:jc w:val="both"/>
      </w:pPr>
      <w:r w:rsidRPr="00350EC2">
        <w:t xml:space="preserve">β) «To στοιχείο οξυγόνο, </w:t>
      </w:r>
      <w:r w:rsidRPr="00350EC2">
        <w:rPr>
          <w:vertAlign w:val="subscript"/>
        </w:rPr>
        <w:t>8</w:t>
      </w:r>
      <w:r w:rsidRPr="00350EC2">
        <w:t>Ο, βρίσκεται στην 18η (VΙΙΙA) ομάδα και την 2η περίοδο του Περιοδικού Πίνακα</w:t>
      </w:r>
      <w:r w:rsidRPr="00350EC2">
        <w:rPr>
          <w:rFonts w:eastAsia="MS Mincho" w:hAnsi="MS Mincho"/>
        </w:rPr>
        <w:t>»</w:t>
      </w:r>
      <w:r w:rsidR="005D08ED">
        <w:t>.</w:t>
      </w:r>
    </w:p>
    <w:p w:rsidR="00350EC2" w:rsidRPr="00350EC2" w:rsidRDefault="00AD1783" w:rsidP="00350EC2">
      <w:pPr>
        <w:spacing w:line="360" w:lineRule="auto"/>
        <w:jc w:val="both"/>
      </w:pPr>
      <w:r w:rsidRPr="00E95E33">
        <w:rPr>
          <w:b/>
          <w:bCs/>
        </w:rPr>
        <w:t>1</w:t>
      </w:r>
      <w:r>
        <w:rPr>
          <w:b/>
          <w:bCs/>
        </w:rPr>
        <w:t>2</w:t>
      </w:r>
      <w:r w:rsidRPr="00E95E33">
        <w:rPr>
          <w:b/>
          <w:bCs/>
        </w:rPr>
        <w:t>)</w:t>
      </w:r>
      <w:r>
        <w:rPr>
          <w:b/>
          <w:bCs/>
        </w:rPr>
        <w:t xml:space="preserve"> </w:t>
      </w:r>
      <w:r w:rsidR="00350EC2" w:rsidRPr="00350EC2">
        <w:rPr>
          <w:b/>
        </w:rPr>
        <w:t>2.1. Α)</w:t>
      </w:r>
      <w:r w:rsidR="00350EC2" w:rsidRPr="00350EC2">
        <w:t xml:space="preserve"> Δίνεται ο παρακάτω πίνακας:</w:t>
      </w:r>
    </w:p>
    <w:p w:rsidR="00350EC2" w:rsidRPr="00350EC2" w:rsidRDefault="00350EC2" w:rsidP="00350EC2">
      <w:pPr>
        <w:spacing w:line="360" w:lineRule="auto"/>
        <w:jc w:val="center"/>
      </w:pPr>
      <w:r>
        <w:rPr>
          <w:noProof/>
        </w:rPr>
        <w:drawing>
          <wp:inline distT="0" distB="0" distL="0" distR="0" wp14:anchorId="3B61800E" wp14:editId="267A77F2">
            <wp:extent cx="2333625" cy="658495"/>
            <wp:effectExtent l="0" t="0" r="9525" b="8255"/>
            <wp:docPr id="133" name="Εικόνα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33625" cy="658495"/>
                    </a:xfrm>
                    <a:prstGeom prst="rect">
                      <a:avLst/>
                    </a:prstGeom>
                    <a:noFill/>
                    <a:ln>
                      <a:noFill/>
                    </a:ln>
                  </pic:spPr>
                </pic:pic>
              </a:graphicData>
            </a:graphic>
          </wp:inline>
        </w:drawing>
      </w:r>
    </w:p>
    <w:p w:rsidR="00350EC2" w:rsidRPr="005D08ED" w:rsidRDefault="00350EC2" w:rsidP="00350EC2">
      <w:pPr>
        <w:spacing w:line="360" w:lineRule="auto"/>
        <w:jc w:val="both"/>
      </w:pPr>
      <w:r w:rsidRPr="00350EC2">
        <w:t>Να γράψετε στην κόλλα σας τον αριθμό και δίπλα το χημικό τύπο και το όνομα κάθε χημικής ένωσης που μπορεί να σχηματιστεί συνδυ</w:t>
      </w:r>
      <w:r w:rsidR="005D08ED">
        <w:t>άζοντας τα δεδομένα του πίνακα.</w:t>
      </w:r>
    </w:p>
    <w:p w:rsidR="00350EC2" w:rsidRPr="00350EC2" w:rsidRDefault="00350EC2" w:rsidP="00350EC2">
      <w:pPr>
        <w:spacing w:line="360" w:lineRule="auto"/>
        <w:jc w:val="both"/>
      </w:pPr>
      <w:r w:rsidRPr="00350EC2">
        <w:rPr>
          <w:b/>
        </w:rPr>
        <w:t>Β)</w:t>
      </w:r>
      <w:r w:rsidRPr="00350EC2">
        <w:t xml:space="preserve"> </w:t>
      </w:r>
      <w:r w:rsidRPr="00350EC2">
        <w:rPr>
          <w:i/>
        </w:rPr>
        <w:t>Να χαρακτηρίσετε τις παρακάτω προτάσεις ως σωστές ή ως λανθασμένες και να αιτιολογήσετε την απάντησή σας σε κάθε περίπτωση</w:t>
      </w:r>
      <w:r w:rsidRPr="00350EC2">
        <w:t>.</w:t>
      </w:r>
    </w:p>
    <w:p w:rsidR="00350EC2" w:rsidRPr="00350EC2" w:rsidRDefault="00350EC2" w:rsidP="00350EC2">
      <w:pPr>
        <w:spacing w:line="360" w:lineRule="auto"/>
        <w:jc w:val="both"/>
      </w:pPr>
      <w:r w:rsidRPr="00350EC2">
        <w:t>α) Ο αριθμός οξείδωσης του Cl, στη χημική ένωση HClO</w:t>
      </w:r>
      <w:r w:rsidRPr="00350EC2">
        <w:rPr>
          <w:vertAlign w:val="subscript"/>
        </w:rPr>
        <w:t>4</w:t>
      </w:r>
      <w:r w:rsidRPr="00350EC2">
        <w:t>, είναι +7.</w:t>
      </w:r>
    </w:p>
    <w:p w:rsidR="00350EC2" w:rsidRPr="005D08ED" w:rsidRDefault="00350EC2" w:rsidP="00350EC2">
      <w:pPr>
        <w:spacing w:line="360" w:lineRule="auto"/>
        <w:jc w:val="both"/>
      </w:pPr>
      <w:r w:rsidRPr="00350EC2">
        <w:t xml:space="preserve">β) To στοιχείο νάτριο, </w:t>
      </w:r>
      <w:r w:rsidRPr="00350EC2">
        <w:rPr>
          <w:vertAlign w:val="subscript"/>
        </w:rPr>
        <w:t>11</w:t>
      </w:r>
      <w:r w:rsidRPr="00350EC2">
        <w:t>Na, βρίσκεται στην 1η (IA) ομάδα και την 2η</w:t>
      </w:r>
      <w:r w:rsidR="005D08ED">
        <w:t xml:space="preserve"> περίοδο του Περιοδικού Πίνακα.</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5D08ED" w:rsidRDefault="00350EC2" w:rsidP="00350EC2">
      <w:pPr>
        <w:spacing w:line="360" w:lineRule="auto"/>
        <w:jc w:val="both"/>
      </w:pPr>
      <w:r w:rsidRPr="00350EC2">
        <w:lastRenderedPageBreak/>
        <w:t>α</w:t>
      </w:r>
      <w:r w:rsidRPr="005D08ED">
        <w:t xml:space="preserve">) </w:t>
      </w:r>
      <w:r w:rsidRPr="00350EC2">
        <w:rPr>
          <w:lang w:val="en-GB"/>
        </w:rPr>
        <w:t>Mg</w:t>
      </w:r>
      <w:r w:rsidRPr="005D08ED">
        <w:t>(</w:t>
      </w:r>
      <w:r w:rsidRPr="00350EC2">
        <w:rPr>
          <w:lang w:val="en-GB"/>
        </w:rPr>
        <w:t>s</w:t>
      </w:r>
      <w:r w:rsidRPr="005D08ED">
        <w:t xml:space="preserve">) + </w:t>
      </w:r>
      <w:r w:rsidRPr="00350EC2">
        <w:rPr>
          <w:lang w:val="en-GB"/>
        </w:rPr>
        <w:t>Cu</w:t>
      </w:r>
      <w:r w:rsidRPr="005D08ED">
        <w:t>(</w:t>
      </w:r>
      <w:r w:rsidRPr="00350EC2">
        <w:rPr>
          <w:lang w:val="en-GB"/>
        </w:rPr>
        <w:t>NO</w:t>
      </w:r>
      <w:r w:rsidRPr="005D08ED">
        <w:rPr>
          <w:vertAlign w:val="subscript"/>
        </w:rPr>
        <w:t>3</w:t>
      </w:r>
      <w:r w:rsidRPr="005D08ED">
        <w:t>)</w:t>
      </w:r>
      <w:r w:rsidRPr="005D08ED">
        <w:rPr>
          <w:vertAlign w:val="subscript"/>
        </w:rPr>
        <w:t>2</w:t>
      </w:r>
      <w:r w:rsidR="005D08ED" w:rsidRPr="005D08ED">
        <w:t>(</w:t>
      </w:r>
      <w:r w:rsidR="005D08ED">
        <w:rPr>
          <w:lang w:val="en-GB"/>
        </w:rPr>
        <w:t>aq</w:t>
      </w:r>
      <w:r w:rsidR="005D08ED" w:rsidRPr="005D08ED">
        <w:t xml:space="preserve">) →            </w:t>
      </w:r>
      <w:r w:rsidRPr="00350EC2">
        <w:t>β</w:t>
      </w:r>
      <w:r w:rsidRPr="005D08ED">
        <w:t xml:space="preserve">) </w:t>
      </w:r>
      <w:r w:rsidRPr="00350EC2">
        <w:rPr>
          <w:lang w:val="en-GB"/>
        </w:rPr>
        <w:t>KOH</w:t>
      </w:r>
      <w:r w:rsidRPr="005D08ED">
        <w:t>(</w:t>
      </w:r>
      <w:r w:rsidRPr="00350EC2">
        <w:rPr>
          <w:lang w:val="en-GB"/>
        </w:rPr>
        <w:t>aq</w:t>
      </w:r>
      <w:r w:rsidRPr="005D08ED">
        <w:t xml:space="preserve">) + </w:t>
      </w:r>
      <w:r w:rsidRPr="00350EC2">
        <w:rPr>
          <w:lang w:val="en-GB"/>
        </w:rPr>
        <w:t>HNO</w:t>
      </w:r>
      <w:r w:rsidRPr="005D08ED">
        <w:rPr>
          <w:vertAlign w:val="subscript"/>
        </w:rPr>
        <w:t>3</w:t>
      </w:r>
      <w:r w:rsidR="005D08ED" w:rsidRPr="005D08ED">
        <w:t>(</w:t>
      </w:r>
      <w:r w:rsidR="005D08ED">
        <w:rPr>
          <w:lang w:val="en-GB"/>
        </w:rPr>
        <w:t>aq</w:t>
      </w:r>
      <w:r w:rsidR="005D08ED" w:rsidRPr="005D08ED">
        <w:t xml:space="preserve">) →                         </w:t>
      </w:r>
      <w:r w:rsidRPr="00350EC2">
        <w:t>γ</w:t>
      </w:r>
      <w:r w:rsidRPr="005D08ED">
        <w:t xml:space="preserve">) </w:t>
      </w:r>
      <w:r w:rsidRPr="00350EC2">
        <w:rPr>
          <w:lang w:val="en-GB"/>
        </w:rPr>
        <w:t>HCl</w:t>
      </w:r>
      <w:r w:rsidRPr="005D08ED">
        <w:t>(</w:t>
      </w:r>
      <w:r w:rsidRPr="00350EC2">
        <w:rPr>
          <w:lang w:val="en-GB"/>
        </w:rPr>
        <w:t>aq</w:t>
      </w:r>
      <w:r w:rsidRPr="005D08ED">
        <w:t xml:space="preserve">) + </w:t>
      </w:r>
      <w:r w:rsidRPr="00350EC2">
        <w:rPr>
          <w:lang w:val="en-GB"/>
        </w:rPr>
        <w:t>NH</w:t>
      </w:r>
      <w:r w:rsidRPr="005D08ED">
        <w:rPr>
          <w:vertAlign w:val="subscript"/>
        </w:rPr>
        <w:t>3</w:t>
      </w:r>
      <w:r w:rsidRPr="005D08ED">
        <w:t>(</w:t>
      </w:r>
      <w:r w:rsidRPr="00350EC2">
        <w:rPr>
          <w:lang w:val="en-GB"/>
        </w:rPr>
        <w:t>aq</w:t>
      </w:r>
      <w:r w:rsidRPr="005D08ED">
        <w:t>) →</w:t>
      </w:r>
    </w:p>
    <w:p w:rsidR="00350EC2" w:rsidRPr="005D08ED" w:rsidRDefault="00350EC2" w:rsidP="00350EC2">
      <w:pPr>
        <w:spacing w:line="360" w:lineRule="auto"/>
        <w:jc w:val="both"/>
      </w:pPr>
      <w:r w:rsidRPr="00350EC2">
        <w:t>Να αναφέρετε το λόγο που γίνονται ο</w:t>
      </w:r>
      <w:r w:rsidR="005D08ED">
        <w:t>ι παραπάνω αντιδράσεις α και β.</w:t>
      </w:r>
    </w:p>
    <w:p w:rsidR="00350EC2" w:rsidRPr="00350EC2" w:rsidRDefault="00AD1783" w:rsidP="00350EC2">
      <w:pPr>
        <w:spacing w:line="360" w:lineRule="auto"/>
        <w:jc w:val="both"/>
      </w:pPr>
      <w:r w:rsidRPr="00E95E33">
        <w:rPr>
          <w:b/>
          <w:bCs/>
        </w:rPr>
        <w:t>1</w:t>
      </w:r>
      <w:r>
        <w:rPr>
          <w:b/>
          <w:bCs/>
        </w:rPr>
        <w:t>3</w:t>
      </w:r>
      <w:r w:rsidRPr="00E95E33">
        <w:rPr>
          <w:b/>
          <w:bCs/>
        </w:rPr>
        <w:t>)</w:t>
      </w:r>
      <w:r>
        <w:rPr>
          <w:b/>
          <w:bCs/>
        </w:rPr>
        <w:t xml:space="preserve"> </w:t>
      </w:r>
      <w:r w:rsidR="00350EC2" w:rsidRPr="00350EC2">
        <w:rPr>
          <w:b/>
        </w:rPr>
        <w:t>2.1. Α)</w:t>
      </w:r>
      <w:r w:rsidR="00350EC2" w:rsidRPr="00350EC2">
        <w:t xml:space="preserve"> Δί</w:t>
      </w:r>
      <w:r w:rsidR="005D08ED">
        <w:t>νονται δύο ζεύγη στοιχείων:</w:t>
      </w:r>
      <w:r w:rsidR="00350EC2" w:rsidRPr="00350EC2">
        <w:t xml:space="preserve">  </w:t>
      </w:r>
      <w:r w:rsidR="005D08ED" w:rsidRPr="005D08ED">
        <w:t xml:space="preserve">             </w:t>
      </w:r>
      <w:r w:rsidR="00350EC2" w:rsidRPr="00350EC2">
        <w:t xml:space="preserve"> α) </w:t>
      </w:r>
      <w:r w:rsidR="00350EC2" w:rsidRPr="00350EC2">
        <w:rPr>
          <w:vertAlign w:val="subscript"/>
        </w:rPr>
        <w:t>18</w:t>
      </w:r>
      <w:r w:rsidR="00350EC2" w:rsidRPr="00350EC2">
        <w:t xml:space="preserve">Ar και </w:t>
      </w:r>
      <w:r w:rsidR="00350EC2" w:rsidRPr="00350EC2">
        <w:rPr>
          <w:vertAlign w:val="subscript"/>
        </w:rPr>
        <w:t>13</w:t>
      </w:r>
      <w:r w:rsidR="005D08ED">
        <w:t>Al ,</w:t>
      </w:r>
      <w:r w:rsidR="00350EC2" w:rsidRPr="00350EC2">
        <w:t xml:space="preserve">             β) </w:t>
      </w:r>
      <w:r w:rsidR="00350EC2" w:rsidRPr="00350EC2">
        <w:rPr>
          <w:vertAlign w:val="subscript"/>
        </w:rPr>
        <w:t>18</w:t>
      </w:r>
      <w:r w:rsidR="00350EC2" w:rsidRPr="00350EC2">
        <w:t xml:space="preserve">Ar και </w:t>
      </w:r>
      <w:r w:rsidR="00350EC2" w:rsidRPr="00350EC2">
        <w:rPr>
          <w:vertAlign w:val="subscript"/>
        </w:rPr>
        <w:t>2</w:t>
      </w:r>
      <w:r w:rsidR="00350EC2" w:rsidRPr="00350EC2">
        <w:t>He</w:t>
      </w:r>
    </w:p>
    <w:p w:rsidR="00350EC2" w:rsidRPr="00350EC2" w:rsidRDefault="00350EC2" w:rsidP="00350EC2">
      <w:pPr>
        <w:spacing w:line="360" w:lineRule="auto"/>
        <w:jc w:val="both"/>
      </w:pPr>
      <w:r w:rsidRPr="00350EC2">
        <w:t>Σε ποιο ζεύγος τα στοιχεία έχουν παρόμοιες (ανάλογες) χημικές ιδιότητες; Να αιτιολογήσετε την απάντησή σας.</w:t>
      </w:r>
    </w:p>
    <w:p w:rsidR="00350EC2" w:rsidRPr="00350EC2" w:rsidRDefault="00350EC2" w:rsidP="00350EC2">
      <w:pPr>
        <w:spacing w:line="360" w:lineRule="auto"/>
        <w:jc w:val="both"/>
      </w:pPr>
      <w:r w:rsidRPr="00350EC2">
        <w:rPr>
          <w:b/>
        </w:rPr>
        <w:t>Β</w:t>
      </w:r>
      <w:r w:rsidRPr="00350EC2">
        <w:rPr>
          <w:b/>
          <w:i/>
        </w:rPr>
        <w:t>)</w:t>
      </w:r>
      <w:r w:rsidRPr="00350EC2">
        <w:rPr>
          <w:i/>
        </w:rPr>
        <w:t xml:space="preserve"> Να χαρακτηρίσετε τις παρακάτω προτάσεις ως σωστές ή ως λανθασμένες και να αιτιολογήσετε την απάντησή σας σε κάθε περίπτωση</w:t>
      </w:r>
      <w:r w:rsidRPr="00350EC2">
        <w:t>.</w:t>
      </w:r>
    </w:p>
    <w:p w:rsidR="00350EC2" w:rsidRPr="00350EC2" w:rsidRDefault="00350EC2" w:rsidP="00350EC2">
      <w:pPr>
        <w:spacing w:line="360" w:lineRule="auto"/>
        <w:jc w:val="both"/>
      </w:pPr>
      <w:r w:rsidRPr="00350EC2">
        <w:t>α) Ο αριθμός οξείδωσης του αζώτου, Ν, στο νιτρικό ιόν , ΝO</w:t>
      </w:r>
      <w:r w:rsidRPr="00350EC2">
        <w:rPr>
          <w:vertAlign w:val="subscript"/>
        </w:rPr>
        <w:t>3</w:t>
      </w:r>
      <w:r w:rsidRPr="00350EC2">
        <w:rPr>
          <w:vertAlign w:val="superscript"/>
        </w:rPr>
        <w:t>-</w:t>
      </w:r>
      <w:r w:rsidRPr="00350EC2">
        <w:t>, είναι +5.</w:t>
      </w:r>
    </w:p>
    <w:p w:rsidR="00350EC2" w:rsidRPr="005D08ED" w:rsidRDefault="00350EC2" w:rsidP="00350EC2">
      <w:pPr>
        <w:spacing w:line="360" w:lineRule="auto"/>
        <w:jc w:val="both"/>
      </w:pPr>
      <w:r w:rsidRPr="00350EC2">
        <w:t>β) To στοιχείο αργό, Ar (Ζ=18), βρίσκεται στην 18η (VIIΙA) ομάδα και την 4η</w:t>
      </w:r>
      <w:r w:rsidR="005D08ED">
        <w:t xml:space="preserve"> περίοδο του Περιοδικού Πίνακα.</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5D08ED" w:rsidRDefault="00350EC2" w:rsidP="00350EC2">
      <w:pPr>
        <w:spacing w:line="360" w:lineRule="auto"/>
        <w:jc w:val="both"/>
      </w:pPr>
      <w:r w:rsidRPr="00350EC2">
        <w:t>α</w:t>
      </w:r>
      <w:r w:rsidRPr="005D08ED">
        <w:t xml:space="preserve">) </w:t>
      </w:r>
      <w:r w:rsidRPr="00350EC2">
        <w:rPr>
          <w:lang w:val="en-GB"/>
        </w:rPr>
        <w:t>Zn</w:t>
      </w:r>
      <w:r w:rsidRPr="005D08ED">
        <w:t>(</w:t>
      </w:r>
      <w:r w:rsidRPr="00350EC2">
        <w:rPr>
          <w:lang w:val="en-GB"/>
        </w:rPr>
        <w:t>s</w:t>
      </w:r>
      <w:r w:rsidRPr="005D08ED">
        <w:t xml:space="preserve">) + </w:t>
      </w:r>
      <w:r w:rsidRPr="00350EC2">
        <w:t>Α</w:t>
      </w:r>
      <w:r w:rsidRPr="00350EC2">
        <w:rPr>
          <w:lang w:val="en-GB"/>
        </w:rPr>
        <w:t>gNO</w:t>
      </w:r>
      <w:r w:rsidRPr="005D08ED">
        <w:rPr>
          <w:vertAlign w:val="subscript"/>
        </w:rPr>
        <w:t>3</w:t>
      </w:r>
      <w:r w:rsidR="005D08ED" w:rsidRPr="005D08ED">
        <w:t>(</w:t>
      </w:r>
      <w:r w:rsidR="005D08ED">
        <w:rPr>
          <w:lang w:val="en-GB"/>
        </w:rPr>
        <w:t>aq</w:t>
      </w:r>
      <w:r w:rsidR="005D08ED" w:rsidRPr="005D08ED">
        <w:t xml:space="preserve">) →                      </w:t>
      </w:r>
      <w:r w:rsidRPr="00350EC2">
        <w:t>β</w:t>
      </w:r>
      <w:r w:rsidRPr="005D08ED">
        <w:t xml:space="preserve">) </w:t>
      </w:r>
      <w:r w:rsidRPr="00350EC2">
        <w:rPr>
          <w:lang w:val="en-GB"/>
        </w:rPr>
        <w:t>NaOH</w:t>
      </w:r>
      <w:r w:rsidRPr="005D08ED">
        <w:t>(</w:t>
      </w:r>
      <w:r w:rsidRPr="00350EC2">
        <w:rPr>
          <w:lang w:val="en-GB"/>
        </w:rPr>
        <w:t>aq</w:t>
      </w:r>
      <w:r w:rsidRPr="005D08ED">
        <w:t xml:space="preserve">) + </w:t>
      </w:r>
      <w:r w:rsidRPr="00350EC2">
        <w:rPr>
          <w:lang w:val="en-GB"/>
        </w:rPr>
        <w:t>H</w:t>
      </w:r>
      <w:r w:rsidRPr="005D08ED">
        <w:rPr>
          <w:vertAlign w:val="subscript"/>
        </w:rPr>
        <w:t>2</w:t>
      </w:r>
      <w:r w:rsidRPr="00350EC2">
        <w:rPr>
          <w:lang w:val="en-GB"/>
        </w:rPr>
        <w:t>SO</w:t>
      </w:r>
      <w:r w:rsidRPr="005D08ED">
        <w:rPr>
          <w:vertAlign w:val="subscript"/>
        </w:rPr>
        <w:t>4</w:t>
      </w:r>
      <w:r w:rsidR="005D08ED" w:rsidRPr="005D08ED">
        <w:t>(</w:t>
      </w:r>
      <w:r w:rsidR="005D08ED">
        <w:rPr>
          <w:lang w:val="en-GB"/>
        </w:rPr>
        <w:t>aq</w:t>
      </w:r>
      <w:r w:rsidR="005D08ED" w:rsidRPr="005D08ED">
        <w:t xml:space="preserve">) →                   </w:t>
      </w:r>
      <w:r w:rsidRPr="00350EC2">
        <w:t>γ</w:t>
      </w:r>
      <w:r w:rsidRPr="005D08ED">
        <w:t xml:space="preserve">) </w:t>
      </w:r>
      <w:r w:rsidRPr="00350EC2">
        <w:t>Η</w:t>
      </w:r>
      <w:r w:rsidRPr="00350EC2">
        <w:rPr>
          <w:lang w:val="en-GB"/>
        </w:rPr>
        <w:t>Br</w:t>
      </w:r>
      <w:r w:rsidRPr="005D08ED">
        <w:t>(</w:t>
      </w:r>
      <w:r w:rsidRPr="00350EC2">
        <w:rPr>
          <w:lang w:val="en-GB"/>
        </w:rPr>
        <w:t>aq</w:t>
      </w:r>
      <w:r w:rsidRPr="005D08ED">
        <w:t xml:space="preserve">) + </w:t>
      </w:r>
      <w:r w:rsidRPr="00350EC2">
        <w:rPr>
          <w:lang w:val="en-GB"/>
        </w:rPr>
        <w:t>Na</w:t>
      </w:r>
      <w:r w:rsidRPr="005D08ED">
        <w:rPr>
          <w:vertAlign w:val="subscript"/>
        </w:rPr>
        <w:t>2</w:t>
      </w:r>
      <w:r w:rsidRPr="00350EC2">
        <w:rPr>
          <w:lang w:val="en-GB"/>
        </w:rPr>
        <w:t>CO</w:t>
      </w:r>
      <w:r w:rsidRPr="005D08ED">
        <w:rPr>
          <w:vertAlign w:val="subscript"/>
        </w:rPr>
        <w:t>3</w:t>
      </w:r>
      <w:r w:rsidRPr="005D08ED">
        <w:t>(</w:t>
      </w:r>
      <w:r w:rsidRPr="00350EC2">
        <w:rPr>
          <w:lang w:val="en-GB"/>
        </w:rPr>
        <w:t>aq</w:t>
      </w:r>
      <w:r w:rsidRPr="005D08ED">
        <w:t>) →</w:t>
      </w:r>
    </w:p>
    <w:p w:rsidR="00350EC2" w:rsidRPr="005D08ED" w:rsidRDefault="00350EC2" w:rsidP="00350EC2">
      <w:pPr>
        <w:spacing w:line="360" w:lineRule="auto"/>
        <w:jc w:val="both"/>
      </w:pPr>
      <w:r w:rsidRPr="00350EC2">
        <w:t>Να αναφέρετε το λόγο που γίνονται ο</w:t>
      </w:r>
      <w:r w:rsidR="005D08ED">
        <w:t>ι παραπάνω αντιδράσεις α και γ.</w:t>
      </w:r>
    </w:p>
    <w:p w:rsidR="00350EC2" w:rsidRPr="00350EC2" w:rsidRDefault="00AD1783" w:rsidP="00350EC2">
      <w:pPr>
        <w:spacing w:line="360" w:lineRule="auto"/>
        <w:jc w:val="both"/>
        <w:rPr>
          <w:b/>
        </w:rPr>
      </w:pPr>
      <w:r w:rsidRPr="00E95E33">
        <w:rPr>
          <w:b/>
          <w:bCs/>
        </w:rPr>
        <w:t>1</w:t>
      </w:r>
      <w:r>
        <w:rPr>
          <w:b/>
          <w:bCs/>
        </w:rPr>
        <w:t>4</w:t>
      </w:r>
      <w:r w:rsidRPr="00E95E33">
        <w:rPr>
          <w:b/>
          <w:bCs/>
        </w:rPr>
        <w:t>)</w:t>
      </w:r>
      <w:r>
        <w:rPr>
          <w:b/>
          <w:bCs/>
        </w:rPr>
        <w:t xml:space="preserve"> </w:t>
      </w:r>
      <w:r w:rsidR="00350EC2" w:rsidRPr="00350EC2">
        <w:rPr>
          <w:b/>
        </w:rPr>
        <w:t xml:space="preserve">2.1. </w:t>
      </w:r>
      <w:r w:rsidR="00350EC2" w:rsidRPr="00350EC2">
        <w:t>Δίνεται στοιχείο:</w:t>
      </w:r>
      <w:r w:rsidR="00350EC2" w:rsidRPr="00350EC2">
        <w:rPr>
          <w:b/>
        </w:rPr>
        <w:t xml:space="preserve"> </w:t>
      </w:r>
      <w:r w:rsidR="00350EC2" w:rsidRPr="00350EC2">
        <w:rPr>
          <w:b/>
          <w:position w:val="-12"/>
        </w:rPr>
        <w:object w:dxaOrig="400" w:dyaOrig="380">
          <v:shape id="_x0000_i1028" type="#_x0000_t75" style="width:20.15pt;height:19pt" o:ole="">
            <v:imagedata r:id="rId26" o:title=""/>
          </v:shape>
          <o:OLEObject Type="Embed" ProgID="Equation.DSMT4" ShapeID="_x0000_i1028" DrawAspect="Content" ObjectID="_1489917563" r:id="rId27"/>
        </w:object>
      </w:r>
      <w:r w:rsidR="00350EC2" w:rsidRPr="00350EC2">
        <w:rPr>
          <w:b/>
        </w:rPr>
        <w:t>.</w:t>
      </w:r>
    </w:p>
    <w:p w:rsidR="00350EC2" w:rsidRPr="00350EC2" w:rsidRDefault="00350EC2" w:rsidP="00350EC2">
      <w:pPr>
        <w:spacing w:line="360" w:lineRule="auto"/>
        <w:jc w:val="both"/>
      </w:pPr>
      <w:r w:rsidRPr="00350EC2">
        <w:rPr>
          <w:b/>
        </w:rPr>
        <w:t>α)</w:t>
      </w:r>
      <w:r w:rsidRPr="00350EC2">
        <w:t xml:space="preserve"> Να μεταφέρετε στην κόλλα σας συμπληρωμένο τον παρακάτω πίνακα που αναφέρεται στο άτομο του στοιχείου Χ.</w:t>
      </w:r>
    </w:p>
    <w:p w:rsidR="00350EC2" w:rsidRPr="00350EC2" w:rsidRDefault="00350EC2" w:rsidP="00350EC2">
      <w:pPr>
        <w:spacing w:line="360" w:lineRule="auto"/>
        <w:jc w:val="center"/>
      </w:pPr>
      <w:r>
        <w:rPr>
          <w:noProof/>
        </w:rPr>
        <w:drawing>
          <wp:inline distT="0" distB="0" distL="0" distR="0" wp14:anchorId="4358571B" wp14:editId="2F1278A2">
            <wp:extent cx="5369560" cy="972820"/>
            <wp:effectExtent l="0" t="0" r="2540" b="0"/>
            <wp:docPr id="132" name="Εικόνα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69560" cy="972820"/>
                    </a:xfrm>
                    <a:prstGeom prst="rect">
                      <a:avLst/>
                    </a:prstGeom>
                    <a:noFill/>
                    <a:ln>
                      <a:noFill/>
                    </a:ln>
                  </pic:spPr>
                </pic:pic>
              </a:graphicData>
            </a:graphic>
          </wp:inline>
        </w:drawing>
      </w:r>
    </w:p>
    <w:p w:rsidR="00350EC2" w:rsidRPr="005D08ED" w:rsidRDefault="00350EC2" w:rsidP="00350EC2">
      <w:pPr>
        <w:spacing w:line="360" w:lineRule="auto"/>
        <w:jc w:val="both"/>
      </w:pPr>
      <w:r w:rsidRPr="00350EC2">
        <w:rPr>
          <w:b/>
        </w:rPr>
        <w:t>β)</w:t>
      </w:r>
      <w:r w:rsidRPr="00350EC2">
        <w:t xml:space="preserve"> Tι είδους δεσμός αναπτύσσεται μεταξύ του Χ και του χλωρίου, </w:t>
      </w:r>
      <w:r w:rsidRPr="00350EC2">
        <w:rPr>
          <w:vertAlign w:val="subscript"/>
        </w:rPr>
        <w:t>9</w:t>
      </w:r>
      <w:r w:rsidRPr="00350EC2">
        <w:t>F, ιοντικός ή ομοιοπολικός;  Να αιτιολογήσετε την απάντησή σας περιγράφοντας τον</w:t>
      </w:r>
      <w:r w:rsidR="005D08ED">
        <w:t xml:space="preserve"> τρόπο σχηματισμού του δεσμού.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w:t>
      </w:r>
    </w:p>
    <w:p w:rsidR="00350EC2" w:rsidRPr="00350EC2" w:rsidRDefault="00350EC2" w:rsidP="00350EC2">
      <w:pPr>
        <w:spacing w:line="360" w:lineRule="auto"/>
        <w:jc w:val="both"/>
      </w:pPr>
      <w:r w:rsidRPr="00350EC2">
        <w:t>αντιδράσεων που γίνονται όλες.</w:t>
      </w:r>
    </w:p>
    <w:p w:rsidR="00350EC2" w:rsidRPr="005D08ED" w:rsidRDefault="00350EC2" w:rsidP="00350EC2">
      <w:pPr>
        <w:spacing w:line="360" w:lineRule="auto"/>
        <w:jc w:val="both"/>
      </w:pPr>
      <w:r w:rsidRPr="00350EC2">
        <w:t>α) Br</w:t>
      </w:r>
      <w:r w:rsidRPr="00350EC2">
        <w:rPr>
          <w:vertAlign w:val="subscript"/>
        </w:rPr>
        <w:t>2</w:t>
      </w:r>
      <w:r w:rsidR="005D08ED">
        <w:t>(l) + KI(aq) →</w:t>
      </w:r>
      <w:r w:rsidR="005D08ED" w:rsidRPr="005D08ED">
        <w:t xml:space="preserve">                 </w:t>
      </w:r>
      <w:r w:rsidRPr="00350EC2">
        <w:t>β) NaOH(aq) + HNO</w:t>
      </w:r>
      <w:r w:rsidRPr="00350EC2">
        <w:rPr>
          <w:vertAlign w:val="subscript"/>
        </w:rPr>
        <w:t>3</w:t>
      </w:r>
      <w:r w:rsidR="005D08ED">
        <w:t>(aq) →</w:t>
      </w:r>
      <w:r w:rsidR="005D08ED" w:rsidRPr="005D08ED">
        <w:t xml:space="preserve">                       </w:t>
      </w:r>
      <w:r w:rsidRPr="00350EC2">
        <w:t>γ</w:t>
      </w:r>
      <w:r w:rsidRPr="005D08ED">
        <w:t xml:space="preserve">) </w:t>
      </w:r>
      <w:r w:rsidRPr="00350EC2">
        <w:rPr>
          <w:lang w:val="en-GB"/>
        </w:rPr>
        <w:t>CaCl</w:t>
      </w:r>
      <w:r w:rsidRPr="005D08ED">
        <w:rPr>
          <w:vertAlign w:val="subscript"/>
        </w:rPr>
        <w:t>2</w:t>
      </w:r>
      <w:r w:rsidRPr="005D08ED">
        <w:t>(</w:t>
      </w:r>
      <w:r w:rsidRPr="00350EC2">
        <w:rPr>
          <w:lang w:val="en-GB"/>
        </w:rPr>
        <w:t>aq</w:t>
      </w:r>
      <w:r w:rsidRPr="005D08ED">
        <w:t xml:space="preserve">) + </w:t>
      </w:r>
      <w:r w:rsidRPr="00350EC2">
        <w:rPr>
          <w:lang w:val="en-GB"/>
        </w:rPr>
        <w:t>Na</w:t>
      </w:r>
      <w:r w:rsidRPr="005D08ED">
        <w:rPr>
          <w:vertAlign w:val="subscript"/>
        </w:rPr>
        <w:t>2</w:t>
      </w:r>
      <w:r w:rsidRPr="00350EC2">
        <w:rPr>
          <w:lang w:val="en-GB"/>
        </w:rPr>
        <w:t>CO</w:t>
      </w:r>
      <w:r w:rsidRPr="005D08ED">
        <w:rPr>
          <w:vertAlign w:val="subscript"/>
        </w:rPr>
        <w:t>3</w:t>
      </w:r>
      <w:r w:rsidRPr="005D08ED">
        <w:t>(</w:t>
      </w:r>
      <w:r w:rsidRPr="00350EC2">
        <w:rPr>
          <w:lang w:val="en-GB"/>
        </w:rPr>
        <w:t>aq</w:t>
      </w:r>
      <w:r w:rsidRPr="005D08ED">
        <w:t>) →</w:t>
      </w:r>
    </w:p>
    <w:p w:rsidR="00350EC2" w:rsidRPr="005D08ED" w:rsidRDefault="00350EC2" w:rsidP="00350EC2">
      <w:pPr>
        <w:spacing w:line="360" w:lineRule="auto"/>
        <w:jc w:val="both"/>
      </w:pPr>
      <w:r w:rsidRPr="00350EC2">
        <w:t>Να χαρακτηρίσετε τις παραπάνω αντιδράσεις ως απλής αντικατάστασης, διπλής αν</w:t>
      </w:r>
      <w:r w:rsidR="005D08ED">
        <w:t>τικατάστασης και εξουδετέρωσης.</w:t>
      </w:r>
    </w:p>
    <w:p w:rsidR="00350EC2" w:rsidRPr="005D08ED" w:rsidRDefault="00AD1783" w:rsidP="00350EC2">
      <w:pPr>
        <w:spacing w:line="360" w:lineRule="auto"/>
        <w:jc w:val="both"/>
        <w:rPr>
          <w:b/>
        </w:rPr>
      </w:pPr>
      <w:r w:rsidRPr="00E95E33">
        <w:rPr>
          <w:b/>
          <w:bCs/>
        </w:rPr>
        <w:t>1</w:t>
      </w:r>
      <w:r>
        <w:rPr>
          <w:b/>
          <w:bCs/>
        </w:rPr>
        <w:t>5</w:t>
      </w:r>
      <w:r w:rsidRPr="00E95E33">
        <w:rPr>
          <w:b/>
          <w:bCs/>
        </w:rPr>
        <w:t>)</w:t>
      </w:r>
      <w:r>
        <w:rPr>
          <w:b/>
          <w:bCs/>
        </w:rPr>
        <w:t xml:space="preserve"> </w:t>
      </w:r>
      <w:r w:rsidR="00350EC2" w:rsidRPr="00350EC2">
        <w:rPr>
          <w:b/>
        </w:rPr>
        <w:t>2.1. Α)</w:t>
      </w:r>
      <w:r w:rsidR="00350EC2" w:rsidRPr="00350EC2">
        <w:t xml:space="preserve"> Δίνονται δύο ζεύγη στοιχείων:            α) </w:t>
      </w:r>
      <w:r w:rsidR="00350EC2" w:rsidRPr="00350EC2">
        <w:rPr>
          <w:vertAlign w:val="subscript"/>
        </w:rPr>
        <w:t>12</w:t>
      </w:r>
      <w:r w:rsidR="00350EC2" w:rsidRPr="00350EC2">
        <w:t xml:space="preserve">Mg και </w:t>
      </w:r>
      <w:r w:rsidR="00350EC2" w:rsidRPr="00350EC2">
        <w:rPr>
          <w:vertAlign w:val="subscript"/>
        </w:rPr>
        <w:t>14</w:t>
      </w:r>
      <w:r w:rsidR="00350EC2" w:rsidRPr="00350EC2">
        <w:t>Si ,</w:t>
      </w:r>
      <w:r w:rsidR="005D08ED" w:rsidRPr="005D08ED">
        <w:rPr>
          <w:b/>
        </w:rPr>
        <w:t xml:space="preserve">                </w:t>
      </w:r>
      <w:r w:rsidR="00350EC2" w:rsidRPr="00350EC2">
        <w:t xml:space="preserve">        β) </w:t>
      </w:r>
      <w:r w:rsidR="00350EC2" w:rsidRPr="00350EC2">
        <w:rPr>
          <w:vertAlign w:val="subscript"/>
        </w:rPr>
        <w:t>6</w:t>
      </w:r>
      <w:r w:rsidR="00350EC2" w:rsidRPr="00350EC2">
        <w:t xml:space="preserve">C και </w:t>
      </w:r>
      <w:r w:rsidR="00350EC2" w:rsidRPr="00350EC2">
        <w:rPr>
          <w:vertAlign w:val="subscript"/>
        </w:rPr>
        <w:t>14</w:t>
      </w:r>
      <w:r w:rsidR="00350EC2" w:rsidRPr="00350EC2">
        <w:t>Si.</w:t>
      </w:r>
    </w:p>
    <w:p w:rsidR="00350EC2" w:rsidRPr="00350EC2" w:rsidRDefault="00350EC2" w:rsidP="00350EC2">
      <w:pPr>
        <w:spacing w:line="360" w:lineRule="auto"/>
        <w:jc w:val="both"/>
      </w:pPr>
      <w:r w:rsidRPr="00350EC2">
        <w:t xml:space="preserve">Σε ποιο ζεύγος τα στοιχεία έχουν παρόμοιες (ανάλογες) χημικές ιδιότητες; Να αιτιολογήσετε την απάντησή σας. </w:t>
      </w:r>
    </w:p>
    <w:p w:rsidR="00350EC2" w:rsidRPr="00350EC2" w:rsidRDefault="00350EC2" w:rsidP="00350EC2">
      <w:pPr>
        <w:spacing w:line="360" w:lineRule="auto"/>
        <w:jc w:val="both"/>
      </w:pPr>
      <w:r w:rsidRPr="00350EC2">
        <w:rPr>
          <w:b/>
        </w:rPr>
        <w:t>Β)</w:t>
      </w:r>
      <w:r w:rsidRPr="00350EC2">
        <w:t xml:space="preserve"> Δίνεται ο παρακάτω πίνακας:</w:t>
      </w:r>
    </w:p>
    <w:p w:rsidR="00350EC2" w:rsidRPr="00350EC2" w:rsidRDefault="00350EC2" w:rsidP="00350EC2">
      <w:pPr>
        <w:spacing w:line="360" w:lineRule="auto"/>
        <w:jc w:val="center"/>
      </w:pPr>
      <w:r>
        <w:rPr>
          <w:noProof/>
        </w:rPr>
        <w:drawing>
          <wp:inline distT="0" distB="0" distL="0" distR="0" wp14:anchorId="72AA9FD0" wp14:editId="16C1DAE9">
            <wp:extent cx="2647950" cy="739140"/>
            <wp:effectExtent l="0" t="0" r="0" b="3810"/>
            <wp:docPr id="131" name="Εικόνα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47950" cy="739140"/>
                    </a:xfrm>
                    <a:prstGeom prst="rect">
                      <a:avLst/>
                    </a:prstGeom>
                    <a:noFill/>
                    <a:ln>
                      <a:noFill/>
                    </a:ln>
                  </pic:spPr>
                </pic:pic>
              </a:graphicData>
            </a:graphic>
          </wp:inline>
        </w:drawing>
      </w:r>
    </w:p>
    <w:p w:rsidR="00350EC2" w:rsidRPr="005D08ED" w:rsidRDefault="00350EC2" w:rsidP="00350EC2">
      <w:pPr>
        <w:spacing w:line="360" w:lineRule="auto"/>
        <w:jc w:val="both"/>
      </w:pPr>
      <w:r w:rsidRPr="00350EC2">
        <w:t>Να γράψετε στην κόλλα σας τον αριθμό και δίπλα το χημικό τύπο και το όνομα κάθε χημικής ένωσης που μπορεί να σχηματιστεί συνδυάζοντας τα δεδομένα</w:t>
      </w:r>
      <w:r w:rsidR="005D08ED">
        <w:t xml:space="preserve"> του πίνακα.</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5D08ED" w:rsidRDefault="00350EC2" w:rsidP="00350EC2">
      <w:pPr>
        <w:spacing w:line="360" w:lineRule="auto"/>
        <w:jc w:val="both"/>
      </w:pPr>
      <w:r w:rsidRPr="00350EC2">
        <w:lastRenderedPageBreak/>
        <w:t>α</w:t>
      </w:r>
      <w:r w:rsidRPr="005D08ED">
        <w:t xml:space="preserve">) </w:t>
      </w:r>
      <w:r w:rsidRPr="00350EC2">
        <w:rPr>
          <w:lang w:val="en-GB"/>
        </w:rPr>
        <w:t>Cl</w:t>
      </w:r>
      <w:r w:rsidRPr="005D08ED">
        <w:rPr>
          <w:vertAlign w:val="subscript"/>
        </w:rPr>
        <w:t>2</w:t>
      </w:r>
      <w:r w:rsidR="005D08ED" w:rsidRPr="005D08ED">
        <w:t>(</w:t>
      </w:r>
      <w:r w:rsidR="005D08ED">
        <w:rPr>
          <w:lang w:val="en-GB"/>
        </w:rPr>
        <w:t>g</w:t>
      </w:r>
      <w:r w:rsidR="005D08ED" w:rsidRPr="005D08ED">
        <w:t xml:space="preserve">) + </w:t>
      </w:r>
      <w:r w:rsidR="005D08ED">
        <w:rPr>
          <w:lang w:val="en-GB"/>
        </w:rPr>
        <w:t>KBr</w:t>
      </w:r>
      <w:r w:rsidR="005D08ED" w:rsidRPr="005D08ED">
        <w:t>(</w:t>
      </w:r>
      <w:r w:rsidR="005D08ED">
        <w:rPr>
          <w:lang w:val="en-GB"/>
        </w:rPr>
        <w:t>aq</w:t>
      </w:r>
      <w:r w:rsidR="005D08ED" w:rsidRPr="005D08ED">
        <w:t xml:space="preserve">) →               </w:t>
      </w:r>
      <w:r w:rsidRPr="00350EC2">
        <w:t>β</w:t>
      </w:r>
      <w:r w:rsidRPr="005D08ED">
        <w:t xml:space="preserve">) </w:t>
      </w:r>
      <w:r w:rsidRPr="00350EC2">
        <w:rPr>
          <w:lang w:val="en-GB"/>
        </w:rPr>
        <w:t>Ca</w:t>
      </w:r>
      <w:r w:rsidRPr="005D08ED">
        <w:t>(</w:t>
      </w:r>
      <w:r w:rsidRPr="00350EC2">
        <w:rPr>
          <w:lang w:val="en-GB"/>
        </w:rPr>
        <w:t>OH</w:t>
      </w:r>
      <w:r w:rsidRPr="005D08ED">
        <w:t>)</w:t>
      </w:r>
      <w:r w:rsidRPr="005D08ED">
        <w:rPr>
          <w:vertAlign w:val="subscript"/>
        </w:rPr>
        <w:t>2</w:t>
      </w:r>
      <w:r w:rsidRPr="005D08ED">
        <w:t>(</w:t>
      </w:r>
      <w:r w:rsidRPr="00350EC2">
        <w:rPr>
          <w:lang w:val="en-GB"/>
        </w:rPr>
        <w:t>aq</w:t>
      </w:r>
      <w:r w:rsidRPr="005D08ED">
        <w:t xml:space="preserve">) + </w:t>
      </w:r>
      <w:r w:rsidRPr="00350EC2">
        <w:rPr>
          <w:lang w:val="en-GB"/>
        </w:rPr>
        <w:t>H</w:t>
      </w:r>
      <w:r w:rsidRPr="005D08ED">
        <w:rPr>
          <w:vertAlign w:val="subscript"/>
        </w:rPr>
        <w:t>2</w:t>
      </w:r>
      <w:r w:rsidRPr="00350EC2">
        <w:rPr>
          <w:lang w:val="en-GB"/>
        </w:rPr>
        <w:t>SO</w:t>
      </w:r>
      <w:r w:rsidRPr="005D08ED">
        <w:rPr>
          <w:vertAlign w:val="subscript"/>
        </w:rPr>
        <w:t>4</w:t>
      </w:r>
      <w:r w:rsidR="005D08ED" w:rsidRPr="005D08ED">
        <w:t>(</w:t>
      </w:r>
      <w:r w:rsidR="005D08ED">
        <w:rPr>
          <w:lang w:val="en-GB"/>
        </w:rPr>
        <w:t>aq</w:t>
      </w:r>
      <w:r w:rsidR="005D08ED" w:rsidRPr="005D08ED">
        <w:t xml:space="preserve">) →                    </w:t>
      </w:r>
      <w:r w:rsidRPr="00350EC2">
        <w:t>γ</w:t>
      </w:r>
      <w:r w:rsidRPr="005D08ED">
        <w:t xml:space="preserve">) </w:t>
      </w:r>
      <w:r w:rsidRPr="00350EC2">
        <w:rPr>
          <w:lang w:val="en-GB"/>
        </w:rPr>
        <w:t>NH</w:t>
      </w:r>
      <w:r w:rsidRPr="005D08ED">
        <w:rPr>
          <w:vertAlign w:val="subscript"/>
        </w:rPr>
        <w:t>3</w:t>
      </w:r>
      <w:r w:rsidRPr="005D08ED">
        <w:t>(</w:t>
      </w:r>
      <w:r w:rsidRPr="00350EC2">
        <w:rPr>
          <w:lang w:val="en-GB"/>
        </w:rPr>
        <w:t>aq</w:t>
      </w:r>
      <w:r w:rsidRPr="005D08ED">
        <w:t xml:space="preserve">) + </w:t>
      </w:r>
      <w:r w:rsidRPr="00350EC2">
        <w:rPr>
          <w:lang w:val="en-GB"/>
        </w:rPr>
        <w:t>HNO</w:t>
      </w:r>
      <w:r w:rsidRPr="005D08ED">
        <w:rPr>
          <w:vertAlign w:val="subscript"/>
        </w:rPr>
        <w:t>3</w:t>
      </w:r>
      <w:r w:rsidRPr="005D08ED">
        <w:t>(</w:t>
      </w:r>
      <w:r w:rsidRPr="00350EC2">
        <w:rPr>
          <w:lang w:val="en-GB"/>
        </w:rPr>
        <w:t>aq</w:t>
      </w:r>
      <w:r w:rsidRPr="005D08ED">
        <w:t>) →</w:t>
      </w:r>
    </w:p>
    <w:p w:rsidR="00350EC2" w:rsidRPr="005D08ED" w:rsidRDefault="00350EC2" w:rsidP="00350EC2">
      <w:pPr>
        <w:spacing w:line="360" w:lineRule="auto"/>
        <w:jc w:val="both"/>
      </w:pPr>
      <w:r w:rsidRPr="00350EC2">
        <w:rPr>
          <w:b/>
        </w:rPr>
        <w:t>Β)</w:t>
      </w:r>
      <w:r w:rsidRPr="00350EC2">
        <w:t xml:space="preserve"> Να γράψετε τους υπολογισμούς σας για τον προσδιορισμό του αριθμού οξείδωσης του θείου (S) στη χημική ένωση H</w:t>
      </w:r>
      <w:r w:rsidRPr="00350EC2">
        <w:rPr>
          <w:vertAlign w:val="subscript"/>
        </w:rPr>
        <w:t>2</w:t>
      </w:r>
      <w:r w:rsidRPr="00350EC2">
        <w:t>SO</w:t>
      </w:r>
      <w:r w:rsidRPr="00350EC2">
        <w:rPr>
          <w:vertAlign w:val="subscript"/>
        </w:rPr>
        <w:t>4</w:t>
      </w:r>
      <w:r w:rsidR="005D08ED">
        <w:t xml:space="preserve"> .</w:t>
      </w:r>
    </w:p>
    <w:p w:rsidR="00350EC2" w:rsidRPr="00350EC2" w:rsidRDefault="00AD1783" w:rsidP="00350EC2">
      <w:pPr>
        <w:spacing w:line="360" w:lineRule="auto"/>
        <w:jc w:val="both"/>
      </w:pPr>
      <w:r w:rsidRPr="00E95E33">
        <w:rPr>
          <w:b/>
          <w:bCs/>
        </w:rPr>
        <w:t>1</w:t>
      </w:r>
      <w:r>
        <w:rPr>
          <w:b/>
          <w:bCs/>
        </w:rPr>
        <w:t>6</w:t>
      </w:r>
      <w:r w:rsidRPr="00E95E33">
        <w:rPr>
          <w:b/>
          <w:bCs/>
        </w:rPr>
        <w:t>)</w:t>
      </w:r>
      <w:r>
        <w:rPr>
          <w:b/>
          <w:bCs/>
        </w:rPr>
        <w:t xml:space="preserve"> </w:t>
      </w:r>
      <w:r w:rsidR="00350EC2" w:rsidRPr="00350EC2">
        <w:rPr>
          <w:b/>
        </w:rPr>
        <w:t>2.1. Α)</w:t>
      </w:r>
      <w:r w:rsidR="005D08ED">
        <w:t xml:space="preserve"> Δίνονται δύο ζεύγη στοιχείων:</w:t>
      </w:r>
      <w:r w:rsidR="00350EC2" w:rsidRPr="00350EC2">
        <w:t xml:space="preserve">             α) </w:t>
      </w:r>
      <w:r w:rsidR="00350EC2" w:rsidRPr="00350EC2">
        <w:rPr>
          <w:vertAlign w:val="subscript"/>
        </w:rPr>
        <w:t>7</w:t>
      </w:r>
      <w:r w:rsidR="00350EC2" w:rsidRPr="00350EC2">
        <w:t xml:space="preserve">Ν και </w:t>
      </w:r>
      <w:r w:rsidR="00350EC2" w:rsidRPr="00350EC2">
        <w:rPr>
          <w:vertAlign w:val="subscript"/>
        </w:rPr>
        <w:t>15</w:t>
      </w:r>
      <w:r w:rsidR="005D08ED">
        <w:t>P και</w:t>
      </w:r>
      <w:r w:rsidR="005D08ED" w:rsidRPr="005D08ED">
        <w:t xml:space="preserve">    </w:t>
      </w:r>
      <w:r w:rsidR="00350EC2" w:rsidRPr="00350EC2">
        <w:t xml:space="preserve">             β) </w:t>
      </w:r>
      <w:r w:rsidR="00350EC2" w:rsidRPr="00350EC2">
        <w:rPr>
          <w:vertAlign w:val="subscript"/>
        </w:rPr>
        <w:t>4</w:t>
      </w:r>
      <w:r w:rsidR="00350EC2" w:rsidRPr="00350EC2">
        <w:t xml:space="preserve">Be και </w:t>
      </w:r>
      <w:r w:rsidR="00350EC2" w:rsidRPr="00350EC2">
        <w:rPr>
          <w:vertAlign w:val="subscript"/>
        </w:rPr>
        <w:t>7</w:t>
      </w:r>
      <w:r w:rsidR="00350EC2" w:rsidRPr="00350EC2">
        <w:t>N.</w:t>
      </w:r>
    </w:p>
    <w:p w:rsidR="00350EC2" w:rsidRPr="005D08ED" w:rsidRDefault="00350EC2" w:rsidP="00350EC2">
      <w:pPr>
        <w:spacing w:line="360" w:lineRule="auto"/>
        <w:jc w:val="both"/>
      </w:pPr>
      <w:r w:rsidRPr="00350EC2">
        <w:t>Σε ποιο ζεύγος τα στοιχεία ανήκουν στην ίδια περίοδο;  Να αιτιολογήσετε την απάντησή σας</w:t>
      </w:r>
      <w:r w:rsidR="005D08ED">
        <w:t xml:space="preserve">. </w:t>
      </w:r>
    </w:p>
    <w:p w:rsidR="00350EC2" w:rsidRPr="00350EC2" w:rsidRDefault="00350EC2" w:rsidP="00350EC2">
      <w:pPr>
        <w:spacing w:line="360" w:lineRule="auto"/>
        <w:jc w:val="both"/>
      </w:pPr>
      <w:r w:rsidRPr="00350EC2">
        <w:rPr>
          <w:b/>
        </w:rPr>
        <w:t>Β)</w:t>
      </w:r>
      <w:r w:rsidRPr="00350EC2">
        <w:t xml:space="preserve"> Να συμπληρώσετε τα προϊόντα και τους συντελεστές στις επόμενες χημικές εξισώσεις</w:t>
      </w:r>
    </w:p>
    <w:p w:rsidR="00350EC2" w:rsidRPr="00350EC2" w:rsidRDefault="00350EC2" w:rsidP="00350EC2">
      <w:pPr>
        <w:spacing w:line="360" w:lineRule="auto"/>
        <w:jc w:val="both"/>
      </w:pPr>
      <w:r w:rsidRPr="00350EC2">
        <w:t>που πραγματοποιούνται όλες:</w:t>
      </w:r>
    </w:p>
    <w:p w:rsidR="00350EC2" w:rsidRPr="005D08ED" w:rsidRDefault="00350EC2" w:rsidP="00350EC2">
      <w:pPr>
        <w:spacing w:line="360" w:lineRule="auto"/>
        <w:jc w:val="both"/>
      </w:pPr>
      <w:r w:rsidRPr="00350EC2">
        <w:t>α) Cl</w:t>
      </w:r>
      <w:r w:rsidRPr="00350EC2">
        <w:rPr>
          <w:vertAlign w:val="subscript"/>
        </w:rPr>
        <w:t>2</w:t>
      </w:r>
      <w:r w:rsidR="005D08ED">
        <w:t>(g) + NaI(aq) →</w:t>
      </w:r>
      <w:r w:rsidR="005D08ED" w:rsidRPr="005D08ED">
        <w:t xml:space="preserve">                                        </w:t>
      </w:r>
      <w:r w:rsidRPr="00350EC2">
        <w:t>β) BaCl</w:t>
      </w:r>
      <w:r w:rsidRPr="00350EC2">
        <w:rPr>
          <w:vertAlign w:val="subscript"/>
        </w:rPr>
        <w:t>2</w:t>
      </w:r>
      <w:r w:rsidRPr="00350EC2">
        <w:t>(aq) + AgNO</w:t>
      </w:r>
      <w:r w:rsidRPr="00350EC2">
        <w:rPr>
          <w:vertAlign w:val="subscript"/>
        </w:rPr>
        <w:t>3</w:t>
      </w:r>
      <w:r w:rsidR="005D08ED">
        <w:t>(aq) →</w:t>
      </w:r>
    </w:p>
    <w:p w:rsidR="00350EC2" w:rsidRPr="00350EC2" w:rsidRDefault="00350EC2" w:rsidP="00350EC2">
      <w:pPr>
        <w:spacing w:line="360" w:lineRule="auto"/>
        <w:jc w:val="both"/>
      </w:pPr>
      <w:r w:rsidRPr="00350EC2">
        <w:rPr>
          <w:b/>
        </w:rPr>
        <w:t>2.2. Α)</w:t>
      </w:r>
      <w:r w:rsidRPr="00350EC2">
        <w:t xml:space="preserve"> Δίνεται ο παρακάτω πίνακας.</w:t>
      </w:r>
    </w:p>
    <w:p w:rsidR="00350EC2" w:rsidRPr="00350EC2" w:rsidRDefault="00350EC2" w:rsidP="00350EC2">
      <w:pPr>
        <w:spacing w:line="360" w:lineRule="auto"/>
        <w:jc w:val="center"/>
      </w:pPr>
      <w:r>
        <w:rPr>
          <w:noProof/>
        </w:rPr>
        <w:drawing>
          <wp:inline distT="0" distB="0" distL="0" distR="0" wp14:anchorId="25F7E94C" wp14:editId="32BDDB7B">
            <wp:extent cx="2304415" cy="665480"/>
            <wp:effectExtent l="0" t="0" r="635" b="1270"/>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04415" cy="665480"/>
                    </a:xfrm>
                    <a:prstGeom prst="rect">
                      <a:avLst/>
                    </a:prstGeom>
                    <a:noFill/>
                    <a:ln>
                      <a:noFill/>
                    </a:ln>
                  </pic:spPr>
                </pic:pic>
              </a:graphicData>
            </a:graphic>
          </wp:inline>
        </w:drawing>
      </w:r>
    </w:p>
    <w:p w:rsidR="00350EC2" w:rsidRPr="005D08ED" w:rsidRDefault="00350EC2" w:rsidP="00350EC2">
      <w:pPr>
        <w:spacing w:line="360" w:lineRule="auto"/>
        <w:jc w:val="both"/>
      </w:pPr>
      <w:r w:rsidRPr="00350EC2">
        <w:t>Να γράψετε στην κόλλα σας τον αριθμό και δίπλα το χημικό τύπο και το όνομα κάθε χημικής ένωσης που μπορεί να σχηματιστεί συνδυ</w:t>
      </w:r>
      <w:r w:rsidR="005D08ED">
        <w:t>άζοντας τα δεδομένα του πίνακα.</w:t>
      </w:r>
    </w:p>
    <w:p w:rsidR="00350EC2" w:rsidRPr="00350EC2" w:rsidRDefault="00350EC2" w:rsidP="00350EC2">
      <w:pPr>
        <w:spacing w:line="360" w:lineRule="auto"/>
        <w:jc w:val="both"/>
      </w:pPr>
      <w:r w:rsidRPr="00350EC2">
        <w:rPr>
          <w:b/>
        </w:rPr>
        <w:t>Β)</w:t>
      </w:r>
      <w:r w:rsidRPr="00350EC2">
        <w:t xml:space="preserve"> </w:t>
      </w:r>
      <w:r w:rsidRPr="00350EC2">
        <w:rPr>
          <w:i/>
        </w:rPr>
        <w:t>Να χαρακτηρίσετε τις παρακάτω προτάσεις ως σωστές ή ως λανθασμένες</w:t>
      </w:r>
      <w:r w:rsidRPr="00350EC2">
        <w:t>:</w:t>
      </w:r>
    </w:p>
    <w:p w:rsidR="00350EC2" w:rsidRPr="00350EC2" w:rsidRDefault="00350EC2" w:rsidP="00350EC2">
      <w:pPr>
        <w:spacing w:line="360" w:lineRule="auto"/>
        <w:jc w:val="both"/>
      </w:pPr>
      <w:r w:rsidRPr="00350EC2">
        <w:t>α) Το ιόν του σιδήρου, (</w:t>
      </w:r>
      <w:r w:rsidRPr="00350EC2">
        <w:rPr>
          <w:vertAlign w:val="subscript"/>
        </w:rPr>
        <w:t>26</w:t>
      </w:r>
      <w:r w:rsidRPr="00350EC2">
        <w:t>Fe</w:t>
      </w:r>
      <w:r w:rsidRPr="00350EC2">
        <w:rPr>
          <w:vertAlign w:val="superscript"/>
        </w:rPr>
        <w:t>3+</w:t>
      </w:r>
      <w:r w:rsidRPr="00350EC2">
        <w:t xml:space="preserve">) έχει προκύψει με απώλεια 3 ηλεκτρονίων από το άτομο του σιδήρου. </w:t>
      </w:r>
    </w:p>
    <w:p w:rsidR="00350EC2" w:rsidRPr="00350EC2" w:rsidRDefault="00350EC2" w:rsidP="00350EC2">
      <w:pPr>
        <w:spacing w:line="360" w:lineRule="auto"/>
        <w:jc w:val="both"/>
      </w:pPr>
      <w:r w:rsidRPr="00350EC2">
        <w:t>β) Σε 4 mol H</w:t>
      </w:r>
      <w:r w:rsidRPr="00350EC2">
        <w:rPr>
          <w:vertAlign w:val="subscript"/>
        </w:rPr>
        <w:t>2</w:t>
      </w:r>
      <w:r w:rsidRPr="00350EC2">
        <w:t>CΟ</w:t>
      </w:r>
      <w:r w:rsidRPr="00350EC2">
        <w:rPr>
          <w:vertAlign w:val="subscript"/>
        </w:rPr>
        <w:t>3</w:t>
      </w:r>
      <w:r w:rsidRPr="00350EC2">
        <w:t xml:space="preserve"> περιέχονται συνολικά 12 άτομα οξυγόνου. </w:t>
      </w:r>
    </w:p>
    <w:p w:rsidR="00350EC2" w:rsidRPr="005D08ED" w:rsidRDefault="00350EC2" w:rsidP="00350EC2">
      <w:pPr>
        <w:spacing w:line="360" w:lineRule="auto"/>
        <w:jc w:val="both"/>
      </w:pPr>
      <w:r w:rsidRPr="00350EC2">
        <w:t xml:space="preserve">Nα αιτιολογήσετε την </w:t>
      </w:r>
      <w:r w:rsidR="005D08ED">
        <w:t xml:space="preserve">απάντησή σας για κάθε πρόταση. </w:t>
      </w:r>
    </w:p>
    <w:p w:rsidR="00350EC2" w:rsidRPr="00350EC2" w:rsidRDefault="007A500A" w:rsidP="00350EC2">
      <w:pPr>
        <w:spacing w:line="360" w:lineRule="auto"/>
        <w:jc w:val="both"/>
      </w:pPr>
      <w:r w:rsidRPr="00E95E33">
        <w:rPr>
          <w:b/>
          <w:bCs/>
        </w:rPr>
        <w:t>1</w:t>
      </w:r>
      <w:r>
        <w:rPr>
          <w:b/>
          <w:bCs/>
        </w:rPr>
        <w:t>7</w:t>
      </w:r>
      <w:r w:rsidRPr="00E95E33">
        <w:rPr>
          <w:b/>
          <w:bCs/>
        </w:rPr>
        <w:t>)</w:t>
      </w:r>
      <w:r>
        <w:rPr>
          <w:b/>
          <w:bCs/>
        </w:rPr>
        <w:t xml:space="preserve"> </w:t>
      </w:r>
      <w:r w:rsidR="00350EC2" w:rsidRPr="00350EC2">
        <w:rPr>
          <w:b/>
        </w:rPr>
        <w:t>2.1. Α)</w:t>
      </w:r>
      <w:r w:rsidR="00350EC2" w:rsidRPr="00350EC2">
        <w:t xml:space="preserve"> Να ξαναγράψετε στην κόλλα σας τον πίνακα, συμπληρώνοντας τα κενά κάθε στήλης με το χημικό τύπο της ένωσης που αντιστοιχεί.</w:t>
      </w:r>
    </w:p>
    <w:p w:rsidR="00350EC2" w:rsidRPr="00350EC2" w:rsidRDefault="00350EC2" w:rsidP="00350EC2">
      <w:pPr>
        <w:spacing w:line="360" w:lineRule="auto"/>
        <w:jc w:val="center"/>
      </w:pPr>
      <w:r>
        <w:rPr>
          <w:noProof/>
        </w:rPr>
        <w:drawing>
          <wp:inline distT="0" distB="0" distL="0" distR="0" wp14:anchorId="3899D37A" wp14:editId="0052C857">
            <wp:extent cx="3848100" cy="1134110"/>
            <wp:effectExtent l="0" t="0" r="0" b="8890"/>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48100" cy="1134110"/>
                    </a:xfrm>
                    <a:prstGeom prst="rect">
                      <a:avLst/>
                    </a:prstGeom>
                    <a:noFill/>
                    <a:ln>
                      <a:noFill/>
                    </a:ln>
                  </pic:spPr>
                </pic:pic>
              </a:graphicData>
            </a:graphic>
          </wp:inline>
        </w:drawing>
      </w:r>
    </w:p>
    <w:p w:rsidR="00350EC2" w:rsidRPr="005D08ED" w:rsidRDefault="00350EC2" w:rsidP="00350EC2">
      <w:pPr>
        <w:spacing w:line="360" w:lineRule="auto"/>
        <w:jc w:val="both"/>
      </w:pPr>
      <w:r w:rsidRPr="00350EC2">
        <w:rPr>
          <w:b/>
        </w:rPr>
        <w:t>Β)</w:t>
      </w:r>
      <w:r w:rsidRPr="00350EC2">
        <w:t xml:space="preserve"> Να υπολογίσετε τον αριθμό οξείδωσης του Ν στη χημική ένωση ΝO</w:t>
      </w:r>
      <w:r w:rsidRPr="00350EC2">
        <w:rPr>
          <w:vertAlign w:val="subscript"/>
        </w:rPr>
        <w:t>2</w:t>
      </w:r>
      <w:r w:rsidRPr="00350EC2">
        <w:t xml:space="preserve"> και στο ιόν NO</w:t>
      </w:r>
      <w:r w:rsidRPr="00350EC2">
        <w:rPr>
          <w:vertAlign w:val="subscript"/>
        </w:rPr>
        <w:t>2</w:t>
      </w:r>
      <w:r w:rsidRPr="00350EC2">
        <w:rPr>
          <w:vertAlign w:val="superscript"/>
        </w:rPr>
        <w:t>-</w:t>
      </w:r>
      <w:r w:rsidR="005D08ED">
        <w:t xml:space="preserve">.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350EC2" w:rsidRDefault="00350EC2" w:rsidP="00350EC2">
      <w:pPr>
        <w:spacing w:line="360" w:lineRule="auto"/>
        <w:jc w:val="both"/>
        <w:rPr>
          <w:lang w:val="en-GB"/>
        </w:rPr>
      </w:pPr>
      <w:r w:rsidRPr="00350EC2">
        <w:t>α</w:t>
      </w:r>
      <w:r w:rsidR="005D08ED">
        <w:rPr>
          <w:lang w:val="en-GB"/>
        </w:rPr>
        <w:t xml:space="preserve">) HI(aq) + Al(s) →               </w:t>
      </w:r>
      <w:r w:rsidRPr="00350EC2">
        <w:t>β</w:t>
      </w:r>
      <w:r w:rsidRPr="00350EC2">
        <w:rPr>
          <w:lang w:val="en-GB"/>
        </w:rPr>
        <w:t>) CaBr</w:t>
      </w:r>
      <w:r w:rsidRPr="00350EC2">
        <w:rPr>
          <w:vertAlign w:val="subscript"/>
          <w:lang w:val="en-GB"/>
        </w:rPr>
        <w:t>2</w:t>
      </w:r>
      <w:r w:rsidRPr="00350EC2">
        <w:rPr>
          <w:lang w:val="en-GB"/>
        </w:rPr>
        <w:t>(aq) + K</w:t>
      </w:r>
      <w:r w:rsidRPr="00350EC2">
        <w:rPr>
          <w:vertAlign w:val="subscript"/>
          <w:lang w:val="en-GB"/>
        </w:rPr>
        <w:t>2</w:t>
      </w:r>
      <w:r w:rsidRPr="00350EC2">
        <w:rPr>
          <w:lang w:val="en-GB"/>
        </w:rPr>
        <w:t>S(aq</w:t>
      </w:r>
      <w:r w:rsidR="005D08ED">
        <w:rPr>
          <w:lang w:val="en-GB"/>
        </w:rPr>
        <w:t xml:space="preserve">) →                              </w:t>
      </w:r>
      <w:r w:rsidRPr="00350EC2">
        <w:t>γ</w:t>
      </w:r>
      <w:r w:rsidRPr="00350EC2">
        <w:rPr>
          <w:lang w:val="en-GB"/>
        </w:rPr>
        <w:t>) H</w:t>
      </w:r>
      <w:r w:rsidRPr="00350EC2">
        <w:rPr>
          <w:vertAlign w:val="subscript"/>
          <w:lang w:val="en-GB"/>
        </w:rPr>
        <w:t>2</w:t>
      </w:r>
      <w:r w:rsidRPr="00350EC2">
        <w:rPr>
          <w:lang w:val="en-GB"/>
        </w:rPr>
        <w:t>S(aq) + Mg(OH)</w:t>
      </w:r>
      <w:r w:rsidRPr="00350EC2">
        <w:rPr>
          <w:vertAlign w:val="subscript"/>
          <w:lang w:val="en-GB"/>
        </w:rPr>
        <w:t>2</w:t>
      </w:r>
      <w:r w:rsidRPr="00350EC2">
        <w:rPr>
          <w:lang w:val="en-GB"/>
        </w:rPr>
        <w:t>(s) →</w:t>
      </w:r>
    </w:p>
    <w:p w:rsidR="00350EC2" w:rsidRPr="005D08ED" w:rsidRDefault="00350EC2" w:rsidP="00350EC2">
      <w:pPr>
        <w:spacing w:line="360" w:lineRule="auto"/>
        <w:jc w:val="both"/>
      </w:pPr>
      <w:r w:rsidRPr="00350EC2">
        <w:t>Να αναφέρετε το λόγο που γ</w:t>
      </w:r>
      <w:r w:rsidR="005D08ED">
        <w:t>ίνονται οι αντιδράσεις α και β.</w:t>
      </w:r>
    </w:p>
    <w:p w:rsidR="00350EC2" w:rsidRPr="00350EC2" w:rsidRDefault="007A500A" w:rsidP="00350EC2">
      <w:pPr>
        <w:spacing w:line="360" w:lineRule="auto"/>
        <w:jc w:val="both"/>
      </w:pPr>
      <w:r w:rsidRPr="00E95E33">
        <w:rPr>
          <w:b/>
          <w:bCs/>
        </w:rPr>
        <w:t>1</w:t>
      </w:r>
      <w:r>
        <w:rPr>
          <w:b/>
          <w:bCs/>
        </w:rPr>
        <w:t>8</w:t>
      </w:r>
      <w:r w:rsidRPr="00E95E33">
        <w:rPr>
          <w:b/>
          <w:bCs/>
        </w:rPr>
        <w:t>)</w:t>
      </w:r>
      <w:r>
        <w:rPr>
          <w:b/>
          <w:bCs/>
        </w:rPr>
        <w:t xml:space="preserve"> </w:t>
      </w:r>
      <w:r w:rsidR="00350EC2" w:rsidRPr="00350EC2">
        <w:rPr>
          <w:b/>
        </w:rPr>
        <w:t>2.1.</w:t>
      </w:r>
      <w:r w:rsidR="00350EC2" w:rsidRPr="00350EC2">
        <w:t xml:space="preserve"> Να συμπληρώσετε τις επόμενες χημικές εξισώσεις που πραγματοποιούνται όλες γράφοντας τα προϊόντα και τους συντελεστές .</w:t>
      </w:r>
    </w:p>
    <w:p w:rsidR="00350EC2" w:rsidRPr="005D08ED" w:rsidRDefault="00350EC2" w:rsidP="00350EC2">
      <w:pPr>
        <w:spacing w:line="360" w:lineRule="auto"/>
        <w:jc w:val="both"/>
      </w:pPr>
      <w:r w:rsidRPr="00350EC2">
        <w:t>α</w:t>
      </w:r>
      <w:r w:rsidRPr="005D08ED">
        <w:t xml:space="preserve">) </w:t>
      </w:r>
      <w:r w:rsidRPr="00350EC2">
        <w:t>Ζ</w:t>
      </w:r>
      <w:r w:rsidRPr="00350EC2">
        <w:rPr>
          <w:lang w:val="en-GB"/>
        </w:rPr>
        <w:t>n</w:t>
      </w:r>
      <w:r w:rsidRPr="005D08ED">
        <w:t>(</w:t>
      </w:r>
      <w:r w:rsidRPr="00350EC2">
        <w:rPr>
          <w:lang w:val="en-GB"/>
        </w:rPr>
        <w:t>s</w:t>
      </w:r>
      <w:r w:rsidRPr="005D08ED">
        <w:t xml:space="preserve">) + </w:t>
      </w:r>
      <w:r w:rsidRPr="00350EC2">
        <w:t>ΗΒ</w:t>
      </w:r>
      <w:r w:rsidR="005D08ED">
        <w:rPr>
          <w:lang w:val="en-GB"/>
        </w:rPr>
        <w:t>r</w:t>
      </w:r>
      <w:r w:rsidR="005D08ED" w:rsidRPr="005D08ED">
        <w:t>(</w:t>
      </w:r>
      <w:r w:rsidR="005D08ED">
        <w:rPr>
          <w:lang w:val="en-GB"/>
        </w:rPr>
        <w:t>aq</w:t>
      </w:r>
      <w:r w:rsidR="005D08ED" w:rsidRPr="005D08ED">
        <w:t xml:space="preserve">) →                      </w:t>
      </w:r>
      <w:r w:rsidRPr="00350EC2">
        <w:t>β</w:t>
      </w:r>
      <w:r w:rsidRPr="005D08ED">
        <w:t xml:space="preserve">) </w:t>
      </w:r>
      <w:r w:rsidRPr="00350EC2">
        <w:rPr>
          <w:lang w:val="en-GB"/>
        </w:rPr>
        <w:t>H</w:t>
      </w:r>
      <w:r w:rsidRPr="005D08ED">
        <w:rPr>
          <w:vertAlign w:val="subscript"/>
        </w:rPr>
        <w:t>2</w:t>
      </w:r>
      <w:r w:rsidRPr="00350EC2">
        <w:rPr>
          <w:lang w:val="en-GB"/>
        </w:rPr>
        <w:t>S</w:t>
      </w:r>
      <w:r w:rsidRPr="005D08ED">
        <w:t>(</w:t>
      </w:r>
      <w:r w:rsidRPr="00350EC2">
        <w:rPr>
          <w:lang w:val="en-GB"/>
        </w:rPr>
        <w:t>aq</w:t>
      </w:r>
      <w:r w:rsidRPr="005D08ED">
        <w:t xml:space="preserve">) + </w:t>
      </w:r>
      <w:r w:rsidRPr="00350EC2">
        <w:rPr>
          <w:lang w:val="en-GB"/>
        </w:rPr>
        <w:t>Ba</w:t>
      </w:r>
      <w:r w:rsidRPr="005D08ED">
        <w:t>(</w:t>
      </w:r>
      <w:r w:rsidRPr="00350EC2">
        <w:rPr>
          <w:lang w:val="en-GB"/>
        </w:rPr>
        <w:t>OH</w:t>
      </w:r>
      <w:r w:rsidRPr="005D08ED">
        <w:t>)</w:t>
      </w:r>
      <w:r w:rsidRPr="005D08ED">
        <w:rPr>
          <w:vertAlign w:val="subscript"/>
        </w:rPr>
        <w:t>2</w:t>
      </w:r>
      <w:r w:rsidR="005D08ED" w:rsidRPr="005D08ED">
        <w:t>(</w:t>
      </w:r>
      <w:r w:rsidR="005D08ED">
        <w:rPr>
          <w:lang w:val="en-GB"/>
        </w:rPr>
        <w:t>aq</w:t>
      </w:r>
      <w:r w:rsidR="005D08ED" w:rsidRPr="005D08ED">
        <w:t xml:space="preserve">) →                        </w:t>
      </w:r>
      <w:r w:rsidRPr="00350EC2">
        <w:t>γ</w:t>
      </w:r>
      <w:r w:rsidRPr="005D08ED">
        <w:t xml:space="preserve">) </w:t>
      </w:r>
      <w:r w:rsidRPr="00350EC2">
        <w:rPr>
          <w:lang w:val="en-GB"/>
        </w:rPr>
        <w:t>CaCO</w:t>
      </w:r>
      <w:r w:rsidRPr="005D08ED">
        <w:rPr>
          <w:vertAlign w:val="subscript"/>
        </w:rPr>
        <w:t>3</w:t>
      </w:r>
      <w:r w:rsidRPr="005D08ED">
        <w:t>(</w:t>
      </w:r>
      <w:r w:rsidRPr="00350EC2">
        <w:rPr>
          <w:lang w:val="en-GB"/>
        </w:rPr>
        <w:t>s</w:t>
      </w:r>
      <w:r w:rsidRPr="005D08ED">
        <w:t xml:space="preserve">) + </w:t>
      </w:r>
      <w:r w:rsidRPr="00350EC2">
        <w:rPr>
          <w:lang w:val="en-GB"/>
        </w:rPr>
        <w:t>HCl</w:t>
      </w:r>
      <w:r w:rsidRPr="005D08ED">
        <w:t>(</w:t>
      </w:r>
      <w:r w:rsidRPr="00350EC2">
        <w:rPr>
          <w:lang w:val="en-GB"/>
        </w:rPr>
        <w:t>aq</w:t>
      </w:r>
      <w:r w:rsidRPr="005D08ED">
        <w:t>) →</w:t>
      </w:r>
    </w:p>
    <w:p w:rsidR="00350EC2" w:rsidRPr="00413369" w:rsidRDefault="00350EC2" w:rsidP="00350EC2">
      <w:pPr>
        <w:spacing w:line="360" w:lineRule="auto"/>
        <w:jc w:val="both"/>
      </w:pPr>
      <w:r w:rsidRPr="00350EC2">
        <w:t>Ποια από τις παραπάνω χημικές εξισώσεις αφορά αντίδραση εξουδετέρωσης</w:t>
      </w:r>
      <w:r w:rsidR="005D08ED">
        <w:t>; Να εξηγήσετε την απάντηση σας</w:t>
      </w:r>
    </w:p>
    <w:p w:rsidR="00350EC2" w:rsidRPr="00350EC2" w:rsidRDefault="00350EC2" w:rsidP="00350EC2">
      <w:pPr>
        <w:spacing w:line="360" w:lineRule="auto"/>
        <w:jc w:val="both"/>
        <w:rPr>
          <w:b/>
        </w:rPr>
      </w:pPr>
      <w:r w:rsidRPr="00350EC2">
        <w:rPr>
          <w:b/>
        </w:rPr>
        <w:t>2.2. Α)</w:t>
      </w:r>
      <w:r w:rsidRPr="00350EC2">
        <w:t xml:space="preserve"> Δίνονται τα στοιχεία </w:t>
      </w:r>
      <w:r w:rsidRPr="00350EC2">
        <w:rPr>
          <w:vertAlign w:val="subscript"/>
        </w:rPr>
        <w:t>17</w:t>
      </w:r>
      <w:r w:rsidRPr="00350EC2">
        <w:t xml:space="preserve">Cl και </w:t>
      </w:r>
      <w:r w:rsidRPr="00350EC2">
        <w:rPr>
          <w:vertAlign w:val="subscript"/>
        </w:rPr>
        <w:t>3</w:t>
      </w:r>
      <w:r w:rsidRPr="00350EC2">
        <w:t>X.</w:t>
      </w:r>
    </w:p>
    <w:p w:rsidR="00350EC2" w:rsidRPr="00350EC2" w:rsidRDefault="00350EC2" w:rsidP="00350EC2">
      <w:pPr>
        <w:spacing w:line="360" w:lineRule="auto"/>
        <w:jc w:val="both"/>
      </w:pPr>
      <w:r w:rsidRPr="00350EC2">
        <w:t>α) Με τι είδους χημικό δεσμό θα ενωθούν μεταξύ τους: ιοντικό ή ομοιοπολικό; Να επιλέξετε τη σωστή απάντηση.</w:t>
      </w:r>
    </w:p>
    <w:p w:rsidR="00350EC2" w:rsidRPr="00350EC2" w:rsidRDefault="00350EC2" w:rsidP="00350EC2">
      <w:pPr>
        <w:spacing w:line="360" w:lineRule="auto"/>
        <w:jc w:val="both"/>
      </w:pPr>
      <w:r w:rsidRPr="00350EC2">
        <w:t>Να αιτιολογήσετε την απάντηση σας.</w:t>
      </w:r>
    </w:p>
    <w:p w:rsidR="00350EC2" w:rsidRPr="005D08ED" w:rsidRDefault="00350EC2" w:rsidP="00350EC2">
      <w:pPr>
        <w:spacing w:line="360" w:lineRule="auto"/>
        <w:jc w:val="both"/>
      </w:pPr>
      <w:r w:rsidRPr="00350EC2">
        <w:lastRenderedPageBreak/>
        <w:t>β) Να γράψετε το χημικό τύπο</w:t>
      </w:r>
      <w:r w:rsidR="005D08ED">
        <w:t xml:space="preserve"> της ένωσης που θα σχηματιστεί.</w:t>
      </w:r>
    </w:p>
    <w:p w:rsidR="00350EC2" w:rsidRPr="005D08ED" w:rsidRDefault="00350EC2" w:rsidP="00350EC2">
      <w:pPr>
        <w:spacing w:line="360" w:lineRule="auto"/>
        <w:jc w:val="both"/>
      </w:pPr>
      <w:r w:rsidRPr="00350EC2">
        <w:rPr>
          <w:b/>
        </w:rPr>
        <w:t>Β)</w:t>
      </w:r>
      <w:r w:rsidRPr="00350EC2">
        <w:t xml:space="preserve"> Να αναφέρετε δυο διαφορές μεταξύ ομο</w:t>
      </w:r>
      <w:r w:rsidR="005D08ED">
        <w:t>ιοπολικών και ιοντικών ενώσεων.</w:t>
      </w:r>
    </w:p>
    <w:p w:rsidR="00350EC2" w:rsidRPr="00350EC2" w:rsidRDefault="007A500A" w:rsidP="00350EC2">
      <w:pPr>
        <w:spacing w:line="360" w:lineRule="auto"/>
        <w:jc w:val="both"/>
      </w:pPr>
      <w:r w:rsidRPr="00E95E33">
        <w:rPr>
          <w:b/>
          <w:bCs/>
        </w:rPr>
        <w:t>1</w:t>
      </w:r>
      <w:r>
        <w:rPr>
          <w:b/>
          <w:bCs/>
        </w:rPr>
        <w:t>9</w:t>
      </w:r>
      <w:r w:rsidRPr="00E95E33">
        <w:rPr>
          <w:b/>
          <w:bCs/>
        </w:rPr>
        <w:t>)</w:t>
      </w:r>
      <w:r>
        <w:rPr>
          <w:b/>
          <w:bCs/>
        </w:rPr>
        <w:t xml:space="preserve"> </w:t>
      </w:r>
      <w:r w:rsidR="00350EC2" w:rsidRPr="00350EC2">
        <w:rPr>
          <w:b/>
        </w:rPr>
        <w:t>2.1.</w:t>
      </w:r>
      <w:r w:rsidR="00350EC2" w:rsidRPr="00350EC2">
        <w:t xml:space="preserve"> Να συμπληρώσετε τις επόμενες χημικές εξισώσεις που πραγματοποιούνται όλες γράφοντας τα προϊόντα και τους αντίστοιχους συντελεστές .</w:t>
      </w:r>
    </w:p>
    <w:p w:rsidR="00350EC2" w:rsidRPr="00350EC2" w:rsidRDefault="00350EC2" w:rsidP="00350EC2">
      <w:pPr>
        <w:spacing w:line="360" w:lineRule="auto"/>
        <w:jc w:val="both"/>
        <w:rPr>
          <w:lang w:val="en-GB"/>
        </w:rPr>
      </w:pPr>
      <w:r w:rsidRPr="00350EC2">
        <w:t>α</w:t>
      </w:r>
      <w:r w:rsidRPr="00350EC2">
        <w:rPr>
          <w:lang w:val="en-GB"/>
        </w:rPr>
        <w:t>) Na</w:t>
      </w:r>
      <w:r w:rsidRPr="00350EC2">
        <w:rPr>
          <w:vertAlign w:val="subscript"/>
          <w:lang w:val="en-GB"/>
        </w:rPr>
        <w:t>2</w:t>
      </w:r>
      <w:r w:rsidRPr="00350EC2">
        <w:rPr>
          <w:lang w:val="en-GB"/>
        </w:rPr>
        <w:t>CO</w:t>
      </w:r>
      <w:r w:rsidRPr="00350EC2">
        <w:rPr>
          <w:vertAlign w:val="subscript"/>
          <w:lang w:val="en-GB"/>
        </w:rPr>
        <w:t>3</w:t>
      </w:r>
      <w:r w:rsidRPr="00350EC2">
        <w:rPr>
          <w:lang w:val="en-GB"/>
        </w:rPr>
        <w:t>(aq) + CaCl</w:t>
      </w:r>
      <w:r w:rsidRPr="00350EC2">
        <w:rPr>
          <w:vertAlign w:val="subscript"/>
          <w:lang w:val="en-GB"/>
        </w:rPr>
        <w:t>2</w:t>
      </w:r>
      <w:r w:rsidR="005D08ED">
        <w:rPr>
          <w:lang w:val="en-GB"/>
        </w:rPr>
        <w:t xml:space="preserve">(aq) →                       </w:t>
      </w:r>
      <w:r w:rsidRPr="00350EC2">
        <w:t>β</w:t>
      </w:r>
      <w:r w:rsidRPr="00350EC2">
        <w:rPr>
          <w:lang w:val="en-GB"/>
        </w:rPr>
        <w:t>) Br</w:t>
      </w:r>
      <w:r w:rsidRPr="00350EC2">
        <w:rPr>
          <w:vertAlign w:val="subscript"/>
          <w:lang w:val="en-GB"/>
        </w:rPr>
        <w:t>2</w:t>
      </w:r>
      <w:r w:rsidRPr="00350EC2">
        <w:rPr>
          <w:lang w:val="en-GB"/>
        </w:rPr>
        <w:t>(l) + Na</w:t>
      </w:r>
      <w:r w:rsidRPr="00350EC2">
        <w:rPr>
          <w:vertAlign w:val="subscript"/>
          <w:lang w:val="en-GB"/>
        </w:rPr>
        <w:t>2</w:t>
      </w:r>
      <w:r w:rsidR="005D08ED">
        <w:rPr>
          <w:lang w:val="en-GB"/>
        </w:rPr>
        <w:t xml:space="preserve">S(aq) →                </w:t>
      </w:r>
      <w:r w:rsidRPr="00350EC2">
        <w:t>γ</w:t>
      </w:r>
      <w:r w:rsidRPr="00350EC2">
        <w:rPr>
          <w:lang w:val="en-GB"/>
        </w:rPr>
        <w:t xml:space="preserve">) </w:t>
      </w:r>
      <w:r w:rsidRPr="00350EC2">
        <w:t>Ζ</w:t>
      </w:r>
      <w:r w:rsidRPr="00350EC2">
        <w:rPr>
          <w:lang w:val="en-GB"/>
        </w:rPr>
        <w:t>n(OH)</w:t>
      </w:r>
      <w:r w:rsidRPr="00350EC2">
        <w:rPr>
          <w:vertAlign w:val="subscript"/>
          <w:lang w:val="en-GB"/>
        </w:rPr>
        <w:t>2</w:t>
      </w:r>
      <w:r w:rsidRPr="00350EC2">
        <w:rPr>
          <w:lang w:val="en-GB"/>
        </w:rPr>
        <w:t>(s) + HNO</w:t>
      </w:r>
      <w:r w:rsidRPr="00350EC2">
        <w:rPr>
          <w:vertAlign w:val="subscript"/>
          <w:lang w:val="en-GB"/>
        </w:rPr>
        <w:t>3</w:t>
      </w:r>
      <w:r w:rsidRPr="00350EC2">
        <w:rPr>
          <w:lang w:val="en-GB"/>
        </w:rPr>
        <w:t>(aq) →</w:t>
      </w:r>
    </w:p>
    <w:p w:rsidR="00350EC2" w:rsidRPr="005D08ED"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w:t>
      </w:r>
      <w:r w:rsidR="005D08ED">
        <w:t>λή αντικατάσταση, εξουδετέρωση.</w:t>
      </w:r>
    </w:p>
    <w:p w:rsidR="00350EC2" w:rsidRPr="00350EC2" w:rsidRDefault="00350EC2" w:rsidP="00350EC2">
      <w:pPr>
        <w:spacing w:line="360" w:lineRule="auto"/>
        <w:jc w:val="both"/>
      </w:pPr>
      <w:r w:rsidRPr="00350EC2">
        <w:rPr>
          <w:b/>
        </w:rPr>
        <w:t>2.2.</w:t>
      </w:r>
      <w:r w:rsidRPr="00350EC2">
        <w:t xml:space="preserve"> Ένα στοιχείο Α, ανήκει στην 1η (ΙΑ) ομάδα και στην 3η περίοδο.</w:t>
      </w:r>
    </w:p>
    <w:p w:rsidR="00350EC2" w:rsidRPr="00350EC2" w:rsidRDefault="00350EC2" w:rsidP="00350EC2">
      <w:pPr>
        <w:spacing w:line="360" w:lineRule="auto"/>
        <w:jc w:val="both"/>
      </w:pPr>
      <w:r w:rsidRPr="00350EC2">
        <w:t>α) Να δείξετε ότι ο ατομικός αριθμός του είναι 11.</w:t>
      </w:r>
    </w:p>
    <w:p w:rsidR="00350EC2" w:rsidRPr="00530D28" w:rsidRDefault="00350EC2" w:rsidP="00350EC2">
      <w:pPr>
        <w:spacing w:line="360" w:lineRule="auto"/>
        <w:jc w:val="both"/>
      </w:pPr>
      <w:r w:rsidRPr="00350EC2">
        <w:t xml:space="preserve">β) Να εξηγήσετε τον τρόπο σχηματισμού της ένωσης μεταξύ των στοιχείων Α και του </w:t>
      </w:r>
      <w:r w:rsidRPr="00350EC2">
        <w:rPr>
          <w:vertAlign w:val="subscript"/>
        </w:rPr>
        <w:t>9</w:t>
      </w:r>
      <w:r w:rsidRPr="00350EC2">
        <w:t xml:space="preserve">F και να γράψετε τον χημικό τύπο της ένωσης. Να χαρακτηρίσετε την </w:t>
      </w:r>
      <w:r w:rsidR="00D06C99">
        <w:t>ένωση ως ομοιοπολική ή ιοντική.</w:t>
      </w:r>
    </w:p>
    <w:p w:rsidR="00350EC2" w:rsidRPr="00350EC2" w:rsidRDefault="00932CC6" w:rsidP="00350EC2">
      <w:pPr>
        <w:spacing w:line="360" w:lineRule="auto"/>
        <w:jc w:val="both"/>
      </w:pPr>
      <w:r>
        <w:rPr>
          <w:b/>
          <w:bCs/>
        </w:rPr>
        <w:t>2</w:t>
      </w:r>
      <w:r w:rsidRPr="00E95E33">
        <w:rPr>
          <w:b/>
          <w:bCs/>
        </w:rPr>
        <w:t>0)</w:t>
      </w:r>
      <w:r>
        <w:rPr>
          <w:b/>
          <w:bCs/>
        </w:rPr>
        <w:t xml:space="preserve"> </w:t>
      </w:r>
      <w:r w:rsidR="00350EC2" w:rsidRPr="00350EC2">
        <w:rPr>
          <w:b/>
        </w:rPr>
        <w:t>2.1.</w:t>
      </w:r>
      <w:r w:rsidR="00350EC2" w:rsidRPr="00350EC2">
        <w:t xml:space="preserve"> Δίνονται τα χημικά στοιχεία: </w:t>
      </w:r>
      <w:r w:rsidR="00350EC2" w:rsidRPr="00350EC2">
        <w:rPr>
          <w:vertAlign w:val="subscript"/>
        </w:rPr>
        <w:t>9</w:t>
      </w:r>
      <w:r w:rsidR="00350EC2" w:rsidRPr="00350EC2">
        <w:t xml:space="preserve">F και </w:t>
      </w:r>
      <w:r w:rsidR="00350EC2" w:rsidRPr="00350EC2">
        <w:rPr>
          <w:vertAlign w:val="subscript"/>
        </w:rPr>
        <w:t>19</w:t>
      </w:r>
      <w:r w:rsidR="00350EC2" w:rsidRPr="00350EC2">
        <w:t>K</w:t>
      </w:r>
    </w:p>
    <w:p w:rsidR="00350EC2" w:rsidRPr="00350EC2" w:rsidRDefault="00350EC2" w:rsidP="00350EC2">
      <w:pPr>
        <w:spacing w:line="360" w:lineRule="auto"/>
        <w:jc w:val="both"/>
      </w:pPr>
      <w:r w:rsidRPr="00350EC2">
        <w:t>α) Να γραφεί για το καθένα από αυτά η κατανομή ηλεκτρονίων σε στιβάδες στα αντίστοιχα άτομα.</w:t>
      </w:r>
    </w:p>
    <w:p w:rsidR="00350EC2" w:rsidRPr="00350EC2" w:rsidRDefault="00350EC2" w:rsidP="00350EC2">
      <w:pPr>
        <w:spacing w:line="360" w:lineRule="auto"/>
        <w:jc w:val="both"/>
      </w:pPr>
      <w:r w:rsidRPr="00350EC2">
        <w:t>β) Με βάση την ηλεκτρονιακή δομή να προσδιοριστεί η θέση για καθένα από αυτά τα χημικά στοιχεία στον Περιοδικό Πίνακα.</w:t>
      </w:r>
    </w:p>
    <w:p w:rsidR="00350EC2" w:rsidRPr="00D06C99" w:rsidRDefault="00350EC2" w:rsidP="00350EC2">
      <w:pPr>
        <w:spacing w:line="360" w:lineRule="auto"/>
        <w:jc w:val="both"/>
      </w:pPr>
      <w:r w:rsidRPr="00350EC2">
        <w:t xml:space="preserve">γ) Το στοιχείο </w:t>
      </w:r>
      <w:r w:rsidRPr="00350EC2">
        <w:rPr>
          <w:vertAlign w:val="subscript"/>
        </w:rPr>
        <w:t>19</w:t>
      </w:r>
      <w:r w:rsidRPr="00350EC2">
        <w:t xml:space="preserve">Κ είναι μέταλλο ή αμέταλλο; Να </w:t>
      </w:r>
      <w:r w:rsidR="00D06C99">
        <w:t>αιτιολογήσετε την απάντηση σας.</w:t>
      </w:r>
    </w:p>
    <w:p w:rsidR="00350EC2" w:rsidRPr="00350EC2" w:rsidRDefault="00350EC2" w:rsidP="00350EC2">
      <w:pPr>
        <w:spacing w:line="360" w:lineRule="auto"/>
        <w:jc w:val="both"/>
      </w:pPr>
      <w:r w:rsidRPr="00350EC2">
        <w:rPr>
          <w:b/>
        </w:rPr>
        <w:t>2.2. A)</w:t>
      </w:r>
      <w:r w:rsidRPr="00350EC2">
        <w:t xml:space="preserve"> Ποιος είναι ο αριθμός των πρωτονίων, νετρονίων και ηλεκτρονίων για τα παρακάτω ιόντα: </w:t>
      </w:r>
      <w:r w:rsidRPr="00350EC2">
        <w:rPr>
          <w:position w:val="-12"/>
        </w:rPr>
        <w:object w:dxaOrig="740" w:dyaOrig="380">
          <v:shape id="_x0000_i1029" type="#_x0000_t75" style="width:36.85pt;height:19pt" o:ole="">
            <v:imagedata r:id="rId32" o:title=""/>
          </v:shape>
          <o:OLEObject Type="Embed" ProgID="Equation.DSMT4" ShapeID="_x0000_i1029" DrawAspect="Content" ObjectID="_1489917564" r:id="rId33"/>
        </w:object>
      </w:r>
      <w:r w:rsidRPr="00350EC2">
        <w:t xml:space="preserve">, </w:t>
      </w:r>
      <w:r w:rsidRPr="00350EC2">
        <w:rPr>
          <w:position w:val="-12"/>
        </w:rPr>
        <w:object w:dxaOrig="560" w:dyaOrig="380">
          <v:shape id="_x0000_i1030" type="#_x0000_t75" style="width:28.2pt;height:19pt" o:ole="">
            <v:imagedata r:id="rId34" o:title=""/>
          </v:shape>
          <o:OLEObject Type="Embed" ProgID="Equation.DSMT4" ShapeID="_x0000_i1030" DrawAspect="Content" ObjectID="_1489917565" r:id="rId35"/>
        </w:object>
      </w:r>
      <w:r w:rsidRPr="00350EC2">
        <w:t>.</w:t>
      </w:r>
    </w:p>
    <w:p w:rsidR="00350EC2" w:rsidRPr="00932CC6" w:rsidRDefault="00350EC2" w:rsidP="00350EC2">
      <w:pPr>
        <w:spacing w:line="360" w:lineRule="auto"/>
        <w:jc w:val="both"/>
      </w:pPr>
      <w:r w:rsidRPr="00350EC2">
        <w:rPr>
          <w:b/>
        </w:rPr>
        <w:t>B)</w:t>
      </w:r>
      <w:r w:rsidRPr="00350EC2">
        <w:t xml:space="preserve"> Τα ισότοπα είναι άτομα που ανήκουν στο ίδιο στοιχείο. Συμφωνείτε ή διαφωνείτε με την πρόταση αυτή; Να αιτιολογήσετε την απάντηση σας.</w:t>
      </w:r>
    </w:p>
    <w:p w:rsidR="00350EC2" w:rsidRPr="00350EC2" w:rsidRDefault="00932CC6" w:rsidP="00350EC2">
      <w:pPr>
        <w:spacing w:line="360" w:lineRule="auto"/>
        <w:jc w:val="both"/>
      </w:pPr>
      <w:r>
        <w:rPr>
          <w:b/>
          <w:bCs/>
        </w:rPr>
        <w:t>21</w:t>
      </w:r>
      <w:r w:rsidRPr="00E95E33">
        <w:rPr>
          <w:b/>
          <w:bCs/>
        </w:rPr>
        <w:t>)</w:t>
      </w:r>
      <w:r>
        <w:rPr>
          <w:b/>
          <w:bCs/>
        </w:rPr>
        <w:t xml:space="preserve"> </w:t>
      </w:r>
      <w:r w:rsidR="00350EC2" w:rsidRPr="00350EC2">
        <w:rPr>
          <w:b/>
        </w:rPr>
        <w:t>2.1.</w:t>
      </w:r>
      <w:r w:rsidR="00350EC2" w:rsidRPr="00350EC2">
        <w:t xml:space="preserve"> Ο παρακάτω πίνακας δίνει μερικές πληροφορίες για τα άτομα τριών στοιχείων X, Y και Z.</w:t>
      </w:r>
    </w:p>
    <w:p w:rsidR="00350EC2" w:rsidRPr="00350EC2" w:rsidRDefault="00350EC2" w:rsidP="00350EC2">
      <w:pPr>
        <w:spacing w:line="360" w:lineRule="auto"/>
        <w:jc w:val="center"/>
      </w:pPr>
      <w:r>
        <w:rPr>
          <w:noProof/>
        </w:rPr>
        <w:drawing>
          <wp:inline distT="0" distB="0" distL="0" distR="0" wp14:anchorId="02DC5CFE" wp14:editId="5AE83645">
            <wp:extent cx="5391150" cy="1141095"/>
            <wp:effectExtent l="0" t="0" r="0" b="1905"/>
            <wp:docPr id="146" name="Εικόνα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91150" cy="1141095"/>
                    </a:xfrm>
                    <a:prstGeom prst="rect">
                      <a:avLst/>
                    </a:prstGeom>
                    <a:noFill/>
                    <a:ln>
                      <a:noFill/>
                    </a:ln>
                  </pic:spPr>
                </pic:pic>
              </a:graphicData>
            </a:graphic>
          </wp:inline>
        </w:drawing>
      </w:r>
    </w:p>
    <w:p w:rsidR="00350EC2" w:rsidRPr="00350EC2" w:rsidRDefault="00350EC2" w:rsidP="00350EC2">
      <w:pPr>
        <w:spacing w:line="360" w:lineRule="auto"/>
        <w:jc w:val="both"/>
      </w:pPr>
      <w:r w:rsidRPr="00350EC2">
        <w:t>α) Να συμπληρώσετε τα κενά του πίνακα, αφού τον μεταφέρετε στην κόλλα σας.</w:t>
      </w:r>
    </w:p>
    <w:p w:rsidR="00350EC2" w:rsidRPr="00350EC2" w:rsidRDefault="00350EC2" w:rsidP="00350EC2">
      <w:pPr>
        <w:spacing w:line="360" w:lineRule="auto"/>
        <w:jc w:val="both"/>
      </w:pPr>
      <w:r w:rsidRPr="00350EC2">
        <w:t>β) Ποια από τα παραπάνω στοιχεία είναι ισότοπα;</w:t>
      </w:r>
    </w:p>
    <w:p w:rsidR="00350EC2" w:rsidRPr="00350EC2" w:rsidRDefault="00350EC2" w:rsidP="00350EC2">
      <w:pPr>
        <w:spacing w:line="360" w:lineRule="auto"/>
        <w:jc w:val="both"/>
      </w:pPr>
      <w:r w:rsidRPr="00350EC2">
        <w:t>Να αιτιολογήσετε την απάντηση σας.</w:t>
      </w:r>
    </w:p>
    <w:p w:rsidR="00350EC2" w:rsidRPr="00350EC2" w:rsidRDefault="00350EC2" w:rsidP="00350EC2">
      <w:pPr>
        <w:spacing w:line="360" w:lineRule="auto"/>
        <w:jc w:val="both"/>
      </w:pPr>
      <w:r w:rsidRPr="00350EC2">
        <w:rPr>
          <w:b/>
        </w:rPr>
        <w:t>2.2.</w:t>
      </w:r>
      <w:r w:rsidRPr="00350EC2">
        <w:t xml:space="preserve"> Να συμπληρώσετε τις επόμενες χημικές εξισώσεις που πραγματοποιούνται όλες, γράφοντας τα προϊόντα και τους συντελεστές .</w:t>
      </w:r>
    </w:p>
    <w:p w:rsidR="00350EC2" w:rsidRPr="00D06C99" w:rsidRDefault="00350EC2" w:rsidP="00350EC2">
      <w:pPr>
        <w:spacing w:line="360" w:lineRule="auto"/>
        <w:jc w:val="both"/>
        <w:rPr>
          <w:lang w:val="en-GB"/>
        </w:rPr>
      </w:pPr>
      <w:r w:rsidRPr="00350EC2">
        <w:t>α</w:t>
      </w:r>
      <w:r w:rsidRPr="00350EC2">
        <w:rPr>
          <w:lang w:val="en-GB"/>
        </w:rPr>
        <w:t>) Ca(</w:t>
      </w:r>
      <w:r w:rsidRPr="00350EC2">
        <w:t>ΟΗ</w:t>
      </w:r>
      <w:r w:rsidRPr="00350EC2">
        <w:rPr>
          <w:lang w:val="en-GB"/>
        </w:rPr>
        <w:t>)</w:t>
      </w:r>
      <w:r w:rsidRPr="00350EC2">
        <w:rPr>
          <w:vertAlign w:val="subscript"/>
          <w:lang w:val="en-GB"/>
        </w:rPr>
        <w:t>2</w:t>
      </w:r>
      <w:r w:rsidRPr="00350EC2">
        <w:rPr>
          <w:lang w:val="en-GB"/>
        </w:rPr>
        <w:t xml:space="preserve">(aq) + </w:t>
      </w:r>
      <w:r w:rsidRPr="00350EC2">
        <w:t>Η</w:t>
      </w:r>
      <w:r w:rsidRPr="00350EC2">
        <w:rPr>
          <w:vertAlign w:val="subscript"/>
          <w:lang w:val="en-GB"/>
        </w:rPr>
        <w:t>2</w:t>
      </w:r>
      <w:r w:rsidR="00D06C99">
        <w:rPr>
          <w:lang w:val="en-GB"/>
        </w:rPr>
        <w:t xml:space="preserve">S(aq) →                  </w:t>
      </w:r>
      <w:r w:rsidRPr="00350EC2">
        <w:t>β</w:t>
      </w:r>
      <w:r w:rsidRPr="00350EC2">
        <w:rPr>
          <w:lang w:val="en-GB"/>
        </w:rPr>
        <w:t>) K</w:t>
      </w:r>
      <w:r w:rsidRPr="00350EC2">
        <w:rPr>
          <w:vertAlign w:val="subscript"/>
          <w:lang w:val="en-GB"/>
        </w:rPr>
        <w:t>2</w:t>
      </w:r>
      <w:r w:rsidRPr="00350EC2">
        <w:rPr>
          <w:lang w:val="en-GB"/>
        </w:rPr>
        <w:t>CO</w:t>
      </w:r>
      <w:r w:rsidRPr="00350EC2">
        <w:rPr>
          <w:vertAlign w:val="subscript"/>
          <w:lang w:val="en-GB"/>
        </w:rPr>
        <w:t>3</w:t>
      </w:r>
      <w:r w:rsidRPr="00350EC2">
        <w:rPr>
          <w:lang w:val="en-GB"/>
        </w:rPr>
        <w:t>(aq) + Ca(NO</w:t>
      </w:r>
      <w:r w:rsidRPr="00350EC2">
        <w:rPr>
          <w:vertAlign w:val="subscript"/>
          <w:lang w:val="en-GB"/>
        </w:rPr>
        <w:t>3</w:t>
      </w:r>
      <w:r w:rsidRPr="00350EC2">
        <w:rPr>
          <w:lang w:val="en-GB"/>
        </w:rPr>
        <w:t>)</w:t>
      </w:r>
      <w:r w:rsidRPr="00350EC2">
        <w:rPr>
          <w:vertAlign w:val="subscript"/>
          <w:lang w:val="en-GB"/>
        </w:rPr>
        <w:t>2</w:t>
      </w:r>
      <w:r w:rsidR="00D06C99">
        <w:rPr>
          <w:lang w:val="en-GB"/>
        </w:rPr>
        <w:t xml:space="preserve">(aq) →                     </w:t>
      </w:r>
      <w:r w:rsidRPr="00350EC2">
        <w:t>γ</w:t>
      </w:r>
      <w:r w:rsidRPr="00D06C99">
        <w:rPr>
          <w:lang w:val="en-US"/>
        </w:rPr>
        <w:t>) Mg(s) + HCl(aq) →</w:t>
      </w:r>
    </w:p>
    <w:p w:rsidR="00350EC2" w:rsidRPr="00D06C99"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w:t>
      </w:r>
      <w:r w:rsidR="00D06C99">
        <w:t>λή αντικατάσταση, εξουδετέρωση.</w:t>
      </w:r>
    </w:p>
    <w:p w:rsidR="00350EC2" w:rsidRPr="00350EC2" w:rsidRDefault="00EE11CB" w:rsidP="00350EC2">
      <w:pPr>
        <w:spacing w:line="360" w:lineRule="auto"/>
        <w:jc w:val="both"/>
      </w:pPr>
      <w:r>
        <w:rPr>
          <w:b/>
          <w:bCs/>
        </w:rPr>
        <w:t>22</w:t>
      </w:r>
      <w:r w:rsidRPr="00E95E33">
        <w:rPr>
          <w:b/>
          <w:bCs/>
        </w:rPr>
        <w:t>)</w:t>
      </w:r>
      <w:r>
        <w:rPr>
          <w:b/>
          <w:bCs/>
        </w:rPr>
        <w:t xml:space="preserve"> </w:t>
      </w:r>
      <w:r w:rsidR="00350EC2" w:rsidRPr="00350EC2">
        <w:rPr>
          <w:b/>
        </w:rPr>
        <w:t>2.1. Α)</w:t>
      </w:r>
      <w:r w:rsidR="00350EC2" w:rsidRPr="00350EC2">
        <w:t xml:space="preserve"> Ο αριθμός οξείδωσης του χλωρίου (Cl), στην ένωση ΗClO είναι:</w:t>
      </w:r>
    </w:p>
    <w:p w:rsidR="00350EC2" w:rsidRPr="00350EC2" w:rsidRDefault="00350EC2" w:rsidP="00350EC2">
      <w:pPr>
        <w:spacing w:line="360" w:lineRule="auto"/>
        <w:jc w:val="center"/>
      </w:pPr>
      <w:r w:rsidRPr="00350EC2">
        <w:t>α) -1                β) 0                 γ)+1</w:t>
      </w:r>
    </w:p>
    <w:p w:rsidR="00350EC2" w:rsidRPr="00350EC2" w:rsidRDefault="00350EC2" w:rsidP="00350EC2">
      <w:pPr>
        <w:spacing w:line="360" w:lineRule="auto"/>
        <w:jc w:val="both"/>
      </w:pPr>
      <w:r w:rsidRPr="00350EC2">
        <w:t>Να επιλέξετε τη σωστή απάντηση. Να αιτιολογήσετε την απάντηση σας.</w:t>
      </w:r>
    </w:p>
    <w:p w:rsidR="00350EC2" w:rsidRPr="00350EC2" w:rsidRDefault="00350EC2" w:rsidP="00350EC2">
      <w:pPr>
        <w:spacing w:line="360" w:lineRule="auto"/>
        <w:jc w:val="both"/>
      </w:pPr>
    </w:p>
    <w:p w:rsidR="00350EC2" w:rsidRPr="00350EC2" w:rsidRDefault="00350EC2" w:rsidP="00350EC2">
      <w:pPr>
        <w:spacing w:line="360" w:lineRule="auto"/>
        <w:jc w:val="both"/>
      </w:pPr>
      <w:r w:rsidRPr="00350EC2">
        <w:rPr>
          <w:b/>
        </w:rPr>
        <w:lastRenderedPageBreak/>
        <w:t>Β)</w:t>
      </w:r>
      <w:r w:rsidRPr="00350EC2">
        <w:t xml:space="preserve"> Να γράψετε στην κόλλα σας τους αριθμούς 1-4 και δίπλα τον χημικό τύπο και το όνομα της αντίστοιχης ένωσης που μπορεί να σχηματιστεί συνδυάζοντας τα δεδομένα του πίνακα.</w:t>
      </w:r>
    </w:p>
    <w:p w:rsidR="00350EC2" w:rsidRPr="00D06C99" w:rsidRDefault="00350EC2" w:rsidP="00D06C99">
      <w:pPr>
        <w:spacing w:line="360" w:lineRule="auto"/>
        <w:jc w:val="center"/>
        <w:rPr>
          <w:lang w:val="en-US"/>
        </w:rPr>
      </w:pPr>
      <w:r>
        <w:rPr>
          <w:noProof/>
        </w:rPr>
        <w:drawing>
          <wp:inline distT="0" distB="0" distL="0" distR="0" wp14:anchorId="25CB268A" wp14:editId="7D92373F">
            <wp:extent cx="5508625" cy="753745"/>
            <wp:effectExtent l="0" t="0" r="0" b="8255"/>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08625" cy="753745"/>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2.2 . A)</w:t>
      </w:r>
      <w:r w:rsidRPr="00350EC2">
        <w:t xml:space="preserve"> «Αν διπλασιάσουμε τον όγκο ορισμένης ποσότητας ενός αερίου με σταθερή τη θερμοκρασία, η πίεσή του θα διπλασιαστεί».</w:t>
      </w:r>
    </w:p>
    <w:p w:rsidR="00350EC2" w:rsidRPr="00530D28" w:rsidRDefault="00350EC2" w:rsidP="00350EC2">
      <w:pPr>
        <w:spacing w:line="360" w:lineRule="auto"/>
        <w:jc w:val="both"/>
      </w:pPr>
      <w:r w:rsidRPr="00350EC2">
        <w:t xml:space="preserve">Να χαρακτηρίσετε την πρόταση αυτή ως σωστή (Σ) ή λανθασμένη (Λ). Να </w:t>
      </w:r>
      <w:r w:rsidR="00D06C99">
        <w:t>αιτιολογήσετε την απάντηση σας.</w:t>
      </w:r>
    </w:p>
    <w:p w:rsidR="00350EC2" w:rsidRPr="00350EC2" w:rsidRDefault="00350EC2" w:rsidP="00350EC2">
      <w:pPr>
        <w:spacing w:line="360" w:lineRule="auto"/>
        <w:jc w:val="both"/>
      </w:pPr>
      <w:r w:rsidRPr="00350EC2">
        <w:rPr>
          <w:b/>
        </w:rPr>
        <w:t>Β)</w:t>
      </w:r>
      <w:r w:rsidRPr="00350EC2">
        <w:t xml:space="preserve"> Ένα στοιχείο έχει σχετική ατομική μάζα A</w:t>
      </w:r>
      <w:r w:rsidRPr="00350EC2">
        <w:rPr>
          <w:vertAlign w:val="subscript"/>
        </w:rPr>
        <w:t>r</w:t>
      </w:r>
      <w:r w:rsidRPr="00350EC2">
        <w:t>=16 και σχετική μοριακή μάζα Mr=48.</w:t>
      </w:r>
    </w:p>
    <w:p w:rsidR="00350EC2" w:rsidRPr="00350EC2" w:rsidRDefault="00350EC2" w:rsidP="00350EC2">
      <w:pPr>
        <w:spacing w:line="360" w:lineRule="auto"/>
        <w:jc w:val="both"/>
      </w:pPr>
      <w:r w:rsidRPr="00350EC2">
        <w:t>Το στοιχείο αυτό είναι:</w:t>
      </w:r>
    </w:p>
    <w:p w:rsidR="00350EC2" w:rsidRPr="00350EC2" w:rsidRDefault="00350EC2" w:rsidP="00350EC2">
      <w:pPr>
        <w:spacing w:line="360" w:lineRule="auto"/>
        <w:jc w:val="center"/>
      </w:pPr>
      <w:r w:rsidRPr="00350EC2">
        <w:t>α) μονοατομικό              β) διατομικό              γ) τριατομικό.</w:t>
      </w:r>
    </w:p>
    <w:p w:rsidR="00350EC2" w:rsidRPr="00D06C99" w:rsidRDefault="00350EC2" w:rsidP="00350EC2">
      <w:pPr>
        <w:spacing w:line="360" w:lineRule="auto"/>
        <w:jc w:val="both"/>
      </w:pPr>
      <w:r w:rsidRPr="00350EC2">
        <w:t xml:space="preserve">Να επιλέξετε τη σωστή απάντηση. Να </w:t>
      </w:r>
      <w:r w:rsidR="00D06C99">
        <w:t>αιτιολογήσετε την απάντηση σας.</w:t>
      </w:r>
    </w:p>
    <w:p w:rsidR="00350EC2" w:rsidRPr="00350EC2" w:rsidRDefault="00EE11CB" w:rsidP="00350EC2">
      <w:pPr>
        <w:spacing w:line="360" w:lineRule="auto"/>
        <w:jc w:val="both"/>
      </w:pPr>
      <w:r>
        <w:rPr>
          <w:b/>
          <w:bCs/>
        </w:rPr>
        <w:t>23</w:t>
      </w:r>
      <w:r w:rsidRPr="00E95E33">
        <w:rPr>
          <w:b/>
          <w:bCs/>
        </w:rPr>
        <w:t>)</w:t>
      </w:r>
      <w:r>
        <w:rPr>
          <w:b/>
          <w:bCs/>
        </w:rPr>
        <w:t xml:space="preserve"> </w:t>
      </w:r>
      <w:r w:rsidR="00350EC2" w:rsidRPr="00350EC2">
        <w:rPr>
          <w:b/>
        </w:rPr>
        <w:t>2.1. Α)</w:t>
      </w:r>
      <w:r w:rsidR="00350EC2" w:rsidRPr="00350EC2">
        <w:t xml:space="preserve"> Στο εργαστήριο διαθέτουμε ένα υδατικό διάλυμα ΗCl (και δυο δοχεία αποθήκευσης, το ένα από σίδηρο (Fe) και το άλλο από χαλκό (Cu). Σε ποιο δοχείο πρέπει να αποθηκεύσουμε το διάλυμα ΗCl;</w:t>
      </w:r>
    </w:p>
    <w:p w:rsidR="00350EC2" w:rsidRPr="00350EC2" w:rsidRDefault="00350EC2" w:rsidP="00D06C99">
      <w:pPr>
        <w:spacing w:line="360" w:lineRule="auto"/>
      </w:pPr>
      <w:r w:rsidRPr="00350EC2">
        <w:t>i. Στο δο</w:t>
      </w:r>
      <w:r w:rsidR="00D06C99">
        <w:t xml:space="preserve">χείο από σίδηρο  </w:t>
      </w:r>
      <w:r w:rsidRPr="00350EC2">
        <w:t xml:space="preserve">  ii. Στο δοχείο από χαλκό</w:t>
      </w:r>
      <w:r w:rsidR="00D06C99" w:rsidRPr="00D06C99">
        <w:t xml:space="preserve">    </w:t>
      </w:r>
      <w:r w:rsidRPr="00350EC2">
        <w:t>iii. Σε κ</w:t>
      </w:r>
      <w:r w:rsidR="00D06C99">
        <w:t xml:space="preserve">ανένα από τα δυο  </w:t>
      </w:r>
      <w:r w:rsidRPr="00350EC2">
        <w:t xml:space="preserve">  iv. Σε οποιοδήποτε από τα δυο.</w:t>
      </w:r>
    </w:p>
    <w:p w:rsidR="00350EC2" w:rsidRPr="00D06C99" w:rsidRDefault="00350EC2" w:rsidP="00350EC2">
      <w:pPr>
        <w:spacing w:line="360" w:lineRule="auto"/>
        <w:jc w:val="both"/>
      </w:pPr>
      <w:r w:rsidRPr="00350EC2">
        <w:t xml:space="preserve">Να </w:t>
      </w:r>
      <w:r w:rsidR="00D06C99">
        <w:t>αιτιολογήσετε την απάντηση σας.</w:t>
      </w:r>
    </w:p>
    <w:p w:rsidR="00350EC2" w:rsidRPr="00350EC2" w:rsidRDefault="00350EC2" w:rsidP="00350EC2">
      <w:pPr>
        <w:spacing w:line="360" w:lineRule="auto"/>
        <w:jc w:val="both"/>
      </w:pPr>
      <w:r w:rsidRPr="00350EC2">
        <w:rPr>
          <w:b/>
        </w:rPr>
        <w:t>Β)</w:t>
      </w:r>
      <w:r w:rsidRPr="00350EC2">
        <w:t xml:space="preserve"> Να συμπληρώσετε τις επόμενες χημικές εξισώσεις που πραγματοποιούνται όλες, γράφοντας τα προϊόντα και τους συντελεστές. Να αναφέρετε το λόγο για τον οποίο γίνονται αυτές.</w:t>
      </w:r>
    </w:p>
    <w:p w:rsidR="00350EC2" w:rsidRPr="00D06C99" w:rsidRDefault="00350EC2" w:rsidP="00350EC2">
      <w:pPr>
        <w:spacing w:line="360" w:lineRule="auto"/>
        <w:jc w:val="both"/>
      </w:pPr>
      <w:r w:rsidRPr="00350EC2">
        <w:t>α) Na</w:t>
      </w:r>
      <w:r w:rsidRPr="00350EC2">
        <w:rPr>
          <w:vertAlign w:val="subscript"/>
        </w:rPr>
        <w:t>2</w:t>
      </w:r>
      <w:r w:rsidRPr="00350EC2">
        <w:t>CO</w:t>
      </w:r>
      <w:r w:rsidRPr="00350EC2">
        <w:rPr>
          <w:vertAlign w:val="subscript"/>
        </w:rPr>
        <w:t>3</w:t>
      </w:r>
      <w:r w:rsidRPr="00350EC2">
        <w:t xml:space="preserve"> (aq) + Ca(OH)</w:t>
      </w:r>
      <w:r w:rsidRPr="00350EC2">
        <w:rPr>
          <w:vertAlign w:val="subscript"/>
        </w:rPr>
        <w:t>2</w:t>
      </w:r>
      <w:r w:rsidR="00D06C99">
        <w:t>(aq) →</w:t>
      </w:r>
      <w:r w:rsidR="00D06C99" w:rsidRPr="00D06C99">
        <w:t xml:space="preserve">                             </w:t>
      </w:r>
      <w:r w:rsidRPr="00350EC2">
        <w:t>β) KI(aq) + AgNO</w:t>
      </w:r>
      <w:r w:rsidRPr="00350EC2">
        <w:rPr>
          <w:vertAlign w:val="subscript"/>
        </w:rPr>
        <w:t>3</w:t>
      </w:r>
      <w:r w:rsidR="00D06C99">
        <w:t>(aq) →</w:t>
      </w:r>
    </w:p>
    <w:p w:rsidR="00350EC2" w:rsidRPr="00350EC2" w:rsidRDefault="00350EC2" w:rsidP="00350EC2">
      <w:pPr>
        <w:spacing w:line="360" w:lineRule="auto"/>
        <w:jc w:val="both"/>
      </w:pPr>
      <w:r w:rsidRPr="00350EC2">
        <w:rPr>
          <w:b/>
        </w:rPr>
        <w:t>2.2. α)</w:t>
      </w:r>
      <w:r w:rsidRPr="00350EC2">
        <w:t xml:space="preserve"> Να περιγράψετε τον τρόπο σχηματισμού της ιοντικής ένωσης μεταξύ του </w:t>
      </w:r>
      <w:r w:rsidRPr="00350EC2">
        <w:rPr>
          <w:vertAlign w:val="subscript"/>
        </w:rPr>
        <w:t>19</w:t>
      </w:r>
      <w:r w:rsidRPr="00350EC2">
        <w:t xml:space="preserve">Κ και </w:t>
      </w:r>
      <w:r w:rsidRPr="00350EC2">
        <w:rPr>
          <w:vertAlign w:val="subscript"/>
        </w:rPr>
        <w:t>17</w:t>
      </w:r>
      <w:r w:rsidRPr="00350EC2">
        <w:t>Cl.</w:t>
      </w:r>
    </w:p>
    <w:p w:rsidR="00350EC2" w:rsidRPr="00350EC2" w:rsidRDefault="00350EC2" w:rsidP="00350EC2">
      <w:pPr>
        <w:spacing w:line="360" w:lineRule="auto"/>
        <w:jc w:val="both"/>
      </w:pPr>
      <w:r w:rsidRPr="00350EC2">
        <w:rPr>
          <w:b/>
        </w:rPr>
        <w:t>β)</w:t>
      </w:r>
      <w:r w:rsidRPr="00350EC2">
        <w:t xml:space="preserve"> Να γράψετε τον χημικό τύπο της ένωσης που προκύπτει.</w:t>
      </w:r>
    </w:p>
    <w:p w:rsidR="00350EC2" w:rsidRPr="00350EC2" w:rsidRDefault="00350EC2" w:rsidP="00350EC2">
      <w:pPr>
        <w:spacing w:line="360" w:lineRule="auto"/>
        <w:jc w:val="both"/>
      </w:pPr>
      <w:r w:rsidRPr="00350EC2">
        <w:rPr>
          <w:b/>
        </w:rPr>
        <w:t>γ)</w:t>
      </w:r>
      <w:r w:rsidRPr="00350EC2">
        <w:t xml:space="preserve"> Να γράψετε δυο χαρακτηριστικά της ιοντικής ένωσης που προκύπτει.</w:t>
      </w:r>
    </w:p>
    <w:p w:rsidR="00350EC2" w:rsidRPr="00350EC2" w:rsidRDefault="00EE11CB" w:rsidP="00350EC2">
      <w:pPr>
        <w:spacing w:line="360" w:lineRule="auto"/>
        <w:jc w:val="both"/>
      </w:pPr>
      <w:r>
        <w:rPr>
          <w:b/>
          <w:bCs/>
        </w:rPr>
        <w:t>24</w:t>
      </w:r>
      <w:r w:rsidRPr="00E95E33">
        <w:rPr>
          <w:b/>
          <w:bCs/>
        </w:rPr>
        <w:t>)</w:t>
      </w:r>
      <w:r>
        <w:rPr>
          <w:b/>
          <w:bCs/>
        </w:rPr>
        <w:t xml:space="preserve"> </w:t>
      </w:r>
      <w:r w:rsidR="00350EC2" w:rsidRPr="00350EC2">
        <w:rPr>
          <w:b/>
        </w:rPr>
        <w:t>2.1. α)</w:t>
      </w:r>
      <w:r w:rsidR="00350EC2" w:rsidRPr="00350EC2">
        <w:t xml:space="preserve"> Ο παρακάτω πίνακας δίνει μερικές πληροφορίες για τα άτομα τριών στοιχείων X , Y , Z. Αφού τον αντιγράψετε στην κόλλα σας, να συμπληρώσετε τις κενές στήλες με τους αντίστοιχους αριθμούς.</w:t>
      </w:r>
    </w:p>
    <w:p w:rsidR="00350EC2" w:rsidRPr="00350EC2" w:rsidRDefault="00350EC2" w:rsidP="00350EC2">
      <w:pPr>
        <w:spacing w:line="360" w:lineRule="auto"/>
        <w:jc w:val="center"/>
      </w:pPr>
      <w:r>
        <w:rPr>
          <w:noProof/>
        </w:rPr>
        <w:drawing>
          <wp:inline distT="0" distB="0" distL="0" distR="0" wp14:anchorId="1FC67D84" wp14:editId="1CC9F451">
            <wp:extent cx="3204210" cy="1184910"/>
            <wp:effectExtent l="0" t="0" r="0" b="0"/>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04210" cy="1184910"/>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β)</w:t>
      </w:r>
      <w:r w:rsidRPr="00350EC2">
        <w:t xml:space="preserve"> Έχουν κάποια από αυτά τα στοιχεία παρόμοιες (ανάλογες) χημικές ιδιότητες;</w:t>
      </w:r>
    </w:p>
    <w:p w:rsidR="00350EC2" w:rsidRPr="00350EC2" w:rsidRDefault="00350EC2" w:rsidP="00350EC2">
      <w:pPr>
        <w:spacing w:line="360" w:lineRule="auto"/>
        <w:jc w:val="center"/>
      </w:pPr>
      <w:r w:rsidRPr="00350EC2">
        <w:t>i. Ναι                ii. Όχι</w:t>
      </w:r>
    </w:p>
    <w:p w:rsidR="00350EC2" w:rsidRPr="00D06C99" w:rsidRDefault="00350EC2" w:rsidP="00350EC2">
      <w:pPr>
        <w:spacing w:line="360" w:lineRule="auto"/>
        <w:jc w:val="both"/>
      </w:pPr>
      <w:r w:rsidRPr="00350EC2">
        <w:t xml:space="preserve">Να </w:t>
      </w:r>
      <w:r w:rsidR="00D06C99">
        <w:t>αιτιολογήσετε την απάντηση σας.</w:t>
      </w:r>
    </w:p>
    <w:p w:rsidR="00350EC2" w:rsidRPr="00350EC2" w:rsidRDefault="00350EC2" w:rsidP="00350EC2">
      <w:pPr>
        <w:spacing w:line="360" w:lineRule="auto"/>
        <w:jc w:val="both"/>
      </w:pPr>
      <w:r w:rsidRPr="00350EC2">
        <w:rPr>
          <w:b/>
        </w:rPr>
        <w:t>2.2. Α)</w:t>
      </w:r>
      <w:r w:rsidRPr="00350EC2">
        <w:t xml:space="preserve"> Δίνεται η παρακάτω ασυμπλήρωτη χημική εξίσωση:</w:t>
      </w:r>
    </w:p>
    <w:p w:rsidR="00350EC2" w:rsidRPr="00350EC2" w:rsidRDefault="00350EC2" w:rsidP="00350EC2">
      <w:pPr>
        <w:spacing w:line="360" w:lineRule="auto"/>
        <w:jc w:val="center"/>
      </w:pPr>
      <w:r w:rsidRPr="00350EC2">
        <w:t>Ca(OH)</w:t>
      </w:r>
      <w:r w:rsidRPr="00350EC2">
        <w:rPr>
          <w:vertAlign w:val="subscript"/>
        </w:rPr>
        <w:t>2</w:t>
      </w:r>
      <w:r w:rsidRPr="00350EC2">
        <w:t>(aq) + ΝΗ</w:t>
      </w:r>
      <w:r w:rsidRPr="00350EC2">
        <w:rPr>
          <w:vertAlign w:val="subscript"/>
        </w:rPr>
        <w:t>4</w:t>
      </w:r>
      <w:r w:rsidRPr="00350EC2">
        <w:t>ΝΟ</w:t>
      </w:r>
      <w:r w:rsidRPr="00350EC2">
        <w:rPr>
          <w:vertAlign w:val="subscript"/>
        </w:rPr>
        <w:t>3</w:t>
      </w:r>
      <w:r w:rsidRPr="00350EC2">
        <w:t>(aq) → Ca(NO</w:t>
      </w:r>
      <w:r w:rsidRPr="00350EC2">
        <w:rPr>
          <w:vertAlign w:val="subscript"/>
        </w:rPr>
        <w:t>3</w:t>
      </w:r>
      <w:r w:rsidRPr="00350EC2">
        <w:t>)</w:t>
      </w:r>
      <w:r w:rsidRPr="00350EC2">
        <w:rPr>
          <w:vertAlign w:val="subscript"/>
        </w:rPr>
        <w:t>2</w:t>
      </w:r>
      <w:r w:rsidRPr="00350EC2">
        <w:t>(aq) + ΝΗ</w:t>
      </w:r>
      <w:r w:rsidRPr="00350EC2">
        <w:rPr>
          <w:vertAlign w:val="subscript"/>
        </w:rPr>
        <w:t>3</w:t>
      </w:r>
      <w:r w:rsidRPr="00350EC2">
        <w:t>(g) + Η</w:t>
      </w:r>
      <w:r w:rsidRPr="00350EC2">
        <w:rPr>
          <w:vertAlign w:val="subscript"/>
        </w:rPr>
        <w:t>2</w:t>
      </w:r>
      <w:r w:rsidRPr="00350EC2">
        <w:t>Ο(l)</w:t>
      </w:r>
    </w:p>
    <w:p w:rsidR="00350EC2" w:rsidRPr="00350EC2" w:rsidRDefault="00350EC2" w:rsidP="00350EC2">
      <w:pPr>
        <w:spacing w:line="360" w:lineRule="auto"/>
        <w:jc w:val="both"/>
      </w:pPr>
      <w:r w:rsidRPr="00350EC2">
        <w:t>α) Να μεταφέρετε την παραπάνω χημική εξίσωση στην κόλλα σας και να βάλετε τους κατάλληλους συντελεστές .</w:t>
      </w:r>
    </w:p>
    <w:p w:rsidR="00350EC2" w:rsidRPr="00D06C99" w:rsidRDefault="00350EC2" w:rsidP="00350EC2">
      <w:pPr>
        <w:spacing w:line="360" w:lineRule="auto"/>
        <w:jc w:val="both"/>
      </w:pPr>
      <w:r w:rsidRPr="00350EC2">
        <w:t>β) Να ονομάσετε τις χημικές ενώσεις που συμμετέχουν στην παραπάνω χημική αντίδραση: Ca(OH)</w:t>
      </w:r>
      <w:r w:rsidRPr="00350EC2">
        <w:rPr>
          <w:vertAlign w:val="subscript"/>
        </w:rPr>
        <w:t>2</w:t>
      </w:r>
      <w:r w:rsidRPr="00350EC2">
        <w:t xml:space="preserve"> , ΝΗ</w:t>
      </w:r>
      <w:r w:rsidRPr="00350EC2">
        <w:rPr>
          <w:vertAlign w:val="subscript"/>
        </w:rPr>
        <w:t>4</w:t>
      </w:r>
      <w:r w:rsidRPr="00350EC2">
        <w:t>ΝΟ</w:t>
      </w:r>
      <w:r w:rsidRPr="00350EC2">
        <w:rPr>
          <w:vertAlign w:val="subscript"/>
        </w:rPr>
        <w:t>3</w:t>
      </w:r>
      <w:r w:rsidRPr="00350EC2">
        <w:t>, Ca(NO</w:t>
      </w:r>
      <w:r w:rsidRPr="00350EC2">
        <w:rPr>
          <w:vertAlign w:val="subscript"/>
        </w:rPr>
        <w:t>3</w:t>
      </w:r>
      <w:r w:rsidRPr="00350EC2">
        <w:t>)</w:t>
      </w:r>
      <w:r w:rsidRPr="00350EC2">
        <w:rPr>
          <w:vertAlign w:val="subscript"/>
        </w:rPr>
        <w:t>2</w:t>
      </w:r>
      <w:r w:rsidRPr="00350EC2">
        <w:t xml:space="preserve"> , ΝΗ</w:t>
      </w:r>
      <w:r w:rsidRPr="00350EC2">
        <w:rPr>
          <w:vertAlign w:val="subscript"/>
        </w:rPr>
        <w:t>3</w:t>
      </w:r>
    </w:p>
    <w:p w:rsidR="00350EC2" w:rsidRPr="00350EC2" w:rsidRDefault="00350EC2" w:rsidP="00350EC2">
      <w:pPr>
        <w:spacing w:line="360" w:lineRule="auto"/>
        <w:jc w:val="both"/>
      </w:pPr>
      <w:r w:rsidRPr="00350EC2">
        <w:rPr>
          <w:b/>
        </w:rPr>
        <w:lastRenderedPageBreak/>
        <w:t>Β)</w:t>
      </w:r>
      <w:r w:rsidRPr="00350EC2">
        <w:t xml:space="preserve"> Να συμπληρώσετε τις επόμενες χημικές εξισώσεις που γίνονται όλες, γράφοντας τα προϊόντα και τους συντελεστές και να αναφέρετε το λόγο για τον οποίο γίνονται .</w:t>
      </w:r>
    </w:p>
    <w:p w:rsidR="00350EC2" w:rsidRPr="00D06C99" w:rsidRDefault="00350EC2" w:rsidP="00350EC2">
      <w:pPr>
        <w:spacing w:line="360" w:lineRule="auto"/>
        <w:jc w:val="both"/>
        <w:rPr>
          <w:lang w:val="en-GB"/>
        </w:rPr>
      </w:pPr>
      <w:r w:rsidRPr="00350EC2">
        <w:t>α</w:t>
      </w:r>
      <w:r w:rsidRPr="00350EC2">
        <w:rPr>
          <w:lang w:val="en-GB"/>
        </w:rPr>
        <w:t xml:space="preserve">) </w:t>
      </w:r>
      <w:r w:rsidRPr="00350EC2">
        <w:t>Ζ</w:t>
      </w:r>
      <w:r w:rsidR="00D06C99">
        <w:rPr>
          <w:lang w:val="en-GB"/>
        </w:rPr>
        <w:t xml:space="preserve">n(s) + HI(aq) →                                 </w:t>
      </w:r>
      <w:r w:rsidRPr="00350EC2">
        <w:t>β</w:t>
      </w:r>
      <w:r w:rsidRPr="00350EC2">
        <w:rPr>
          <w:lang w:val="en-GB"/>
        </w:rPr>
        <w:t>) Mg(s) + FeCl</w:t>
      </w:r>
      <w:r w:rsidRPr="00350EC2">
        <w:rPr>
          <w:vertAlign w:val="subscript"/>
          <w:lang w:val="en-GB"/>
        </w:rPr>
        <w:t>2</w:t>
      </w:r>
      <w:r w:rsidR="00D06C99">
        <w:rPr>
          <w:lang w:val="en-GB"/>
        </w:rPr>
        <w:t>(aq) →</w:t>
      </w:r>
    </w:p>
    <w:p w:rsidR="00350EC2" w:rsidRPr="00350EC2" w:rsidRDefault="00EE11CB" w:rsidP="00350EC2">
      <w:pPr>
        <w:spacing w:line="360" w:lineRule="auto"/>
        <w:jc w:val="both"/>
      </w:pPr>
      <w:r>
        <w:rPr>
          <w:b/>
          <w:bCs/>
        </w:rPr>
        <w:t>25</w:t>
      </w:r>
      <w:r w:rsidRPr="00E95E33">
        <w:rPr>
          <w:b/>
          <w:bCs/>
        </w:rPr>
        <w:t>)</w:t>
      </w:r>
      <w:r>
        <w:rPr>
          <w:b/>
          <w:bCs/>
        </w:rPr>
        <w:t xml:space="preserve"> </w:t>
      </w:r>
      <w:r w:rsidR="00350EC2" w:rsidRPr="00350EC2">
        <w:rPr>
          <w:b/>
        </w:rPr>
        <w:t>2.1.</w:t>
      </w:r>
      <w:r w:rsidR="00350EC2" w:rsidRPr="00350EC2">
        <w:t xml:space="preserve"> Δίνονται τα στοιχεία: </w:t>
      </w:r>
      <w:r w:rsidR="00350EC2" w:rsidRPr="00350EC2">
        <w:rPr>
          <w:vertAlign w:val="subscript"/>
        </w:rPr>
        <w:t>8</w:t>
      </w:r>
      <w:r w:rsidR="00350EC2" w:rsidRPr="00350EC2">
        <w:t xml:space="preserve">Ο και </w:t>
      </w:r>
      <w:r w:rsidR="00350EC2" w:rsidRPr="00350EC2">
        <w:rPr>
          <w:vertAlign w:val="subscript"/>
        </w:rPr>
        <w:t>1</w:t>
      </w:r>
      <w:r w:rsidR="00350EC2" w:rsidRPr="00350EC2">
        <w:t>Η.</w:t>
      </w:r>
    </w:p>
    <w:p w:rsidR="00350EC2" w:rsidRPr="00350EC2" w:rsidRDefault="00350EC2" w:rsidP="00350EC2">
      <w:pPr>
        <w:spacing w:line="360" w:lineRule="auto"/>
        <w:jc w:val="both"/>
      </w:pPr>
      <w:r w:rsidRPr="00350EC2">
        <w:rPr>
          <w:b/>
        </w:rPr>
        <w:t>α)</w:t>
      </w:r>
      <w:r w:rsidRPr="00350EC2">
        <w:t xml:space="preserve"> Με τι είδους χημικό δεσμό θα ενωθούν μεταξύ τους, ιοντικό ή ομοιοπολικό; Να αιτιολογήσετε την απάντηση σας</w:t>
      </w:r>
    </w:p>
    <w:p w:rsidR="00350EC2" w:rsidRPr="00D06C99" w:rsidRDefault="00350EC2" w:rsidP="00350EC2">
      <w:pPr>
        <w:spacing w:line="360" w:lineRule="auto"/>
        <w:jc w:val="both"/>
      </w:pPr>
      <w:r w:rsidRPr="00350EC2">
        <w:rPr>
          <w:b/>
        </w:rPr>
        <w:t>β)</w:t>
      </w:r>
      <w:r w:rsidRPr="00350EC2">
        <w:t xml:space="preserve"> Αν γνωρίζετε ότι σχηματίζουν τη χημική ένωση Η</w:t>
      </w:r>
      <w:r w:rsidRPr="00350EC2">
        <w:rPr>
          <w:vertAlign w:val="subscript"/>
        </w:rPr>
        <w:t>2</w:t>
      </w:r>
      <w:r w:rsidRPr="00350EC2">
        <w:t>Ο, να γράψετε τον ηλεκτρονιακό της τύπο. Να γράψετε του αριθμούς οξείδωσης του οξυγόνου και του υδρογόνου στην ένωση Η</w:t>
      </w:r>
      <w:r w:rsidRPr="00350EC2">
        <w:rPr>
          <w:vertAlign w:val="subscript"/>
        </w:rPr>
        <w:t>2</w:t>
      </w:r>
      <w:r w:rsidR="00D06C99">
        <w:t>Ο.</w:t>
      </w:r>
    </w:p>
    <w:p w:rsidR="00350EC2" w:rsidRPr="00350EC2" w:rsidRDefault="00350EC2" w:rsidP="00350EC2">
      <w:pPr>
        <w:spacing w:line="360" w:lineRule="auto"/>
        <w:jc w:val="both"/>
      </w:pPr>
      <w:r w:rsidRPr="00350EC2">
        <w:rPr>
          <w:b/>
        </w:rPr>
        <w:t>2.2.</w:t>
      </w:r>
      <w:r w:rsidRPr="00350EC2">
        <w:t xml:space="preserve"> Να συμπληρώσετε τις επόμενες χημικές εξισώσεις που γίνονται όλες, γράφοντας τα προϊόντα και τους συντελεστές .</w:t>
      </w:r>
    </w:p>
    <w:p w:rsidR="00350EC2" w:rsidRPr="00350EC2" w:rsidRDefault="00350EC2" w:rsidP="00350EC2">
      <w:pPr>
        <w:spacing w:line="360" w:lineRule="auto"/>
        <w:jc w:val="both"/>
      </w:pPr>
      <w:r w:rsidRPr="00350EC2">
        <w:t>α) ΑgNO</w:t>
      </w:r>
      <w:r w:rsidRPr="00350EC2">
        <w:rPr>
          <w:vertAlign w:val="subscript"/>
        </w:rPr>
        <w:t>3</w:t>
      </w:r>
      <w:r w:rsidR="00D06C99">
        <w:t>(aq) + ΗBr(aq) →</w:t>
      </w:r>
      <w:r w:rsidR="00D06C99" w:rsidRPr="00D06C99">
        <w:t xml:space="preserve">                     </w:t>
      </w:r>
      <w:r w:rsidRPr="00350EC2">
        <w:t>β</w:t>
      </w:r>
      <w:r w:rsidRPr="00D06C99">
        <w:t xml:space="preserve">) </w:t>
      </w:r>
      <w:r w:rsidRPr="00350EC2">
        <w:rPr>
          <w:lang w:val="en-GB"/>
        </w:rPr>
        <w:t>Na</w:t>
      </w:r>
      <w:r w:rsidRPr="00D06C99">
        <w:rPr>
          <w:vertAlign w:val="subscript"/>
        </w:rPr>
        <w:t>2</w:t>
      </w:r>
      <w:r w:rsidRPr="00350EC2">
        <w:rPr>
          <w:lang w:val="en-GB"/>
        </w:rPr>
        <w:t>CO</w:t>
      </w:r>
      <w:r w:rsidRPr="00D06C99">
        <w:rPr>
          <w:vertAlign w:val="subscript"/>
        </w:rPr>
        <w:t>3</w:t>
      </w:r>
      <w:r w:rsidRPr="00D06C99">
        <w:t>(</w:t>
      </w:r>
      <w:r w:rsidRPr="00350EC2">
        <w:rPr>
          <w:lang w:val="en-GB"/>
        </w:rPr>
        <w:t>aq</w:t>
      </w:r>
      <w:r w:rsidRPr="00D06C99">
        <w:t xml:space="preserve">) + </w:t>
      </w:r>
      <w:r w:rsidRPr="00350EC2">
        <w:rPr>
          <w:lang w:val="en-GB"/>
        </w:rPr>
        <w:t>HNO</w:t>
      </w:r>
      <w:r w:rsidRPr="00D06C99">
        <w:rPr>
          <w:vertAlign w:val="subscript"/>
        </w:rPr>
        <w:t>3</w:t>
      </w:r>
      <w:r w:rsidRPr="00D06C99">
        <w:t>(</w:t>
      </w:r>
      <w:r w:rsidRPr="00350EC2">
        <w:rPr>
          <w:lang w:val="en-GB"/>
        </w:rPr>
        <w:t>aq</w:t>
      </w:r>
      <w:r w:rsidRPr="00D06C99">
        <w:t>) →</w:t>
      </w:r>
      <w:r w:rsidR="00D06C99" w:rsidRPr="00D06C99">
        <w:t xml:space="preserve">                 </w:t>
      </w:r>
      <w:r w:rsidRPr="00350EC2">
        <w:t>γ) Zn(s) + HCl(aq) →</w:t>
      </w:r>
    </w:p>
    <w:p w:rsidR="00350EC2" w:rsidRPr="00D06C99"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w:t>
      </w:r>
      <w:r w:rsidR="00D06C99">
        <w:t>λή αντικατάσταση, εξουδετέρωση.</w:t>
      </w:r>
    </w:p>
    <w:p w:rsidR="00350EC2" w:rsidRPr="00350EC2" w:rsidRDefault="00EE11CB" w:rsidP="00350EC2">
      <w:pPr>
        <w:spacing w:line="360" w:lineRule="auto"/>
        <w:jc w:val="both"/>
      </w:pPr>
      <w:r>
        <w:rPr>
          <w:b/>
          <w:bCs/>
        </w:rPr>
        <w:t>26</w:t>
      </w:r>
      <w:r w:rsidRPr="00E95E33">
        <w:rPr>
          <w:b/>
          <w:bCs/>
        </w:rPr>
        <w:t>)</w:t>
      </w:r>
      <w:r>
        <w:rPr>
          <w:b/>
          <w:bCs/>
        </w:rPr>
        <w:t xml:space="preserve"> </w:t>
      </w:r>
      <w:r w:rsidR="00350EC2" w:rsidRPr="00350EC2">
        <w:rPr>
          <w:b/>
        </w:rPr>
        <w:t>2.1.</w:t>
      </w:r>
      <w:r w:rsidR="00350EC2" w:rsidRPr="00350EC2">
        <w:t xml:space="preserve"> Για τα στοιχεία: </w:t>
      </w:r>
      <w:r w:rsidR="00350EC2" w:rsidRPr="00350EC2">
        <w:rPr>
          <w:vertAlign w:val="subscript"/>
        </w:rPr>
        <w:t>9</w:t>
      </w:r>
      <w:r w:rsidR="00350EC2" w:rsidRPr="00350EC2">
        <w:t xml:space="preserve">Y και </w:t>
      </w:r>
      <w:r w:rsidR="00350EC2" w:rsidRPr="00350EC2">
        <w:rPr>
          <w:vertAlign w:val="subscript"/>
        </w:rPr>
        <w:t>3</w:t>
      </w:r>
      <w:r w:rsidR="00350EC2" w:rsidRPr="00350EC2">
        <w:t>Li</w:t>
      </w:r>
    </w:p>
    <w:p w:rsidR="00350EC2" w:rsidRPr="00350EC2" w:rsidRDefault="00350EC2" w:rsidP="00350EC2">
      <w:pPr>
        <w:spacing w:line="360" w:lineRule="auto"/>
        <w:jc w:val="both"/>
      </w:pPr>
      <w:r w:rsidRPr="00350EC2">
        <w:t>α) Να γραφεί για το καθένα από αυτά η κατανομή ηλεκτρονίων σε στιβάδες στα αντίστοιχα άτομα.</w:t>
      </w:r>
    </w:p>
    <w:p w:rsidR="00350EC2" w:rsidRPr="00350EC2" w:rsidRDefault="00350EC2" w:rsidP="00350EC2">
      <w:pPr>
        <w:spacing w:line="360" w:lineRule="auto"/>
        <w:jc w:val="both"/>
      </w:pPr>
      <w:r w:rsidRPr="00350EC2">
        <w:t>β) Με βάση την ηλεκτρονιακή δομή να προσδιοριστεί η θέση για καθένα από αυτά τα χημικά στοιχεία στον Περιοδικό Πίνακα.</w:t>
      </w:r>
    </w:p>
    <w:p w:rsidR="00350EC2" w:rsidRPr="00EE11CB" w:rsidRDefault="00350EC2" w:rsidP="00350EC2">
      <w:pPr>
        <w:spacing w:line="360" w:lineRule="auto"/>
        <w:jc w:val="both"/>
      </w:pPr>
      <w:r w:rsidRPr="00350EC2">
        <w:t xml:space="preserve">γ) Το στοιχείο </w:t>
      </w:r>
      <w:r w:rsidRPr="00350EC2">
        <w:rPr>
          <w:vertAlign w:val="subscript"/>
        </w:rPr>
        <w:t>9</w:t>
      </w:r>
      <w:r w:rsidRPr="00350EC2">
        <w:t>Y είναι μέταλλο ή αμέταλλο; Να αιτιολογήσετε την απάντηση σας.</w:t>
      </w:r>
    </w:p>
    <w:p w:rsidR="00350EC2" w:rsidRPr="00350EC2" w:rsidRDefault="00350EC2" w:rsidP="00350EC2">
      <w:pPr>
        <w:spacing w:line="360" w:lineRule="auto"/>
        <w:jc w:val="both"/>
      </w:pPr>
      <w:r w:rsidRPr="00350EC2">
        <w:rPr>
          <w:b/>
        </w:rPr>
        <w:t>2.2.</w:t>
      </w:r>
      <w:r w:rsidRPr="00350EC2">
        <w:t xml:space="preserve"> Να συμπληρώσετε τις επόμενες χημικές εξισώσεις που γίνονται όλες, γράφοντας τα προϊόντα και τους συντελεστές .</w:t>
      </w:r>
    </w:p>
    <w:p w:rsidR="00350EC2" w:rsidRPr="00350EC2" w:rsidRDefault="00350EC2" w:rsidP="00350EC2">
      <w:pPr>
        <w:spacing w:line="360" w:lineRule="auto"/>
        <w:jc w:val="both"/>
      </w:pPr>
      <w:r w:rsidRPr="00350EC2">
        <w:t>α) Ca(ΟΗ)</w:t>
      </w:r>
      <w:r w:rsidRPr="00350EC2">
        <w:rPr>
          <w:vertAlign w:val="subscript"/>
        </w:rPr>
        <w:t>2</w:t>
      </w:r>
      <w:r w:rsidRPr="00350EC2">
        <w:t>(aq) + Η</w:t>
      </w:r>
      <w:r w:rsidRPr="00350EC2">
        <w:rPr>
          <w:vertAlign w:val="subscript"/>
        </w:rPr>
        <w:t>2</w:t>
      </w:r>
      <w:r w:rsidR="00D06C99">
        <w:t>S(aq) →</w:t>
      </w:r>
      <w:r w:rsidR="00D06C99" w:rsidRPr="00D06C99">
        <w:t xml:space="preserve">           </w:t>
      </w:r>
      <w:r w:rsidRPr="00350EC2">
        <w:t>β) ΑgNO</w:t>
      </w:r>
      <w:r w:rsidRPr="00350EC2">
        <w:rPr>
          <w:vertAlign w:val="subscript"/>
        </w:rPr>
        <w:t>3</w:t>
      </w:r>
      <w:r w:rsidR="00D06C99">
        <w:t>(aq) + ΗI(aq) →</w:t>
      </w:r>
      <w:r w:rsidR="00D06C99" w:rsidRPr="00D06C99">
        <w:t xml:space="preserve">                        </w:t>
      </w:r>
      <w:r w:rsidRPr="00350EC2">
        <w:t>γ) Mg(s) + HCl(aq) →</w:t>
      </w:r>
    </w:p>
    <w:p w:rsidR="00350EC2" w:rsidRPr="00350EC2"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350EC2" w:rsidRPr="00350EC2" w:rsidRDefault="00EE11CB" w:rsidP="00350EC2">
      <w:pPr>
        <w:spacing w:line="360" w:lineRule="auto"/>
        <w:jc w:val="both"/>
      </w:pPr>
      <w:r>
        <w:rPr>
          <w:b/>
          <w:bCs/>
        </w:rPr>
        <w:t>27</w:t>
      </w:r>
      <w:r w:rsidRPr="00E95E33">
        <w:rPr>
          <w:b/>
          <w:bCs/>
        </w:rPr>
        <w:t>)</w:t>
      </w:r>
      <w:r>
        <w:rPr>
          <w:b/>
          <w:bCs/>
        </w:rPr>
        <w:t xml:space="preserve"> </w:t>
      </w:r>
      <w:r w:rsidR="00350EC2" w:rsidRPr="00350EC2">
        <w:rPr>
          <w:b/>
        </w:rPr>
        <w:t>2.1.</w:t>
      </w:r>
      <w:r w:rsidR="00350EC2" w:rsidRPr="00350EC2">
        <w:t xml:space="preserve"> Δίνεται το στοιχείο χλώριο , </w:t>
      </w:r>
      <w:r w:rsidR="00350EC2" w:rsidRPr="00350EC2">
        <w:rPr>
          <w:vertAlign w:val="subscript"/>
        </w:rPr>
        <w:t>17</w:t>
      </w:r>
      <w:r w:rsidR="00350EC2" w:rsidRPr="00350EC2">
        <w:t>Cl :</w:t>
      </w:r>
    </w:p>
    <w:p w:rsidR="00350EC2" w:rsidRPr="00350EC2" w:rsidRDefault="00350EC2" w:rsidP="00350EC2">
      <w:pPr>
        <w:spacing w:line="360" w:lineRule="auto"/>
        <w:jc w:val="both"/>
      </w:pPr>
      <w:r w:rsidRPr="00350EC2">
        <w:t>α) Να κάνετε κατανομή ηλεκτρονίων σε στιβάδες για το άτομο του χλωρίου.</w:t>
      </w:r>
    </w:p>
    <w:p w:rsidR="00350EC2" w:rsidRPr="00350EC2" w:rsidRDefault="00350EC2" w:rsidP="00350EC2">
      <w:pPr>
        <w:spacing w:line="360" w:lineRule="auto"/>
        <w:jc w:val="both"/>
      </w:pPr>
      <w:r w:rsidRPr="00350EC2">
        <w:t>β) Να προσδιορίσετε τη θέση (ομάδα, περίοδο) του Cl στον Περιοδικό Πίνακα.</w:t>
      </w:r>
    </w:p>
    <w:p w:rsidR="00350EC2" w:rsidRPr="00350EC2" w:rsidRDefault="00350EC2" w:rsidP="00350EC2">
      <w:pPr>
        <w:spacing w:line="360" w:lineRule="auto"/>
        <w:jc w:val="both"/>
      </w:pPr>
      <w:r w:rsidRPr="00350EC2">
        <w:t>γ) Τι είδους χημικός δεσμός υπάρχει στο μόριο του χλωρίου (Cl</w:t>
      </w:r>
      <w:r w:rsidRPr="00350EC2">
        <w:rPr>
          <w:vertAlign w:val="subscript"/>
        </w:rPr>
        <w:t>2</w:t>
      </w:r>
      <w:r w:rsidRPr="00350EC2">
        <w:t>),ομοιοπολικός ή ιοντικός;</w:t>
      </w:r>
    </w:p>
    <w:p w:rsidR="00350EC2" w:rsidRPr="00D06C99" w:rsidRDefault="00350EC2" w:rsidP="00350EC2">
      <w:pPr>
        <w:spacing w:line="360" w:lineRule="auto"/>
        <w:jc w:val="both"/>
      </w:pPr>
      <w:r w:rsidRPr="00350EC2">
        <w:t xml:space="preserve">Να επιλέξετε τη σωστή απάντηση. Να </w:t>
      </w:r>
      <w:r w:rsidR="00D06C99">
        <w:t>αιτιολογήσετε την απάντηση σας.</w:t>
      </w:r>
    </w:p>
    <w:p w:rsidR="00350EC2" w:rsidRPr="00350EC2" w:rsidRDefault="00350EC2" w:rsidP="00350EC2">
      <w:pPr>
        <w:spacing w:line="360" w:lineRule="auto"/>
        <w:jc w:val="both"/>
        <w:rPr>
          <w:b/>
        </w:rPr>
      </w:pPr>
      <w:r w:rsidRPr="00350EC2">
        <w:rPr>
          <w:b/>
        </w:rPr>
        <w:t>2.2. Α)</w:t>
      </w:r>
      <w:r w:rsidRPr="00350EC2">
        <w:t xml:space="preserve"> «3L αερίου Ο</w:t>
      </w:r>
      <w:r w:rsidRPr="00350EC2">
        <w:rPr>
          <w:vertAlign w:val="subscript"/>
        </w:rPr>
        <w:t>2</w:t>
      </w:r>
      <w:r w:rsidRPr="00350EC2">
        <w:t xml:space="preserve"> περιέχουν περισσότερα μόρια από 3L αέριας ΝΗ</w:t>
      </w:r>
      <w:r w:rsidRPr="00350EC2">
        <w:rPr>
          <w:vertAlign w:val="subscript"/>
        </w:rPr>
        <w:t>3</w:t>
      </w:r>
      <w:r w:rsidRPr="00350EC2">
        <w:t xml:space="preserve"> σε ίδιες</w:t>
      </w:r>
      <w:r w:rsidRPr="00350EC2">
        <w:rPr>
          <w:b/>
        </w:rPr>
        <w:t xml:space="preserve"> </w:t>
      </w:r>
      <w:r w:rsidRPr="00350EC2">
        <w:t>συνθήκες πίεσης και θερμοκρασίας.»</w:t>
      </w:r>
    </w:p>
    <w:p w:rsidR="00350EC2" w:rsidRPr="00530D28" w:rsidRDefault="00350EC2" w:rsidP="00350EC2">
      <w:pPr>
        <w:spacing w:line="360" w:lineRule="auto"/>
        <w:jc w:val="both"/>
      </w:pPr>
      <w:r w:rsidRPr="00350EC2">
        <w:t>Να χαρακτηρίσετε την πρόταση αυτή ως σωστή (Σ) ή λανθασμένη (Λ). Να α</w:t>
      </w:r>
      <w:r w:rsidR="00D06C99">
        <w:t>ιτιολογήσετε την απάντηση σας .</w:t>
      </w:r>
    </w:p>
    <w:p w:rsidR="00350EC2" w:rsidRPr="00350EC2" w:rsidRDefault="00350EC2" w:rsidP="00350EC2">
      <w:pPr>
        <w:spacing w:line="360" w:lineRule="auto"/>
        <w:jc w:val="both"/>
      </w:pPr>
      <w:r w:rsidRPr="00350EC2">
        <w:rPr>
          <w:b/>
        </w:rPr>
        <w:t>Β)</w:t>
      </w:r>
      <w:r w:rsidRPr="00350EC2">
        <w:t xml:space="preserve"> «1mol μορίων Η</w:t>
      </w:r>
      <w:r w:rsidRPr="00350EC2">
        <w:rPr>
          <w:vertAlign w:val="subscript"/>
        </w:rPr>
        <w:t>2</w:t>
      </w:r>
      <w:r w:rsidRPr="00350EC2">
        <w:t>Ο αποτελείται συνολικά από3 Ν</w:t>
      </w:r>
      <w:r w:rsidRPr="00350EC2">
        <w:rPr>
          <w:vertAlign w:val="subscript"/>
        </w:rPr>
        <w:t>Α</w:t>
      </w:r>
      <w:r w:rsidRPr="00350EC2">
        <w:t xml:space="preserve"> άτομα.»</w:t>
      </w:r>
    </w:p>
    <w:p w:rsidR="00350EC2" w:rsidRPr="00350EC2" w:rsidRDefault="00350EC2" w:rsidP="00350EC2">
      <w:pPr>
        <w:spacing w:line="360" w:lineRule="auto"/>
        <w:jc w:val="both"/>
      </w:pPr>
      <w:r w:rsidRPr="00350EC2">
        <w:t>Να χαρακτηρίσετε την πρόταση αυτή ως σωστή (Σ) ή λανθασμένη (Λ). Να αιτιολογήσετε την απάντηση σας.</w:t>
      </w:r>
    </w:p>
    <w:p w:rsidR="00350EC2" w:rsidRPr="00350EC2" w:rsidRDefault="00EE11CB" w:rsidP="00350EC2">
      <w:pPr>
        <w:spacing w:line="360" w:lineRule="auto"/>
        <w:jc w:val="both"/>
      </w:pPr>
      <w:r>
        <w:rPr>
          <w:b/>
          <w:bCs/>
        </w:rPr>
        <w:t>28</w:t>
      </w:r>
      <w:r w:rsidRPr="00E95E33">
        <w:rPr>
          <w:b/>
          <w:bCs/>
        </w:rPr>
        <w:t>)</w:t>
      </w:r>
      <w:r>
        <w:rPr>
          <w:b/>
          <w:bCs/>
        </w:rPr>
        <w:t xml:space="preserve"> </w:t>
      </w:r>
      <w:r w:rsidR="00350EC2" w:rsidRPr="00350EC2">
        <w:rPr>
          <w:b/>
        </w:rPr>
        <w:t>2.1. Α)</w:t>
      </w:r>
      <w:r w:rsidR="00350EC2" w:rsidRPr="00350EC2">
        <w:t xml:space="preserve"> Να γράψετε στην κόλλα σας τον πίνακα, συμπληρώνοντας τα κενά κάθε στήλης με το χημικό τύπο της ένωσης που αντιστοιχεί.</w:t>
      </w:r>
    </w:p>
    <w:p w:rsidR="00350EC2" w:rsidRPr="00350EC2" w:rsidRDefault="00350EC2" w:rsidP="00350EC2">
      <w:pPr>
        <w:spacing w:line="360" w:lineRule="auto"/>
        <w:jc w:val="center"/>
        <w:rPr>
          <w:b/>
        </w:rPr>
      </w:pPr>
      <w:r>
        <w:rPr>
          <w:b/>
          <w:noProof/>
        </w:rPr>
        <w:lastRenderedPageBreak/>
        <w:drawing>
          <wp:inline distT="0" distB="0" distL="0" distR="0" wp14:anchorId="0AAE8638" wp14:editId="645FCE0F">
            <wp:extent cx="3086735" cy="1148715"/>
            <wp:effectExtent l="0" t="0" r="0" b="0"/>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86735" cy="1148715"/>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B)</w:t>
      </w:r>
      <w:r w:rsidRPr="00350EC2">
        <w:t xml:space="preserve"> Ο αριθμός οξείδωσης του αζώτου, Ν στην ένωση HΝO</w:t>
      </w:r>
      <w:r w:rsidRPr="00350EC2">
        <w:rPr>
          <w:vertAlign w:val="subscript"/>
        </w:rPr>
        <w:t>3</w:t>
      </w:r>
      <w:r w:rsidRPr="00350EC2">
        <w:t xml:space="preserve"> είναι :</w:t>
      </w:r>
    </w:p>
    <w:p w:rsidR="00350EC2" w:rsidRPr="00350EC2" w:rsidRDefault="00350EC2" w:rsidP="00350EC2">
      <w:pPr>
        <w:spacing w:line="360" w:lineRule="auto"/>
        <w:jc w:val="center"/>
      </w:pPr>
      <w:r w:rsidRPr="00350EC2">
        <w:t>α) +5              β) -5               γ) 0</w:t>
      </w:r>
    </w:p>
    <w:p w:rsidR="00350EC2" w:rsidRPr="00D06C99" w:rsidRDefault="00350EC2" w:rsidP="00350EC2">
      <w:pPr>
        <w:spacing w:line="360" w:lineRule="auto"/>
        <w:jc w:val="both"/>
      </w:pPr>
      <w:r w:rsidRPr="00350EC2">
        <w:t xml:space="preserve">Να επιλέξετε τη σωστή απάντηση. Να </w:t>
      </w:r>
      <w:r w:rsidR="00D06C99">
        <w:t>αιτιολογήσετε την απάντηση σας.</w:t>
      </w:r>
    </w:p>
    <w:p w:rsidR="00350EC2" w:rsidRPr="00350EC2" w:rsidRDefault="00350EC2" w:rsidP="00350EC2">
      <w:pPr>
        <w:spacing w:line="360" w:lineRule="auto"/>
        <w:jc w:val="both"/>
      </w:pPr>
      <w:r w:rsidRPr="00350EC2">
        <w:rPr>
          <w:b/>
        </w:rPr>
        <w:t>2.2.</w:t>
      </w:r>
      <w:r w:rsidRPr="00350EC2">
        <w:t xml:space="preserve"> Να συμπληρώσετε τις επόμενες χημικές εξισώσεις που γίνονται όλες, γράφοντας τα προϊόντα και τους συντελεστές .</w:t>
      </w:r>
    </w:p>
    <w:p w:rsidR="00350EC2" w:rsidRPr="00350EC2" w:rsidRDefault="00350EC2" w:rsidP="00350EC2">
      <w:pPr>
        <w:spacing w:line="360" w:lineRule="auto"/>
        <w:jc w:val="both"/>
      </w:pPr>
      <w:r w:rsidRPr="00350EC2">
        <w:t>α) ΑgNO</w:t>
      </w:r>
      <w:r w:rsidRPr="00350EC2">
        <w:rPr>
          <w:vertAlign w:val="subscript"/>
        </w:rPr>
        <w:t>3</w:t>
      </w:r>
      <w:r w:rsidR="00D06C99">
        <w:t>(aq) + ΗI(aq) →</w:t>
      </w:r>
      <w:r w:rsidR="00D06C99" w:rsidRPr="00D06C99">
        <w:t xml:space="preserve">              </w:t>
      </w:r>
      <w:r w:rsidRPr="00350EC2">
        <w:t>β</w:t>
      </w:r>
      <w:r w:rsidRPr="00D06C99">
        <w:t xml:space="preserve">) </w:t>
      </w:r>
      <w:r w:rsidRPr="00350EC2">
        <w:rPr>
          <w:lang w:val="en-GB"/>
        </w:rPr>
        <w:t>Cl</w:t>
      </w:r>
      <w:r w:rsidRPr="00D06C99">
        <w:rPr>
          <w:vertAlign w:val="subscript"/>
        </w:rPr>
        <w:t>2</w:t>
      </w:r>
      <w:r w:rsidRPr="00D06C99">
        <w:t>(</w:t>
      </w:r>
      <w:r w:rsidRPr="00350EC2">
        <w:rPr>
          <w:lang w:val="en-GB"/>
        </w:rPr>
        <w:t>g</w:t>
      </w:r>
      <w:r w:rsidRPr="00D06C99">
        <w:t xml:space="preserve">) + </w:t>
      </w:r>
      <w:r w:rsidRPr="00350EC2">
        <w:rPr>
          <w:lang w:val="en-GB"/>
        </w:rPr>
        <w:t>CaBr</w:t>
      </w:r>
      <w:r w:rsidRPr="00D06C99">
        <w:rPr>
          <w:vertAlign w:val="subscript"/>
        </w:rPr>
        <w:t>2</w:t>
      </w:r>
      <w:r w:rsidRPr="00D06C99">
        <w:t>(</w:t>
      </w:r>
      <w:r w:rsidRPr="00350EC2">
        <w:rPr>
          <w:lang w:val="en-GB"/>
        </w:rPr>
        <w:t>aq</w:t>
      </w:r>
      <w:r w:rsidR="00D06C99">
        <w:t>) →</w:t>
      </w:r>
      <w:r w:rsidR="00D06C99" w:rsidRPr="00D06C99">
        <w:t xml:space="preserve">                        </w:t>
      </w:r>
      <w:r w:rsidRPr="00350EC2">
        <w:t>γ) Al(s) + HCl(aq) →</w:t>
      </w:r>
    </w:p>
    <w:p w:rsidR="00350EC2" w:rsidRPr="00350EC2"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350EC2" w:rsidRPr="00350EC2" w:rsidRDefault="00EE11CB" w:rsidP="00350EC2">
      <w:pPr>
        <w:spacing w:line="360" w:lineRule="auto"/>
        <w:jc w:val="both"/>
      </w:pPr>
      <w:r>
        <w:rPr>
          <w:b/>
          <w:bCs/>
        </w:rPr>
        <w:t>29</w:t>
      </w:r>
      <w:r w:rsidRPr="00E95E33">
        <w:rPr>
          <w:b/>
          <w:bCs/>
        </w:rPr>
        <w:t>)</w:t>
      </w:r>
      <w:r>
        <w:rPr>
          <w:b/>
          <w:bCs/>
        </w:rPr>
        <w:t xml:space="preserve"> </w:t>
      </w:r>
      <w:r w:rsidR="00350EC2" w:rsidRPr="00350EC2">
        <w:rPr>
          <w:b/>
        </w:rPr>
        <w:t>2.1.</w:t>
      </w:r>
      <w:r w:rsidR="00350EC2" w:rsidRPr="00350EC2">
        <w:t xml:space="preserve"> Ο παρακάτω πίνακας δίνει μερικές πληροφορίες για τα άτομα των στοιχείων Mg και Cl:</w:t>
      </w:r>
    </w:p>
    <w:p w:rsidR="00350EC2" w:rsidRPr="00350EC2" w:rsidRDefault="00350EC2" w:rsidP="00350EC2">
      <w:pPr>
        <w:spacing w:line="360" w:lineRule="auto"/>
        <w:jc w:val="center"/>
      </w:pPr>
      <w:r>
        <w:rPr>
          <w:noProof/>
        </w:rPr>
        <w:drawing>
          <wp:inline distT="0" distB="0" distL="0" distR="0" wp14:anchorId="4A710CBC" wp14:editId="6E0268BA">
            <wp:extent cx="4703445" cy="922020"/>
            <wp:effectExtent l="0" t="0" r="1905" b="0"/>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03445" cy="922020"/>
                    </a:xfrm>
                    <a:prstGeom prst="rect">
                      <a:avLst/>
                    </a:prstGeom>
                    <a:noFill/>
                    <a:ln>
                      <a:noFill/>
                    </a:ln>
                  </pic:spPr>
                </pic:pic>
              </a:graphicData>
            </a:graphic>
          </wp:inline>
        </w:drawing>
      </w:r>
    </w:p>
    <w:p w:rsidR="00350EC2" w:rsidRPr="00350EC2" w:rsidRDefault="00350EC2" w:rsidP="00350EC2">
      <w:pPr>
        <w:spacing w:line="360" w:lineRule="auto"/>
        <w:jc w:val="both"/>
      </w:pPr>
      <w:r w:rsidRPr="00350EC2">
        <w:t>α) Να συμπληρώσετε τα κενά του πίνακα, αφού τον μεταφέρετε στην κόλλα σας.</w:t>
      </w:r>
    </w:p>
    <w:p w:rsidR="00350EC2" w:rsidRPr="00350EC2" w:rsidRDefault="00350EC2" w:rsidP="00350EC2">
      <w:pPr>
        <w:spacing w:line="360" w:lineRule="auto"/>
        <w:jc w:val="both"/>
      </w:pPr>
      <w:r w:rsidRPr="00350EC2">
        <w:t>β) Να προσδιορίσετε τον αριθμό των πρωτονίων και ηλεκτρονίων στα παρακάτω ιόντα: Μg</w:t>
      </w:r>
      <w:r w:rsidRPr="00350EC2">
        <w:rPr>
          <w:vertAlign w:val="superscript"/>
        </w:rPr>
        <w:t>2+</w:t>
      </w:r>
      <w:r w:rsidRPr="00350EC2">
        <w:t xml:space="preserve"> και Cl</w:t>
      </w:r>
      <w:r w:rsidRPr="00350EC2">
        <w:rPr>
          <w:vertAlign w:val="superscript"/>
        </w:rPr>
        <w:t>-</w:t>
      </w:r>
    </w:p>
    <w:p w:rsidR="00350EC2" w:rsidRPr="00350EC2" w:rsidRDefault="00350EC2" w:rsidP="00350EC2">
      <w:pPr>
        <w:spacing w:line="360" w:lineRule="auto"/>
        <w:jc w:val="both"/>
      </w:pPr>
      <w:r w:rsidRPr="00350EC2">
        <w:rPr>
          <w:b/>
        </w:rPr>
        <w:t>2.2. A)</w:t>
      </w:r>
      <w:r w:rsidRPr="00350EC2">
        <w:t xml:space="preserve"> Δίνονται δύο ζεύγη στοιχείων:</w:t>
      </w:r>
    </w:p>
    <w:p w:rsidR="00350EC2" w:rsidRPr="00350EC2" w:rsidRDefault="00350EC2" w:rsidP="00350EC2">
      <w:pPr>
        <w:spacing w:line="360" w:lineRule="auto"/>
        <w:jc w:val="both"/>
      </w:pPr>
      <w:r w:rsidRPr="00350EC2">
        <w:t xml:space="preserve">α) </w:t>
      </w:r>
      <w:r w:rsidRPr="00350EC2">
        <w:rPr>
          <w:vertAlign w:val="subscript"/>
        </w:rPr>
        <w:t>11</w:t>
      </w:r>
      <w:r w:rsidRPr="00350EC2">
        <w:t xml:space="preserve">Na και </w:t>
      </w:r>
      <w:r w:rsidRPr="00350EC2">
        <w:rPr>
          <w:vertAlign w:val="subscript"/>
        </w:rPr>
        <w:t>7</w:t>
      </w:r>
      <w:r w:rsidRPr="00350EC2">
        <w:t xml:space="preserve">Ν και     β) </w:t>
      </w:r>
      <w:r w:rsidRPr="00350EC2">
        <w:rPr>
          <w:vertAlign w:val="subscript"/>
        </w:rPr>
        <w:t>17</w:t>
      </w:r>
      <w:r w:rsidRPr="00350EC2">
        <w:t xml:space="preserve">Cl και </w:t>
      </w:r>
      <w:r w:rsidRPr="00350EC2">
        <w:rPr>
          <w:vertAlign w:val="subscript"/>
        </w:rPr>
        <w:t>9</w:t>
      </w:r>
      <w:r w:rsidRPr="00350EC2">
        <w:t>F.</w:t>
      </w:r>
    </w:p>
    <w:p w:rsidR="00350EC2" w:rsidRPr="00350EC2" w:rsidRDefault="00350EC2" w:rsidP="00350EC2">
      <w:pPr>
        <w:spacing w:line="360" w:lineRule="auto"/>
        <w:jc w:val="both"/>
      </w:pPr>
      <w:r w:rsidRPr="00350EC2">
        <w:t>Σε ποιο ζεύγος τα στοιχεία έχουν παρόμοιες χημικές ιδιότητες; Να αιτιολογήσετε την απάντησή σας.</w:t>
      </w:r>
    </w:p>
    <w:p w:rsidR="00350EC2" w:rsidRPr="00350EC2" w:rsidRDefault="00350EC2" w:rsidP="00350EC2">
      <w:pPr>
        <w:spacing w:line="360" w:lineRule="auto"/>
        <w:jc w:val="both"/>
      </w:pPr>
      <w:r w:rsidRPr="00350EC2">
        <w:rPr>
          <w:b/>
        </w:rPr>
        <w:t>B)</w:t>
      </w:r>
      <w:r w:rsidRPr="00350EC2">
        <w:t xml:space="preserve"> Να γράψετε τους υπολογισμούς σας για τον προσδιορισμό του αριθμού οξείδωσης του άνθρακα (C) , στο ιόν: CΟ</w:t>
      </w:r>
      <w:r w:rsidRPr="00350EC2">
        <w:rPr>
          <w:vertAlign w:val="subscript"/>
        </w:rPr>
        <w:t>3</w:t>
      </w:r>
      <w:r w:rsidRPr="00350EC2">
        <w:rPr>
          <w:vertAlign w:val="superscript"/>
        </w:rPr>
        <w:t>2-</w:t>
      </w:r>
      <w:r w:rsidRPr="00350EC2">
        <w:t>.</w:t>
      </w:r>
    </w:p>
    <w:p w:rsidR="00350EC2" w:rsidRPr="00350EC2" w:rsidRDefault="00EE11CB" w:rsidP="00350EC2">
      <w:pPr>
        <w:spacing w:line="360" w:lineRule="auto"/>
        <w:jc w:val="both"/>
      </w:pPr>
      <w:r>
        <w:rPr>
          <w:b/>
          <w:bCs/>
        </w:rPr>
        <w:t>30</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r w:rsidR="00350EC2" w:rsidRPr="00350EC2">
        <w:t>;</w:t>
      </w:r>
    </w:p>
    <w:p w:rsidR="00350EC2" w:rsidRPr="00350EC2" w:rsidRDefault="00350EC2" w:rsidP="00350EC2">
      <w:pPr>
        <w:spacing w:line="360" w:lineRule="auto"/>
        <w:jc w:val="both"/>
      </w:pPr>
      <w:r w:rsidRPr="00350EC2">
        <w:t>α) 1 mol Η</w:t>
      </w:r>
      <w:r w:rsidRPr="00350EC2">
        <w:rPr>
          <w:vertAlign w:val="subscript"/>
        </w:rPr>
        <w:t>2</w:t>
      </w:r>
      <w:r w:rsidRPr="00350EC2">
        <w:t>Ο περιέχει 12,04 ∙10</w:t>
      </w:r>
      <w:r w:rsidRPr="00350EC2">
        <w:rPr>
          <w:vertAlign w:val="superscript"/>
        </w:rPr>
        <w:t>23</w:t>
      </w:r>
      <w:r w:rsidRPr="00350EC2">
        <w:t xml:space="preserve"> άτομα υδρογόνου.</w:t>
      </w:r>
    </w:p>
    <w:p w:rsidR="00350EC2" w:rsidRPr="00350EC2" w:rsidRDefault="00350EC2" w:rsidP="00350EC2">
      <w:pPr>
        <w:spacing w:line="360" w:lineRule="auto"/>
        <w:jc w:val="both"/>
      </w:pPr>
      <w:r w:rsidRPr="00350EC2">
        <w:t>β) Ένα μόριο H</w:t>
      </w:r>
      <w:r w:rsidRPr="00350EC2">
        <w:rPr>
          <w:vertAlign w:val="subscript"/>
        </w:rPr>
        <w:t>2</w:t>
      </w:r>
      <w:r w:rsidRPr="00350EC2">
        <w:t xml:space="preserve"> ( A</w:t>
      </w:r>
      <w:r w:rsidRPr="00350EC2">
        <w:rPr>
          <w:vertAlign w:val="subscript"/>
        </w:rPr>
        <w:t>r</w:t>
      </w:r>
      <w:r w:rsidRPr="00350EC2">
        <w:t>(H)=1) έχει μάζα 2g.</w:t>
      </w:r>
    </w:p>
    <w:p w:rsidR="00350EC2" w:rsidRPr="00350EC2" w:rsidRDefault="00350EC2" w:rsidP="00350EC2">
      <w:pPr>
        <w:spacing w:line="360" w:lineRule="auto"/>
        <w:jc w:val="both"/>
      </w:pPr>
      <w:r w:rsidRPr="00350EC2">
        <w:t xml:space="preserve">γ) Το άτομο </w:t>
      </w:r>
      <w:r w:rsidRPr="00350EC2">
        <w:rPr>
          <w:position w:val="-12"/>
        </w:rPr>
        <w:object w:dxaOrig="460" w:dyaOrig="380">
          <v:shape id="_x0000_i1031" type="#_x0000_t75" style="width:23.05pt;height:19pt" o:ole="">
            <v:imagedata r:id="rId41" o:title=""/>
          </v:shape>
          <o:OLEObject Type="Embed" ProgID="Equation.DSMT4" ShapeID="_x0000_i1031" DrawAspect="Content" ObjectID="_1489917566" r:id="rId42"/>
        </w:object>
      </w:r>
      <w:r w:rsidRPr="00350EC2">
        <w:t xml:space="preserve"> περιέχει 17 νετρόνια</w:t>
      </w:r>
    </w:p>
    <w:p w:rsidR="00350EC2" w:rsidRPr="00D06C99" w:rsidRDefault="00350EC2" w:rsidP="00350EC2">
      <w:pPr>
        <w:spacing w:line="360" w:lineRule="auto"/>
        <w:jc w:val="both"/>
      </w:pPr>
      <w:r w:rsidRPr="00350EC2">
        <w:t>Να αιτιολογήσετε τις απαντήσε</w:t>
      </w:r>
      <w:r w:rsidR="00D06C99">
        <w:t>ις σας σε όλες τις περιπτώσεις.</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06C99" w:rsidRDefault="00350EC2" w:rsidP="00350EC2">
      <w:pPr>
        <w:spacing w:line="360" w:lineRule="auto"/>
        <w:jc w:val="both"/>
      </w:pPr>
      <w:r w:rsidRPr="00350EC2">
        <w:t>α) HBr(aq) + AgNO</w:t>
      </w:r>
      <w:r w:rsidRPr="00350EC2">
        <w:rPr>
          <w:vertAlign w:val="subscript"/>
        </w:rPr>
        <w:t>3</w:t>
      </w:r>
      <w:r w:rsidR="00D06C99">
        <w:t>(aq) →</w:t>
      </w:r>
      <w:r w:rsidR="00D06C99" w:rsidRPr="00D06C99">
        <w:t xml:space="preserve">                    </w:t>
      </w:r>
      <w:r w:rsidR="00D06C99">
        <w:t>β) HBr(aq) + CaS(aq) →</w:t>
      </w:r>
      <w:r w:rsidR="00D06C99" w:rsidRPr="00D06C99">
        <w:t xml:space="preserve">                   </w:t>
      </w:r>
      <w:r w:rsidRPr="00350EC2">
        <w:t>γ</w:t>
      </w:r>
      <w:r w:rsidRPr="00D06C99">
        <w:t xml:space="preserve">) </w:t>
      </w:r>
      <w:r w:rsidRPr="00350EC2">
        <w:rPr>
          <w:lang w:val="en-GB"/>
        </w:rPr>
        <w:t>H</w:t>
      </w:r>
      <w:r w:rsidRPr="00D06C99">
        <w:rPr>
          <w:vertAlign w:val="subscript"/>
        </w:rPr>
        <w:t>2</w:t>
      </w:r>
      <w:r w:rsidRPr="00350EC2">
        <w:rPr>
          <w:lang w:val="en-GB"/>
        </w:rPr>
        <w:t>SO</w:t>
      </w:r>
      <w:r w:rsidRPr="00D06C99">
        <w:rPr>
          <w:vertAlign w:val="subscript"/>
        </w:rPr>
        <w:t>4</w:t>
      </w:r>
      <w:r w:rsidRPr="00D06C99">
        <w:t>(</w:t>
      </w:r>
      <w:r w:rsidRPr="00350EC2">
        <w:rPr>
          <w:lang w:val="en-GB"/>
        </w:rPr>
        <w:t>aq</w:t>
      </w:r>
      <w:r w:rsidRPr="00D06C99">
        <w:t xml:space="preserve">) + </w:t>
      </w:r>
      <w:r w:rsidRPr="00350EC2">
        <w:rPr>
          <w:lang w:val="en-GB"/>
        </w:rPr>
        <w:t>Ca</w:t>
      </w:r>
      <w:r w:rsidRPr="00D06C99">
        <w:t>(</w:t>
      </w:r>
      <w:r w:rsidRPr="00350EC2">
        <w:rPr>
          <w:lang w:val="en-GB"/>
        </w:rPr>
        <w:t>OH</w:t>
      </w:r>
      <w:r w:rsidRPr="00D06C99">
        <w:t>)</w:t>
      </w:r>
      <w:r w:rsidRPr="00D06C99">
        <w:rPr>
          <w:vertAlign w:val="subscript"/>
        </w:rPr>
        <w:t>2</w:t>
      </w:r>
      <w:r w:rsidRPr="00D06C99">
        <w:t>(</w:t>
      </w:r>
      <w:r w:rsidRPr="00350EC2">
        <w:rPr>
          <w:lang w:val="en-GB"/>
        </w:rPr>
        <w:t>aq</w:t>
      </w:r>
      <w:r w:rsidRPr="00D06C99">
        <w:t>) →</w:t>
      </w:r>
    </w:p>
    <w:p w:rsidR="00350EC2" w:rsidRPr="00D06C99" w:rsidRDefault="00350EC2" w:rsidP="00350EC2">
      <w:pPr>
        <w:spacing w:line="360" w:lineRule="auto"/>
        <w:jc w:val="both"/>
      </w:pPr>
      <w:r w:rsidRPr="00350EC2">
        <w:t>Να αναφέρετε γιατί γί</w:t>
      </w:r>
      <w:r w:rsidR="00D06C99">
        <w:t xml:space="preserve">νονται οι αντιδράσεις α και β. </w:t>
      </w:r>
    </w:p>
    <w:p w:rsidR="00350EC2" w:rsidRPr="00350EC2" w:rsidRDefault="00EE11CB" w:rsidP="00350EC2">
      <w:pPr>
        <w:spacing w:line="360" w:lineRule="auto"/>
        <w:jc w:val="both"/>
      </w:pPr>
      <w:r>
        <w:rPr>
          <w:b/>
          <w:bCs/>
        </w:rPr>
        <w:t>31</w:t>
      </w:r>
      <w:r w:rsidRPr="00E95E33">
        <w:rPr>
          <w:b/>
          <w:bCs/>
        </w:rPr>
        <w:t>)</w:t>
      </w:r>
      <w:r>
        <w:rPr>
          <w:b/>
          <w:bCs/>
        </w:rPr>
        <w:t xml:space="preserve"> </w:t>
      </w:r>
      <w:r w:rsidR="00350EC2" w:rsidRPr="00350EC2">
        <w:rPr>
          <w:b/>
        </w:rPr>
        <w:t>2.1.</w:t>
      </w:r>
      <w:r w:rsidR="00350EC2" w:rsidRPr="00350EC2">
        <w:t xml:space="preserve"> Ποια από τις επόμενες χημικές αντιδράσεις δεν γίνεται;</w:t>
      </w:r>
    </w:p>
    <w:p w:rsidR="00350EC2" w:rsidRPr="00350EC2" w:rsidRDefault="00350EC2" w:rsidP="00350EC2">
      <w:pPr>
        <w:spacing w:line="360" w:lineRule="auto"/>
        <w:jc w:val="both"/>
      </w:pPr>
      <w:r w:rsidRPr="00350EC2">
        <w:t>α) HCl(aq) + AgNO</w:t>
      </w:r>
      <w:r w:rsidRPr="00350EC2">
        <w:rPr>
          <w:vertAlign w:val="subscript"/>
        </w:rPr>
        <w:t>3</w:t>
      </w:r>
      <w:r w:rsidR="00D06C99">
        <w:t xml:space="preserve">(aq) →   </w:t>
      </w:r>
      <w:r w:rsidR="00D06C99" w:rsidRPr="00D06C99">
        <w:t xml:space="preserve">  </w:t>
      </w:r>
      <w:r w:rsidR="00D06C99">
        <w:t xml:space="preserve">β) HCl(aq) + CaS(aq) →   </w:t>
      </w:r>
      <w:r w:rsidR="00D06C99" w:rsidRPr="00D06C99">
        <w:t xml:space="preserve">  </w:t>
      </w:r>
      <w:r w:rsidRPr="00350EC2">
        <w:t>γ</w:t>
      </w:r>
      <w:r w:rsidRPr="00D06C99">
        <w:t xml:space="preserve">) </w:t>
      </w:r>
      <w:r w:rsidRPr="00350EC2">
        <w:rPr>
          <w:lang w:val="en-GB"/>
        </w:rPr>
        <w:t>HCl</w:t>
      </w:r>
      <w:r w:rsidRPr="00D06C99">
        <w:t>(</w:t>
      </w:r>
      <w:r w:rsidRPr="00350EC2">
        <w:rPr>
          <w:lang w:val="en-GB"/>
        </w:rPr>
        <w:t>aq</w:t>
      </w:r>
      <w:r w:rsidRPr="00D06C99">
        <w:t xml:space="preserve">) + </w:t>
      </w:r>
      <w:r w:rsidRPr="00350EC2">
        <w:rPr>
          <w:lang w:val="en-GB"/>
        </w:rPr>
        <w:t>NH</w:t>
      </w:r>
      <w:r w:rsidRPr="00D06C99">
        <w:rPr>
          <w:vertAlign w:val="subscript"/>
        </w:rPr>
        <w:t>4</w:t>
      </w:r>
      <w:r w:rsidRPr="00350EC2">
        <w:rPr>
          <w:lang w:val="en-GB"/>
        </w:rPr>
        <w:t>NO</w:t>
      </w:r>
      <w:r w:rsidRPr="00D06C99">
        <w:rPr>
          <w:vertAlign w:val="subscript"/>
        </w:rPr>
        <w:t>3</w:t>
      </w:r>
      <w:r w:rsidRPr="00D06C99">
        <w:t>(</w:t>
      </w:r>
      <w:r w:rsidRPr="00350EC2">
        <w:rPr>
          <w:lang w:val="en-GB"/>
        </w:rPr>
        <w:t>aq</w:t>
      </w:r>
      <w:r w:rsidR="00D06C99">
        <w:t>) →</w:t>
      </w:r>
      <w:r w:rsidR="00D06C99" w:rsidRPr="00D06C99">
        <w:t xml:space="preserve">  </w:t>
      </w:r>
      <w:r w:rsidRPr="00350EC2">
        <w:t>δ) HCl(aq) + Mg(s) →</w:t>
      </w:r>
    </w:p>
    <w:p w:rsidR="00350EC2" w:rsidRPr="00EE11CB" w:rsidRDefault="00350EC2" w:rsidP="00350EC2">
      <w:pPr>
        <w:spacing w:line="360" w:lineRule="auto"/>
        <w:jc w:val="both"/>
      </w:pPr>
      <w:r w:rsidRPr="00350EC2">
        <w:lastRenderedPageBreak/>
        <w:t xml:space="preserve">Να γράψετε τις χημικές εξισώσεις των αντιδράσεων που γίνονται (προϊόντα και συντελεστές), αναφέροντας και για ποιο λόγο γίνονται. </w:t>
      </w:r>
    </w:p>
    <w:p w:rsidR="00350EC2" w:rsidRPr="00350EC2" w:rsidRDefault="00350EC2" w:rsidP="00350EC2">
      <w:pPr>
        <w:spacing w:line="360" w:lineRule="auto"/>
        <w:jc w:val="both"/>
      </w:pPr>
      <w:r w:rsidRPr="00350EC2">
        <w:rPr>
          <w:b/>
        </w:rPr>
        <w:t>2.2.</w:t>
      </w:r>
      <w:r w:rsidRPr="00350EC2">
        <w:t xml:space="preserve"> </w:t>
      </w:r>
      <w:r w:rsidRPr="00350EC2">
        <w:rPr>
          <w:i/>
        </w:rPr>
        <w:t>Ποιες από τις επόμενες προτάσεις είναι σωστές (Σ) και ποιες λανθασμένες (Λ)</w:t>
      </w:r>
      <w:r w:rsidRPr="00350EC2">
        <w:t>;</w:t>
      </w:r>
    </w:p>
    <w:p w:rsidR="00350EC2" w:rsidRPr="00350EC2" w:rsidRDefault="00350EC2" w:rsidP="00350EC2">
      <w:pPr>
        <w:spacing w:line="360" w:lineRule="auto"/>
        <w:jc w:val="both"/>
      </w:pPr>
      <w:r w:rsidRPr="00350EC2">
        <w:t>α) Οι ιοντικές ενώσεις σε στερεή κατάσταση είναι αγωγοί του ηλεκτρικού ρεύματος.</w:t>
      </w:r>
    </w:p>
    <w:p w:rsidR="00350EC2" w:rsidRPr="00350EC2" w:rsidRDefault="00350EC2" w:rsidP="00350EC2">
      <w:pPr>
        <w:spacing w:line="360" w:lineRule="auto"/>
        <w:jc w:val="both"/>
      </w:pPr>
      <w:r w:rsidRPr="00350EC2">
        <w:t>β) Τα αλογόνα μπορούν να σχηματίσουν ομοιοπολικούς και ιοντικούς δεσμούς.</w:t>
      </w:r>
    </w:p>
    <w:p w:rsidR="00350EC2" w:rsidRPr="00350EC2" w:rsidRDefault="00350EC2" w:rsidP="00350EC2">
      <w:pPr>
        <w:spacing w:line="360" w:lineRule="auto"/>
        <w:jc w:val="both"/>
      </w:pPr>
      <w:r w:rsidRPr="00350EC2">
        <w:t xml:space="preserve">γ) Το </w:t>
      </w:r>
      <w:r w:rsidRPr="00350EC2">
        <w:rPr>
          <w:vertAlign w:val="subscript"/>
        </w:rPr>
        <w:t>11</w:t>
      </w:r>
      <w:r w:rsidRPr="00350EC2">
        <w:t xml:space="preserve">Νa έχει μεγαλύτερη ακτίνα από το </w:t>
      </w:r>
      <w:r w:rsidRPr="00350EC2">
        <w:rPr>
          <w:vertAlign w:val="subscript"/>
        </w:rPr>
        <w:t>11</w:t>
      </w:r>
      <w:r w:rsidRPr="00350EC2">
        <w:t>Νa</w:t>
      </w:r>
      <w:r w:rsidRPr="00350EC2">
        <w:rPr>
          <w:vertAlign w:val="superscript"/>
        </w:rPr>
        <w:t>+</w:t>
      </w:r>
    </w:p>
    <w:p w:rsidR="00350EC2" w:rsidRPr="00B169B7"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EE11CB" w:rsidP="00350EC2">
      <w:pPr>
        <w:spacing w:line="360" w:lineRule="auto"/>
        <w:jc w:val="both"/>
      </w:pPr>
      <w:r>
        <w:rPr>
          <w:b/>
          <w:bCs/>
        </w:rPr>
        <w:t>32</w:t>
      </w:r>
      <w:r w:rsidRPr="00E95E33">
        <w:rPr>
          <w:b/>
          <w:bCs/>
        </w:rPr>
        <w:t>)</w:t>
      </w:r>
      <w:r>
        <w:rPr>
          <w:b/>
          <w:bCs/>
        </w:rPr>
        <w:t xml:space="preserve"> </w:t>
      </w:r>
      <w:r w:rsidR="00350EC2" w:rsidRPr="00350EC2">
        <w:rPr>
          <w:b/>
        </w:rPr>
        <w:t>2.1.</w:t>
      </w:r>
      <w:r w:rsidR="00350EC2" w:rsidRPr="00350EC2">
        <w:t xml:space="preserve"> </w:t>
      </w:r>
      <w:r w:rsidR="00350EC2" w:rsidRPr="00350EC2">
        <w:rPr>
          <w:i/>
        </w:rPr>
        <w:t>Να χαρακτηρίσετε τις επόμενες προτάσεις ως σωστές (Σ) ή λανθασμένες (Λ)</w:t>
      </w:r>
      <w:r w:rsidR="00350EC2" w:rsidRPr="00350EC2">
        <w:t>;</w:t>
      </w:r>
    </w:p>
    <w:p w:rsidR="00350EC2" w:rsidRPr="00350EC2" w:rsidRDefault="00350EC2" w:rsidP="00350EC2">
      <w:pPr>
        <w:spacing w:line="360" w:lineRule="auto"/>
        <w:jc w:val="both"/>
      </w:pPr>
      <w:r w:rsidRPr="00350EC2">
        <w:t>α) Η διαφορά του ατομικού αριθμού από το μαζικό αριθμό ισούται με τον αριθμό νετρονίων του ατόμου.</w:t>
      </w:r>
    </w:p>
    <w:p w:rsidR="00350EC2" w:rsidRPr="00350EC2" w:rsidRDefault="00350EC2" w:rsidP="00350EC2">
      <w:pPr>
        <w:spacing w:line="360" w:lineRule="auto"/>
        <w:jc w:val="both"/>
      </w:pPr>
      <w:r w:rsidRPr="00350EC2">
        <w:t xml:space="preserve">β) Το </w:t>
      </w:r>
      <w:r w:rsidRPr="00350EC2">
        <w:rPr>
          <w:vertAlign w:val="subscript"/>
        </w:rPr>
        <w:t>19</w:t>
      </w:r>
      <w:r w:rsidRPr="00350EC2">
        <w:t>Κ</w:t>
      </w:r>
      <w:r w:rsidRPr="00350EC2">
        <w:rPr>
          <w:vertAlign w:val="superscript"/>
        </w:rPr>
        <w:t>+</w:t>
      </w:r>
      <w:r w:rsidRPr="00350EC2">
        <w:t xml:space="preserve"> έχει τον ίδιο αριθμό ηλεκτρονίων με το </w:t>
      </w:r>
      <w:r w:rsidRPr="00350EC2">
        <w:rPr>
          <w:vertAlign w:val="subscript"/>
        </w:rPr>
        <w:t>17</w:t>
      </w:r>
      <w:r w:rsidRPr="00350EC2">
        <w:t>Cl</w:t>
      </w:r>
      <w:r w:rsidRPr="00350EC2">
        <w:rPr>
          <w:vertAlign w:val="superscript"/>
        </w:rPr>
        <w:t>-</w:t>
      </w:r>
      <w:r w:rsidRPr="00350EC2">
        <w:t xml:space="preserve"> .</w:t>
      </w:r>
    </w:p>
    <w:p w:rsidR="00350EC2" w:rsidRPr="00350EC2" w:rsidRDefault="00350EC2" w:rsidP="00350EC2">
      <w:pPr>
        <w:spacing w:line="360" w:lineRule="auto"/>
        <w:jc w:val="both"/>
      </w:pPr>
      <w:r w:rsidRPr="00350EC2">
        <w:t xml:space="preserve">γ) Το στοιχείο Χ που βρίσκεται στη 17η (VIIA) ομάδα και στην 2η περίοδο του περιοδικού πίνακα, έχει ατομικό αριθμό 17. </w:t>
      </w:r>
    </w:p>
    <w:p w:rsidR="00350EC2" w:rsidRPr="00D06C99" w:rsidRDefault="00350EC2" w:rsidP="00350EC2">
      <w:pPr>
        <w:spacing w:line="360" w:lineRule="auto"/>
        <w:jc w:val="both"/>
      </w:pPr>
      <w:r w:rsidRPr="00350EC2">
        <w:t>Να αιτιολογήσετε τις απαντήσε</w:t>
      </w:r>
      <w:r w:rsidR="00D06C99">
        <w:t xml:space="preserve">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350EC2" w:rsidRDefault="00350EC2" w:rsidP="00350EC2">
      <w:pPr>
        <w:spacing w:line="360" w:lineRule="auto"/>
        <w:jc w:val="both"/>
      </w:pPr>
      <w:r w:rsidRPr="00350EC2">
        <w:t>α) HBr(aq) + AgNO</w:t>
      </w:r>
      <w:r w:rsidRPr="00350EC2">
        <w:rPr>
          <w:vertAlign w:val="subscript"/>
        </w:rPr>
        <w:t>3</w:t>
      </w:r>
      <w:r w:rsidRPr="00350EC2">
        <w:t>(aq) →</w:t>
      </w:r>
      <w:r w:rsidR="00EE11CB">
        <w:t xml:space="preserve">                </w:t>
      </w:r>
      <w:r w:rsidRPr="00350EC2">
        <w:t>β) HBr(aq) + CaS(aq) →</w:t>
      </w:r>
      <w:r w:rsidR="00EE11CB">
        <w:t xml:space="preserve">              </w:t>
      </w:r>
      <w:r w:rsidRPr="00350EC2">
        <w:t>γ) HBr(aq) + Ca(OH)</w:t>
      </w:r>
      <w:r w:rsidRPr="00350EC2">
        <w:rPr>
          <w:vertAlign w:val="subscript"/>
        </w:rPr>
        <w:t>2</w:t>
      </w:r>
      <w:r w:rsidRPr="00350EC2">
        <w:t>(aq) →</w:t>
      </w:r>
    </w:p>
    <w:p w:rsidR="00350EC2" w:rsidRPr="00EE11CB" w:rsidRDefault="00350EC2" w:rsidP="00350EC2">
      <w:pPr>
        <w:spacing w:line="360" w:lineRule="auto"/>
        <w:jc w:val="both"/>
      </w:pPr>
      <w:r w:rsidRPr="00350EC2">
        <w:t xml:space="preserve">Να αναφέρετε το λόγο που γίνονται οι αντιδράσεις α και β. </w:t>
      </w:r>
    </w:p>
    <w:p w:rsidR="00350EC2" w:rsidRPr="00350EC2" w:rsidRDefault="00EE11CB" w:rsidP="00350EC2">
      <w:pPr>
        <w:spacing w:line="360" w:lineRule="auto"/>
        <w:jc w:val="both"/>
      </w:pPr>
      <w:r>
        <w:rPr>
          <w:b/>
          <w:bCs/>
        </w:rPr>
        <w:t>33</w:t>
      </w:r>
      <w:r w:rsidRPr="00E95E33">
        <w:rPr>
          <w:b/>
          <w:bCs/>
        </w:rPr>
        <w:t>)</w:t>
      </w:r>
      <w:r>
        <w:rPr>
          <w:b/>
          <w:bCs/>
        </w:rPr>
        <w:t xml:space="preserve"> </w:t>
      </w:r>
      <w:r w:rsidR="00350EC2" w:rsidRPr="00350EC2">
        <w:rPr>
          <w:b/>
        </w:rPr>
        <w:t>2.1.</w:t>
      </w:r>
      <w:r w:rsidR="00350EC2"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DB47CB" w:rsidP="00350EC2">
      <w:pPr>
        <w:spacing w:line="360" w:lineRule="auto"/>
        <w:jc w:val="both"/>
      </w:pPr>
      <w:r>
        <w:t>α) Ζn(s) + HBr(aq) →</w:t>
      </w:r>
      <w:r w:rsidRPr="00DB47CB">
        <w:t xml:space="preserve">              </w:t>
      </w:r>
      <w:r w:rsidR="00350EC2" w:rsidRPr="00350EC2">
        <w:t xml:space="preserve">β) </w:t>
      </w:r>
      <w:r w:rsidR="00350EC2" w:rsidRPr="00350EC2">
        <w:rPr>
          <w:lang w:val="en-GB"/>
        </w:rPr>
        <w:t>AgNO</w:t>
      </w:r>
      <w:r w:rsidR="00350EC2" w:rsidRPr="00350EC2">
        <w:rPr>
          <w:vertAlign w:val="subscript"/>
        </w:rPr>
        <w:t>3</w:t>
      </w:r>
      <w:r w:rsidR="00350EC2" w:rsidRPr="00350EC2">
        <w:t>(</w:t>
      </w:r>
      <w:r w:rsidR="00350EC2" w:rsidRPr="00350EC2">
        <w:rPr>
          <w:lang w:val="en-GB"/>
        </w:rPr>
        <w:t>aq</w:t>
      </w:r>
      <w:r w:rsidR="00350EC2" w:rsidRPr="00350EC2">
        <w:t xml:space="preserve">) + </w:t>
      </w:r>
      <w:r w:rsidR="00350EC2" w:rsidRPr="00350EC2">
        <w:rPr>
          <w:lang w:val="en-GB"/>
        </w:rPr>
        <w:t>NaBr</w:t>
      </w:r>
      <w:r w:rsidR="00350EC2" w:rsidRPr="00350EC2">
        <w:t>(</w:t>
      </w:r>
      <w:r w:rsidR="00350EC2" w:rsidRPr="00350EC2">
        <w:rPr>
          <w:lang w:val="en-GB"/>
        </w:rPr>
        <w:t>aq</w:t>
      </w:r>
      <w:r>
        <w:t>) →</w:t>
      </w:r>
      <w:r w:rsidRPr="00DB47CB">
        <w:t xml:space="preserve">                     </w:t>
      </w:r>
      <w:r w:rsidR="00350EC2" w:rsidRPr="00350EC2">
        <w:t>γ</w:t>
      </w:r>
      <w:r w:rsidR="00350EC2" w:rsidRPr="00DB47CB">
        <w:t xml:space="preserve">) </w:t>
      </w:r>
      <w:r w:rsidR="00350EC2" w:rsidRPr="00350EC2">
        <w:rPr>
          <w:lang w:val="en-GB"/>
        </w:rPr>
        <w:t>Ca</w:t>
      </w:r>
      <w:r w:rsidR="00350EC2" w:rsidRPr="00DB47CB">
        <w:t>(</w:t>
      </w:r>
      <w:r w:rsidR="00350EC2" w:rsidRPr="00350EC2">
        <w:t>ΟΗ</w:t>
      </w:r>
      <w:r w:rsidR="00350EC2" w:rsidRPr="00DB47CB">
        <w:t>)</w:t>
      </w:r>
      <w:r w:rsidR="00350EC2" w:rsidRPr="00DB47CB">
        <w:rPr>
          <w:vertAlign w:val="subscript"/>
        </w:rPr>
        <w:t>2</w:t>
      </w:r>
      <w:r w:rsidR="00350EC2" w:rsidRPr="00DB47CB">
        <w:t>(</w:t>
      </w:r>
      <w:r w:rsidR="00350EC2" w:rsidRPr="00350EC2">
        <w:rPr>
          <w:lang w:val="en-GB"/>
        </w:rPr>
        <w:t>aq</w:t>
      </w:r>
      <w:r w:rsidR="00350EC2" w:rsidRPr="00DB47CB">
        <w:t xml:space="preserve">) + </w:t>
      </w:r>
      <w:r w:rsidR="00350EC2" w:rsidRPr="00350EC2">
        <w:t>Η</w:t>
      </w:r>
      <w:r w:rsidR="00350EC2" w:rsidRPr="00DB47CB">
        <w:rPr>
          <w:vertAlign w:val="subscript"/>
        </w:rPr>
        <w:t>2</w:t>
      </w:r>
      <w:r w:rsidR="00350EC2" w:rsidRPr="00350EC2">
        <w:rPr>
          <w:lang w:val="en-GB"/>
        </w:rPr>
        <w:t>SO</w:t>
      </w:r>
      <w:r w:rsidR="00350EC2" w:rsidRPr="00DB47CB">
        <w:rPr>
          <w:vertAlign w:val="subscript"/>
        </w:rPr>
        <w:t>4</w:t>
      </w:r>
      <w:r w:rsidR="00350EC2" w:rsidRPr="00DB47CB">
        <w:t>(</w:t>
      </w:r>
      <w:r w:rsidR="00350EC2" w:rsidRPr="00350EC2">
        <w:rPr>
          <w:lang w:val="en-GB"/>
        </w:rPr>
        <w:t>aq</w:t>
      </w:r>
      <w:r w:rsidR="00350EC2" w:rsidRPr="00DB47CB">
        <w:t>) →</w:t>
      </w:r>
    </w:p>
    <w:p w:rsidR="00350EC2" w:rsidRPr="00DB47CB" w:rsidRDefault="00350EC2" w:rsidP="00350EC2">
      <w:pPr>
        <w:spacing w:line="360" w:lineRule="auto"/>
        <w:jc w:val="both"/>
      </w:pPr>
      <w:r w:rsidRPr="00350EC2">
        <w:t>Να αναφέρετε το λόγο που γίνονται οι αντιδρ</w:t>
      </w:r>
      <w:r w:rsidR="00DB47CB">
        <w:t xml:space="preserve">άσεις α και β. </w:t>
      </w:r>
    </w:p>
    <w:p w:rsidR="00350EC2" w:rsidRPr="00350EC2" w:rsidRDefault="00350EC2" w:rsidP="00350EC2">
      <w:pPr>
        <w:spacing w:line="360" w:lineRule="auto"/>
        <w:jc w:val="both"/>
      </w:pPr>
      <w:r w:rsidRPr="00350EC2">
        <w:rPr>
          <w:b/>
        </w:rPr>
        <w:t>2.2.</w:t>
      </w:r>
      <w:r w:rsidRPr="00350EC2">
        <w:t xml:space="preserve"> </w:t>
      </w:r>
      <w:r w:rsidRPr="00350EC2">
        <w:rPr>
          <w:i/>
        </w:rPr>
        <w:t>Να χαρακτηρίσετε τις επόμενες προτάσεις ως σωστές (Σ) ή λανθασμένες (Λ):</w:t>
      </w:r>
    </w:p>
    <w:p w:rsidR="00350EC2" w:rsidRPr="00350EC2" w:rsidRDefault="00350EC2" w:rsidP="00350EC2">
      <w:pPr>
        <w:spacing w:line="360" w:lineRule="auto"/>
        <w:jc w:val="both"/>
      </w:pPr>
      <w:r w:rsidRPr="00350EC2">
        <w:t>α) 1 mol οποιασδήποτε χημικής ουσίας σε πρότυπες συνθήκες ( STP) έχει όγκο 22,4 L.</w:t>
      </w:r>
    </w:p>
    <w:p w:rsidR="00350EC2" w:rsidRPr="00350EC2" w:rsidRDefault="00350EC2" w:rsidP="00350EC2">
      <w:pPr>
        <w:spacing w:line="360" w:lineRule="auto"/>
        <w:jc w:val="both"/>
      </w:pPr>
      <w:r w:rsidRPr="00350EC2">
        <w:t xml:space="preserve">β) Η ένωση μεταξύ του στοιχείου </w:t>
      </w:r>
      <w:r w:rsidRPr="00350EC2">
        <w:rPr>
          <w:vertAlign w:val="subscript"/>
        </w:rPr>
        <w:t>17</w:t>
      </w:r>
      <w:r w:rsidRPr="00350EC2">
        <w:t xml:space="preserve">Χ και του στοιχείου </w:t>
      </w:r>
      <w:r w:rsidRPr="00350EC2">
        <w:rPr>
          <w:vertAlign w:val="subscript"/>
        </w:rPr>
        <w:t>19</w:t>
      </w:r>
      <w:r w:rsidRPr="00350EC2">
        <w:t>Ψ είναι ιοντική.</w:t>
      </w:r>
    </w:p>
    <w:p w:rsidR="00350EC2" w:rsidRPr="00B169B7"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EE11CB" w:rsidP="00350EC2">
      <w:pPr>
        <w:spacing w:line="360" w:lineRule="auto"/>
        <w:jc w:val="both"/>
      </w:pPr>
      <w:r>
        <w:rPr>
          <w:b/>
          <w:bCs/>
        </w:rPr>
        <w:t>34</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t>α) Τα ισότοπα έχουν τον ίδιο αριθμό πρωτονίων και νετρονίων.</w:t>
      </w:r>
    </w:p>
    <w:p w:rsidR="00350EC2" w:rsidRPr="00350EC2" w:rsidRDefault="00350EC2" w:rsidP="00350EC2">
      <w:pPr>
        <w:spacing w:line="360" w:lineRule="auto"/>
        <w:jc w:val="both"/>
      </w:pPr>
      <w:r w:rsidRPr="00350EC2">
        <w:t xml:space="preserve">β) Το </w:t>
      </w:r>
      <w:r w:rsidRPr="00350EC2">
        <w:rPr>
          <w:vertAlign w:val="subscript"/>
        </w:rPr>
        <w:t>20</w:t>
      </w:r>
      <w:r w:rsidRPr="00350EC2">
        <w:t>Ca</w:t>
      </w:r>
      <w:r w:rsidRPr="00350EC2">
        <w:rPr>
          <w:vertAlign w:val="superscript"/>
        </w:rPr>
        <w:t>2+</w:t>
      </w:r>
      <w:r w:rsidRPr="00350EC2">
        <w:t xml:space="preserve"> έχει 18 ηλεκτρόνια.</w:t>
      </w:r>
    </w:p>
    <w:p w:rsidR="00350EC2" w:rsidRPr="00350EC2" w:rsidRDefault="00350EC2" w:rsidP="00350EC2">
      <w:pPr>
        <w:spacing w:line="360" w:lineRule="auto"/>
        <w:jc w:val="both"/>
      </w:pPr>
      <w:r w:rsidRPr="00350EC2">
        <w:t>γ) Τα άτομα της χημικής ένωσης ΧΨ πρέπει να έχουν διαφορετικό μαζικό αριθμό</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pPr>
      <w:r w:rsidRPr="00350EC2">
        <w:t>α</w:t>
      </w:r>
      <w:r w:rsidRPr="00DB47CB">
        <w:t xml:space="preserve">) </w:t>
      </w:r>
      <w:r w:rsidRPr="00350EC2">
        <w:rPr>
          <w:lang w:val="en-GB"/>
        </w:rPr>
        <w:t>Ca</w:t>
      </w:r>
      <w:r w:rsidRPr="00DB47CB">
        <w:t>(</w:t>
      </w:r>
      <w:r w:rsidRPr="00350EC2">
        <w:t>ΟΗ</w:t>
      </w:r>
      <w:r w:rsidRPr="00DB47CB">
        <w:t>)</w:t>
      </w:r>
      <w:r w:rsidRPr="00DB47CB">
        <w:rPr>
          <w:vertAlign w:val="subscript"/>
        </w:rPr>
        <w:t>2</w:t>
      </w:r>
      <w:r w:rsidRPr="00DB47CB">
        <w:t>(</w:t>
      </w:r>
      <w:r w:rsidRPr="00350EC2">
        <w:rPr>
          <w:lang w:val="en-GB"/>
        </w:rPr>
        <w:t>aq</w:t>
      </w:r>
      <w:r w:rsidRPr="00DB47CB">
        <w:t xml:space="preserve">) + </w:t>
      </w:r>
      <w:r w:rsidRPr="00350EC2">
        <w:t>Η</w:t>
      </w:r>
      <w:r w:rsidRPr="00DB47CB">
        <w:rPr>
          <w:vertAlign w:val="subscript"/>
        </w:rPr>
        <w:t>2</w:t>
      </w:r>
      <w:r w:rsidRPr="00350EC2">
        <w:rPr>
          <w:lang w:val="en-GB"/>
        </w:rPr>
        <w:t>SO</w:t>
      </w:r>
      <w:r w:rsidRPr="00DB47CB">
        <w:rPr>
          <w:vertAlign w:val="subscript"/>
        </w:rPr>
        <w:t>4</w:t>
      </w:r>
      <w:r w:rsidR="00DB47CB" w:rsidRPr="00DB47CB">
        <w:t>(</w:t>
      </w:r>
      <w:r w:rsidR="00DB47CB">
        <w:rPr>
          <w:lang w:val="en-GB"/>
        </w:rPr>
        <w:t>aq</w:t>
      </w:r>
      <w:r w:rsidR="00DB47CB" w:rsidRPr="00DB47CB">
        <w:t xml:space="preserve">) →            </w:t>
      </w:r>
      <w:r w:rsidRPr="00350EC2">
        <w:t>β</w:t>
      </w:r>
      <w:r w:rsidRPr="00DB47CB">
        <w:t xml:space="preserve">) </w:t>
      </w:r>
      <w:r w:rsidRPr="00350EC2">
        <w:rPr>
          <w:lang w:val="en-GB"/>
        </w:rPr>
        <w:t>Zn</w:t>
      </w:r>
      <w:r w:rsidRPr="00DB47CB">
        <w:t>(</w:t>
      </w:r>
      <w:r w:rsidRPr="00350EC2">
        <w:rPr>
          <w:lang w:val="en-GB"/>
        </w:rPr>
        <w:t>s</w:t>
      </w:r>
      <w:r w:rsidRPr="00DB47CB">
        <w:t xml:space="preserve">) + </w:t>
      </w:r>
      <w:r w:rsidRPr="00350EC2">
        <w:rPr>
          <w:lang w:val="en-GB"/>
        </w:rPr>
        <w:t>AuCl</w:t>
      </w:r>
      <w:r w:rsidRPr="00DB47CB">
        <w:rPr>
          <w:vertAlign w:val="subscript"/>
        </w:rPr>
        <w:t>3</w:t>
      </w:r>
      <w:r w:rsidRPr="00DB47CB">
        <w:t>(</w:t>
      </w:r>
      <w:r w:rsidRPr="00350EC2">
        <w:rPr>
          <w:lang w:val="en-GB"/>
        </w:rPr>
        <w:t>aq</w:t>
      </w:r>
      <w:r w:rsidR="00DB47CB">
        <w:t>) →</w:t>
      </w:r>
      <w:r w:rsidR="00DB47CB" w:rsidRPr="00DB47CB">
        <w:t xml:space="preserve">                   </w:t>
      </w:r>
      <w:r w:rsidRPr="00350EC2">
        <w:t>γ</w:t>
      </w:r>
      <w:r w:rsidRPr="00DB47CB">
        <w:t xml:space="preserve">) </w:t>
      </w:r>
      <w:r w:rsidRPr="00350EC2">
        <w:rPr>
          <w:lang w:val="en-GB"/>
        </w:rPr>
        <w:t>K</w:t>
      </w:r>
      <w:r w:rsidRPr="00DB47CB">
        <w:rPr>
          <w:vertAlign w:val="subscript"/>
        </w:rPr>
        <w:t>2</w:t>
      </w:r>
      <w:r w:rsidRPr="00350EC2">
        <w:rPr>
          <w:lang w:val="en-GB"/>
        </w:rPr>
        <w:t>S</w:t>
      </w:r>
      <w:r w:rsidRPr="00DB47CB">
        <w:t>(</w:t>
      </w:r>
      <w:r w:rsidRPr="00350EC2">
        <w:rPr>
          <w:lang w:val="en-GB"/>
        </w:rPr>
        <w:t>aq</w:t>
      </w:r>
      <w:r w:rsidRPr="00DB47CB">
        <w:t xml:space="preserve">) + </w:t>
      </w:r>
      <w:r w:rsidRPr="00350EC2">
        <w:rPr>
          <w:lang w:val="en-GB"/>
        </w:rPr>
        <w:t>Pb</w:t>
      </w:r>
      <w:r w:rsidRPr="00DB47CB">
        <w:t>(</w:t>
      </w:r>
      <w:r w:rsidRPr="00350EC2">
        <w:rPr>
          <w:lang w:val="en-GB"/>
        </w:rPr>
        <w:t>NO</w:t>
      </w:r>
      <w:r w:rsidRPr="00DB47CB">
        <w:rPr>
          <w:vertAlign w:val="subscript"/>
        </w:rPr>
        <w:t>3</w:t>
      </w:r>
      <w:r w:rsidRPr="00DB47CB">
        <w:t>)</w:t>
      </w:r>
      <w:r w:rsidRPr="00DB47CB">
        <w:rPr>
          <w:vertAlign w:val="subscript"/>
        </w:rPr>
        <w:t>2</w:t>
      </w:r>
      <w:r w:rsidRPr="00DB47CB">
        <w:t>(</w:t>
      </w:r>
      <w:r w:rsidRPr="00350EC2">
        <w:rPr>
          <w:lang w:val="en-GB"/>
        </w:rPr>
        <w:t>aq</w:t>
      </w:r>
      <w:r w:rsidRPr="00DB47CB">
        <w:t>) →</w:t>
      </w:r>
    </w:p>
    <w:p w:rsidR="00350EC2" w:rsidRPr="00B169B7" w:rsidRDefault="00350EC2" w:rsidP="00350EC2">
      <w:pPr>
        <w:spacing w:line="360" w:lineRule="auto"/>
        <w:jc w:val="both"/>
      </w:pPr>
      <w:r w:rsidRPr="00350EC2">
        <w:t xml:space="preserve">Να αναφέρετε το λόγο που γίνονται οι αντιδράσεις β και γ. </w:t>
      </w:r>
    </w:p>
    <w:p w:rsidR="00350EC2" w:rsidRPr="00350EC2" w:rsidRDefault="00EE11CB" w:rsidP="00350EC2">
      <w:pPr>
        <w:spacing w:line="360" w:lineRule="auto"/>
        <w:jc w:val="both"/>
        <w:rPr>
          <w:i/>
        </w:rPr>
      </w:pPr>
      <w:r>
        <w:rPr>
          <w:b/>
          <w:bCs/>
        </w:rPr>
        <w:t>35</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t>α) Τα στοιχεία μιας περιόδου έχουν τον ίδιο αριθμό ηλεκτρονίων στην εξωτερική στιβάδα τους.</w:t>
      </w:r>
    </w:p>
    <w:p w:rsidR="00350EC2" w:rsidRPr="00350EC2" w:rsidRDefault="00350EC2" w:rsidP="00350EC2">
      <w:pPr>
        <w:spacing w:line="360" w:lineRule="auto"/>
        <w:jc w:val="both"/>
      </w:pPr>
      <w:r w:rsidRPr="00350EC2">
        <w:lastRenderedPageBreak/>
        <w:t xml:space="preserve">β) Tα άτομα </w:t>
      </w:r>
      <w:r w:rsidRPr="00350EC2">
        <w:rPr>
          <w:position w:val="-12"/>
        </w:rPr>
        <w:object w:dxaOrig="400" w:dyaOrig="380">
          <v:shape id="_x0000_i1032" type="#_x0000_t75" style="width:20.15pt;height:19pt" o:ole="">
            <v:imagedata r:id="rId43" o:title=""/>
          </v:shape>
          <o:OLEObject Type="Embed" ProgID="Equation.DSMT4" ShapeID="_x0000_i1032" DrawAspect="Content" ObjectID="_1489917567" r:id="rId44"/>
        </w:object>
      </w:r>
      <w:r w:rsidRPr="00350EC2">
        <w:t xml:space="preserve"> και </w:t>
      </w:r>
      <w:r w:rsidRPr="00350EC2">
        <w:rPr>
          <w:position w:val="-12"/>
        </w:rPr>
        <w:object w:dxaOrig="420" w:dyaOrig="380">
          <v:shape id="_x0000_i1033" type="#_x0000_t75" style="width:20.75pt;height:19pt" o:ole="">
            <v:imagedata r:id="rId45" o:title=""/>
          </v:shape>
          <o:OLEObject Type="Embed" ProgID="Equation.DSMT4" ShapeID="_x0000_i1033" DrawAspect="Content" ObjectID="_1489917568" r:id="rId46"/>
        </w:object>
      </w:r>
      <w:r w:rsidRPr="00350EC2">
        <w:t xml:space="preserve"> είναι ισότοπα.</w:t>
      </w:r>
    </w:p>
    <w:p w:rsidR="00350EC2" w:rsidRPr="00350EC2" w:rsidRDefault="00350EC2" w:rsidP="00350EC2">
      <w:pPr>
        <w:spacing w:line="360" w:lineRule="auto"/>
        <w:jc w:val="both"/>
      </w:pPr>
      <w:r w:rsidRPr="00350EC2">
        <w:t xml:space="preserve">γ) Η ένωση μεταξύ </w:t>
      </w:r>
      <w:r w:rsidRPr="00350EC2">
        <w:rPr>
          <w:vertAlign w:val="subscript"/>
        </w:rPr>
        <w:t>19</w:t>
      </w:r>
      <w:r w:rsidRPr="00350EC2">
        <w:t xml:space="preserve">Κ και </w:t>
      </w:r>
      <w:r w:rsidRPr="00350EC2">
        <w:rPr>
          <w:vertAlign w:val="subscript"/>
        </w:rPr>
        <w:t>9</w:t>
      </w:r>
      <w:r w:rsidRPr="00350EC2">
        <w:t>F είναι ιοντική.</w:t>
      </w:r>
    </w:p>
    <w:p w:rsidR="00350EC2" w:rsidRPr="00DB47CB" w:rsidRDefault="00350EC2" w:rsidP="00350EC2">
      <w:pPr>
        <w:spacing w:line="360" w:lineRule="auto"/>
        <w:jc w:val="both"/>
      </w:pPr>
      <w:r w:rsidRPr="00350EC2">
        <w:t>Να αιτιολογήσετε τις απαντήσεις σας σε ό</w:t>
      </w:r>
      <w:r w:rsidR="00DB47CB">
        <w:t>λες τις περιπτώσεις (μονάδες 9)</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350EC2" w:rsidRDefault="00350EC2" w:rsidP="00350EC2">
      <w:pPr>
        <w:spacing w:line="360" w:lineRule="auto"/>
        <w:jc w:val="both"/>
      </w:pPr>
      <w:r w:rsidRPr="00350EC2">
        <w:t>α) NH</w:t>
      </w:r>
      <w:r w:rsidRPr="00350EC2">
        <w:rPr>
          <w:vertAlign w:val="subscript"/>
        </w:rPr>
        <w:t>4</w:t>
      </w:r>
      <w:r w:rsidRPr="00350EC2">
        <w:t>Cl(aq) + Ca(OH)</w:t>
      </w:r>
      <w:r w:rsidRPr="00350EC2">
        <w:rPr>
          <w:vertAlign w:val="subscript"/>
        </w:rPr>
        <w:t>2</w:t>
      </w:r>
      <w:r w:rsidR="00DB47CB">
        <w:t>(aq) →</w:t>
      </w:r>
      <w:r w:rsidR="00DB47CB" w:rsidRPr="00DB47CB">
        <w:t xml:space="preserve">                    </w:t>
      </w:r>
      <w:r w:rsidRPr="00350EC2">
        <w:t>β</w:t>
      </w:r>
      <w:r w:rsidRPr="00DB47CB">
        <w:t xml:space="preserve">) </w:t>
      </w:r>
      <w:r w:rsidRPr="00350EC2">
        <w:rPr>
          <w:lang w:val="en-GB"/>
        </w:rPr>
        <w:t>Fe</w:t>
      </w:r>
      <w:r w:rsidRPr="00DB47CB">
        <w:t>(</w:t>
      </w:r>
      <w:r w:rsidRPr="00350EC2">
        <w:rPr>
          <w:lang w:val="en-GB"/>
        </w:rPr>
        <w:t>NO</w:t>
      </w:r>
      <w:r w:rsidRPr="00DB47CB">
        <w:rPr>
          <w:vertAlign w:val="subscript"/>
        </w:rPr>
        <w:t>3</w:t>
      </w:r>
      <w:r w:rsidRPr="00DB47CB">
        <w:t>)</w:t>
      </w:r>
      <w:r w:rsidRPr="00DB47CB">
        <w:rPr>
          <w:vertAlign w:val="subscript"/>
        </w:rPr>
        <w:t>3</w:t>
      </w:r>
      <w:r w:rsidRPr="00DB47CB">
        <w:t>(</w:t>
      </w:r>
      <w:r w:rsidRPr="00350EC2">
        <w:rPr>
          <w:lang w:val="en-GB"/>
        </w:rPr>
        <w:t>aq</w:t>
      </w:r>
      <w:r w:rsidRPr="00DB47CB">
        <w:t xml:space="preserve">) + </w:t>
      </w:r>
      <w:r w:rsidRPr="00350EC2">
        <w:rPr>
          <w:lang w:val="en-GB"/>
        </w:rPr>
        <w:t>KOH</w:t>
      </w:r>
      <w:r w:rsidRPr="00DB47CB">
        <w:t>(</w:t>
      </w:r>
      <w:r w:rsidRPr="00350EC2">
        <w:rPr>
          <w:lang w:val="en-GB"/>
        </w:rPr>
        <w:t>aq</w:t>
      </w:r>
      <w:r w:rsidR="00DB47CB">
        <w:t>) →</w:t>
      </w:r>
      <w:r w:rsidR="00DB47CB" w:rsidRPr="00DB47CB">
        <w:t xml:space="preserve">                    </w:t>
      </w:r>
      <w:r w:rsidRPr="00350EC2">
        <w:t>γ) Zn(s) + HCl(aq) →</w:t>
      </w:r>
    </w:p>
    <w:p w:rsidR="00350EC2" w:rsidRPr="00350EC2" w:rsidRDefault="00350EC2" w:rsidP="00350EC2">
      <w:pPr>
        <w:spacing w:line="360" w:lineRule="auto"/>
        <w:jc w:val="both"/>
      </w:pPr>
      <w:r w:rsidRPr="00350EC2">
        <w:t xml:space="preserve">Να αναφέρετε το λόγο που γίνονται οι αντιδράσεις α και β. </w:t>
      </w:r>
    </w:p>
    <w:p w:rsidR="00350EC2" w:rsidRPr="00350EC2" w:rsidRDefault="00EE11CB" w:rsidP="00350EC2">
      <w:pPr>
        <w:spacing w:line="360" w:lineRule="auto"/>
        <w:jc w:val="both"/>
      </w:pPr>
      <w:r>
        <w:rPr>
          <w:b/>
          <w:bCs/>
        </w:rPr>
        <w:t>36</w:t>
      </w:r>
      <w:r w:rsidRPr="00E95E33">
        <w:rPr>
          <w:b/>
          <w:bCs/>
        </w:rPr>
        <w:t>)</w:t>
      </w:r>
      <w:r>
        <w:rPr>
          <w:b/>
          <w:bCs/>
        </w:rPr>
        <w:t xml:space="preserve"> </w:t>
      </w:r>
      <w:r w:rsidR="00350EC2" w:rsidRPr="00350EC2">
        <w:rPr>
          <w:b/>
        </w:rPr>
        <w:t>2.1.</w:t>
      </w:r>
      <w:r w:rsidR="00350EC2" w:rsidRPr="00350EC2">
        <w:t xml:space="preserve"> </w:t>
      </w:r>
      <w:r w:rsidR="00350EC2" w:rsidRPr="00350EC2">
        <w:rPr>
          <w:i/>
        </w:rPr>
        <w:t>Να χαρακτηρίσετε τις επόμενες προτάσεις ως σωστές (Σ) ή λανθασμένες (Λ):</w:t>
      </w:r>
    </w:p>
    <w:p w:rsidR="00350EC2" w:rsidRPr="00350EC2" w:rsidRDefault="00350EC2" w:rsidP="00350EC2">
      <w:pPr>
        <w:spacing w:line="360" w:lineRule="auto"/>
        <w:jc w:val="both"/>
      </w:pPr>
      <w:r w:rsidRPr="00350EC2">
        <w:t>α) Ο άργυρος, Ag, δεν αντιδρά με το υδροχλωρικό οξύ, HCl(aq).</w:t>
      </w:r>
    </w:p>
    <w:p w:rsidR="00350EC2" w:rsidRPr="00350EC2" w:rsidRDefault="00350EC2" w:rsidP="00350EC2">
      <w:pPr>
        <w:spacing w:line="360" w:lineRule="auto"/>
        <w:jc w:val="both"/>
      </w:pPr>
      <w:r w:rsidRPr="00350EC2">
        <w:t>β) Για να εξουδετερώσουμε το ΗCl που περιέχεται στο γαστρικό υγρό χρησιμοποιούμε γάλα μαγνησίας (Mg(OH)</w:t>
      </w:r>
      <w:r w:rsidRPr="00350EC2">
        <w:rPr>
          <w:vertAlign w:val="subscript"/>
        </w:rPr>
        <w:t>2</w:t>
      </w:r>
      <w:r w:rsidRPr="00350EC2">
        <w:t>).</w:t>
      </w:r>
    </w:p>
    <w:p w:rsidR="00350EC2" w:rsidRPr="00350EC2" w:rsidRDefault="00350EC2" w:rsidP="00350EC2">
      <w:pPr>
        <w:spacing w:line="360" w:lineRule="auto"/>
        <w:jc w:val="both"/>
      </w:pPr>
      <w:r w:rsidRPr="00350EC2">
        <w:t>γ) Το H</w:t>
      </w:r>
      <w:r w:rsidRPr="00350EC2">
        <w:rPr>
          <w:vertAlign w:val="subscript"/>
        </w:rPr>
        <w:t>2</w:t>
      </w:r>
      <w:r w:rsidRPr="00350EC2">
        <w:t>SO</w:t>
      </w:r>
      <w:r w:rsidRPr="00350EC2">
        <w:rPr>
          <w:vertAlign w:val="subscript"/>
        </w:rPr>
        <w:t>4</w:t>
      </w:r>
      <w:r w:rsidRPr="00350EC2">
        <w:t xml:space="preserve"> όταν αντιδράσει με το Na</w:t>
      </w:r>
      <w:r w:rsidRPr="00350EC2">
        <w:rPr>
          <w:vertAlign w:val="subscript"/>
        </w:rPr>
        <w:t>2</w:t>
      </w:r>
      <w:r w:rsidRPr="00350EC2">
        <w:t>CO</w:t>
      </w:r>
      <w:r w:rsidRPr="00350EC2">
        <w:rPr>
          <w:vertAlign w:val="subscript"/>
        </w:rPr>
        <w:t>3</w:t>
      </w:r>
      <w:r w:rsidRPr="00350EC2">
        <w:t xml:space="preserve"> παράγεται αέριο υδρογόνo.</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350EC2" w:rsidRDefault="00350EC2" w:rsidP="00350EC2">
      <w:pPr>
        <w:spacing w:line="360" w:lineRule="auto"/>
        <w:jc w:val="both"/>
        <w:rPr>
          <w:lang w:val="en-GB"/>
        </w:rPr>
      </w:pPr>
      <w:r w:rsidRPr="00350EC2">
        <w:t>α</w:t>
      </w:r>
      <w:r w:rsidRPr="00350EC2">
        <w:rPr>
          <w:lang w:val="en-GB"/>
        </w:rPr>
        <w:t>) Cl</w:t>
      </w:r>
      <w:r w:rsidRPr="00350EC2">
        <w:rPr>
          <w:vertAlign w:val="subscript"/>
          <w:lang w:val="en-GB"/>
        </w:rPr>
        <w:t>2</w:t>
      </w:r>
      <w:r w:rsidRPr="00350EC2">
        <w:rPr>
          <w:lang w:val="en-GB"/>
        </w:rPr>
        <w:t>(g) + CaI</w:t>
      </w:r>
      <w:r w:rsidRPr="00350EC2">
        <w:rPr>
          <w:vertAlign w:val="subscript"/>
          <w:lang w:val="en-GB"/>
        </w:rPr>
        <w:t>2</w:t>
      </w:r>
      <w:r w:rsidRPr="00350EC2">
        <w:rPr>
          <w:lang w:val="en-GB"/>
        </w:rPr>
        <w:t>(a</w:t>
      </w:r>
      <w:r w:rsidR="00DB47CB">
        <w:rPr>
          <w:lang w:val="en-GB"/>
        </w:rPr>
        <w:t xml:space="preserve">q) →                     </w:t>
      </w:r>
      <w:r w:rsidRPr="00350EC2">
        <w:t>β</w:t>
      </w:r>
      <w:r w:rsidRPr="00350EC2">
        <w:rPr>
          <w:lang w:val="en-GB"/>
        </w:rPr>
        <w:t>) Na</w:t>
      </w:r>
      <w:r w:rsidRPr="00350EC2">
        <w:rPr>
          <w:vertAlign w:val="subscript"/>
          <w:lang w:val="en-GB"/>
        </w:rPr>
        <w:t>2</w:t>
      </w:r>
      <w:r w:rsidRPr="00350EC2">
        <w:rPr>
          <w:lang w:val="en-GB"/>
        </w:rPr>
        <w:t>CO</w:t>
      </w:r>
      <w:r w:rsidRPr="00350EC2">
        <w:rPr>
          <w:vertAlign w:val="subscript"/>
          <w:lang w:val="en-GB"/>
        </w:rPr>
        <w:t>3</w:t>
      </w:r>
      <w:r w:rsidRPr="00350EC2">
        <w:rPr>
          <w:lang w:val="en-GB"/>
        </w:rPr>
        <w:t>(aq) + Ca(OH)</w:t>
      </w:r>
      <w:r w:rsidRPr="00350EC2">
        <w:rPr>
          <w:vertAlign w:val="subscript"/>
          <w:lang w:val="en-GB"/>
        </w:rPr>
        <w:t>2</w:t>
      </w:r>
      <w:r w:rsidR="00DB47CB">
        <w:rPr>
          <w:lang w:val="en-GB"/>
        </w:rPr>
        <w:t xml:space="preserve">(aq) →                     </w:t>
      </w:r>
      <w:r w:rsidRPr="00350EC2">
        <w:t>γ</w:t>
      </w:r>
      <w:r w:rsidRPr="00350EC2">
        <w:rPr>
          <w:lang w:val="en-GB"/>
        </w:rPr>
        <w:t>) Fe(NO</w:t>
      </w:r>
      <w:r w:rsidRPr="00350EC2">
        <w:rPr>
          <w:vertAlign w:val="subscript"/>
          <w:lang w:val="en-GB"/>
        </w:rPr>
        <w:t>3</w:t>
      </w:r>
      <w:r w:rsidRPr="00350EC2">
        <w:rPr>
          <w:lang w:val="en-GB"/>
        </w:rPr>
        <w:t>)</w:t>
      </w:r>
      <w:r w:rsidRPr="00350EC2">
        <w:rPr>
          <w:vertAlign w:val="subscript"/>
          <w:lang w:val="en-GB"/>
        </w:rPr>
        <w:t>2</w:t>
      </w:r>
      <w:r w:rsidRPr="00350EC2">
        <w:rPr>
          <w:lang w:val="en-GB"/>
        </w:rPr>
        <w:t>(aq) + H</w:t>
      </w:r>
      <w:r w:rsidRPr="00350EC2">
        <w:rPr>
          <w:vertAlign w:val="subscript"/>
          <w:lang w:val="en-GB"/>
        </w:rPr>
        <w:t>2</w:t>
      </w:r>
      <w:r w:rsidRPr="00350EC2">
        <w:rPr>
          <w:lang w:val="en-GB"/>
        </w:rPr>
        <w:t>S(aq) →</w:t>
      </w:r>
    </w:p>
    <w:p w:rsidR="00350EC2" w:rsidRPr="00350EC2" w:rsidRDefault="00350EC2" w:rsidP="00350EC2">
      <w:pPr>
        <w:spacing w:line="360" w:lineRule="auto"/>
        <w:jc w:val="both"/>
      </w:pPr>
      <w:r w:rsidRPr="00350EC2">
        <w:t xml:space="preserve">Να αναφέρετε το λόγο που γίνονται οι αντιδράσεις α και γ. </w:t>
      </w:r>
    </w:p>
    <w:p w:rsidR="00350EC2" w:rsidRPr="00350EC2" w:rsidRDefault="00EE11CB" w:rsidP="00350EC2">
      <w:pPr>
        <w:spacing w:line="360" w:lineRule="auto"/>
        <w:jc w:val="both"/>
      </w:pPr>
      <w:r>
        <w:rPr>
          <w:b/>
          <w:bCs/>
        </w:rPr>
        <w:t>37</w:t>
      </w:r>
      <w:r w:rsidRPr="00E95E33">
        <w:rPr>
          <w:b/>
          <w:bCs/>
        </w:rPr>
        <w:t>)</w:t>
      </w:r>
      <w:r>
        <w:rPr>
          <w:b/>
          <w:bCs/>
        </w:rPr>
        <w:t xml:space="preserve"> </w:t>
      </w:r>
      <w:r w:rsidR="00350EC2" w:rsidRPr="00350EC2">
        <w:rPr>
          <w:b/>
        </w:rPr>
        <w:t>2.1.</w:t>
      </w:r>
      <w:r w:rsidR="00350EC2" w:rsidRPr="00350EC2">
        <w:t xml:space="preserve"> </w:t>
      </w:r>
      <w:r w:rsidR="00350EC2" w:rsidRPr="00350EC2">
        <w:rPr>
          <w:i/>
        </w:rPr>
        <w:t>Να χαρακτηρίσετε τις επόμενες προτάσεις ως σωστές (Σ) ή λανθασμένες (Λ):</w:t>
      </w:r>
    </w:p>
    <w:p w:rsidR="00350EC2" w:rsidRPr="00350EC2" w:rsidRDefault="00350EC2" w:rsidP="00350EC2">
      <w:pPr>
        <w:spacing w:line="360" w:lineRule="auto"/>
        <w:jc w:val="both"/>
      </w:pPr>
      <w:r w:rsidRPr="00350EC2">
        <w:t>α) Τo χλώριο (</w:t>
      </w:r>
      <w:r w:rsidRPr="00350EC2">
        <w:rPr>
          <w:vertAlign w:val="subscript"/>
        </w:rPr>
        <w:t>17</w:t>
      </w:r>
      <w:r w:rsidRPr="00350EC2">
        <w:t>Cl), μπορεί να σχηματίσει ομοιοπολικούς και ιοντικούς δεσμούς.</w:t>
      </w:r>
    </w:p>
    <w:p w:rsidR="00350EC2" w:rsidRPr="00350EC2" w:rsidRDefault="00350EC2" w:rsidP="00350EC2">
      <w:pPr>
        <w:spacing w:line="360" w:lineRule="auto"/>
        <w:jc w:val="both"/>
      </w:pPr>
      <w:r w:rsidRPr="00350EC2">
        <w:t>β) Η ηλεκτραρνητικότητα καθορίζει την τάση των ατόμων να αποβάλλουν ηλεκτρόνια.</w:t>
      </w:r>
    </w:p>
    <w:p w:rsidR="00350EC2" w:rsidRPr="00350EC2" w:rsidRDefault="00350EC2" w:rsidP="00350EC2">
      <w:pPr>
        <w:spacing w:line="360" w:lineRule="auto"/>
        <w:jc w:val="both"/>
      </w:pPr>
      <w:r w:rsidRPr="00350EC2">
        <w:t xml:space="preserve">γ) Το </w:t>
      </w:r>
      <w:r w:rsidRPr="00350EC2">
        <w:rPr>
          <w:vertAlign w:val="subscript"/>
        </w:rPr>
        <w:t>17</w:t>
      </w:r>
      <w:r w:rsidRPr="00350EC2">
        <w:t xml:space="preserve">Cl προσλαμβάνει ηλεκτρόνια ευκολότερα από το </w:t>
      </w:r>
      <w:r w:rsidRPr="00350EC2">
        <w:rPr>
          <w:vertAlign w:val="subscript"/>
        </w:rPr>
        <w:t>9</w:t>
      </w:r>
      <w:r w:rsidRPr="00350EC2">
        <w:t>F.</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350EC2" w:rsidRDefault="00350EC2" w:rsidP="00350EC2">
      <w:pPr>
        <w:spacing w:line="360" w:lineRule="auto"/>
        <w:jc w:val="both"/>
        <w:rPr>
          <w:lang w:val="en-GB"/>
        </w:rPr>
      </w:pPr>
      <w:r w:rsidRPr="00350EC2">
        <w:t>α</w:t>
      </w:r>
      <w:r w:rsidRPr="00350EC2">
        <w:rPr>
          <w:lang w:val="en-GB"/>
        </w:rPr>
        <w:t>) Cl</w:t>
      </w:r>
      <w:r w:rsidRPr="00350EC2">
        <w:rPr>
          <w:vertAlign w:val="subscript"/>
          <w:lang w:val="en-GB"/>
        </w:rPr>
        <w:t>2</w:t>
      </w:r>
      <w:r w:rsidRPr="00350EC2">
        <w:rPr>
          <w:lang w:val="en-GB"/>
        </w:rPr>
        <w:t>(g) + H</w:t>
      </w:r>
      <w:r w:rsidRPr="00350EC2">
        <w:rPr>
          <w:vertAlign w:val="subscript"/>
          <w:lang w:val="en-GB"/>
        </w:rPr>
        <w:t>2</w:t>
      </w:r>
      <w:r w:rsidR="00DB47CB">
        <w:rPr>
          <w:lang w:val="en-GB"/>
        </w:rPr>
        <w:t xml:space="preserve">S(aq) →                </w:t>
      </w:r>
      <w:r w:rsidRPr="00350EC2">
        <w:t>β</w:t>
      </w:r>
      <w:r w:rsidRPr="00350EC2">
        <w:rPr>
          <w:lang w:val="en-GB"/>
        </w:rPr>
        <w:t>) Na</w:t>
      </w:r>
      <w:r w:rsidRPr="00350EC2">
        <w:t>ΟΗ</w:t>
      </w:r>
      <w:r w:rsidRPr="00350EC2">
        <w:rPr>
          <w:lang w:val="en-GB"/>
        </w:rPr>
        <w:t>(aq) + H</w:t>
      </w:r>
      <w:r w:rsidRPr="00350EC2">
        <w:rPr>
          <w:vertAlign w:val="subscript"/>
          <w:lang w:val="en-GB"/>
        </w:rPr>
        <w:t>2</w:t>
      </w:r>
      <w:r w:rsidRPr="00350EC2">
        <w:rPr>
          <w:lang w:val="en-GB"/>
        </w:rPr>
        <w:t>SO</w:t>
      </w:r>
      <w:r w:rsidRPr="00350EC2">
        <w:rPr>
          <w:vertAlign w:val="subscript"/>
          <w:lang w:val="en-GB"/>
        </w:rPr>
        <w:t>4</w:t>
      </w:r>
      <w:r w:rsidR="00DB47CB">
        <w:rPr>
          <w:lang w:val="en-GB"/>
        </w:rPr>
        <w:t xml:space="preserve">(aq) →                       </w:t>
      </w:r>
      <w:r w:rsidRPr="00350EC2">
        <w:t>γ</w:t>
      </w:r>
      <w:r w:rsidRPr="00350EC2">
        <w:rPr>
          <w:lang w:val="en-GB"/>
        </w:rPr>
        <w:t>) Pb(NO</w:t>
      </w:r>
      <w:r w:rsidRPr="00350EC2">
        <w:rPr>
          <w:vertAlign w:val="subscript"/>
          <w:lang w:val="en-GB"/>
        </w:rPr>
        <w:t>3</w:t>
      </w:r>
      <w:r w:rsidRPr="00350EC2">
        <w:rPr>
          <w:lang w:val="en-GB"/>
        </w:rPr>
        <w:t>)</w:t>
      </w:r>
      <w:r w:rsidRPr="00350EC2">
        <w:rPr>
          <w:vertAlign w:val="subscript"/>
          <w:lang w:val="en-GB"/>
        </w:rPr>
        <w:t>2</w:t>
      </w:r>
      <w:r w:rsidRPr="00350EC2">
        <w:rPr>
          <w:lang w:val="en-GB"/>
        </w:rPr>
        <w:t xml:space="preserve">(aq) + </w:t>
      </w:r>
      <w:r w:rsidRPr="00350EC2">
        <w:t>Κ</w:t>
      </w:r>
      <w:r w:rsidRPr="00350EC2">
        <w:rPr>
          <w:vertAlign w:val="subscript"/>
          <w:lang w:val="en-GB"/>
        </w:rPr>
        <w:t>2</w:t>
      </w:r>
      <w:r w:rsidRPr="00350EC2">
        <w:rPr>
          <w:lang w:val="en-GB"/>
        </w:rPr>
        <w:t>S(aq) →</w:t>
      </w:r>
    </w:p>
    <w:p w:rsidR="00350EC2" w:rsidRPr="00350EC2" w:rsidRDefault="00350EC2" w:rsidP="00350EC2">
      <w:pPr>
        <w:spacing w:line="360" w:lineRule="auto"/>
        <w:jc w:val="both"/>
      </w:pPr>
      <w:r w:rsidRPr="00350EC2">
        <w:t xml:space="preserve">Να αναφέρετε το λόγο που γίνονται οι αντιδράσεις α και γ. </w:t>
      </w:r>
    </w:p>
    <w:p w:rsidR="00350EC2" w:rsidRPr="00350EC2" w:rsidRDefault="00EE11CB" w:rsidP="00350EC2">
      <w:pPr>
        <w:spacing w:line="360" w:lineRule="auto"/>
        <w:jc w:val="both"/>
      </w:pPr>
      <w:r>
        <w:rPr>
          <w:b/>
          <w:bCs/>
        </w:rPr>
        <w:t>38</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t>α) Τα στοιχεία μιας ομάδας έχουν τον ίδιο αριθμό ηλεκτρονίων.</w:t>
      </w:r>
    </w:p>
    <w:p w:rsidR="00350EC2" w:rsidRPr="00350EC2" w:rsidRDefault="00350EC2" w:rsidP="00350EC2">
      <w:pPr>
        <w:spacing w:line="360" w:lineRule="auto"/>
        <w:jc w:val="both"/>
      </w:pPr>
      <w:r w:rsidRPr="00350EC2">
        <w:t>β) Οι ιοντικές ενώσεις σε στερεή κατάσταση είναι αγωγοί του ηλεκτρικού ρεύματος.</w:t>
      </w:r>
    </w:p>
    <w:p w:rsidR="00350EC2" w:rsidRPr="00350EC2" w:rsidRDefault="00350EC2" w:rsidP="00350EC2">
      <w:pPr>
        <w:spacing w:line="360" w:lineRule="auto"/>
        <w:jc w:val="both"/>
      </w:pPr>
      <w:r w:rsidRPr="00350EC2">
        <w:t xml:space="preserve">γ) Τα άτομα </w:t>
      </w:r>
      <w:r w:rsidRPr="00350EC2">
        <w:rPr>
          <w:position w:val="-12"/>
        </w:rPr>
        <w:object w:dxaOrig="540" w:dyaOrig="380">
          <v:shape id="_x0000_i1034" type="#_x0000_t75" style="width:27.05pt;height:19pt" o:ole="">
            <v:imagedata r:id="rId47" o:title=""/>
          </v:shape>
          <o:OLEObject Type="Embed" ProgID="Equation.DSMT4" ShapeID="_x0000_i1034" DrawAspect="Content" ObjectID="_1489917569" r:id="rId48"/>
        </w:object>
      </w:r>
      <w:r w:rsidRPr="00350EC2">
        <w:t xml:space="preserve">και </w:t>
      </w:r>
      <w:r w:rsidRPr="00350EC2">
        <w:rPr>
          <w:position w:val="-12"/>
        </w:rPr>
        <w:object w:dxaOrig="540" w:dyaOrig="380">
          <v:shape id="_x0000_i1035" type="#_x0000_t75" style="width:27.05pt;height:19pt" o:ole="">
            <v:imagedata r:id="rId49" o:title=""/>
          </v:shape>
          <o:OLEObject Type="Embed" ProgID="Equation.DSMT4" ShapeID="_x0000_i1035" DrawAspect="Content" ObjectID="_1489917570" r:id="rId50"/>
        </w:object>
      </w:r>
      <w:r w:rsidRPr="00350EC2">
        <w:t xml:space="preserve"> είναι ισότοπα.</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rPr>
          <w:lang w:val="en-GB"/>
        </w:rPr>
      </w:pPr>
      <w:r w:rsidRPr="00350EC2">
        <w:t>α</w:t>
      </w:r>
      <w:r w:rsidRPr="00350EC2">
        <w:rPr>
          <w:lang w:val="en-GB"/>
        </w:rPr>
        <w:t>) Na</w:t>
      </w:r>
      <w:r w:rsidRPr="00350EC2">
        <w:rPr>
          <w:vertAlign w:val="subscript"/>
          <w:lang w:val="en-GB"/>
        </w:rPr>
        <w:t>2</w:t>
      </w:r>
      <w:r w:rsidRPr="00350EC2">
        <w:rPr>
          <w:lang w:val="en-GB"/>
        </w:rPr>
        <w:t>SO</w:t>
      </w:r>
      <w:r w:rsidRPr="00350EC2">
        <w:rPr>
          <w:vertAlign w:val="subscript"/>
          <w:lang w:val="en-GB"/>
        </w:rPr>
        <w:t>3</w:t>
      </w:r>
      <w:r w:rsidR="00DB47CB">
        <w:rPr>
          <w:lang w:val="en-GB"/>
        </w:rPr>
        <w:t xml:space="preserve">(aq) + HCl(aq) →                  </w:t>
      </w:r>
      <w:r w:rsidRPr="00350EC2">
        <w:t>β</w:t>
      </w:r>
      <w:r w:rsidRPr="00350EC2">
        <w:rPr>
          <w:lang w:val="en-GB"/>
        </w:rPr>
        <w:t xml:space="preserve">) FeS(s) + HCl(aq) </w:t>
      </w:r>
      <w:r w:rsidR="00DB47CB">
        <w:rPr>
          <w:lang w:val="en-GB"/>
        </w:rPr>
        <w:t xml:space="preserve">→                             </w:t>
      </w:r>
      <w:r w:rsidRPr="00350EC2">
        <w:t>γ</w:t>
      </w:r>
      <w:r w:rsidRPr="00DB47CB">
        <w:rPr>
          <w:lang w:val="en-US"/>
        </w:rPr>
        <w:t>) Zn(s) + HCl(aq) →</w:t>
      </w:r>
    </w:p>
    <w:p w:rsidR="00350EC2" w:rsidRPr="00350EC2" w:rsidRDefault="00350EC2" w:rsidP="00350EC2">
      <w:pPr>
        <w:spacing w:line="360" w:lineRule="auto"/>
        <w:jc w:val="both"/>
      </w:pPr>
      <w:r w:rsidRPr="00350EC2">
        <w:t xml:space="preserve">Να αναφέρετε το λόγο που γίνονται οι αντιδράσεις α και γ. </w:t>
      </w:r>
    </w:p>
    <w:p w:rsidR="00350EC2" w:rsidRPr="00350EC2" w:rsidRDefault="00EE11CB" w:rsidP="00350EC2">
      <w:pPr>
        <w:spacing w:line="360" w:lineRule="auto"/>
        <w:jc w:val="both"/>
        <w:rPr>
          <w:i/>
        </w:rPr>
      </w:pPr>
      <w:r>
        <w:rPr>
          <w:b/>
          <w:bCs/>
        </w:rPr>
        <w:t>39</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lastRenderedPageBreak/>
        <w:t>α) 1 mol οποιασδήποτε χημικής ουσίας σε πρότυπες συνθήκες (STP) έχει όγκο 22,4L.</w:t>
      </w:r>
    </w:p>
    <w:p w:rsidR="00350EC2" w:rsidRPr="00350EC2" w:rsidRDefault="00350EC2" w:rsidP="00350EC2">
      <w:pPr>
        <w:spacing w:line="360" w:lineRule="auto"/>
        <w:jc w:val="both"/>
      </w:pPr>
      <w:r w:rsidRPr="00350EC2">
        <w:t>β) 1L Ο</w:t>
      </w:r>
      <w:r w:rsidRPr="00350EC2">
        <w:rPr>
          <w:vertAlign w:val="subscript"/>
        </w:rPr>
        <w:t>2</w:t>
      </w:r>
      <w:r w:rsidRPr="00350EC2">
        <w:t>(g) περιέχει περισσότερα μόρια απ’ ότι 1L Ν</w:t>
      </w:r>
      <w:r w:rsidRPr="00350EC2">
        <w:rPr>
          <w:vertAlign w:val="subscript"/>
        </w:rPr>
        <w:t>2</w:t>
      </w:r>
      <w:r w:rsidRPr="00350EC2">
        <w:t>(g) , στις ίδιες συνθήκες P, T.</w:t>
      </w:r>
    </w:p>
    <w:p w:rsidR="00350EC2" w:rsidRPr="00350EC2" w:rsidRDefault="00350EC2" w:rsidP="00350EC2">
      <w:pPr>
        <w:spacing w:line="360" w:lineRule="auto"/>
        <w:jc w:val="both"/>
      </w:pPr>
      <w:r w:rsidRPr="00350EC2">
        <w:t>γ) 1 mol Η</w:t>
      </w:r>
      <w:r w:rsidRPr="00350EC2">
        <w:rPr>
          <w:vertAlign w:val="subscript"/>
        </w:rPr>
        <w:t>2</w:t>
      </w:r>
      <w:r w:rsidRPr="00350EC2">
        <w:t xml:space="preserve"> [Α</w:t>
      </w:r>
      <w:r w:rsidRPr="00350EC2">
        <w:rPr>
          <w:vertAlign w:val="subscript"/>
        </w:rPr>
        <w:t>r</w:t>
      </w:r>
      <w:r w:rsidRPr="00350EC2">
        <w:t xml:space="preserve"> (Η)=1] έχει μάζα 2 g.</w:t>
      </w:r>
    </w:p>
    <w:p w:rsidR="00350EC2" w:rsidRPr="00DB47CB" w:rsidRDefault="00350EC2" w:rsidP="00350EC2">
      <w:pPr>
        <w:spacing w:line="360" w:lineRule="auto"/>
        <w:jc w:val="both"/>
      </w:pPr>
      <w:r w:rsidRPr="00350EC2">
        <w:t>Να αιτιολογήσετε τις απαντήσει</w:t>
      </w:r>
      <w:r w:rsidR="00DB47CB">
        <w:t xml:space="preserve">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rPr>
          <w:lang w:val="en-GB"/>
        </w:rPr>
      </w:pPr>
      <w:r w:rsidRPr="00350EC2">
        <w:t>α</w:t>
      </w:r>
      <w:r w:rsidRPr="00350EC2">
        <w:rPr>
          <w:lang w:val="en-GB"/>
        </w:rPr>
        <w:t>) HCl(aq) + Na</w:t>
      </w:r>
      <w:r w:rsidRPr="00350EC2">
        <w:rPr>
          <w:vertAlign w:val="subscript"/>
          <w:lang w:val="en-GB"/>
        </w:rPr>
        <w:t>2</w:t>
      </w:r>
      <w:r w:rsidRPr="00350EC2">
        <w:rPr>
          <w:lang w:val="en-GB"/>
        </w:rPr>
        <w:t>CO</w:t>
      </w:r>
      <w:r w:rsidRPr="00350EC2">
        <w:rPr>
          <w:vertAlign w:val="subscript"/>
          <w:lang w:val="en-GB"/>
        </w:rPr>
        <w:t>3</w:t>
      </w:r>
      <w:r w:rsidR="00DB47CB">
        <w:rPr>
          <w:lang w:val="en-GB"/>
        </w:rPr>
        <w:t xml:space="preserve">(aq) →         </w:t>
      </w:r>
      <w:r w:rsidRPr="00350EC2">
        <w:t>β</w:t>
      </w:r>
      <w:r w:rsidRPr="00350EC2">
        <w:rPr>
          <w:lang w:val="en-GB"/>
        </w:rPr>
        <w:t>) HCl(aq) + Na</w:t>
      </w:r>
      <w:r w:rsidRPr="00350EC2">
        <w:rPr>
          <w:vertAlign w:val="subscript"/>
          <w:lang w:val="en-GB"/>
        </w:rPr>
        <w:t>2</w:t>
      </w:r>
      <w:r w:rsidRPr="00350EC2">
        <w:rPr>
          <w:lang w:val="en-GB"/>
        </w:rPr>
        <w:t>SO</w:t>
      </w:r>
      <w:r w:rsidRPr="00350EC2">
        <w:rPr>
          <w:vertAlign w:val="subscript"/>
          <w:lang w:val="en-GB"/>
        </w:rPr>
        <w:t>3</w:t>
      </w:r>
      <w:r w:rsidR="00DB47CB">
        <w:rPr>
          <w:lang w:val="en-GB"/>
        </w:rPr>
        <w:t xml:space="preserve">(aq) →                           </w:t>
      </w:r>
      <w:r w:rsidRPr="00350EC2">
        <w:t>γ</w:t>
      </w:r>
      <w:r w:rsidRPr="00DB47CB">
        <w:rPr>
          <w:lang w:val="en-US"/>
        </w:rPr>
        <w:t>) H</w:t>
      </w:r>
      <w:r w:rsidRPr="00DB47CB">
        <w:rPr>
          <w:vertAlign w:val="subscript"/>
          <w:lang w:val="en-US"/>
        </w:rPr>
        <w:t>2</w:t>
      </w:r>
      <w:r w:rsidRPr="00DB47CB">
        <w:rPr>
          <w:lang w:val="en-US"/>
        </w:rPr>
        <w:t>S(aq) + Mg(s) →</w:t>
      </w:r>
    </w:p>
    <w:p w:rsidR="00350EC2" w:rsidRPr="00EE11CB" w:rsidRDefault="00350EC2" w:rsidP="00350EC2">
      <w:pPr>
        <w:spacing w:line="360" w:lineRule="auto"/>
        <w:jc w:val="both"/>
      </w:pPr>
      <w:r w:rsidRPr="00350EC2">
        <w:t xml:space="preserve">Να αναφέρετε το λόγο που γίνονται οι αντιδράσεις β και γ. </w:t>
      </w:r>
    </w:p>
    <w:p w:rsidR="00350EC2" w:rsidRPr="00350EC2" w:rsidRDefault="00EE11CB" w:rsidP="00350EC2">
      <w:pPr>
        <w:spacing w:line="360" w:lineRule="auto"/>
        <w:jc w:val="both"/>
      </w:pPr>
      <w:r>
        <w:rPr>
          <w:b/>
          <w:bCs/>
        </w:rPr>
        <w:t>40</w:t>
      </w:r>
      <w:r w:rsidRPr="00E95E33">
        <w:rPr>
          <w:b/>
          <w:bCs/>
        </w:rPr>
        <w:t>)</w:t>
      </w:r>
      <w:r>
        <w:rPr>
          <w:b/>
          <w:bCs/>
        </w:rPr>
        <w:t xml:space="preserve"> </w:t>
      </w:r>
      <w:r w:rsidR="00350EC2" w:rsidRPr="00350EC2">
        <w:t xml:space="preserve">α) Να υπολογισθεί η συγκέντρωση (Μ) υδατικού διαλύματος ΗCl περιεκτικότητας 7,3 % w/v. </w:t>
      </w:r>
    </w:p>
    <w:p w:rsidR="00350EC2" w:rsidRPr="00350EC2" w:rsidRDefault="00350EC2" w:rsidP="00350EC2">
      <w:pPr>
        <w:spacing w:line="360" w:lineRule="auto"/>
        <w:jc w:val="both"/>
      </w:pPr>
      <w:r w:rsidRPr="00350EC2">
        <w:t>β) Πόσα mL υδατικού διαλύματος ΗCl 2 Μ πρέπει να αναμειχθούν με 50mL υδατικού διαλύματος ΗCl 4 Μ για να προκύψει διάλυμα 2,5 Μ;</w:t>
      </w:r>
    </w:p>
    <w:p w:rsidR="00350EC2" w:rsidRPr="00350EC2" w:rsidRDefault="00350EC2" w:rsidP="00350EC2">
      <w:pPr>
        <w:spacing w:line="360" w:lineRule="auto"/>
        <w:jc w:val="both"/>
      </w:pPr>
      <w:r w:rsidRPr="00350EC2">
        <w:t>γ) Ποιος είναι ο ελάχιστος όγκος υδατικού διαλύματος HCl 2 Μ που απαιτείται για να διαλύσει 32,7 g ψευδαργύρου (Zn).</w:t>
      </w:r>
    </w:p>
    <w:p w:rsidR="00350EC2" w:rsidRPr="00350EC2" w:rsidRDefault="00350EC2" w:rsidP="00350EC2">
      <w:pPr>
        <w:spacing w:line="360" w:lineRule="auto"/>
        <w:jc w:val="both"/>
      </w:pPr>
      <w:r w:rsidRPr="00350EC2">
        <w:t xml:space="preserve">Δίνεται: </w:t>
      </w:r>
      <w:r w:rsidRPr="00350EC2">
        <w:rPr>
          <w:lang w:val="en-GB"/>
        </w:rPr>
        <w:t>A</w:t>
      </w:r>
      <w:r w:rsidRPr="00350EC2">
        <w:rPr>
          <w:vertAlign w:val="subscript"/>
          <w:lang w:val="en-GB"/>
        </w:rPr>
        <w:t>r</w:t>
      </w:r>
      <w:r w:rsidRPr="00350EC2">
        <w:t xml:space="preserve"> (</w:t>
      </w:r>
      <w:r w:rsidRPr="00350EC2">
        <w:rPr>
          <w:lang w:val="en-GB"/>
        </w:rPr>
        <w:t>Zn</w:t>
      </w:r>
      <w:r w:rsidRPr="00350EC2">
        <w:t xml:space="preserve">)=65,4, </w:t>
      </w:r>
      <w:r w:rsidRPr="00350EC2">
        <w:rPr>
          <w:lang w:val="en-GB"/>
        </w:rPr>
        <w:t>A</w:t>
      </w:r>
      <w:r w:rsidRPr="00350EC2">
        <w:rPr>
          <w:vertAlign w:val="subscript"/>
          <w:lang w:val="en-GB"/>
        </w:rPr>
        <w:t>r</w:t>
      </w:r>
      <w:r w:rsidRPr="00350EC2">
        <w:t xml:space="preserve"> (</w:t>
      </w:r>
      <w:r w:rsidRPr="00350EC2">
        <w:rPr>
          <w:lang w:val="en-GB"/>
        </w:rPr>
        <w:t>H</w:t>
      </w:r>
      <w:r w:rsidRPr="00350EC2">
        <w:t xml:space="preserve">)= 1, </w:t>
      </w:r>
      <w:r w:rsidRPr="00350EC2">
        <w:rPr>
          <w:lang w:val="en-GB"/>
        </w:rPr>
        <w:t>A</w:t>
      </w:r>
      <w:r w:rsidRPr="00350EC2">
        <w:rPr>
          <w:vertAlign w:val="subscript"/>
        </w:rPr>
        <w:t>r</w:t>
      </w:r>
      <w:r w:rsidRPr="00350EC2">
        <w:t xml:space="preserve"> (Cl)= 35,5</w:t>
      </w:r>
    </w:p>
    <w:p w:rsidR="00350EC2" w:rsidRPr="00350EC2" w:rsidRDefault="00EE11CB" w:rsidP="00350EC2">
      <w:pPr>
        <w:spacing w:line="360" w:lineRule="auto"/>
        <w:jc w:val="both"/>
      </w:pPr>
      <w:r>
        <w:rPr>
          <w:b/>
          <w:bCs/>
        </w:rPr>
        <w:t>41</w:t>
      </w:r>
      <w:r w:rsidRPr="00E95E33">
        <w:rPr>
          <w:b/>
          <w:bCs/>
        </w:rPr>
        <w:t>)</w:t>
      </w:r>
      <w:r>
        <w:rPr>
          <w:b/>
          <w:bCs/>
        </w:rPr>
        <w:t xml:space="preserve"> </w:t>
      </w:r>
      <w:r w:rsidR="00350EC2" w:rsidRPr="00350EC2">
        <w:rPr>
          <w:b/>
        </w:rPr>
        <w:t>2.1.</w:t>
      </w:r>
      <w:r w:rsidR="00350EC2" w:rsidRPr="00350EC2">
        <w:t xml:space="preserve"> </w:t>
      </w:r>
      <w:r w:rsidR="00350EC2"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t xml:space="preserve">α) Το </w:t>
      </w:r>
      <w:r w:rsidRPr="00350EC2">
        <w:rPr>
          <w:vertAlign w:val="subscript"/>
        </w:rPr>
        <w:t>19</w:t>
      </w:r>
      <w:r w:rsidRPr="00350EC2">
        <w:t>Κ</w:t>
      </w:r>
      <w:r w:rsidRPr="00350EC2">
        <w:rPr>
          <w:vertAlign w:val="superscript"/>
        </w:rPr>
        <w:t>+</w:t>
      </w:r>
      <w:r w:rsidRPr="00350EC2">
        <w:t xml:space="preserve"> έχει τον ίδιο αριθμό ηλεκτρονίων με το </w:t>
      </w:r>
      <w:r w:rsidRPr="00350EC2">
        <w:rPr>
          <w:vertAlign w:val="subscript"/>
        </w:rPr>
        <w:t>17</w:t>
      </w:r>
      <w:r w:rsidRPr="00350EC2">
        <w:t>Cl</w:t>
      </w:r>
      <w:r w:rsidRPr="00350EC2">
        <w:rPr>
          <w:vertAlign w:val="superscript"/>
        </w:rPr>
        <w:t>-</w:t>
      </w:r>
    </w:p>
    <w:p w:rsidR="00350EC2" w:rsidRPr="00350EC2" w:rsidRDefault="00350EC2" w:rsidP="00350EC2">
      <w:pPr>
        <w:spacing w:line="360" w:lineRule="auto"/>
        <w:jc w:val="both"/>
      </w:pPr>
      <w:r w:rsidRPr="00350EC2">
        <w:t>β) Σε 5 mol Η</w:t>
      </w:r>
      <w:r w:rsidRPr="00350EC2">
        <w:rPr>
          <w:vertAlign w:val="subscript"/>
        </w:rPr>
        <w:t>2</w:t>
      </w:r>
      <w:r w:rsidRPr="00350EC2">
        <w:t>Ο περιέχονται 10 mol ατόμων υδρογόνου, Η.</w:t>
      </w:r>
    </w:p>
    <w:p w:rsidR="00350EC2" w:rsidRPr="00350EC2" w:rsidRDefault="00350EC2" w:rsidP="00350EC2">
      <w:pPr>
        <w:spacing w:line="360" w:lineRule="auto"/>
        <w:jc w:val="both"/>
      </w:pPr>
      <w:r w:rsidRPr="00350EC2">
        <w:t>γ) 1 mol Η</w:t>
      </w:r>
      <w:r w:rsidRPr="00350EC2">
        <w:rPr>
          <w:vertAlign w:val="subscript"/>
        </w:rPr>
        <w:t>2</w:t>
      </w:r>
      <w:r w:rsidRPr="00350EC2">
        <w:t xml:space="preserve"> περιέχει 2 άτομα υδρογόνου.</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350EC2" w:rsidRDefault="00350EC2" w:rsidP="00350EC2">
      <w:pPr>
        <w:spacing w:line="360" w:lineRule="auto"/>
        <w:jc w:val="both"/>
        <w:rPr>
          <w:lang w:val="en-GB"/>
        </w:rPr>
      </w:pPr>
      <w:r w:rsidRPr="00350EC2">
        <w:t>α</w:t>
      </w:r>
      <w:r w:rsidRPr="00350EC2">
        <w:rPr>
          <w:lang w:val="en-GB"/>
        </w:rPr>
        <w:t>) Ca(NO</w:t>
      </w:r>
      <w:r w:rsidRPr="00350EC2">
        <w:rPr>
          <w:vertAlign w:val="subscript"/>
          <w:lang w:val="en-GB"/>
        </w:rPr>
        <w:t>3</w:t>
      </w:r>
      <w:r w:rsidRPr="00350EC2">
        <w:rPr>
          <w:lang w:val="en-GB"/>
        </w:rPr>
        <w:t>)</w:t>
      </w:r>
      <w:r w:rsidRPr="00350EC2">
        <w:rPr>
          <w:vertAlign w:val="subscript"/>
          <w:lang w:val="en-GB"/>
        </w:rPr>
        <w:t>2</w:t>
      </w:r>
      <w:r w:rsidRPr="00350EC2">
        <w:rPr>
          <w:lang w:val="en-GB"/>
        </w:rPr>
        <w:t>(aq) + Na</w:t>
      </w:r>
      <w:r w:rsidRPr="00350EC2">
        <w:rPr>
          <w:vertAlign w:val="subscript"/>
          <w:lang w:val="en-GB"/>
        </w:rPr>
        <w:t>2</w:t>
      </w:r>
      <w:r w:rsidRPr="00350EC2">
        <w:rPr>
          <w:lang w:val="en-GB"/>
        </w:rPr>
        <w:t>CO</w:t>
      </w:r>
      <w:r w:rsidRPr="00350EC2">
        <w:rPr>
          <w:vertAlign w:val="subscript"/>
          <w:lang w:val="en-GB"/>
        </w:rPr>
        <w:t>3</w:t>
      </w:r>
      <w:r w:rsidRPr="00350EC2">
        <w:rPr>
          <w:lang w:val="en-GB"/>
        </w:rPr>
        <w:t>(aq) →</w:t>
      </w:r>
      <w:r w:rsidR="00EE11CB" w:rsidRPr="00EE11CB">
        <w:rPr>
          <w:lang w:val="en-US"/>
        </w:rPr>
        <w:t xml:space="preserve">           </w:t>
      </w:r>
      <w:r w:rsidRPr="00350EC2">
        <w:t>β</w:t>
      </w:r>
      <w:r w:rsidRPr="00350EC2">
        <w:rPr>
          <w:lang w:val="en-GB"/>
        </w:rPr>
        <w:t>) Mg(s) + HCl(aq) →</w:t>
      </w:r>
      <w:r w:rsidR="00EE11CB" w:rsidRPr="00EE11CB">
        <w:rPr>
          <w:lang w:val="en-US"/>
        </w:rPr>
        <w:t xml:space="preserve">            </w:t>
      </w:r>
      <w:r w:rsidRPr="00350EC2">
        <w:t>γ</w:t>
      </w:r>
      <w:r w:rsidRPr="00350EC2">
        <w:rPr>
          <w:lang w:val="en-GB"/>
        </w:rPr>
        <w:t>) (NH</w:t>
      </w:r>
      <w:r w:rsidRPr="00350EC2">
        <w:rPr>
          <w:vertAlign w:val="subscript"/>
          <w:lang w:val="en-GB"/>
        </w:rPr>
        <w:t>4</w:t>
      </w:r>
      <w:r w:rsidRPr="00350EC2">
        <w:rPr>
          <w:lang w:val="en-GB"/>
        </w:rPr>
        <w:t>)</w:t>
      </w:r>
      <w:r w:rsidRPr="00350EC2">
        <w:rPr>
          <w:vertAlign w:val="subscript"/>
          <w:lang w:val="en-GB"/>
        </w:rPr>
        <w:t>2</w:t>
      </w:r>
      <w:r w:rsidRPr="00350EC2">
        <w:rPr>
          <w:lang w:val="en-GB"/>
        </w:rPr>
        <w:t>SO</w:t>
      </w:r>
      <w:r w:rsidRPr="00350EC2">
        <w:rPr>
          <w:vertAlign w:val="subscript"/>
          <w:lang w:val="en-GB"/>
        </w:rPr>
        <w:t>4</w:t>
      </w:r>
      <w:r w:rsidRPr="00350EC2">
        <w:rPr>
          <w:lang w:val="en-GB"/>
        </w:rPr>
        <w:t>(aq) + NaOH(aq) →</w:t>
      </w:r>
    </w:p>
    <w:p w:rsidR="00350EC2" w:rsidRPr="00350EC2" w:rsidRDefault="00350EC2" w:rsidP="00350EC2">
      <w:pPr>
        <w:spacing w:line="360" w:lineRule="auto"/>
        <w:jc w:val="both"/>
      </w:pPr>
      <w:r w:rsidRPr="00350EC2">
        <w:t xml:space="preserve">Να αναφέρετε το λόγο που γίνονται οι αντιδράσεις β και γ. </w:t>
      </w:r>
    </w:p>
    <w:p w:rsidR="00350EC2" w:rsidRPr="00350EC2" w:rsidRDefault="00EE11CB" w:rsidP="00350EC2">
      <w:pPr>
        <w:spacing w:line="360" w:lineRule="auto"/>
        <w:jc w:val="both"/>
      </w:pPr>
      <w:r>
        <w:rPr>
          <w:b/>
          <w:bCs/>
        </w:rPr>
        <w:t>42</w:t>
      </w:r>
      <w:r w:rsidRPr="00E95E33">
        <w:rPr>
          <w:b/>
          <w:bCs/>
        </w:rPr>
        <w:t>)</w:t>
      </w:r>
      <w:r>
        <w:rPr>
          <w:b/>
          <w:bCs/>
        </w:rPr>
        <w:t xml:space="preserve"> </w:t>
      </w:r>
      <w:r w:rsidR="00350EC2" w:rsidRPr="00350EC2">
        <w:rPr>
          <w:b/>
        </w:rPr>
        <w:t>2.1. Α)</w:t>
      </w:r>
      <w:r w:rsidR="00350EC2" w:rsidRPr="00350EC2">
        <w:t xml:space="preserve"> Να ονομασθούν οι επόμενες χημικές ενώσεις:</w:t>
      </w:r>
    </w:p>
    <w:p w:rsidR="00350EC2" w:rsidRPr="00EE11CB" w:rsidRDefault="00350EC2" w:rsidP="00EE11CB">
      <w:pPr>
        <w:spacing w:line="360" w:lineRule="auto"/>
        <w:jc w:val="center"/>
      </w:pPr>
      <w:r w:rsidRPr="00350EC2">
        <w:t>α) Mg(OH)</w:t>
      </w:r>
      <w:r w:rsidRPr="00350EC2">
        <w:rPr>
          <w:vertAlign w:val="subscript"/>
        </w:rPr>
        <w:t>2</w:t>
      </w:r>
      <w:r w:rsidRPr="00350EC2">
        <w:t xml:space="preserve"> ,        β) BaCl</w:t>
      </w:r>
      <w:r w:rsidRPr="00350EC2">
        <w:rPr>
          <w:vertAlign w:val="subscript"/>
        </w:rPr>
        <w:t>2</w:t>
      </w:r>
      <w:r w:rsidRPr="00350EC2">
        <w:t xml:space="preserve"> ,       γ) H</w:t>
      </w:r>
      <w:r w:rsidRPr="00350EC2">
        <w:rPr>
          <w:vertAlign w:val="subscript"/>
        </w:rPr>
        <w:t>3</w:t>
      </w:r>
      <w:r w:rsidRPr="00350EC2">
        <w:t>PO</w:t>
      </w:r>
      <w:r w:rsidRPr="00350EC2">
        <w:rPr>
          <w:vertAlign w:val="subscript"/>
        </w:rPr>
        <w:t>4</w:t>
      </w:r>
      <w:r w:rsidRPr="00350EC2">
        <w:t xml:space="preserve"> ,        δ) NH</w:t>
      </w:r>
      <w:r w:rsidRPr="00350EC2">
        <w:rPr>
          <w:vertAlign w:val="subscript"/>
        </w:rPr>
        <w:t>4</w:t>
      </w:r>
      <w:r w:rsidRPr="00350EC2">
        <w:t>Br</w:t>
      </w:r>
    </w:p>
    <w:p w:rsidR="00350EC2" w:rsidRPr="00350EC2" w:rsidRDefault="00350EC2" w:rsidP="00350EC2">
      <w:pPr>
        <w:spacing w:line="360" w:lineRule="auto"/>
        <w:jc w:val="both"/>
      </w:pPr>
      <w:r w:rsidRPr="00350EC2">
        <w:rPr>
          <w:b/>
        </w:rPr>
        <w:t>Β)</w:t>
      </w:r>
      <w:r w:rsidRPr="00350EC2">
        <w:t xml:space="preserve"> Ποιο έχει μεγαλύτερη ακτίνα; α) το </w:t>
      </w:r>
      <w:r w:rsidRPr="00350EC2">
        <w:rPr>
          <w:vertAlign w:val="subscript"/>
        </w:rPr>
        <w:t>7</w:t>
      </w:r>
      <w:r w:rsidRPr="00350EC2">
        <w:t xml:space="preserve">Ν ή το </w:t>
      </w:r>
      <w:r w:rsidRPr="00350EC2">
        <w:rPr>
          <w:vertAlign w:val="subscript"/>
        </w:rPr>
        <w:t>15</w:t>
      </w:r>
      <w:r w:rsidR="00DB47CB">
        <w:t>P</w:t>
      </w:r>
      <w:r w:rsidRPr="00350EC2">
        <w:t xml:space="preserve">                                      β) το </w:t>
      </w:r>
      <w:r w:rsidRPr="00350EC2">
        <w:rPr>
          <w:vertAlign w:val="subscript"/>
        </w:rPr>
        <w:t>19</w:t>
      </w:r>
      <w:r w:rsidRPr="00350EC2">
        <w:t xml:space="preserve">K ή το </w:t>
      </w:r>
      <w:r w:rsidRPr="00350EC2">
        <w:rPr>
          <w:vertAlign w:val="subscript"/>
        </w:rPr>
        <w:t>20</w:t>
      </w:r>
      <w:r w:rsidRPr="00350EC2">
        <w:t>Ca</w:t>
      </w:r>
    </w:p>
    <w:p w:rsidR="00350EC2" w:rsidRPr="00EE11CB"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pPr>
      <w:r w:rsidRPr="00350EC2">
        <w:t>α</w:t>
      </w:r>
      <w:r w:rsidRPr="00DB47CB">
        <w:t xml:space="preserve">) </w:t>
      </w:r>
      <w:r w:rsidRPr="00350EC2">
        <w:rPr>
          <w:lang w:val="en-GB"/>
        </w:rPr>
        <w:t>Na</w:t>
      </w:r>
      <w:r w:rsidRPr="00DB47CB">
        <w:t>(</w:t>
      </w:r>
      <w:r w:rsidRPr="00350EC2">
        <w:rPr>
          <w:lang w:val="en-GB"/>
        </w:rPr>
        <w:t>s</w:t>
      </w:r>
      <w:r w:rsidRPr="00DB47CB">
        <w:t xml:space="preserve">) + </w:t>
      </w:r>
      <w:r w:rsidRPr="00350EC2">
        <w:rPr>
          <w:lang w:val="en-GB"/>
        </w:rPr>
        <w:t>H</w:t>
      </w:r>
      <w:r w:rsidRPr="00DB47CB">
        <w:rPr>
          <w:vertAlign w:val="subscript"/>
        </w:rPr>
        <w:t>2</w:t>
      </w:r>
      <w:r w:rsidR="00DB47CB">
        <w:rPr>
          <w:lang w:val="en-GB"/>
        </w:rPr>
        <w:t>O</w:t>
      </w:r>
      <w:r w:rsidR="00DB47CB" w:rsidRPr="00DB47CB">
        <w:t>(</w:t>
      </w:r>
      <w:r w:rsidR="00DB47CB">
        <w:rPr>
          <w:lang w:val="en-GB"/>
        </w:rPr>
        <w:t>l</w:t>
      </w:r>
      <w:r w:rsidR="00DB47CB" w:rsidRPr="00DB47CB">
        <w:t xml:space="preserve">) →                   </w:t>
      </w:r>
      <w:r w:rsidRPr="00350EC2">
        <w:t>β</w:t>
      </w:r>
      <w:r w:rsidRPr="00DB47CB">
        <w:t xml:space="preserve">) </w:t>
      </w:r>
      <w:r w:rsidRPr="00350EC2">
        <w:t>Β</w:t>
      </w:r>
      <w:r w:rsidRPr="00350EC2">
        <w:rPr>
          <w:lang w:val="en-GB"/>
        </w:rPr>
        <w:t>aCl</w:t>
      </w:r>
      <w:r w:rsidRPr="00DB47CB">
        <w:rPr>
          <w:vertAlign w:val="subscript"/>
        </w:rPr>
        <w:t>2</w:t>
      </w:r>
      <w:r w:rsidRPr="00DB47CB">
        <w:t>(</w:t>
      </w:r>
      <w:r w:rsidRPr="00350EC2">
        <w:rPr>
          <w:lang w:val="en-GB"/>
        </w:rPr>
        <w:t>aq</w:t>
      </w:r>
      <w:r w:rsidRPr="00DB47CB">
        <w:t xml:space="preserve">) + </w:t>
      </w:r>
      <w:r w:rsidRPr="00350EC2">
        <w:rPr>
          <w:lang w:val="en-GB"/>
        </w:rPr>
        <w:t>Na</w:t>
      </w:r>
      <w:r w:rsidRPr="00DB47CB">
        <w:rPr>
          <w:vertAlign w:val="subscript"/>
        </w:rPr>
        <w:t>2</w:t>
      </w:r>
      <w:r w:rsidRPr="00350EC2">
        <w:rPr>
          <w:lang w:val="en-GB"/>
        </w:rPr>
        <w:t>CO</w:t>
      </w:r>
      <w:r w:rsidRPr="00DB47CB">
        <w:rPr>
          <w:vertAlign w:val="subscript"/>
        </w:rPr>
        <w:t>3</w:t>
      </w:r>
      <w:r w:rsidR="00DB47CB" w:rsidRPr="00DB47CB">
        <w:t>(</w:t>
      </w:r>
      <w:r w:rsidR="00DB47CB">
        <w:rPr>
          <w:lang w:val="en-GB"/>
        </w:rPr>
        <w:t>aq</w:t>
      </w:r>
      <w:r w:rsidR="00DB47CB" w:rsidRPr="00DB47CB">
        <w:t xml:space="preserve">) →                         </w:t>
      </w:r>
      <w:r w:rsidRPr="00350EC2">
        <w:t>γ</w:t>
      </w:r>
      <w:r w:rsidRPr="00DB47CB">
        <w:t xml:space="preserve">) </w:t>
      </w:r>
      <w:r w:rsidRPr="00350EC2">
        <w:rPr>
          <w:lang w:val="en-GB"/>
        </w:rPr>
        <w:t>NH</w:t>
      </w:r>
      <w:r w:rsidRPr="00DB47CB">
        <w:rPr>
          <w:vertAlign w:val="subscript"/>
        </w:rPr>
        <w:t>4</w:t>
      </w:r>
      <w:r w:rsidRPr="00350EC2">
        <w:rPr>
          <w:lang w:val="en-GB"/>
        </w:rPr>
        <w:t>Cl</w:t>
      </w:r>
      <w:r w:rsidRPr="00DB47CB">
        <w:t>(</w:t>
      </w:r>
      <w:r w:rsidRPr="00350EC2">
        <w:rPr>
          <w:lang w:val="en-GB"/>
        </w:rPr>
        <w:t>aq</w:t>
      </w:r>
      <w:r w:rsidRPr="00DB47CB">
        <w:t xml:space="preserve">) + </w:t>
      </w:r>
      <w:r w:rsidRPr="00350EC2">
        <w:rPr>
          <w:lang w:val="en-GB"/>
        </w:rPr>
        <w:t>NaOH</w:t>
      </w:r>
      <w:r w:rsidRPr="00DB47CB">
        <w:t>(</w:t>
      </w:r>
      <w:r w:rsidRPr="00350EC2">
        <w:rPr>
          <w:lang w:val="en-GB"/>
        </w:rPr>
        <w:t>aq</w:t>
      </w:r>
      <w:r w:rsidRPr="00DB47CB">
        <w:t>) →</w:t>
      </w:r>
    </w:p>
    <w:p w:rsidR="00350EC2" w:rsidRPr="00DB47CB" w:rsidRDefault="00350EC2" w:rsidP="00350EC2">
      <w:pPr>
        <w:spacing w:line="360" w:lineRule="auto"/>
        <w:jc w:val="both"/>
      </w:pPr>
      <w:r w:rsidRPr="00350EC2">
        <w:t>Να αναφέρετε το λόγο που γί</w:t>
      </w:r>
      <w:r w:rsidR="00DB47CB">
        <w:t xml:space="preserve">νονται οι αντιδράσεις β και γ. </w:t>
      </w:r>
    </w:p>
    <w:p w:rsidR="00350EC2" w:rsidRPr="00350EC2" w:rsidRDefault="00EE11CB" w:rsidP="00350EC2">
      <w:pPr>
        <w:spacing w:line="360" w:lineRule="auto"/>
        <w:jc w:val="both"/>
      </w:pPr>
      <w:r>
        <w:rPr>
          <w:b/>
          <w:bCs/>
        </w:rPr>
        <w:t>43</w:t>
      </w:r>
      <w:r w:rsidRPr="00E95E33">
        <w:rPr>
          <w:b/>
          <w:bCs/>
        </w:rPr>
        <w:t>)</w:t>
      </w:r>
      <w:r>
        <w:rPr>
          <w:b/>
          <w:bCs/>
        </w:rPr>
        <w:t xml:space="preserve"> </w:t>
      </w:r>
      <w:r w:rsidR="00350EC2" w:rsidRPr="00350EC2">
        <w:rPr>
          <w:b/>
        </w:rPr>
        <w:t>2.1.</w:t>
      </w:r>
      <w:r w:rsidR="00350EC2"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pPr>
      <w:r w:rsidRPr="00350EC2">
        <w:t>α) Ba(OH)</w:t>
      </w:r>
      <w:r w:rsidRPr="00350EC2">
        <w:rPr>
          <w:vertAlign w:val="subscript"/>
        </w:rPr>
        <w:t>2</w:t>
      </w:r>
      <w:r w:rsidR="00DB47CB">
        <w:t>(aq) + HCl(aq) →</w:t>
      </w:r>
      <w:r w:rsidR="00DB47CB" w:rsidRPr="00DB47CB">
        <w:t xml:space="preserve">                   </w:t>
      </w:r>
      <w:r w:rsidRPr="00350EC2">
        <w:t>β</w:t>
      </w:r>
      <w:r w:rsidRPr="00DB47CB">
        <w:t xml:space="preserve">) </w:t>
      </w:r>
      <w:r w:rsidRPr="00350EC2">
        <w:rPr>
          <w:lang w:val="en-GB"/>
        </w:rPr>
        <w:t>Zn</w:t>
      </w:r>
      <w:r w:rsidRPr="00DB47CB">
        <w:t>(</w:t>
      </w:r>
      <w:r w:rsidRPr="00350EC2">
        <w:rPr>
          <w:lang w:val="en-GB"/>
        </w:rPr>
        <w:t>s</w:t>
      </w:r>
      <w:r w:rsidRPr="00DB47CB">
        <w:t xml:space="preserve">) + </w:t>
      </w:r>
      <w:r w:rsidRPr="00350EC2">
        <w:rPr>
          <w:lang w:val="en-GB"/>
        </w:rPr>
        <w:t>HCl</w:t>
      </w:r>
      <w:r w:rsidRPr="00DB47CB">
        <w:t>(</w:t>
      </w:r>
      <w:r w:rsidRPr="00350EC2">
        <w:rPr>
          <w:lang w:val="en-GB"/>
        </w:rPr>
        <w:t>aq</w:t>
      </w:r>
      <w:r w:rsidR="00DB47CB">
        <w:t>) →</w:t>
      </w:r>
      <w:r w:rsidR="00DB47CB" w:rsidRPr="00DB47CB">
        <w:t xml:space="preserve">                     </w:t>
      </w:r>
      <w:r w:rsidRPr="00350EC2">
        <w:t>γ</w:t>
      </w:r>
      <w:r w:rsidRPr="00DB47CB">
        <w:t xml:space="preserve">) </w:t>
      </w:r>
      <w:r w:rsidRPr="00350EC2">
        <w:rPr>
          <w:lang w:val="en-GB"/>
        </w:rPr>
        <w:t>CaCO</w:t>
      </w:r>
      <w:r w:rsidRPr="00DB47CB">
        <w:rPr>
          <w:vertAlign w:val="subscript"/>
        </w:rPr>
        <w:t>3</w:t>
      </w:r>
      <w:r w:rsidRPr="00DB47CB">
        <w:t>(</w:t>
      </w:r>
      <w:r w:rsidRPr="00350EC2">
        <w:rPr>
          <w:lang w:val="en-GB"/>
        </w:rPr>
        <w:t>s</w:t>
      </w:r>
      <w:r w:rsidRPr="00DB47CB">
        <w:t xml:space="preserve">) + </w:t>
      </w:r>
      <w:r w:rsidRPr="00350EC2">
        <w:rPr>
          <w:lang w:val="en-GB"/>
        </w:rPr>
        <w:t>HCl</w:t>
      </w:r>
      <w:r w:rsidRPr="00DB47CB">
        <w:t>(</w:t>
      </w:r>
      <w:r w:rsidRPr="00350EC2">
        <w:rPr>
          <w:lang w:val="en-GB"/>
        </w:rPr>
        <w:t>aq</w:t>
      </w:r>
      <w:r w:rsidRPr="00DB47CB">
        <w:t>) →</w:t>
      </w:r>
    </w:p>
    <w:p w:rsidR="00350EC2" w:rsidRPr="00EE11CB" w:rsidRDefault="00350EC2" w:rsidP="00350EC2">
      <w:pPr>
        <w:spacing w:line="360" w:lineRule="auto"/>
        <w:jc w:val="both"/>
      </w:pPr>
      <w:r w:rsidRPr="00350EC2">
        <w:t xml:space="preserve">Να αναφέρετε το λόγο που γίνονται οι αντιδράσεις β και γ. </w:t>
      </w:r>
    </w:p>
    <w:p w:rsidR="00350EC2" w:rsidRPr="00350EC2" w:rsidRDefault="00350EC2" w:rsidP="00350EC2">
      <w:pPr>
        <w:spacing w:line="360" w:lineRule="auto"/>
        <w:jc w:val="both"/>
        <w:rPr>
          <w:b/>
        </w:rPr>
      </w:pPr>
      <w:r w:rsidRPr="00350EC2">
        <w:rPr>
          <w:b/>
        </w:rPr>
        <w:t>2.2. Α)</w:t>
      </w:r>
      <w:r w:rsidRPr="00350EC2">
        <w:t xml:space="preserve"> Σε καθένα από τα επόμενα ζεύγη, ποιο έχει μεγαλύτερη ακτίνα και γιατί:</w:t>
      </w:r>
    </w:p>
    <w:p w:rsidR="00350EC2" w:rsidRPr="00350EC2" w:rsidRDefault="00350EC2" w:rsidP="00350EC2">
      <w:pPr>
        <w:spacing w:line="360" w:lineRule="auto"/>
        <w:jc w:val="center"/>
      </w:pPr>
      <w:r w:rsidRPr="00350EC2">
        <w:t xml:space="preserve">α) </w:t>
      </w:r>
      <w:r w:rsidRPr="00350EC2">
        <w:rPr>
          <w:vertAlign w:val="subscript"/>
        </w:rPr>
        <w:t>9</w:t>
      </w:r>
      <w:r w:rsidRPr="00350EC2">
        <w:t xml:space="preserve">F ή </w:t>
      </w:r>
      <w:r w:rsidRPr="00350EC2">
        <w:rPr>
          <w:vertAlign w:val="subscript"/>
        </w:rPr>
        <w:t>17</w:t>
      </w:r>
      <w:r w:rsidRPr="00350EC2">
        <w:t xml:space="preserve">Cl ,                       β) </w:t>
      </w:r>
      <w:r w:rsidRPr="00350EC2">
        <w:rPr>
          <w:vertAlign w:val="subscript"/>
        </w:rPr>
        <w:t>16</w:t>
      </w:r>
      <w:r w:rsidRPr="00350EC2">
        <w:t xml:space="preserve">S ή </w:t>
      </w:r>
      <w:r w:rsidRPr="00350EC2">
        <w:rPr>
          <w:vertAlign w:val="subscript"/>
        </w:rPr>
        <w:t>17</w:t>
      </w:r>
      <w:r w:rsidRPr="00350EC2">
        <w:t>Cl</w:t>
      </w:r>
    </w:p>
    <w:p w:rsidR="00350EC2" w:rsidRPr="00EE11CB" w:rsidRDefault="00350EC2" w:rsidP="00350EC2">
      <w:pPr>
        <w:spacing w:line="360" w:lineRule="auto"/>
        <w:jc w:val="both"/>
      </w:pPr>
      <w:r w:rsidRPr="00350EC2">
        <w:lastRenderedPageBreak/>
        <w:t xml:space="preserve">Να αιτιολογήσετε τις απαντήσεις σας σε όλες τις περιπτώσεις </w:t>
      </w:r>
    </w:p>
    <w:p w:rsidR="00350EC2" w:rsidRPr="00350EC2" w:rsidRDefault="00350EC2" w:rsidP="00350EC2">
      <w:pPr>
        <w:spacing w:line="360" w:lineRule="auto"/>
        <w:jc w:val="both"/>
      </w:pPr>
      <w:r w:rsidRPr="00350EC2">
        <w:rPr>
          <w:b/>
        </w:rPr>
        <w:t>Β)</w:t>
      </w:r>
      <w:r w:rsidRPr="00350EC2">
        <w:t xml:space="preserve"> Να ονομασθούν οι επόμενες χημικές ενώσεις:</w:t>
      </w:r>
    </w:p>
    <w:p w:rsidR="00350EC2" w:rsidRPr="00350EC2" w:rsidRDefault="00350EC2" w:rsidP="00EE11CB">
      <w:pPr>
        <w:spacing w:line="360" w:lineRule="auto"/>
        <w:jc w:val="center"/>
      </w:pPr>
      <w:r w:rsidRPr="00350EC2">
        <w:t>α) Ba(OH)</w:t>
      </w:r>
      <w:r w:rsidRPr="00350EC2">
        <w:rPr>
          <w:vertAlign w:val="subscript"/>
        </w:rPr>
        <w:t>2</w:t>
      </w:r>
      <w:r w:rsidRPr="00350EC2">
        <w:t xml:space="preserve"> ,        β) CaCl</w:t>
      </w:r>
      <w:r w:rsidRPr="00350EC2">
        <w:rPr>
          <w:vertAlign w:val="subscript"/>
        </w:rPr>
        <w:t>2</w:t>
      </w:r>
      <w:r w:rsidRPr="00350EC2">
        <w:t xml:space="preserve"> ,        γ) HNO</w:t>
      </w:r>
      <w:r w:rsidRPr="00350EC2">
        <w:rPr>
          <w:vertAlign w:val="subscript"/>
        </w:rPr>
        <w:t>3</w:t>
      </w:r>
      <w:r w:rsidRPr="00350EC2">
        <w:t xml:space="preserve"> ,        δ) NH</w:t>
      </w:r>
      <w:r w:rsidRPr="00350EC2">
        <w:rPr>
          <w:vertAlign w:val="subscript"/>
        </w:rPr>
        <w:t>4</w:t>
      </w:r>
      <w:r w:rsidRPr="00350EC2">
        <w:t>Cl</w:t>
      </w:r>
    </w:p>
    <w:p w:rsidR="00350EC2" w:rsidRPr="00350EC2" w:rsidRDefault="00EE11CB" w:rsidP="00350EC2">
      <w:pPr>
        <w:spacing w:line="360" w:lineRule="auto"/>
        <w:jc w:val="both"/>
      </w:pPr>
      <w:r>
        <w:rPr>
          <w:b/>
          <w:bCs/>
        </w:rPr>
        <w:t>44</w:t>
      </w:r>
      <w:r w:rsidRPr="00E95E33">
        <w:rPr>
          <w:b/>
          <w:bCs/>
        </w:rPr>
        <w:t>)</w:t>
      </w:r>
      <w:r>
        <w:rPr>
          <w:b/>
          <w:bCs/>
        </w:rPr>
        <w:t xml:space="preserve"> </w:t>
      </w:r>
      <w:r w:rsidR="00350EC2" w:rsidRPr="00350EC2">
        <w:rPr>
          <w:b/>
        </w:rPr>
        <w:t>2.1.</w:t>
      </w:r>
      <w:r w:rsidR="00350EC2" w:rsidRPr="00350EC2">
        <w:t xml:space="preserve"> Να συμπληρώσετε τις χημικές εξισώσεις (προϊόντα και συντελεστές) των παρακάτω χημικών αντιδράσεων που γίνονται όλες.</w:t>
      </w:r>
    </w:p>
    <w:p w:rsidR="00350EC2" w:rsidRPr="00DB47CB" w:rsidRDefault="00350EC2" w:rsidP="00350EC2">
      <w:pPr>
        <w:spacing w:line="360" w:lineRule="auto"/>
        <w:jc w:val="both"/>
      </w:pPr>
      <w:r w:rsidRPr="00350EC2">
        <w:t>α</w:t>
      </w:r>
      <w:r w:rsidRPr="00DB47CB">
        <w:t xml:space="preserve">) </w:t>
      </w:r>
      <w:r w:rsidRPr="00350EC2">
        <w:rPr>
          <w:lang w:val="en-GB"/>
        </w:rPr>
        <w:t>Ba</w:t>
      </w:r>
      <w:r w:rsidRPr="00DB47CB">
        <w:t>(</w:t>
      </w:r>
      <w:r w:rsidRPr="00350EC2">
        <w:rPr>
          <w:lang w:val="en-GB"/>
        </w:rPr>
        <w:t>OH</w:t>
      </w:r>
      <w:r w:rsidRPr="00DB47CB">
        <w:t>)</w:t>
      </w:r>
      <w:r w:rsidRPr="00DB47CB">
        <w:rPr>
          <w:vertAlign w:val="subscript"/>
        </w:rPr>
        <w:t>2</w:t>
      </w:r>
      <w:r w:rsidRPr="00DB47CB">
        <w:t>(</w:t>
      </w:r>
      <w:r w:rsidRPr="00350EC2">
        <w:rPr>
          <w:lang w:val="en-GB"/>
        </w:rPr>
        <w:t>aq</w:t>
      </w:r>
      <w:r w:rsidRPr="00DB47CB">
        <w:t xml:space="preserve">) + </w:t>
      </w:r>
      <w:r w:rsidRPr="00350EC2">
        <w:rPr>
          <w:lang w:val="en-GB"/>
        </w:rPr>
        <w:t>H</w:t>
      </w:r>
      <w:r w:rsidRPr="00DB47CB">
        <w:rPr>
          <w:vertAlign w:val="subscript"/>
        </w:rPr>
        <w:t>2</w:t>
      </w:r>
      <w:r w:rsidRPr="00350EC2">
        <w:rPr>
          <w:lang w:val="en-GB"/>
        </w:rPr>
        <w:t>SO</w:t>
      </w:r>
      <w:r w:rsidRPr="00DB47CB">
        <w:rPr>
          <w:vertAlign w:val="subscript"/>
        </w:rPr>
        <w:t>4</w:t>
      </w:r>
      <w:r w:rsidR="00DB47CB" w:rsidRPr="00DB47CB">
        <w:t>(</w:t>
      </w:r>
      <w:r w:rsidR="00DB47CB">
        <w:rPr>
          <w:lang w:val="en-GB"/>
        </w:rPr>
        <w:t>aq</w:t>
      </w:r>
      <w:r w:rsidR="00DB47CB" w:rsidRPr="00DB47CB">
        <w:t xml:space="preserve">) →                  </w:t>
      </w:r>
      <w:r w:rsidRPr="00350EC2">
        <w:t>β</w:t>
      </w:r>
      <w:r w:rsidR="00DB47CB" w:rsidRPr="00DB47CB">
        <w:t xml:space="preserve">) </w:t>
      </w:r>
      <w:r w:rsidR="00DB47CB">
        <w:rPr>
          <w:lang w:val="en-GB"/>
        </w:rPr>
        <w:t>Al</w:t>
      </w:r>
      <w:r w:rsidR="00DB47CB" w:rsidRPr="00DB47CB">
        <w:t>(</w:t>
      </w:r>
      <w:r w:rsidR="00DB47CB">
        <w:rPr>
          <w:lang w:val="en-GB"/>
        </w:rPr>
        <w:t>s</w:t>
      </w:r>
      <w:r w:rsidR="00DB47CB" w:rsidRPr="00DB47CB">
        <w:t xml:space="preserve">) + </w:t>
      </w:r>
      <w:r w:rsidR="00DB47CB">
        <w:rPr>
          <w:lang w:val="en-GB"/>
        </w:rPr>
        <w:t>HCl</w:t>
      </w:r>
      <w:r w:rsidR="00DB47CB" w:rsidRPr="00DB47CB">
        <w:t>(</w:t>
      </w:r>
      <w:r w:rsidR="00DB47CB">
        <w:rPr>
          <w:lang w:val="en-GB"/>
        </w:rPr>
        <w:t>aq</w:t>
      </w:r>
      <w:r w:rsidR="00DB47CB" w:rsidRPr="00DB47CB">
        <w:t xml:space="preserve">) →                    </w:t>
      </w:r>
      <w:r w:rsidRPr="00350EC2">
        <w:t>γ</w:t>
      </w:r>
      <w:r w:rsidRPr="00DB47CB">
        <w:t xml:space="preserve">) </w:t>
      </w:r>
      <w:r w:rsidRPr="00350EC2">
        <w:rPr>
          <w:lang w:val="en-GB"/>
        </w:rPr>
        <w:t>NaSO</w:t>
      </w:r>
      <w:r w:rsidRPr="00DB47CB">
        <w:rPr>
          <w:vertAlign w:val="subscript"/>
        </w:rPr>
        <w:t>3</w:t>
      </w:r>
      <w:r w:rsidRPr="00DB47CB">
        <w:t>(</w:t>
      </w:r>
      <w:r w:rsidRPr="00350EC2">
        <w:rPr>
          <w:lang w:val="en-GB"/>
        </w:rPr>
        <w:t>aq</w:t>
      </w:r>
      <w:r w:rsidRPr="00DB47CB">
        <w:t xml:space="preserve">) + </w:t>
      </w:r>
      <w:r w:rsidRPr="00350EC2">
        <w:rPr>
          <w:lang w:val="en-GB"/>
        </w:rPr>
        <w:t>HCl</w:t>
      </w:r>
      <w:r w:rsidRPr="00DB47CB">
        <w:t>(</w:t>
      </w:r>
      <w:r w:rsidRPr="00350EC2">
        <w:rPr>
          <w:lang w:val="en-GB"/>
        </w:rPr>
        <w:t>aq</w:t>
      </w:r>
      <w:r w:rsidRPr="00DB47CB">
        <w:t>) →</w:t>
      </w:r>
    </w:p>
    <w:p w:rsidR="00350EC2" w:rsidRPr="00EE11CB" w:rsidRDefault="00350EC2" w:rsidP="00350EC2">
      <w:pPr>
        <w:spacing w:line="360" w:lineRule="auto"/>
        <w:jc w:val="both"/>
      </w:pPr>
      <w:r w:rsidRPr="00350EC2">
        <w:t xml:space="preserve">Να αναφέρετε το λόγο που γίνονται οι αντιδράσεις β και γ. </w:t>
      </w:r>
    </w:p>
    <w:p w:rsidR="00350EC2" w:rsidRPr="00350EC2" w:rsidRDefault="00350EC2" w:rsidP="00350EC2">
      <w:pPr>
        <w:spacing w:line="360" w:lineRule="auto"/>
        <w:jc w:val="both"/>
      </w:pPr>
      <w:r w:rsidRPr="00350EC2">
        <w:rPr>
          <w:b/>
        </w:rPr>
        <w:t>2.2.</w:t>
      </w:r>
      <w:r w:rsidRPr="00350EC2">
        <w:t xml:space="preserve"> </w:t>
      </w:r>
      <w:r w:rsidRPr="00350EC2">
        <w:rPr>
          <w:i/>
        </w:rPr>
        <w:t>Ποιες από τις επόμενες προτάσεις είναι σωστές (Σ) και ποιες λανθασμένες (Λ);</w:t>
      </w:r>
    </w:p>
    <w:p w:rsidR="00350EC2" w:rsidRPr="00350EC2" w:rsidRDefault="00350EC2" w:rsidP="00350EC2">
      <w:pPr>
        <w:spacing w:line="360" w:lineRule="auto"/>
        <w:jc w:val="both"/>
      </w:pPr>
      <w:r w:rsidRPr="00350EC2">
        <w:t>α) Τα στοιχεία μιας ομάδας έχουν τον ίδιο αριθμό στιβάδων.</w:t>
      </w:r>
    </w:p>
    <w:p w:rsidR="00350EC2" w:rsidRPr="00350EC2" w:rsidRDefault="00350EC2" w:rsidP="00350EC2">
      <w:pPr>
        <w:spacing w:line="360" w:lineRule="auto"/>
        <w:jc w:val="both"/>
      </w:pPr>
      <w:r w:rsidRPr="00350EC2">
        <w:t>β) Ένα διάλυμα CuSO</w:t>
      </w:r>
      <w:r w:rsidRPr="00350EC2">
        <w:rPr>
          <w:vertAlign w:val="subscript"/>
        </w:rPr>
        <w:t>4</w:t>
      </w:r>
      <w:r w:rsidRPr="00350EC2">
        <w:t>(aq) δε μπορούμε να το φυλάξουμε σε δοχείο από αλουμίνιο(Al)</w:t>
      </w:r>
    </w:p>
    <w:p w:rsidR="00350EC2" w:rsidRPr="00350EC2" w:rsidRDefault="00350EC2" w:rsidP="00350EC2">
      <w:pPr>
        <w:spacing w:line="360" w:lineRule="auto"/>
        <w:jc w:val="both"/>
      </w:pPr>
      <w:r w:rsidRPr="00350EC2">
        <w:t xml:space="preserve">γ) To άτομο </w:t>
      </w:r>
      <w:r w:rsidRPr="00350EC2">
        <w:rPr>
          <w:position w:val="-12"/>
        </w:rPr>
        <w:object w:dxaOrig="380" w:dyaOrig="380">
          <v:shape id="_x0000_i1036" type="#_x0000_t75" style="width:19pt;height:19pt" o:ole="">
            <v:imagedata r:id="rId51" o:title=""/>
          </v:shape>
          <o:OLEObject Type="Embed" ProgID="Equation.DSMT4" ShapeID="_x0000_i1036" DrawAspect="Content" ObjectID="_1489917571" r:id="rId52"/>
        </w:object>
      </w:r>
      <w:r w:rsidRPr="00350EC2">
        <w:t xml:space="preserve"> περιέχει δύο νετρόνια περισσότερα από τα ηλεκτρόνια </w:t>
      </w:r>
    </w:p>
    <w:p w:rsidR="00350EC2" w:rsidRPr="00350EC2" w:rsidRDefault="00350EC2" w:rsidP="00350EC2">
      <w:pPr>
        <w:spacing w:line="360" w:lineRule="auto"/>
        <w:jc w:val="both"/>
      </w:pPr>
      <w:r w:rsidRPr="00350EC2">
        <w:t xml:space="preserve">Να αιτιολογήσετε τις απαντήσεις σας σε όλες τις περιπτώσεις </w:t>
      </w:r>
    </w:p>
    <w:p w:rsidR="00350EC2" w:rsidRPr="00350EC2" w:rsidRDefault="00EE11CB" w:rsidP="00350EC2">
      <w:pPr>
        <w:spacing w:line="360" w:lineRule="auto"/>
        <w:jc w:val="both"/>
        <w:rPr>
          <w:b/>
        </w:rPr>
      </w:pPr>
      <w:r>
        <w:rPr>
          <w:b/>
          <w:bCs/>
        </w:rPr>
        <w:t>45</w:t>
      </w:r>
      <w:r w:rsidRPr="00E95E33">
        <w:rPr>
          <w:b/>
          <w:bCs/>
        </w:rPr>
        <w:t>)</w:t>
      </w:r>
      <w:r>
        <w:rPr>
          <w:b/>
          <w:bCs/>
        </w:rPr>
        <w:t xml:space="preserve"> </w:t>
      </w:r>
      <w:r w:rsidR="00350EC2" w:rsidRPr="00350EC2">
        <w:rPr>
          <w:b/>
        </w:rPr>
        <w:t>2.1. Α)</w:t>
      </w:r>
      <w:r w:rsidR="00350EC2" w:rsidRPr="00350EC2">
        <w:t xml:space="preserve"> Να γράψετε στην κόλλα σας τον πίνακα, συμπληρώνοντας τα κενά κάθε στήλης με</w:t>
      </w:r>
      <w:r w:rsidR="00350EC2" w:rsidRPr="00350EC2">
        <w:rPr>
          <w:b/>
        </w:rPr>
        <w:t xml:space="preserve"> </w:t>
      </w:r>
      <w:r w:rsidR="00350EC2" w:rsidRPr="00350EC2">
        <w:t>το χημικό τύπο της ένωσης που αντιστοιχεί .</w:t>
      </w:r>
    </w:p>
    <w:p w:rsidR="00350EC2" w:rsidRPr="00350EC2" w:rsidRDefault="00350EC2" w:rsidP="00350EC2">
      <w:pPr>
        <w:spacing w:line="360" w:lineRule="auto"/>
        <w:jc w:val="center"/>
        <w:rPr>
          <w:b/>
        </w:rPr>
      </w:pPr>
      <w:r>
        <w:rPr>
          <w:b/>
          <w:noProof/>
        </w:rPr>
        <w:drawing>
          <wp:inline distT="0" distB="0" distL="0" distR="0" wp14:anchorId="6D789F01" wp14:editId="4778D7E2">
            <wp:extent cx="3628390" cy="1075055"/>
            <wp:effectExtent l="0" t="0" r="0" b="0"/>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28390" cy="1075055"/>
                    </a:xfrm>
                    <a:prstGeom prst="rect">
                      <a:avLst/>
                    </a:prstGeom>
                    <a:noFill/>
                    <a:ln>
                      <a:noFill/>
                    </a:ln>
                  </pic:spPr>
                </pic:pic>
              </a:graphicData>
            </a:graphic>
          </wp:inline>
        </w:drawing>
      </w:r>
    </w:p>
    <w:p w:rsidR="00350EC2" w:rsidRPr="00EE11CB" w:rsidRDefault="00350EC2" w:rsidP="00350EC2">
      <w:pPr>
        <w:spacing w:line="360" w:lineRule="auto"/>
        <w:jc w:val="both"/>
      </w:pPr>
      <w:r w:rsidRPr="00350EC2">
        <w:rPr>
          <w:b/>
        </w:rPr>
        <w:t>Β)</w:t>
      </w:r>
      <w:r w:rsidRPr="00350EC2">
        <w:t xml:space="preserve"> Να υπολογίσετε τον αριθμό οξείδωσης του Ν στη χημική ένωση ΝO</w:t>
      </w:r>
      <w:r w:rsidRPr="00350EC2">
        <w:rPr>
          <w:vertAlign w:val="subscript"/>
        </w:rPr>
        <w:t>2</w:t>
      </w:r>
      <w:r w:rsidRPr="00350EC2">
        <w:t xml:space="preserve"> και στο ιόν NO</w:t>
      </w:r>
      <w:r w:rsidRPr="00350EC2">
        <w:rPr>
          <w:vertAlign w:val="subscript"/>
        </w:rPr>
        <w:t>2</w:t>
      </w:r>
      <w:r w:rsidRPr="00350EC2">
        <w:rPr>
          <w:vertAlign w:val="superscript"/>
        </w:rPr>
        <w:t>-</w:t>
      </w:r>
      <w:r w:rsidRPr="00350EC2">
        <w:t xml:space="preserve">. </w:t>
      </w:r>
    </w:p>
    <w:p w:rsidR="00350EC2" w:rsidRPr="00350EC2" w:rsidRDefault="00350EC2" w:rsidP="00350EC2">
      <w:pPr>
        <w:spacing w:line="360" w:lineRule="auto"/>
        <w:jc w:val="both"/>
      </w:pPr>
      <w:r w:rsidRPr="00350EC2">
        <w:rPr>
          <w:b/>
        </w:rPr>
        <w:t>2.2.</w:t>
      </w:r>
      <w:r w:rsidRPr="00350EC2">
        <w:t xml:space="preserve"> Να συμπληρώσετε τις χημικές εξισώσεις (προϊόντα και συντελεστές) των παρακάτω αντιδράσεων που γίνονται όλες.</w:t>
      </w:r>
    </w:p>
    <w:p w:rsidR="00350EC2" w:rsidRPr="00350EC2" w:rsidRDefault="00350EC2" w:rsidP="00350EC2">
      <w:pPr>
        <w:spacing w:line="360" w:lineRule="auto"/>
        <w:jc w:val="both"/>
        <w:rPr>
          <w:lang w:val="en-GB"/>
        </w:rPr>
      </w:pPr>
      <w:r w:rsidRPr="00350EC2">
        <w:t>α</w:t>
      </w:r>
      <w:r w:rsidR="00DB47CB">
        <w:rPr>
          <w:lang w:val="en-GB"/>
        </w:rPr>
        <w:t xml:space="preserve">) HI(aq) + Al(s) →                 </w:t>
      </w:r>
      <w:r w:rsidRPr="00350EC2">
        <w:t>β</w:t>
      </w:r>
      <w:r w:rsidRPr="00350EC2">
        <w:rPr>
          <w:lang w:val="en-GB"/>
        </w:rPr>
        <w:t>) CaBr</w:t>
      </w:r>
      <w:r w:rsidRPr="00350EC2">
        <w:rPr>
          <w:vertAlign w:val="subscript"/>
          <w:lang w:val="en-GB"/>
        </w:rPr>
        <w:t>2</w:t>
      </w:r>
      <w:r w:rsidRPr="00350EC2">
        <w:rPr>
          <w:lang w:val="en-GB"/>
        </w:rPr>
        <w:t>(aq) + K</w:t>
      </w:r>
      <w:r w:rsidRPr="00350EC2">
        <w:rPr>
          <w:vertAlign w:val="subscript"/>
          <w:lang w:val="en-GB"/>
        </w:rPr>
        <w:t>2</w:t>
      </w:r>
      <w:r w:rsidR="00DB47CB">
        <w:rPr>
          <w:lang w:val="en-GB"/>
        </w:rPr>
        <w:t xml:space="preserve">S(aq) →                          </w:t>
      </w:r>
      <w:r w:rsidRPr="00350EC2">
        <w:t>γ</w:t>
      </w:r>
      <w:r w:rsidRPr="00350EC2">
        <w:rPr>
          <w:lang w:val="en-GB"/>
        </w:rPr>
        <w:t>) H</w:t>
      </w:r>
      <w:r w:rsidRPr="00350EC2">
        <w:rPr>
          <w:vertAlign w:val="subscript"/>
          <w:lang w:val="en-GB"/>
        </w:rPr>
        <w:t>2</w:t>
      </w:r>
      <w:r w:rsidRPr="00350EC2">
        <w:rPr>
          <w:lang w:val="en-GB"/>
        </w:rPr>
        <w:t>S(aq) + Mg(OH)</w:t>
      </w:r>
      <w:r w:rsidRPr="00350EC2">
        <w:rPr>
          <w:vertAlign w:val="subscript"/>
          <w:lang w:val="en-GB"/>
        </w:rPr>
        <w:t>2</w:t>
      </w:r>
      <w:r w:rsidRPr="00350EC2">
        <w:rPr>
          <w:lang w:val="en-GB"/>
        </w:rPr>
        <w:t>(s) →</w:t>
      </w:r>
    </w:p>
    <w:p w:rsidR="00350EC2" w:rsidRPr="00DB47CB" w:rsidRDefault="00350EC2" w:rsidP="00350EC2">
      <w:pPr>
        <w:spacing w:line="360" w:lineRule="auto"/>
        <w:jc w:val="both"/>
      </w:pPr>
      <w:r w:rsidRPr="00350EC2">
        <w:t>Να αναφέρετε το λόγο που γί</w:t>
      </w:r>
      <w:r w:rsidR="00DB47CB">
        <w:t>νονται οι αντιδράσεις α και β.</w:t>
      </w:r>
    </w:p>
    <w:p w:rsidR="00350EC2" w:rsidRPr="00350EC2" w:rsidRDefault="00EE11CB" w:rsidP="00350EC2">
      <w:pPr>
        <w:spacing w:line="360" w:lineRule="auto"/>
        <w:jc w:val="both"/>
      </w:pPr>
      <w:r>
        <w:rPr>
          <w:b/>
          <w:bCs/>
        </w:rPr>
        <w:t>46</w:t>
      </w:r>
      <w:r w:rsidRPr="00E95E33">
        <w:rPr>
          <w:b/>
          <w:bCs/>
        </w:rPr>
        <w:t>)</w:t>
      </w:r>
      <w:r>
        <w:rPr>
          <w:b/>
          <w:bCs/>
        </w:rPr>
        <w:t xml:space="preserve"> </w:t>
      </w:r>
      <w:r w:rsidR="00350EC2" w:rsidRPr="00350EC2">
        <w:rPr>
          <w:b/>
        </w:rPr>
        <w:t>2.1.</w:t>
      </w:r>
      <w:r w:rsidR="00350EC2" w:rsidRPr="00350EC2">
        <w:t xml:space="preserve"> Να συμπληρώσετε τις επόμενες χημικές εξισώσεις που πραγματοποιούνται όλες γράφοντας τα προϊόντα και τους συντελεστές .</w:t>
      </w:r>
    </w:p>
    <w:p w:rsidR="00350EC2" w:rsidRPr="00350EC2" w:rsidRDefault="00350EC2" w:rsidP="00350EC2">
      <w:pPr>
        <w:spacing w:line="360" w:lineRule="auto"/>
        <w:jc w:val="both"/>
        <w:rPr>
          <w:lang w:val="en-GB"/>
        </w:rPr>
      </w:pPr>
      <w:r w:rsidRPr="00350EC2">
        <w:t>α</w:t>
      </w:r>
      <w:r w:rsidRPr="00350EC2">
        <w:rPr>
          <w:lang w:val="en-GB"/>
        </w:rPr>
        <w:t xml:space="preserve">) </w:t>
      </w:r>
      <w:r w:rsidRPr="00350EC2">
        <w:t>Ζ</w:t>
      </w:r>
      <w:r w:rsidRPr="00350EC2">
        <w:rPr>
          <w:lang w:val="en-GB"/>
        </w:rPr>
        <w:t xml:space="preserve">n(s) + </w:t>
      </w:r>
      <w:r w:rsidRPr="00350EC2">
        <w:t>ΗΒ</w:t>
      </w:r>
      <w:r w:rsidR="00DB47CB">
        <w:rPr>
          <w:lang w:val="en-GB"/>
        </w:rPr>
        <w:t xml:space="preserve">r(aq) →                    </w:t>
      </w:r>
      <w:r w:rsidRPr="00350EC2">
        <w:t>β</w:t>
      </w:r>
      <w:r w:rsidRPr="00350EC2">
        <w:rPr>
          <w:lang w:val="en-GB"/>
        </w:rPr>
        <w:t>) H</w:t>
      </w:r>
      <w:r w:rsidRPr="00350EC2">
        <w:rPr>
          <w:vertAlign w:val="subscript"/>
          <w:lang w:val="en-GB"/>
        </w:rPr>
        <w:t>2</w:t>
      </w:r>
      <w:r w:rsidRPr="00350EC2">
        <w:rPr>
          <w:lang w:val="en-GB"/>
        </w:rPr>
        <w:t>S(aq) + Ca(OH)</w:t>
      </w:r>
      <w:r w:rsidRPr="00350EC2">
        <w:rPr>
          <w:vertAlign w:val="subscript"/>
          <w:lang w:val="en-GB"/>
        </w:rPr>
        <w:t>2</w:t>
      </w:r>
      <w:r w:rsidR="00DB47CB">
        <w:rPr>
          <w:lang w:val="en-GB"/>
        </w:rPr>
        <w:t xml:space="preserve">(aq) →                          </w:t>
      </w:r>
      <w:r w:rsidRPr="00350EC2">
        <w:t>γ</w:t>
      </w:r>
      <w:r w:rsidRPr="00350EC2">
        <w:rPr>
          <w:lang w:val="en-GB"/>
        </w:rPr>
        <w:t>) Na</w:t>
      </w:r>
      <w:r w:rsidRPr="00350EC2">
        <w:rPr>
          <w:vertAlign w:val="subscript"/>
          <w:lang w:val="en-GB"/>
        </w:rPr>
        <w:t>2</w:t>
      </w:r>
      <w:r w:rsidRPr="00350EC2">
        <w:rPr>
          <w:lang w:val="en-GB"/>
        </w:rPr>
        <w:t>CO</w:t>
      </w:r>
      <w:r w:rsidRPr="00350EC2">
        <w:rPr>
          <w:vertAlign w:val="subscript"/>
          <w:lang w:val="en-GB"/>
        </w:rPr>
        <w:t>3</w:t>
      </w:r>
      <w:r w:rsidRPr="00350EC2">
        <w:rPr>
          <w:lang w:val="en-GB"/>
        </w:rPr>
        <w:t>(s) + HCl(aq) →</w:t>
      </w:r>
    </w:p>
    <w:p w:rsidR="00350EC2" w:rsidRPr="00350EC2" w:rsidRDefault="00350EC2" w:rsidP="00350EC2">
      <w:pPr>
        <w:spacing w:line="360" w:lineRule="auto"/>
        <w:jc w:val="both"/>
      </w:pPr>
      <w:r w:rsidRPr="00350EC2">
        <w:t>Ποια από τις παραπάνω χημικές εξισώσεις αφορά αντίδραση εξουδετέρωσης; Να εξηγήσετε την απάντηση σας</w:t>
      </w:r>
    </w:p>
    <w:p w:rsidR="00350EC2" w:rsidRPr="00350EC2" w:rsidRDefault="00350EC2" w:rsidP="00350EC2">
      <w:pPr>
        <w:spacing w:line="360" w:lineRule="auto"/>
        <w:jc w:val="both"/>
        <w:rPr>
          <w:b/>
        </w:rPr>
      </w:pPr>
      <w:r w:rsidRPr="00350EC2">
        <w:rPr>
          <w:b/>
        </w:rPr>
        <w:t>2.2. Α)</w:t>
      </w:r>
      <w:r w:rsidRPr="00350EC2">
        <w:t xml:space="preserve"> Δίνονται τα στοιχεία </w:t>
      </w:r>
      <w:r w:rsidRPr="00350EC2">
        <w:rPr>
          <w:vertAlign w:val="subscript"/>
        </w:rPr>
        <w:t>17</w:t>
      </w:r>
      <w:r w:rsidRPr="00350EC2">
        <w:t xml:space="preserve">Cl και </w:t>
      </w:r>
      <w:r w:rsidRPr="00350EC2">
        <w:rPr>
          <w:vertAlign w:val="subscript"/>
        </w:rPr>
        <w:t>3</w:t>
      </w:r>
      <w:r w:rsidRPr="00350EC2">
        <w:t>X.</w:t>
      </w:r>
    </w:p>
    <w:p w:rsidR="00350EC2" w:rsidRPr="00350EC2" w:rsidRDefault="00350EC2" w:rsidP="00350EC2">
      <w:pPr>
        <w:spacing w:line="360" w:lineRule="auto"/>
        <w:jc w:val="both"/>
      </w:pPr>
      <w:r w:rsidRPr="00350EC2">
        <w:t>α) Με τι είδους χημικό δεσμό θα ενωθούν μεταξύ τους: ιοντικό ή ομοιοπολικό;</w:t>
      </w:r>
    </w:p>
    <w:p w:rsidR="00350EC2" w:rsidRPr="00350EC2" w:rsidRDefault="00350EC2" w:rsidP="00350EC2">
      <w:pPr>
        <w:spacing w:line="360" w:lineRule="auto"/>
        <w:jc w:val="both"/>
      </w:pPr>
      <w:r w:rsidRPr="00350EC2">
        <w:t>Να επιλέξετε τη σωστή απάντηση. Να αιτιολογήσετε την απάντηση σας.</w:t>
      </w:r>
    </w:p>
    <w:p w:rsidR="00350EC2" w:rsidRPr="00EE11CB" w:rsidRDefault="00350EC2" w:rsidP="00350EC2">
      <w:pPr>
        <w:spacing w:line="360" w:lineRule="auto"/>
        <w:jc w:val="both"/>
      </w:pPr>
      <w:r w:rsidRPr="00350EC2">
        <w:t>β) Να γράψετε το χημικό τύπο της ένωσης που θα σχηματιστεί.</w:t>
      </w:r>
    </w:p>
    <w:p w:rsidR="00350EC2" w:rsidRPr="00350EC2" w:rsidRDefault="00350EC2" w:rsidP="00350EC2">
      <w:pPr>
        <w:spacing w:line="360" w:lineRule="auto"/>
        <w:jc w:val="both"/>
      </w:pPr>
      <w:r w:rsidRPr="00350EC2">
        <w:rPr>
          <w:b/>
        </w:rPr>
        <w:t>Β)</w:t>
      </w:r>
      <w:r w:rsidRPr="00350EC2">
        <w:t xml:space="preserve"> Να αναφέρετε δυο διαφορές μεταξύ ομοιοπολικών και ιοντικών ενώσεων.</w:t>
      </w:r>
    </w:p>
    <w:p w:rsidR="00350EC2" w:rsidRPr="00350EC2" w:rsidRDefault="00EE11CB" w:rsidP="00350EC2">
      <w:pPr>
        <w:spacing w:line="360" w:lineRule="auto"/>
        <w:jc w:val="both"/>
      </w:pPr>
      <w:r>
        <w:rPr>
          <w:b/>
          <w:bCs/>
        </w:rPr>
        <w:t>47</w:t>
      </w:r>
      <w:r w:rsidRPr="00E95E33">
        <w:rPr>
          <w:b/>
          <w:bCs/>
        </w:rPr>
        <w:t>)</w:t>
      </w:r>
      <w:r>
        <w:rPr>
          <w:b/>
          <w:bCs/>
        </w:rPr>
        <w:t xml:space="preserve"> </w:t>
      </w:r>
      <w:r w:rsidR="00350EC2" w:rsidRPr="00350EC2">
        <w:rPr>
          <w:b/>
        </w:rPr>
        <w:t>2.1.</w:t>
      </w:r>
      <w:r w:rsidR="00350EC2" w:rsidRPr="00350EC2">
        <w:t xml:space="preserve"> Να συμπληρώσετε τις επόμενες χημικές εξισώσεις που πραγματοποιούνται όλες γράφοντας τα προϊόντα και τους αντίστοιχους συντελεστές .</w:t>
      </w:r>
    </w:p>
    <w:p w:rsidR="00350EC2" w:rsidRPr="00350EC2" w:rsidRDefault="00350EC2" w:rsidP="00350EC2">
      <w:pPr>
        <w:spacing w:line="360" w:lineRule="auto"/>
        <w:jc w:val="both"/>
        <w:rPr>
          <w:lang w:val="en-GB"/>
        </w:rPr>
      </w:pPr>
      <w:r w:rsidRPr="00350EC2">
        <w:t>α</w:t>
      </w:r>
      <w:r w:rsidRPr="00350EC2">
        <w:rPr>
          <w:lang w:val="en-GB"/>
        </w:rPr>
        <w:t>) Na</w:t>
      </w:r>
      <w:r w:rsidRPr="00350EC2">
        <w:rPr>
          <w:vertAlign w:val="subscript"/>
          <w:lang w:val="en-GB"/>
        </w:rPr>
        <w:t>2</w:t>
      </w:r>
      <w:r w:rsidRPr="00350EC2">
        <w:rPr>
          <w:lang w:val="en-GB"/>
        </w:rPr>
        <w:t>CO</w:t>
      </w:r>
      <w:r w:rsidRPr="00350EC2">
        <w:rPr>
          <w:vertAlign w:val="subscript"/>
          <w:lang w:val="en-GB"/>
        </w:rPr>
        <w:t>3</w:t>
      </w:r>
      <w:r w:rsidRPr="00350EC2">
        <w:rPr>
          <w:lang w:val="en-GB"/>
        </w:rPr>
        <w:t>(aq) + CaCl</w:t>
      </w:r>
      <w:r w:rsidRPr="00350EC2">
        <w:rPr>
          <w:vertAlign w:val="subscript"/>
          <w:lang w:val="en-GB"/>
        </w:rPr>
        <w:t>2</w:t>
      </w:r>
      <w:r w:rsidR="00DB47CB">
        <w:rPr>
          <w:lang w:val="en-GB"/>
        </w:rPr>
        <w:t xml:space="preserve">(aq) →                </w:t>
      </w:r>
      <w:r w:rsidRPr="00350EC2">
        <w:t>β</w:t>
      </w:r>
      <w:r w:rsidRPr="00350EC2">
        <w:rPr>
          <w:lang w:val="en-GB"/>
        </w:rPr>
        <w:t>) Br</w:t>
      </w:r>
      <w:r w:rsidRPr="00350EC2">
        <w:rPr>
          <w:vertAlign w:val="subscript"/>
          <w:lang w:val="en-GB"/>
        </w:rPr>
        <w:t>2</w:t>
      </w:r>
      <w:r w:rsidRPr="00350EC2">
        <w:rPr>
          <w:lang w:val="en-GB"/>
        </w:rPr>
        <w:t>(l) + Na</w:t>
      </w:r>
      <w:r w:rsidRPr="00350EC2">
        <w:rPr>
          <w:vertAlign w:val="subscript"/>
          <w:lang w:val="en-GB"/>
        </w:rPr>
        <w:t>2</w:t>
      </w:r>
      <w:r w:rsidR="00DB47CB">
        <w:rPr>
          <w:lang w:val="en-GB"/>
        </w:rPr>
        <w:t xml:space="preserve">S(aq) →                  </w:t>
      </w:r>
      <w:r w:rsidRPr="00350EC2">
        <w:t>γ</w:t>
      </w:r>
      <w:r w:rsidRPr="00350EC2">
        <w:rPr>
          <w:lang w:val="en-GB"/>
        </w:rPr>
        <w:t xml:space="preserve">) </w:t>
      </w:r>
      <w:r w:rsidRPr="00350EC2">
        <w:t>Ζ</w:t>
      </w:r>
      <w:r w:rsidRPr="00350EC2">
        <w:rPr>
          <w:lang w:val="en-GB"/>
        </w:rPr>
        <w:t>n(OH)</w:t>
      </w:r>
      <w:r w:rsidRPr="00350EC2">
        <w:rPr>
          <w:vertAlign w:val="subscript"/>
          <w:lang w:val="en-GB"/>
        </w:rPr>
        <w:t>2</w:t>
      </w:r>
      <w:r w:rsidRPr="00350EC2">
        <w:rPr>
          <w:lang w:val="en-GB"/>
        </w:rPr>
        <w:t>(s) + HNO</w:t>
      </w:r>
      <w:r w:rsidRPr="00350EC2">
        <w:rPr>
          <w:vertAlign w:val="subscript"/>
          <w:lang w:val="en-GB"/>
        </w:rPr>
        <w:t>3</w:t>
      </w:r>
      <w:r w:rsidRPr="00350EC2">
        <w:rPr>
          <w:lang w:val="en-GB"/>
        </w:rPr>
        <w:t>(aq) →</w:t>
      </w:r>
    </w:p>
    <w:p w:rsidR="00350EC2" w:rsidRPr="00EE11CB" w:rsidRDefault="00350EC2" w:rsidP="00350EC2">
      <w:pPr>
        <w:spacing w:line="360" w:lineRule="auto"/>
        <w:jc w:val="both"/>
      </w:pPr>
      <w:r w:rsidRPr="00350EC2">
        <w:lastRenderedPageBreak/>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350EC2" w:rsidRPr="00350EC2" w:rsidRDefault="00350EC2" w:rsidP="00350EC2">
      <w:pPr>
        <w:spacing w:line="360" w:lineRule="auto"/>
        <w:jc w:val="both"/>
      </w:pPr>
      <w:r w:rsidRPr="00350EC2">
        <w:rPr>
          <w:b/>
        </w:rPr>
        <w:t>2.2.</w:t>
      </w:r>
      <w:r w:rsidRPr="00350EC2">
        <w:t xml:space="preserve"> Ένα στοιχείο Α, ανήκει στην 1η (ΙΑ) ομάδα και στην 3η περίοδο.</w:t>
      </w:r>
    </w:p>
    <w:p w:rsidR="00350EC2" w:rsidRPr="00350EC2" w:rsidRDefault="00350EC2" w:rsidP="00350EC2">
      <w:pPr>
        <w:spacing w:line="360" w:lineRule="auto"/>
        <w:jc w:val="both"/>
      </w:pPr>
      <w:r w:rsidRPr="00350EC2">
        <w:t>α) Να αποδείξετε ότι ο ατομικός αριθμός του είναι 11.</w:t>
      </w:r>
    </w:p>
    <w:p w:rsidR="00350EC2" w:rsidRPr="00350EC2" w:rsidRDefault="00350EC2" w:rsidP="00350EC2">
      <w:pPr>
        <w:spacing w:line="360" w:lineRule="auto"/>
        <w:jc w:val="both"/>
      </w:pPr>
      <w:r w:rsidRPr="00350EC2">
        <w:t xml:space="preserve">β) Να εξηγήσετε τον τρόπο σχηματισμού της ένωσης μεταξύ των στοιχείων Α και του </w:t>
      </w:r>
      <w:r w:rsidRPr="00350EC2">
        <w:rPr>
          <w:vertAlign w:val="subscript"/>
        </w:rPr>
        <w:t>9</w:t>
      </w:r>
      <w:r w:rsidRPr="00350EC2">
        <w:t>F και να γράψετε τον χημικό τύπο της ένωσης. Να χαρακτηρίσετε την ένωση ως ομοιοπολική ή ιοντική.</w:t>
      </w:r>
    </w:p>
    <w:p w:rsidR="00350EC2" w:rsidRPr="00350EC2" w:rsidRDefault="00EE11CB" w:rsidP="00350EC2">
      <w:pPr>
        <w:spacing w:line="360" w:lineRule="auto"/>
        <w:jc w:val="both"/>
      </w:pPr>
      <w:r>
        <w:rPr>
          <w:b/>
          <w:bCs/>
        </w:rPr>
        <w:t>48</w:t>
      </w:r>
      <w:r w:rsidRPr="00E95E33">
        <w:rPr>
          <w:b/>
          <w:bCs/>
        </w:rPr>
        <w:t>)</w:t>
      </w:r>
      <w:r>
        <w:rPr>
          <w:b/>
          <w:bCs/>
        </w:rPr>
        <w:t xml:space="preserve"> </w:t>
      </w:r>
      <w:r w:rsidR="00350EC2" w:rsidRPr="00350EC2">
        <w:rPr>
          <w:b/>
        </w:rPr>
        <w:t>2.1.</w:t>
      </w:r>
      <w:r w:rsidR="00350EC2" w:rsidRPr="00350EC2">
        <w:t xml:space="preserve"> Δίνονται τα χημικά στοιχεία: </w:t>
      </w:r>
      <w:r w:rsidR="00350EC2" w:rsidRPr="00350EC2">
        <w:rPr>
          <w:vertAlign w:val="subscript"/>
        </w:rPr>
        <w:t>9</w:t>
      </w:r>
      <w:r w:rsidR="00350EC2" w:rsidRPr="00350EC2">
        <w:t xml:space="preserve">F και </w:t>
      </w:r>
      <w:r w:rsidR="00350EC2" w:rsidRPr="00350EC2">
        <w:rPr>
          <w:vertAlign w:val="subscript"/>
        </w:rPr>
        <w:t>11</w:t>
      </w:r>
      <w:r w:rsidR="00350EC2" w:rsidRPr="00350EC2">
        <w:t>Νa</w:t>
      </w:r>
    </w:p>
    <w:p w:rsidR="00350EC2" w:rsidRPr="00350EC2" w:rsidRDefault="00350EC2" w:rsidP="00350EC2">
      <w:pPr>
        <w:spacing w:line="360" w:lineRule="auto"/>
        <w:jc w:val="both"/>
      </w:pPr>
      <w:r w:rsidRPr="00350EC2">
        <w:t>α) Να γραφεί για το καθένα από αυτά η κατανομή ηλεκτρονίων σε στιβάδες στα αντίστοιχα άτομα.</w:t>
      </w:r>
    </w:p>
    <w:p w:rsidR="00350EC2" w:rsidRPr="00350EC2" w:rsidRDefault="00350EC2" w:rsidP="00350EC2">
      <w:pPr>
        <w:spacing w:line="360" w:lineRule="auto"/>
        <w:jc w:val="both"/>
      </w:pPr>
      <w:r w:rsidRPr="00350EC2">
        <w:t>β) Με βάση την ηλεκτρονιακή δομή να προσδιοριστεί η θέση για καθένα από αυτά τα χημικά στοιχεία στον Περιοδικό Πίνακα.</w:t>
      </w:r>
    </w:p>
    <w:p w:rsidR="00350EC2" w:rsidRPr="00350EC2" w:rsidRDefault="00350EC2" w:rsidP="00350EC2">
      <w:pPr>
        <w:spacing w:line="360" w:lineRule="auto"/>
        <w:jc w:val="both"/>
      </w:pPr>
      <w:r w:rsidRPr="00350EC2">
        <w:t xml:space="preserve">γ) Το στοιχείο </w:t>
      </w:r>
      <w:r w:rsidRPr="00350EC2">
        <w:rPr>
          <w:vertAlign w:val="subscript"/>
        </w:rPr>
        <w:t>11</w:t>
      </w:r>
      <w:r w:rsidRPr="00350EC2">
        <w:t>Νa είναι μέταλλο ή αμέταλλο;</w:t>
      </w:r>
    </w:p>
    <w:p w:rsidR="00350EC2" w:rsidRPr="00EE11CB" w:rsidRDefault="00350EC2" w:rsidP="00350EC2">
      <w:pPr>
        <w:spacing w:line="360" w:lineRule="auto"/>
        <w:jc w:val="both"/>
      </w:pPr>
      <w:r w:rsidRPr="00350EC2">
        <w:t>Να αιτιολογήσετε την απάντηση σας.</w:t>
      </w:r>
    </w:p>
    <w:p w:rsidR="00350EC2" w:rsidRPr="00350EC2" w:rsidRDefault="00350EC2" w:rsidP="00350EC2">
      <w:pPr>
        <w:spacing w:line="360" w:lineRule="auto"/>
        <w:jc w:val="both"/>
        <w:rPr>
          <w:b/>
        </w:rPr>
      </w:pPr>
      <w:r w:rsidRPr="00350EC2">
        <w:rPr>
          <w:b/>
        </w:rPr>
        <w:t>2.2. A)</w:t>
      </w:r>
      <w:r w:rsidRPr="00350EC2">
        <w:t xml:space="preserve"> Ποιος είναι ο αριθμός των πρωτονίων, νετρονίων και ηλεκτρονίων για τα</w:t>
      </w:r>
      <w:r w:rsidRPr="00350EC2">
        <w:rPr>
          <w:b/>
        </w:rPr>
        <w:t xml:space="preserve"> </w:t>
      </w:r>
      <w:r w:rsidRPr="00350EC2">
        <w:t xml:space="preserve">παρακάτω ιόντα: </w:t>
      </w:r>
      <w:r w:rsidRPr="00350EC2">
        <w:rPr>
          <w:position w:val="-12"/>
        </w:rPr>
        <w:object w:dxaOrig="740" w:dyaOrig="380">
          <v:shape id="_x0000_i1037" type="#_x0000_t75" style="width:36.85pt;height:19pt" o:ole="">
            <v:imagedata r:id="rId54" o:title=""/>
          </v:shape>
          <o:OLEObject Type="Embed" ProgID="Equation.DSMT4" ShapeID="_x0000_i1037" DrawAspect="Content" ObjectID="_1489917572" r:id="rId55"/>
        </w:object>
      </w:r>
      <w:r w:rsidRPr="00350EC2">
        <w:t xml:space="preserve">, </w:t>
      </w:r>
      <w:r w:rsidRPr="00350EC2">
        <w:rPr>
          <w:position w:val="-12"/>
        </w:rPr>
        <w:object w:dxaOrig="560" w:dyaOrig="380">
          <v:shape id="_x0000_i1038" type="#_x0000_t75" style="width:28.2pt;height:19pt" o:ole="">
            <v:imagedata r:id="rId56" o:title=""/>
          </v:shape>
          <o:OLEObject Type="Embed" ProgID="Equation.DSMT4" ShapeID="_x0000_i1038" DrawAspect="Content" ObjectID="_1489917573" r:id="rId57"/>
        </w:object>
      </w:r>
      <w:r w:rsidRPr="00350EC2">
        <w:t>.</w:t>
      </w:r>
    </w:p>
    <w:p w:rsidR="00350EC2" w:rsidRPr="00350EC2" w:rsidRDefault="00350EC2" w:rsidP="00350EC2">
      <w:pPr>
        <w:spacing w:line="360" w:lineRule="auto"/>
        <w:jc w:val="both"/>
      </w:pPr>
      <w:r w:rsidRPr="00350EC2">
        <w:rPr>
          <w:b/>
        </w:rPr>
        <w:t>B)</w:t>
      </w:r>
      <w:r w:rsidRPr="00350EC2">
        <w:t xml:space="preserve"> «Τα ισότοπα είναι άτομα που ανήκουν στο ίδιο στοιχείο».</w:t>
      </w:r>
    </w:p>
    <w:p w:rsidR="00350EC2" w:rsidRPr="00350EC2" w:rsidRDefault="00350EC2" w:rsidP="00350EC2">
      <w:pPr>
        <w:spacing w:line="360" w:lineRule="auto"/>
        <w:jc w:val="both"/>
      </w:pPr>
      <w:r w:rsidRPr="00350EC2">
        <w:t>Συμφωνείτε ή διαφωνείτε με την πρόταση αυτή; Να αιτιολογήσετε την απάντηση σας.</w:t>
      </w:r>
    </w:p>
    <w:p w:rsidR="00350EC2" w:rsidRPr="00350EC2" w:rsidRDefault="00EE11CB" w:rsidP="00350EC2">
      <w:pPr>
        <w:spacing w:line="360" w:lineRule="auto"/>
        <w:jc w:val="both"/>
      </w:pPr>
      <w:r>
        <w:rPr>
          <w:b/>
          <w:bCs/>
        </w:rPr>
        <w:t>49</w:t>
      </w:r>
      <w:r w:rsidRPr="00E95E33">
        <w:rPr>
          <w:b/>
          <w:bCs/>
        </w:rPr>
        <w:t>)</w:t>
      </w:r>
      <w:r>
        <w:rPr>
          <w:b/>
          <w:bCs/>
        </w:rPr>
        <w:t xml:space="preserve"> </w:t>
      </w:r>
      <w:r w:rsidR="00350EC2" w:rsidRPr="00350EC2">
        <w:rPr>
          <w:b/>
        </w:rPr>
        <w:t>2.1.</w:t>
      </w:r>
      <w:r w:rsidR="00350EC2" w:rsidRPr="00350EC2">
        <w:t xml:space="preserve"> Ο παρακάτω πίνακας δίνει μερικές πληροφορίες για τα άτομα τριών στοιχείων X, Υ και Ζ.</w:t>
      </w:r>
    </w:p>
    <w:p w:rsidR="00350EC2" w:rsidRPr="00350EC2" w:rsidRDefault="00350EC2" w:rsidP="00350EC2">
      <w:pPr>
        <w:spacing w:line="360" w:lineRule="auto"/>
        <w:jc w:val="center"/>
      </w:pPr>
      <w:r>
        <w:rPr>
          <w:noProof/>
        </w:rPr>
        <w:drawing>
          <wp:inline distT="0" distB="0" distL="0" distR="0" wp14:anchorId="01FECFF3" wp14:editId="277C3E66">
            <wp:extent cx="4688840" cy="995045"/>
            <wp:effectExtent l="0" t="0" r="0" b="0"/>
            <wp:docPr id="140" name="Εικόνα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688840" cy="995045"/>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α)</w:t>
      </w:r>
      <w:r w:rsidRPr="00350EC2">
        <w:t xml:space="preserve"> Να συμπληρώσετε τα κενά του πίνακα, αφού τον μεταφέρετε στην κόλλα σας.</w:t>
      </w:r>
    </w:p>
    <w:p w:rsidR="00350EC2" w:rsidRPr="00350EC2" w:rsidRDefault="00350EC2" w:rsidP="00350EC2">
      <w:pPr>
        <w:spacing w:line="360" w:lineRule="auto"/>
        <w:jc w:val="both"/>
      </w:pPr>
      <w:r w:rsidRPr="00350EC2">
        <w:rPr>
          <w:b/>
        </w:rPr>
        <w:t>β)</w:t>
      </w:r>
      <w:r w:rsidRPr="00350EC2">
        <w:t xml:space="preserve"> Ποια από τα παραπάνω στοιχεία είναι ισότοπα;</w:t>
      </w:r>
    </w:p>
    <w:p w:rsidR="00350EC2" w:rsidRPr="00EE11CB" w:rsidRDefault="00350EC2" w:rsidP="00350EC2">
      <w:pPr>
        <w:spacing w:line="360" w:lineRule="auto"/>
        <w:jc w:val="both"/>
      </w:pPr>
      <w:r w:rsidRPr="00350EC2">
        <w:t>Να αιτιολογήσετε την απάντηση σας.</w:t>
      </w:r>
    </w:p>
    <w:p w:rsidR="00350EC2" w:rsidRPr="00350EC2" w:rsidRDefault="00350EC2" w:rsidP="00350EC2">
      <w:pPr>
        <w:spacing w:line="360" w:lineRule="auto"/>
        <w:jc w:val="both"/>
      </w:pPr>
      <w:r w:rsidRPr="00350EC2">
        <w:rPr>
          <w:b/>
        </w:rPr>
        <w:t>2.2.</w:t>
      </w:r>
      <w:r w:rsidRPr="00350EC2">
        <w:t xml:space="preserve"> Να συμπληρώσετε τις επόμενες χημικές εξισώσεις που γίνονται όλες, γράφοντας τα προϊόντα και τους συντελεστές .</w:t>
      </w:r>
    </w:p>
    <w:p w:rsidR="00350EC2" w:rsidRPr="00D554F0" w:rsidRDefault="00350EC2" w:rsidP="00350EC2">
      <w:pPr>
        <w:spacing w:line="360" w:lineRule="auto"/>
        <w:jc w:val="both"/>
        <w:rPr>
          <w:lang w:val="en-GB"/>
        </w:rPr>
      </w:pPr>
      <w:r w:rsidRPr="00350EC2">
        <w:t>α</w:t>
      </w:r>
      <w:r w:rsidRPr="00350EC2">
        <w:rPr>
          <w:lang w:val="en-GB"/>
        </w:rPr>
        <w:t>) Ca(</w:t>
      </w:r>
      <w:r w:rsidRPr="00350EC2">
        <w:t>ΟΗ</w:t>
      </w:r>
      <w:r w:rsidRPr="00350EC2">
        <w:rPr>
          <w:lang w:val="en-GB"/>
        </w:rPr>
        <w:t>)</w:t>
      </w:r>
      <w:r w:rsidRPr="00350EC2">
        <w:rPr>
          <w:vertAlign w:val="subscript"/>
          <w:lang w:val="en-GB"/>
        </w:rPr>
        <w:t>2</w:t>
      </w:r>
      <w:r w:rsidRPr="00350EC2">
        <w:rPr>
          <w:lang w:val="en-GB"/>
        </w:rPr>
        <w:t xml:space="preserve">(aq) + </w:t>
      </w:r>
      <w:r w:rsidRPr="00350EC2">
        <w:t>Η</w:t>
      </w:r>
      <w:r w:rsidRPr="00350EC2">
        <w:rPr>
          <w:vertAlign w:val="subscript"/>
          <w:lang w:val="en-GB"/>
        </w:rPr>
        <w:t>2</w:t>
      </w:r>
      <w:r w:rsidR="00D554F0">
        <w:rPr>
          <w:lang w:val="en-GB"/>
        </w:rPr>
        <w:t xml:space="preserve">S(aq) →            </w:t>
      </w:r>
      <w:r w:rsidR="00030A9A">
        <w:rPr>
          <w:lang w:val="en-GB"/>
        </w:rPr>
        <w:t xml:space="preserve">  </w:t>
      </w:r>
      <w:r w:rsidR="00D554F0">
        <w:rPr>
          <w:lang w:val="en-GB"/>
        </w:rPr>
        <w:t xml:space="preserve">   </w:t>
      </w:r>
      <w:r w:rsidRPr="00350EC2">
        <w:t>β</w:t>
      </w:r>
      <w:r w:rsidRPr="00350EC2">
        <w:rPr>
          <w:lang w:val="en-GB"/>
        </w:rPr>
        <w:t>) K</w:t>
      </w:r>
      <w:r w:rsidRPr="00350EC2">
        <w:rPr>
          <w:vertAlign w:val="subscript"/>
          <w:lang w:val="en-GB"/>
        </w:rPr>
        <w:t>2</w:t>
      </w:r>
      <w:r w:rsidRPr="00350EC2">
        <w:rPr>
          <w:lang w:val="en-GB"/>
        </w:rPr>
        <w:t>CO</w:t>
      </w:r>
      <w:r w:rsidRPr="00350EC2">
        <w:rPr>
          <w:vertAlign w:val="subscript"/>
          <w:lang w:val="en-GB"/>
        </w:rPr>
        <w:t>3</w:t>
      </w:r>
      <w:r w:rsidRPr="00350EC2">
        <w:rPr>
          <w:lang w:val="en-GB"/>
        </w:rPr>
        <w:t>(aq) + Ca(NO</w:t>
      </w:r>
      <w:r w:rsidRPr="00350EC2">
        <w:rPr>
          <w:vertAlign w:val="subscript"/>
          <w:lang w:val="en-GB"/>
        </w:rPr>
        <w:t>3</w:t>
      </w:r>
      <w:r w:rsidRPr="00350EC2">
        <w:rPr>
          <w:lang w:val="en-GB"/>
        </w:rPr>
        <w:t>)</w:t>
      </w:r>
      <w:r w:rsidRPr="00350EC2">
        <w:rPr>
          <w:vertAlign w:val="subscript"/>
          <w:lang w:val="en-GB"/>
        </w:rPr>
        <w:t>2</w:t>
      </w:r>
      <w:r w:rsidR="00D554F0">
        <w:rPr>
          <w:lang w:val="en-GB"/>
        </w:rPr>
        <w:t xml:space="preserve">(aq) →                       </w:t>
      </w:r>
      <w:r w:rsidRPr="00350EC2">
        <w:t>γ</w:t>
      </w:r>
      <w:r w:rsidRPr="00D554F0">
        <w:rPr>
          <w:lang w:val="en-US"/>
        </w:rPr>
        <w:t>) Mg(s) + HCl(aq) →</w:t>
      </w:r>
    </w:p>
    <w:p w:rsidR="00350EC2" w:rsidRPr="00350EC2"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350EC2" w:rsidRPr="00350EC2" w:rsidRDefault="00EE11CB" w:rsidP="00350EC2">
      <w:pPr>
        <w:spacing w:line="360" w:lineRule="auto"/>
        <w:jc w:val="both"/>
      </w:pPr>
      <w:r>
        <w:rPr>
          <w:b/>
          <w:bCs/>
        </w:rPr>
        <w:t>50</w:t>
      </w:r>
      <w:r w:rsidRPr="00E95E33">
        <w:rPr>
          <w:b/>
          <w:bCs/>
        </w:rPr>
        <w:t>)</w:t>
      </w:r>
      <w:r>
        <w:rPr>
          <w:b/>
          <w:bCs/>
        </w:rPr>
        <w:t xml:space="preserve"> </w:t>
      </w:r>
      <w:r w:rsidR="00350EC2" w:rsidRPr="00350EC2">
        <w:rPr>
          <w:b/>
        </w:rPr>
        <w:t>2.1.</w:t>
      </w:r>
      <w:r w:rsidR="00350EC2" w:rsidRPr="00350EC2">
        <w:t xml:space="preserve"> Να συμπληρώσετε τις επόμενες χημικές εξισώσεις που γίνονται όλες, γράφοντας τα προϊόντα και τους συντελεστές .</w:t>
      </w:r>
    </w:p>
    <w:p w:rsidR="00350EC2" w:rsidRPr="00350EC2" w:rsidRDefault="00350EC2" w:rsidP="00350EC2">
      <w:pPr>
        <w:spacing w:line="360" w:lineRule="auto"/>
        <w:jc w:val="both"/>
      </w:pPr>
      <w:r w:rsidRPr="00350EC2">
        <w:t>α</w:t>
      </w:r>
      <w:r w:rsidRPr="00D554F0">
        <w:t xml:space="preserve">) </w:t>
      </w:r>
      <w:r w:rsidRPr="00350EC2">
        <w:rPr>
          <w:lang w:val="en-GB"/>
        </w:rPr>
        <w:t>Mg</w:t>
      </w:r>
      <w:r w:rsidRPr="00D554F0">
        <w:t>(</w:t>
      </w:r>
      <w:r w:rsidRPr="00350EC2">
        <w:t>ΟΗ</w:t>
      </w:r>
      <w:r w:rsidRPr="00D554F0">
        <w:t>)</w:t>
      </w:r>
      <w:r w:rsidRPr="00D554F0">
        <w:rPr>
          <w:vertAlign w:val="subscript"/>
        </w:rPr>
        <w:t>2</w:t>
      </w:r>
      <w:r w:rsidRPr="00D554F0">
        <w:t>(</w:t>
      </w:r>
      <w:r w:rsidRPr="00350EC2">
        <w:rPr>
          <w:lang w:val="en-GB"/>
        </w:rPr>
        <w:t>s</w:t>
      </w:r>
      <w:r w:rsidRPr="00D554F0">
        <w:t xml:space="preserve">) + </w:t>
      </w:r>
      <w:r w:rsidRPr="00350EC2">
        <w:t>Η</w:t>
      </w:r>
      <w:r w:rsidRPr="00D554F0">
        <w:rPr>
          <w:vertAlign w:val="subscript"/>
        </w:rPr>
        <w:t>2</w:t>
      </w:r>
      <w:r w:rsidR="00D554F0">
        <w:rPr>
          <w:lang w:val="en-GB"/>
        </w:rPr>
        <w:t>S</w:t>
      </w:r>
      <w:r w:rsidR="00D554F0" w:rsidRPr="00D554F0">
        <w:t>(</w:t>
      </w:r>
      <w:r w:rsidR="00D554F0">
        <w:rPr>
          <w:lang w:val="en-GB"/>
        </w:rPr>
        <w:t>aq</w:t>
      </w:r>
      <w:r w:rsidR="00D554F0" w:rsidRPr="00D554F0">
        <w:t xml:space="preserve">) →                  </w:t>
      </w:r>
      <w:r w:rsidRPr="00350EC2">
        <w:t>β</w:t>
      </w:r>
      <w:r w:rsidRPr="00D554F0">
        <w:t xml:space="preserve">) </w:t>
      </w:r>
      <w:r w:rsidRPr="00350EC2">
        <w:rPr>
          <w:lang w:val="en-GB"/>
        </w:rPr>
        <w:t>NaCl</w:t>
      </w:r>
      <w:r w:rsidRPr="00D554F0">
        <w:t>(</w:t>
      </w:r>
      <w:r w:rsidRPr="00350EC2">
        <w:rPr>
          <w:lang w:val="en-GB"/>
        </w:rPr>
        <w:t>aq</w:t>
      </w:r>
      <w:r w:rsidRPr="00D554F0">
        <w:t xml:space="preserve">) + </w:t>
      </w:r>
      <w:r w:rsidRPr="00350EC2">
        <w:rPr>
          <w:lang w:val="en-GB"/>
        </w:rPr>
        <w:t>AgNO</w:t>
      </w:r>
      <w:r w:rsidRPr="00D554F0">
        <w:rPr>
          <w:vertAlign w:val="subscript"/>
        </w:rPr>
        <w:t>3</w:t>
      </w:r>
      <w:r w:rsidRPr="00D554F0">
        <w:t>(</w:t>
      </w:r>
      <w:r w:rsidRPr="00350EC2">
        <w:rPr>
          <w:lang w:val="en-GB"/>
        </w:rPr>
        <w:t>aq</w:t>
      </w:r>
      <w:r w:rsidR="00D554F0">
        <w:t>) →</w:t>
      </w:r>
      <w:r w:rsidR="00D554F0" w:rsidRPr="00D554F0">
        <w:t xml:space="preserve">                     </w:t>
      </w:r>
      <w:r w:rsidR="00030A9A" w:rsidRPr="00030A9A">
        <w:t xml:space="preserve">      </w:t>
      </w:r>
      <w:r w:rsidR="00D554F0" w:rsidRPr="00D554F0">
        <w:t xml:space="preserve">  </w:t>
      </w:r>
      <w:r w:rsidRPr="00350EC2">
        <w:t>γ) Mg(s) + HBr(aq) →</w:t>
      </w:r>
    </w:p>
    <w:p w:rsidR="00350EC2" w:rsidRPr="00350EC2" w:rsidRDefault="00350EC2" w:rsidP="00350EC2">
      <w:pPr>
        <w:spacing w:line="360" w:lineRule="auto"/>
        <w:jc w:val="both"/>
      </w:pPr>
      <w:r w:rsidRPr="00350EC2">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350EC2" w:rsidRPr="00350EC2" w:rsidRDefault="00350EC2" w:rsidP="00350EC2">
      <w:pPr>
        <w:spacing w:line="360" w:lineRule="auto"/>
        <w:jc w:val="both"/>
        <w:rPr>
          <w:b/>
        </w:rPr>
      </w:pPr>
      <w:r w:rsidRPr="00350EC2">
        <w:rPr>
          <w:b/>
        </w:rPr>
        <w:t>2.2.</w:t>
      </w:r>
    </w:p>
    <w:p w:rsidR="00350EC2" w:rsidRPr="00350EC2" w:rsidRDefault="00350EC2" w:rsidP="00350EC2">
      <w:pPr>
        <w:spacing w:line="360" w:lineRule="auto"/>
        <w:jc w:val="both"/>
      </w:pPr>
      <w:r w:rsidRPr="00350EC2">
        <w:rPr>
          <w:b/>
        </w:rPr>
        <w:t>Α)</w:t>
      </w:r>
      <w:r w:rsidRPr="00350EC2">
        <w:t xml:space="preserve"> Να γράψετε στην κόλλα σας τον πίνακα, συμπληρώνοντας τα κενά .</w:t>
      </w:r>
    </w:p>
    <w:p w:rsidR="00350EC2" w:rsidRPr="00350EC2" w:rsidRDefault="00350EC2" w:rsidP="00350EC2">
      <w:pPr>
        <w:spacing w:line="360" w:lineRule="auto"/>
        <w:jc w:val="center"/>
        <w:rPr>
          <w:b/>
        </w:rPr>
      </w:pPr>
      <w:r>
        <w:rPr>
          <w:b/>
          <w:noProof/>
        </w:rPr>
        <w:lastRenderedPageBreak/>
        <w:drawing>
          <wp:inline distT="0" distB="0" distL="0" distR="0" wp14:anchorId="64728D78" wp14:editId="19AA3134">
            <wp:extent cx="3314065" cy="1119505"/>
            <wp:effectExtent l="0" t="0" r="635" b="4445"/>
            <wp:docPr id="139"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14065" cy="1119505"/>
                    </a:xfrm>
                    <a:prstGeom prst="rect">
                      <a:avLst/>
                    </a:prstGeom>
                    <a:noFill/>
                    <a:ln>
                      <a:noFill/>
                    </a:ln>
                  </pic:spPr>
                </pic:pic>
              </a:graphicData>
            </a:graphic>
          </wp:inline>
        </w:drawing>
      </w:r>
    </w:p>
    <w:p w:rsidR="00350EC2" w:rsidRPr="00350EC2" w:rsidRDefault="00350EC2" w:rsidP="00030A9A">
      <w:pPr>
        <w:spacing w:line="360" w:lineRule="auto"/>
        <w:jc w:val="both"/>
      </w:pPr>
      <w:r w:rsidRPr="00350EC2">
        <w:rPr>
          <w:b/>
        </w:rPr>
        <w:t>B)</w:t>
      </w:r>
      <w:r w:rsidRPr="00350EC2">
        <w:t xml:space="preserve"> Ο αριθμός οξείδωσης του μαγγανίου (Μn) στο ιόν MnO</w:t>
      </w:r>
      <w:r w:rsidRPr="00350EC2">
        <w:rPr>
          <w:vertAlign w:val="subscript"/>
        </w:rPr>
        <w:t>4</w:t>
      </w:r>
      <w:r w:rsidRPr="00350EC2">
        <w:rPr>
          <w:vertAlign w:val="superscript"/>
        </w:rPr>
        <w:t>-</w:t>
      </w:r>
      <w:r w:rsidR="00030A9A">
        <w:t xml:space="preserve"> είναι :</w:t>
      </w:r>
      <w:r w:rsidR="00030A9A" w:rsidRPr="00030A9A">
        <w:t xml:space="preserve">    </w:t>
      </w:r>
      <w:r w:rsidRPr="00350EC2">
        <w:t>α) +2               β) +7              γ) 0</w:t>
      </w:r>
    </w:p>
    <w:p w:rsidR="00350EC2" w:rsidRPr="00D554F0" w:rsidRDefault="00350EC2" w:rsidP="00350EC2">
      <w:pPr>
        <w:spacing w:line="360" w:lineRule="auto"/>
        <w:jc w:val="both"/>
      </w:pPr>
      <w:r w:rsidRPr="00350EC2">
        <w:t>Να επιλέξετε τη σωστή απάντηση. Να αιτιολογήσετε την απάντη</w:t>
      </w:r>
      <w:r w:rsidR="00D554F0">
        <w:t>ση σας.</w:t>
      </w:r>
    </w:p>
    <w:p w:rsidR="00350EC2" w:rsidRPr="00030A9A" w:rsidRDefault="00773E8F" w:rsidP="00030A9A">
      <w:pPr>
        <w:spacing w:line="360" w:lineRule="auto"/>
        <w:jc w:val="both"/>
        <w:rPr>
          <w:b/>
        </w:rPr>
      </w:pPr>
      <w:r>
        <w:rPr>
          <w:b/>
          <w:bCs/>
        </w:rPr>
        <w:t>51</w:t>
      </w:r>
      <w:r w:rsidRPr="00E95E33">
        <w:rPr>
          <w:b/>
          <w:bCs/>
        </w:rPr>
        <w:t>)</w:t>
      </w:r>
      <w:r>
        <w:rPr>
          <w:b/>
          <w:bCs/>
        </w:rPr>
        <w:t xml:space="preserve"> </w:t>
      </w:r>
      <w:r w:rsidR="00350EC2" w:rsidRPr="00350EC2">
        <w:rPr>
          <w:b/>
        </w:rPr>
        <w:t>2.1. Α)</w:t>
      </w:r>
      <w:r w:rsidR="00350EC2" w:rsidRPr="00350EC2">
        <w:t xml:space="preserve"> Ο αριθμός οξείδωσης του χλωρίου (Cl), στην ένωση ΗClO είναι:</w:t>
      </w:r>
      <w:r w:rsidR="00030A9A" w:rsidRPr="00030A9A">
        <w:rPr>
          <w:b/>
        </w:rPr>
        <w:t xml:space="preserve">  </w:t>
      </w:r>
      <w:r w:rsidR="00350EC2" w:rsidRPr="00350EC2">
        <w:t>α) -1            β) 0             γ)+1</w:t>
      </w:r>
    </w:p>
    <w:p w:rsidR="00350EC2" w:rsidRPr="00D554F0" w:rsidRDefault="00350EC2" w:rsidP="00350EC2">
      <w:pPr>
        <w:spacing w:line="360" w:lineRule="auto"/>
        <w:jc w:val="both"/>
      </w:pPr>
      <w:r w:rsidRPr="00350EC2">
        <w:t xml:space="preserve">Να επιλέξετε τη σωστή απάντηση. Να </w:t>
      </w:r>
      <w:r w:rsidR="00D554F0">
        <w:t>αιτιολογήσετε την απάντηση σας.</w:t>
      </w:r>
    </w:p>
    <w:p w:rsidR="00350EC2" w:rsidRPr="00350EC2" w:rsidRDefault="00350EC2" w:rsidP="00350EC2">
      <w:pPr>
        <w:spacing w:line="360" w:lineRule="auto"/>
        <w:jc w:val="both"/>
      </w:pPr>
      <w:r w:rsidRPr="00350EC2">
        <w:rPr>
          <w:b/>
        </w:rPr>
        <w:t>Β)</w:t>
      </w:r>
      <w:r w:rsidRPr="00350EC2">
        <w:t xml:space="preserve"> Να γράψετε στην κόλλα σας τους αριθμούς 1-4 και δίπλα τον χημικό τύπο και το όνομα της αντίστοιχης ένωσης που μπορεί να σχηματιστεί συνδυάζοντας τα δεδομένα του πίνακα.</w:t>
      </w:r>
    </w:p>
    <w:p w:rsidR="00350EC2" w:rsidRPr="00030A9A" w:rsidRDefault="00350EC2" w:rsidP="00030A9A">
      <w:pPr>
        <w:spacing w:line="360" w:lineRule="auto"/>
        <w:jc w:val="center"/>
        <w:rPr>
          <w:lang w:val="en-US"/>
        </w:rPr>
      </w:pPr>
      <w:r>
        <w:rPr>
          <w:noProof/>
        </w:rPr>
        <w:drawing>
          <wp:inline distT="0" distB="0" distL="0" distR="0" wp14:anchorId="3303E6EF" wp14:editId="37BF3F08">
            <wp:extent cx="5149850" cy="694690"/>
            <wp:effectExtent l="0" t="0" r="0" b="0"/>
            <wp:docPr id="138"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49850" cy="694690"/>
                    </a:xfrm>
                    <a:prstGeom prst="rect">
                      <a:avLst/>
                    </a:prstGeom>
                    <a:noFill/>
                    <a:ln>
                      <a:noFill/>
                    </a:ln>
                  </pic:spPr>
                </pic:pic>
              </a:graphicData>
            </a:graphic>
          </wp:inline>
        </w:drawing>
      </w:r>
    </w:p>
    <w:p w:rsidR="00350EC2" w:rsidRPr="00350EC2" w:rsidRDefault="00350EC2" w:rsidP="00350EC2">
      <w:pPr>
        <w:spacing w:line="360" w:lineRule="auto"/>
        <w:jc w:val="both"/>
      </w:pPr>
      <w:r w:rsidRPr="00350EC2">
        <w:rPr>
          <w:b/>
        </w:rPr>
        <w:t>2.2. A)</w:t>
      </w:r>
      <w:r w:rsidRPr="00350EC2">
        <w:t xml:space="preserve"> «Αν διπλασιάσουμε τον όγκο ορισμένης ποσότητας ενός αερίου με σταθερή τη θερμοκρασία, η πίεσή του θα διπλασιαστεί».</w:t>
      </w:r>
    </w:p>
    <w:p w:rsidR="00DD2286" w:rsidRPr="00DD2286" w:rsidRDefault="00DD2286" w:rsidP="00DD2286">
      <w:pPr>
        <w:spacing w:line="360" w:lineRule="auto"/>
        <w:jc w:val="both"/>
      </w:pPr>
      <w:r w:rsidRPr="00DD2286">
        <w:t>Να χαρακτηρίσετε την πρόταση αυτή ως σωστή ή λάθος. Να αιτιολογήσετε την απάντηση σας.</w:t>
      </w:r>
    </w:p>
    <w:p w:rsidR="00DD2286" w:rsidRPr="00DD2286" w:rsidRDefault="00DD2286" w:rsidP="00DD2286">
      <w:pPr>
        <w:spacing w:line="360" w:lineRule="auto"/>
        <w:jc w:val="both"/>
      </w:pPr>
      <w:r w:rsidRPr="00DD2286">
        <w:rPr>
          <w:b/>
        </w:rPr>
        <w:t>Β)</w:t>
      </w:r>
      <w:r w:rsidRPr="00DD2286">
        <w:t xml:space="preserve"> Ένα στοιχείο έχει σχετική ατομική μάζα A</w:t>
      </w:r>
      <w:r w:rsidRPr="00DD2286">
        <w:rPr>
          <w:vertAlign w:val="subscript"/>
        </w:rPr>
        <w:t>r</w:t>
      </w:r>
      <w:r w:rsidRPr="00DD2286">
        <w:t>=16 και σχετική μοριακή μάζα Mr=48.</w:t>
      </w:r>
    </w:p>
    <w:p w:rsidR="00DD2286" w:rsidRPr="00DD2286" w:rsidRDefault="00D554F0" w:rsidP="00D554F0">
      <w:pPr>
        <w:spacing w:line="360" w:lineRule="auto"/>
        <w:jc w:val="both"/>
      </w:pPr>
      <w:r>
        <w:t>Το στοιχείο αυτό είναι:</w:t>
      </w:r>
      <w:r>
        <w:tab/>
      </w:r>
      <w:r w:rsidR="00DD2286" w:rsidRPr="00DD2286">
        <w:t>α) μονοατομικό               β) διατομικό             γ) τριατομικό.</w:t>
      </w:r>
    </w:p>
    <w:p w:rsidR="00DD2286" w:rsidRPr="00DD2286" w:rsidRDefault="00DD2286" w:rsidP="00DD2286">
      <w:pPr>
        <w:spacing w:line="360" w:lineRule="auto"/>
        <w:jc w:val="both"/>
      </w:pPr>
      <w:r w:rsidRPr="00DD2286">
        <w:t>Να επιλέξετε τη σωστή απάντηση. Να αιτιολογήσετε την απάντηση σας.</w:t>
      </w:r>
    </w:p>
    <w:p w:rsidR="00DD2286" w:rsidRPr="00DD2286" w:rsidRDefault="00773E8F" w:rsidP="00DD2286">
      <w:pPr>
        <w:spacing w:line="360" w:lineRule="auto"/>
        <w:jc w:val="both"/>
      </w:pPr>
      <w:r>
        <w:rPr>
          <w:b/>
          <w:bCs/>
        </w:rPr>
        <w:t>52</w:t>
      </w:r>
      <w:r w:rsidRPr="00E95E33">
        <w:rPr>
          <w:b/>
          <w:bCs/>
        </w:rPr>
        <w:t>)</w:t>
      </w:r>
      <w:r>
        <w:rPr>
          <w:b/>
          <w:bCs/>
        </w:rPr>
        <w:t xml:space="preserve"> </w:t>
      </w:r>
      <w:r w:rsidR="00DD2286" w:rsidRPr="00DD2286">
        <w:rPr>
          <w:b/>
        </w:rPr>
        <w:t>2.1. Α)</w:t>
      </w:r>
      <w:r w:rsidR="00DD2286" w:rsidRPr="00DD2286">
        <w:t xml:space="preserve"> Στο εργαστήριο διαθέτουμε ένα υδατικό διάλυμα ΗCl (και δυο δοχεία αποθήκευσης, το ένα από σίδηρο (Fe) και το άλλο από χαλκό (Cu). Σε ποιο δοχείο πρέπει να αποθηκεύσουμε το διάλυμα ΗCl ;</w:t>
      </w:r>
    </w:p>
    <w:p w:rsidR="00DD2286" w:rsidRPr="00DD2286" w:rsidRDefault="00DD2286" w:rsidP="00D554F0">
      <w:pPr>
        <w:spacing w:line="360" w:lineRule="auto"/>
      </w:pPr>
      <w:r w:rsidRPr="00DD2286">
        <w:t>i. Στο δοχ</w:t>
      </w:r>
      <w:r w:rsidR="00D554F0">
        <w:t>είο από σίδηρο</w:t>
      </w:r>
      <w:r w:rsidRPr="00DD2286">
        <w:t xml:space="preserve">     ii. Στο δοχείο από χαλκό</w:t>
      </w:r>
      <w:r w:rsidR="00D554F0" w:rsidRPr="00D554F0">
        <w:t xml:space="preserve">  </w:t>
      </w:r>
      <w:r w:rsidR="00D554F0" w:rsidRPr="003D5B4C">
        <w:t xml:space="preserve"> </w:t>
      </w:r>
      <w:r w:rsidRPr="00DD2286">
        <w:t>iii. Σ</w:t>
      </w:r>
      <w:r w:rsidR="00D554F0">
        <w:t xml:space="preserve">ε κανένα από τα δυο  </w:t>
      </w:r>
      <w:r w:rsidRPr="00DD2286">
        <w:t xml:space="preserve">  iv. Σε οποιοδήποτε από τα δυο.</w:t>
      </w:r>
    </w:p>
    <w:p w:rsidR="00DD2286" w:rsidRPr="00773E8F" w:rsidRDefault="00DD2286" w:rsidP="00DD2286">
      <w:pPr>
        <w:spacing w:line="360" w:lineRule="auto"/>
        <w:jc w:val="both"/>
      </w:pPr>
      <w:r w:rsidRPr="00DD2286">
        <w:t>Να αιτιολογήσετε την απάντηση σας.</w:t>
      </w:r>
    </w:p>
    <w:p w:rsidR="00DD2286" w:rsidRPr="00DD2286" w:rsidRDefault="00DD2286" w:rsidP="00DD2286">
      <w:pPr>
        <w:spacing w:line="360" w:lineRule="auto"/>
        <w:jc w:val="both"/>
      </w:pPr>
      <w:r w:rsidRPr="00DD2286">
        <w:rPr>
          <w:b/>
        </w:rPr>
        <w:t>Β)</w:t>
      </w:r>
      <w:r w:rsidRPr="00DD2286">
        <w:t xml:space="preserve"> Να συμπληρώσετε τις επόμενες χημικές εξισώσεις που γίνονται όλες, γράφοντας τα προϊόντα και τους συντελεστές . Να αναφέρετε το λόγο για τον οποίο γίνονται αυτές.</w:t>
      </w:r>
    </w:p>
    <w:p w:rsidR="00DD2286" w:rsidRPr="00773E8F" w:rsidRDefault="00DD2286" w:rsidP="00DD2286">
      <w:pPr>
        <w:spacing w:line="360" w:lineRule="auto"/>
        <w:jc w:val="both"/>
      </w:pPr>
      <w:r w:rsidRPr="00DD2286">
        <w:t xml:space="preserve">α) </w:t>
      </w:r>
      <w:r w:rsidRPr="00DD2286">
        <w:rPr>
          <w:lang w:val="en-GB"/>
        </w:rPr>
        <w:t>Na</w:t>
      </w:r>
      <w:r w:rsidRPr="00DD2286">
        <w:rPr>
          <w:vertAlign w:val="subscript"/>
        </w:rPr>
        <w:t>2</w:t>
      </w:r>
      <w:r w:rsidRPr="00DD2286">
        <w:rPr>
          <w:lang w:val="en-GB"/>
        </w:rPr>
        <w:t>CO</w:t>
      </w:r>
      <w:r w:rsidRPr="00DD2286">
        <w:rPr>
          <w:vertAlign w:val="subscript"/>
        </w:rPr>
        <w:t>3</w:t>
      </w:r>
      <w:r w:rsidRPr="00DD2286">
        <w:t>(</w:t>
      </w:r>
      <w:r w:rsidRPr="00DD2286">
        <w:rPr>
          <w:lang w:val="en-GB"/>
        </w:rPr>
        <w:t>aq</w:t>
      </w:r>
      <w:r w:rsidRPr="00DD2286">
        <w:t xml:space="preserve">) + </w:t>
      </w:r>
      <w:r w:rsidRPr="00DD2286">
        <w:rPr>
          <w:lang w:val="en-GB"/>
        </w:rPr>
        <w:t>Ca</w:t>
      </w:r>
      <w:r w:rsidRPr="00DD2286">
        <w:t>(</w:t>
      </w:r>
      <w:r w:rsidRPr="00DD2286">
        <w:rPr>
          <w:lang w:val="en-GB"/>
        </w:rPr>
        <w:t>OH</w:t>
      </w:r>
      <w:r w:rsidRPr="00DD2286">
        <w:t>)</w:t>
      </w:r>
      <w:r w:rsidRPr="00DD2286">
        <w:rPr>
          <w:vertAlign w:val="subscript"/>
        </w:rPr>
        <w:t>2</w:t>
      </w:r>
      <w:r w:rsidRPr="00DD2286">
        <w:t>(</w:t>
      </w:r>
      <w:r w:rsidRPr="00DD2286">
        <w:rPr>
          <w:lang w:val="en-GB"/>
        </w:rPr>
        <w:t>aq</w:t>
      </w:r>
      <w:r w:rsidR="003D5B4C">
        <w:t>) →</w:t>
      </w:r>
      <w:r w:rsidR="003D5B4C" w:rsidRPr="003D5B4C">
        <w:t xml:space="preserve">                     </w:t>
      </w:r>
      <w:r w:rsidRPr="00DD2286">
        <w:t>β) KI(aq) + AgNO</w:t>
      </w:r>
      <w:r w:rsidRPr="00DD2286">
        <w:rPr>
          <w:vertAlign w:val="subscript"/>
        </w:rPr>
        <w:t>3</w:t>
      </w:r>
      <w:r w:rsidRPr="00DD2286">
        <w:t>(aq) →</w:t>
      </w:r>
    </w:p>
    <w:p w:rsidR="00DD2286" w:rsidRPr="00DD2286" w:rsidRDefault="00DD2286" w:rsidP="00DD2286">
      <w:pPr>
        <w:spacing w:line="360" w:lineRule="auto"/>
        <w:jc w:val="both"/>
        <w:rPr>
          <w:b/>
        </w:rPr>
      </w:pPr>
      <w:r w:rsidRPr="00DD2286">
        <w:rPr>
          <w:b/>
        </w:rPr>
        <w:t xml:space="preserve">2.2. </w:t>
      </w:r>
      <w:r w:rsidRPr="00DD2286">
        <w:t xml:space="preserve">α) Να περιγράψετε τον τρόπο σχηματισμού της ιοντικής ένωσης μεταξύ του </w:t>
      </w:r>
      <w:r w:rsidRPr="00DD2286">
        <w:rPr>
          <w:vertAlign w:val="subscript"/>
        </w:rPr>
        <w:t>19</w:t>
      </w:r>
      <w:r w:rsidRPr="00DD2286">
        <w:t>Κ και</w:t>
      </w:r>
      <w:r w:rsidRPr="00DD2286">
        <w:rPr>
          <w:b/>
        </w:rPr>
        <w:t xml:space="preserve"> </w:t>
      </w:r>
      <w:r w:rsidRPr="00DD2286">
        <w:rPr>
          <w:vertAlign w:val="subscript"/>
        </w:rPr>
        <w:t>17</w:t>
      </w:r>
      <w:r w:rsidRPr="00DD2286">
        <w:t>Cl.</w:t>
      </w:r>
    </w:p>
    <w:p w:rsidR="00DD2286" w:rsidRPr="00DD2286" w:rsidRDefault="00DD2286" w:rsidP="00DD2286">
      <w:pPr>
        <w:spacing w:line="360" w:lineRule="auto"/>
        <w:jc w:val="both"/>
      </w:pPr>
      <w:r w:rsidRPr="00DD2286">
        <w:t>β) Να γράψετε τον χημικό τύπο της ένωσης που προκύπτει.</w:t>
      </w:r>
    </w:p>
    <w:p w:rsidR="00DD2286" w:rsidRPr="00DD2286" w:rsidRDefault="00DD2286" w:rsidP="00DD2286">
      <w:pPr>
        <w:spacing w:line="360" w:lineRule="auto"/>
        <w:jc w:val="both"/>
      </w:pPr>
      <w:r w:rsidRPr="00DD2286">
        <w:t>γ) Να γράψετε δυο χαρακτηριστικά της ιοντικής ένωσης που προκύπτει.</w:t>
      </w:r>
    </w:p>
    <w:p w:rsidR="00DD2286" w:rsidRPr="00DD2286" w:rsidRDefault="00773E8F" w:rsidP="00DD2286">
      <w:pPr>
        <w:spacing w:line="360" w:lineRule="auto"/>
        <w:jc w:val="both"/>
      </w:pPr>
      <w:r>
        <w:rPr>
          <w:b/>
          <w:bCs/>
        </w:rPr>
        <w:t>53</w:t>
      </w:r>
      <w:r w:rsidRPr="00E95E33">
        <w:rPr>
          <w:b/>
          <w:bCs/>
        </w:rPr>
        <w:t>)</w:t>
      </w:r>
      <w:r>
        <w:rPr>
          <w:b/>
          <w:bCs/>
        </w:rPr>
        <w:t xml:space="preserve"> </w:t>
      </w:r>
      <w:r w:rsidR="00DD2286" w:rsidRPr="00DD2286">
        <w:rPr>
          <w:b/>
        </w:rPr>
        <w:t>2.1. α)</w:t>
      </w:r>
      <w:r w:rsidR="00DD2286" w:rsidRPr="00DD2286">
        <w:t xml:space="preserve"> Ο παρακάτω πίνακας δίνει μερικές πληροφορίες για τα άτομα τριών στοιχείων X , Y , Z. Αφού τον αντιγράψετε στην κόλλα σας, να συμπληρώσετε τις κενές στήλες με τους αντίστοιχους αριθμούς.</w:t>
      </w:r>
    </w:p>
    <w:p w:rsidR="00DD2286" w:rsidRPr="00DD2286" w:rsidRDefault="00DD2286" w:rsidP="00DD2286">
      <w:pPr>
        <w:spacing w:line="360" w:lineRule="auto"/>
        <w:jc w:val="center"/>
      </w:pPr>
      <w:r>
        <w:rPr>
          <w:noProof/>
        </w:rPr>
        <w:drawing>
          <wp:inline distT="0" distB="0" distL="0" distR="0" wp14:anchorId="459499DA" wp14:editId="70DF1B88">
            <wp:extent cx="3050540" cy="1134110"/>
            <wp:effectExtent l="0" t="0" r="0" b="889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50540" cy="1134110"/>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lastRenderedPageBreak/>
        <w:t>β)</w:t>
      </w:r>
      <w:r w:rsidRPr="00DD2286">
        <w:t xml:space="preserve"> Έχουν κάποια από αυτά τα στοιχεία παρόμοιες (ανάλογες) χημικές ιδιότητες;</w:t>
      </w:r>
    </w:p>
    <w:p w:rsidR="00DD2286" w:rsidRPr="00DD2286" w:rsidRDefault="00DD2286" w:rsidP="00DD2286">
      <w:pPr>
        <w:spacing w:line="360" w:lineRule="auto"/>
        <w:jc w:val="center"/>
      </w:pPr>
      <w:r w:rsidRPr="00DD2286">
        <w:t>i. Ναι                  ii. Όχι</w:t>
      </w:r>
    </w:p>
    <w:p w:rsidR="00DD2286" w:rsidRPr="00DD2286" w:rsidRDefault="00DD2286" w:rsidP="00DD2286">
      <w:pPr>
        <w:spacing w:line="360" w:lineRule="auto"/>
        <w:jc w:val="both"/>
      </w:pPr>
      <w:r w:rsidRPr="00DD2286">
        <w:t>Να αιτιολογήσετε την απάντηση σας.</w:t>
      </w:r>
    </w:p>
    <w:p w:rsidR="00DD2286" w:rsidRPr="00DD2286" w:rsidRDefault="00DD2286" w:rsidP="00DD2286">
      <w:pPr>
        <w:spacing w:line="360" w:lineRule="auto"/>
        <w:jc w:val="both"/>
      </w:pPr>
      <w:r w:rsidRPr="00DD2286">
        <w:rPr>
          <w:b/>
        </w:rPr>
        <w:t>2.2. Α)</w:t>
      </w:r>
      <w:r w:rsidRPr="00DD2286">
        <w:t xml:space="preserve"> Δίνεται η παρακάτω ασυμπλήρωτη χημική εξίσωση:</w:t>
      </w:r>
    </w:p>
    <w:p w:rsidR="00DD2286" w:rsidRPr="00DD2286" w:rsidRDefault="00DD2286" w:rsidP="00DD2286">
      <w:pPr>
        <w:spacing w:line="360" w:lineRule="auto"/>
        <w:jc w:val="center"/>
      </w:pPr>
      <w:r w:rsidRPr="00DD2286">
        <w:t>Ca(OH)</w:t>
      </w:r>
      <w:r w:rsidRPr="00DD2286">
        <w:rPr>
          <w:vertAlign w:val="subscript"/>
        </w:rPr>
        <w:t>2</w:t>
      </w:r>
      <w:r w:rsidRPr="00DD2286">
        <w:t>(aq) + ΝΗ</w:t>
      </w:r>
      <w:r w:rsidRPr="00DD2286">
        <w:rPr>
          <w:vertAlign w:val="subscript"/>
        </w:rPr>
        <w:t>4</w:t>
      </w:r>
      <w:r w:rsidRPr="00DD2286">
        <w:t>ΝΟ</w:t>
      </w:r>
      <w:r w:rsidRPr="00DD2286">
        <w:rPr>
          <w:vertAlign w:val="subscript"/>
        </w:rPr>
        <w:t>3</w:t>
      </w:r>
      <w:r w:rsidRPr="00DD2286">
        <w:t>(aq) → Ca(NO</w:t>
      </w:r>
      <w:r w:rsidRPr="00DD2286">
        <w:rPr>
          <w:vertAlign w:val="subscript"/>
        </w:rPr>
        <w:t>3</w:t>
      </w:r>
      <w:r w:rsidRPr="00DD2286">
        <w:t>)</w:t>
      </w:r>
      <w:r w:rsidRPr="00DD2286">
        <w:rPr>
          <w:vertAlign w:val="subscript"/>
        </w:rPr>
        <w:t>2</w:t>
      </w:r>
      <w:r w:rsidRPr="00DD2286">
        <w:t>(aq) + ΝΗ</w:t>
      </w:r>
      <w:r w:rsidRPr="00DD2286">
        <w:rPr>
          <w:vertAlign w:val="subscript"/>
        </w:rPr>
        <w:t>3</w:t>
      </w:r>
      <w:r w:rsidRPr="00DD2286">
        <w:t>(g) + Η</w:t>
      </w:r>
      <w:r w:rsidRPr="00DD2286">
        <w:rPr>
          <w:vertAlign w:val="subscript"/>
        </w:rPr>
        <w:t>2</w:t>
      </w:r>
      <w:r w:rsidRPr="00DD2286">
        <w:t>Ο(l)</w:t>
      </w:r>
    </w:p>
    <w:p w:rsidR="00DD2286" w:rsidRPr="00DD2286" w:rsidRDefault="00DD2286" w:rsidP="00DD2286">
      <w:pPr>
        <w:spacing w:line="360" w:lineRule="auto"/>
        <w:jc w:val="both"/>
      </w:pPr>
      <w:r w:rsidRPr="00DD2286">
        <w:t>α) Σας ζητούμε να μεταφέρετε την παραπάνω χημική εξίσωση στην κόλλα σας και να βάλετε τους κατάλληλους συντελεστές.</w:t>
      </w:r>
    </w:p>
    <w:p w:rsidR="00DD2286" w:rsidRPr="003D5B4C" w:rsidRDefault="00DD2286" w:rsidP="00DD2286">
      <w:pPr>
        <w:spacing w:line="360" w:lineRule="auto"/>
        <w:jc w:val="both"/>
      </w:pPr>
      <w:r w:rsidRPr="00DD2286">
        <w:t>β) Να ονομάσετε τις χημικές ενώσεις που συμμετέχουν στην παραπάνω χημική αντίδραση: Ca(OH)</w:t>
      </w:r>
      <w:r w:rsidRPr="00DD2286">
        <w:rPr>
          <w:vertAlign w:val="subscript"/>
        </w:rPr>
        <w:t>2</w:t>
      </w:r>
      <w:r w:rsidRPr="00DD2286">
        <w:t xml:space="preserve"> , ΝΗ</w:t>
      </w:r>
      <w:r w:rsidRPr="00DD2286">
        <w:rPr>
          <w:vertAlign w:val="subscript"/>
        </w:rPr>
        <w:t>4</w:t>
      </w:r>
      <w:r w:rsidRPr="00DD2286">
        <w:t>ΝΟ</w:t>
      </w:r>
      <w:r w:rsidRPr="00DD2286">
        <w:rPr>
          <w:vertAlign w:val="subscript"/>
        </w:rPr>
        <w:t>3</w:t>
      </w:r>
      <w:r w:rsidRPr="00DD2286">
        <w:t>, Ca(NO</w:t>
      </w:r>
      <w:r w:rsidRPr="00DD2286">
        <w:rPr>
          <w:vertAlign w:val="subscript"/>
        </w:rPr>
        <w:t>3</w:t>
      </w:r>
      <w:r w:rsidRPr="00DD2286">
        <w:t>)</w:t>
      </w:r>
      <w:r w:rsidRPr="00DD2286">
        <w:rPr>
          <w:vertAlign w:val="subscript"/>
        </w:rPr>
        <w:t>2</w:t>
      </w:r>
      <w:r w:rsidRPr="00DD2286">
        <w:t xml:space="preserve"> , ΝΗ</w:t>
      </w:r>
      <w:r w:rsidRPr="00DD2286">
        <w:rPr>
          <w:vertAlign w:val="subscript"/>
        </w:rPr>
        <w:t>3</w:t>
      </w:r>
    </w:p>
    <w:p w:rsidR="00DD2286" w:rsidRPr="00DD2286" w:rsidRDefault="00DD2286" w:rsidP="00DD2286">
      <w:pPr>
        <w:spacing w:line="360" w:lineRule="auto"/>
        <w:jc w:val="both"/>
      </w:pPr>
      <w:r w:rsidRPr="00DD2286">
        <w:rPr>
          <w:b/>
        </w:rPr>
        <w:t>Β)</w:t>
      </w:r>
      <w:r w:rsidRPr="00DD2286">
        <w:t xml:space="preserve"> Να συμπληρώσετε τις επόμενες χημικές εξισώσεις που γίνονται όλες, γράφοντας τα προϊόντα και τους συντελεστές και να αναφέρετε το λόγο για τον οποίο γίνονται .</w:t>
      </w:r>
    </w:p>
    <w:p w:rsidR="00DD2286" w:rsidRPr="00773E8F" w:rsidRDefault="00DD2286" w:rsidP="00DD2286">
      <w:pPr>
        <w:spacing w:line="360" w:lineRule="auto"/>
        <w:jc w:val="both"/>
        <w:rPr>
          <w:lang w:val="en-GB"/>
        </w:rPr>
      </w:pPr>
      <w:r w:rsidRPr="00DD2286">
        <w:t>α</w:t>
      </w:r>
      <w:r w:rsidRPr="00DD2286">
        <w:rPr>
          <w:lang w:val="en-GB"/>
        </w:rPr>
        <w:t xml:space="preserve">) </w:t>
      </w:r>
      <w:r w:rsidRPr="00DD2286">
        <w:t>Ζ</w:t>
      </w:r>
      <w:r w:rsidRPr="00DD2286">
        <w:rPr>
          <w:lang w:val="en-GB"/>
        </w:rPr>
        <w:t>n(s) + HI(aq) →</w:t>
      </w:r>
      <w:r w:rsidR="00773E8F" w:rsidRPr="00773E8F">
        <w:rPr>
          <w:lang w:val="en-US"/>
        </w:rPr>
        <w:t xml:space="preserve">                                    </w:t>
      </w:r>
      <w:r w:rsidRPr="00DD2286">
        <w:t>β</w:t>
      </w:r>
      <w:r w:rsidRPr="00DD2286">
        <w:rPr>
          <w:lang w:val="en-GB"/>
        </w:rPr>
        <w:t>) Mg(s) + FeCl</w:t>
      </w:r>
      <w:r w:rsidRPr="00DD2286">
        <w:rPr>
          <w:vertAlign w:val="subscript"/>
          <w:lang w:val="en-GB"/>
        </w:rPr>
        <w:t>2</w:t>
      </w:r>
      <w:r w:rsidRPr="00DD2286">
        <w:rPr>
          <w:lang w:val="en-GB"/>
        </w:rPr>
        <w:t>(aq) →</w:t>
      </w:r>
    </w:p>
    <w:p w:rsidR="00DD2286" w:rsidRPr="00DD2286" w:rsidRDefault="00773E8F" w:rsidP="00DD2286">
      <w:pPr>
        <w:spacing w:line="360" w:lineRule="auto"/>
        <w:jc w:val="both"/>
      </w:pPr>
      <w:r>
        <w:rPr>
          <w:b/>
          <w:bCs/>
        </w:rPr>
        <w:t>54</w:t>
      </w:r>
      <w:r w:rsidRPr="00E95E33">
        <w:rPr>
          <w:b/>
          <w:bCs/>
        </w:rPr>
        <w:t>)</w:t>
      </w:r>
      <w:r>
        <w:rPr>
          <w:b/>
          <w:bCs/>
        </w:rPr>
        <w:t xml:space="preserve"> </w:t>
      </w:r>
      <w:r w:rsidR="00DD2286" w:rsidRPr="00DD2286">
        <w:rPr>
          <w:b/>
        </w:rPr>
        <w:t>2.1. Α)</w:t>
      </w:r>
      <w:r w:rsidR="00DD2286" w:rsidRPr="00DD2286">
        <w:t xml:space="preserve"> Δίνεται ότι </w:t>
      </w:r>
      <w:r w:rsidR="00DD2286" w:rsidRPr="00DD2286">
        <w:rPr>
          <w:position w:val="-12"/>
        </w:rPr>
        <w:object w:dxaOrig="360" w:dyaOrig="380">
          <v:shape id="_x0000_i1039" type="#_x0000_t75" style="width:17.85pt;height:19pt" o:ole="">
            <v:imagedata r:id="rId62" o:title=""/>
          </v:shape>
          <o:OLEObject Type="Embed" ProgID="Equation.DSMT4" ShapeID="_x0000_i1039" DrawAspect="Content" ObjectID="_1489917574" r:id="rId63"/>
        </w:object>
      </w:r>
      <w:r w:rsidR="00DD2286" w:rsidRPr="00DD2286">
        <w:t>. Να μεταφέρετε στην κόλλα σας συμπληρωμένο τον παρακάτω πίνακα που αναφέρεται στο άτομο του θείου:</w:t>
      </w:r>
    </w:p>
    <w:p w:rsidR="00DD2286" w:rsidRPr="00DD2286" w:rsidRDefault="00DD2286" w:rsidP="00DD2286">
      <w:pPr>
        <w:spacing w:line="360" w:lineRule="auto"/>
        <w:jc w:val="center"/>
      </w:pPr>
      <w:r>
        <w:rPr>
          <w:noProof/>
        </w:rPr>
        <w:drawing>
          <wp:inline distT="0" distB="0" distL="0" distR="0" wp14:anchorId="3A301A5B" wp14:editId="626FE8E7">
            <wp:extent cx="4191635" cy="936625"/>
            <wp:effectExtent l="0" t="0" r="0" b="0"/>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91635" cy="936625"/>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Tι είδους δεσμός αναπτύσσεται μεταξύ του </w:t>
      </w:r>
      <w:r w:rsidRPr="00DD2286">
        <w:rPr>
          <w:vertAlign w:val="subscript"/>
        </w:rPr>
        <w:t>17</w:t>
      </w:r>
      <w:r w:rsidRPr="00DD2286">
        <w:t xml:space="preserve">Cl και του </w:t>
      </w:r>
      <w:r w:rsidRPr="00DD2286">
        <w:rPr>
          <w:vertAlign w:val="subscript"/>
        </w:rPr>
        <w:t>19</w:t>
      </w:r>
      <w:r w:rsidRPr="00DD2286">
        <w:t>K, ιοντικός ή ομοιοπολικός;</w:t>
      </w:r>
    </w:p>
    <w:p w:rsidR="00DD2286" w:rsidRPr="003D5B4C" w:rsidRDefault="00DD2286" w:rsidP="00DD2286">
      <w:pPr>
        <w:spacing w:line="360" w:lineRule="auto"/>
        <w:jc w:val="both"/>
      </w:pPr>
      <w:r w:rsidRPr="00DD2286">
        <w:t>Να αιτιολογήσετε την απάντησή σας, περιγράφοντας το</w:t>
      </w:r>
      <w:r w:rsidR="003D5B4C">
        <w:t>ν τρόπο σχηματισμού του δεσμού.</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3D5B4C" w:rsidRDefault="00DD2286" w:rsidP="00DD2286">
      <w:pPr>
        <w:spacing w:line="360" w:lineRule="auto"/>
        <w:jc w:val="both"/>
      </w:pPr>
      <w:r w:rsidRPr="00DD2286">
        <w:t>α</w:t>
      </w:r>
      <w:r w:rsidR="003D5B4C" w:rsidRPr="003D5B4C">
        <w:t xml:space="preserve">) </w:t>
      </w:r>
      <w:r w:rsidR="003D5B4C">
        <w:rPr>
          <w:lang w:val="en-GB"/>
        </w:rPr>
        <w:t>Mg</w:t>
      </w:r>
      <w:r w:rsidR="003D5B4C" w:rsidRPr="003D5B4C">
        <w:t>(</w:t>
      </w:r>
      <w:r w:rsidR="003D5B4C">
        <w:rPr>
          <w:lang w:val="en-GB"/>
        </w:rPr>
        <w:t>s</w:t>
      </w:r>
      <w:r w:rsidR="003D5B4C" w:rsidRPr="003D5B4C">
        <w:t xml:space="preserve">) + </w:t>
      </w:r>
      <w:r w:rsidR="003D5B4C">
        <w:rPr>
          <w:lang w:val="en-GB"/>
        </w:rPr>
        <w:t>HCl</w:t>
      </w:r>
      <w:r w:rsidR="003D5B4C" w:rsidRPr="003D5B4C">
        <w:t>(</w:t>
      </w:r>
      <w:r w:rsidR="003D5B4C">
        <w:rPr>
          <w:lang w:val="en-GB"/>
        </w:rPr>
        <w:t>aq</w:t>
      </w:r>
      <w:r w:rsidR="003D5B4C" w:rsidRPr="003D5B4C">
        <w:t xml:space="preserve">) →            </w:t>
      </w:r>
      <w:r w:rsidR="00030A9A" w:rsidRPr="00030A9A">
        <w:t xml:space="preserve">        </w:t>
      </w:r>
      <w:r w:rsidR="003D5B4C" w:rsidRPr="003D5B4C">
        <w:t xml:space="preserve"> </w:t>
      </w:r>
      <w:r w:rsidRPr="00DD2286">
        <w:t>β</w:t>
      </w:r>
      <w:r w:rsidRPr="003D5B4C">
        <w:t xml:space="preserve">) </w:t>
      </w:r>
      <w:r w:rsidRPr="00DD2286">
        <w:rPr>
          <w:lang w:val="en-GB"/>
        </w:rPr>
        <w:t>HCl</w:t>
      </w:r>
      <w:r w:rsidRPr="003D5B4C">
        <w:t>(</w:t>
      </w:r>
      <w:r w:rsidRPr="00DD2286">
        <w:rPr>
          <w:lang w:val="en-GB"/>
        </w:rPr>
        <w:t>aq</w:t>
      </w:r>
      <w:r w:rsidRPr="003D5B4C">
        <w:t xml:space="preserve">) + </w:t>
      </w:r>
      <w:r w:rsidRPr="00DD2286">
        <w:rPr>
          <w:lang w:val="en-GB"/>
        </w:rPr>
        <w:t>Na</w:t>
      </w:r>
      <w:r w:rsidRPr="003D5B4C">
        <w:rPr>
          <w:vertAlign w:val="subscript"/>
        </w:rPr>
        <w:t>2</w:t>
      </w:r>
      <w:r w:rsidRPr="00DD2286">
        <w:rPr>
          <w:lang w:val="en-GB"/>
        </w:rPr>
        <w:t>CO</w:t>
      </w:r>
      <w:r w:rsidRPr="003D5B4C">
        <w:rPr>
          <w:vertAlign w:val="subscript"/>
        </w:rPr>
        <w:t>3</w:t>
      </w:r>
      <w:r w:rsidR="003D5B4C" w:rsidRPr="003D5B4C">
        <w:t>(</w:t>
      </w:r>
      <w:r w:rsidR="003D5B4C">
        <w:rPr>
          <w:lang w:val="en-GB"/>
        </w:rPr>
        <w:t>aq</w:t>
      </w:r>
      <w:r w:rsidR="003D5B4C" w:rsidRPr="003D5B4C">
        <w:t xml:space="preserve">) →                     </w:t>
      </w:r>
      <w:r w:rsidRPr="00DD2286">
        <w:t>γ</w:t>
      </w:r>
      <w:r w:rsidRPr="003D5B4C">
        <w:t xml:space="preserve">) </w:t>
      </w:r>
      <w:r w:rsidRPr="00DD2286">
        <w:rPr>
          <w:lang w:val="en-GB"/>
        </w:rPr>
        <w:t>Ba</w:t>
      </w:r>
      <w:r w:rsidRPr="003D5B4C">
        <w:t>(</w:t>
      </w:r>
      <w:r w:rsidRPr="00DD2286">
        <w:rPr>
          <w:lang w:val="en-GB"/>
        </w:rPr>
        <w:t>OH</w:t>
      </w:r>
      <w:r w:rsidRPr="003D5B4C">
        <w:t>)</w:t>
      </w:r>
      <w:r w:rsidRPr="003D5B4C">
        <w:rPr>
          <w:vertAlign w:val="subscript"/>
        </w:rPr>
        <w:t>2</w:t>
      </w:r>
      <w:r w:rsidRPr="003D5B4C">
        <w:t>(</w:t>
      </w:r>
      <w:r w:rsidRPr="00DD2286">
        <w:rPr>
          <w:lang w:val="en-GB"/>
        </w:rPr>
        <w:t>aq</w:t>
      </w:r>
      <w:r w:rsidRPr="003D5B4C">
        <w:t xml:space="preserve">) + </w:t>
      </w:r>
      <w:r w:rsidRPr="00DD2286">
        <w:rPr>
          <w:lang w:val="en-GB"/>
        </w:rPr>
        <w:t>H</w:t>
      </w:r>
      <w:r w:rsidRPr="003D5B4C">
        <w:rPr>
          <w:vertAlign w:val="subscript"/>
        </w:rPr>
        <w:t>2</w:t>
      </w:r>
      <w:r w:rsidRPr="00DD2286">
        <w:rPr>
          <w:lang w:val="en-GB"/>
        </w:rPr>
        <w:t>SO</w:t>
      </w:r>
      <w:r w:rsidRPr="003D5B4C">
        <w:rPr>
          <w:vertAlign w:val="subscript"/>
        </w:rPr>
        <w:t>4</w:t>
      </w:r>
      <w:r w:rsidRPr="003D5B4C">
        <w:t>(</w:t>
      </w:r>
      <w:r w:rsidRPr="00DD2286">
        <w:rPr>
          <w:lang w:val="en-GB"/>
        </w:rPr>
        <w:t>aq</w:t>
      </w:r>
      <w:r w:rsidRPr="003D5B4C">
        <w:t>) →</w:t>
      </w:r>
    </w:p>
    <w:p w:rsidR="00DD2286" w:rsidRPr="00DD2286" w:rsidRDefault="00DD2286" w:rsidP="00DD2286">
      <w:pPr>
        <w:spacing w:line="360" w:lineRule="auto"/>
        <w:jc w:val="both"/>
      </w:pPr>
      <w:r w:rsidRPr="00DD2286">
        <w:t>Να αναφέρετε το λόγο που γίνονται οι παραπάνω αντιδράσεις α και β.</w:t>
      </w:r>
    </w:p>
    <w:p w:rsidR="00DD2286" w:rsidRPr="00DD2286" w:rsidRDefault="00773E8F" w:rsidP="00DD2286">
      <w:pPr>
        <w:spacing w:line="360" w:lineRule="auto"/>
        <w:jc w:val="both"/>
      </w:pPr>
      <w:r>
        <w:rPr>
          <w:b/>
          <w:bCs/>
        </w:rPr>
        <w:t>55</w:t>
      </w:r>
      <w:r w:rsidRPr="00E95E33">
        <w:rPr>
          <w:b/>
          <w:bCs/>
        </w:rPr>
        <w:t>)</w:t>
      </w:r>
      <w:r>
        <w:rPr>
          <w:b/>
          <w:bCs/>
        </w:rPr>
        <w:t xml:space="preserve"> </w:t>
      </w:r>
      <w:r w:rsidR="00DD2286" w:rsidRPr="00DD2286">
        <w:rPr>
          <w:b/>
        </w:rPr>
        <w:t>2.1.</w:t>
      </w:r>
      <w:r w:rsidR="00DD2286" w:rsidRPr="00DD2286">
        <w:t xml:space="preserve"> Δίνονται τα στοιχεία: </w:t>
      </w:r>
      <w:r w:rsidR="00DD2286" w:rsidRPr="00DD2286">
        <w:rPr>
          <w:vertAlign w:val="subscript"/>
        </w:rPr>
        <w:t>8</w:t>
      </w:r>
      <w:r w:rsidR="00DD2286" w:rsidRPr="00DD2286">
        <w:t xml:space="preserve">Ο και </w:t>
      </w:r>
      <w:r w:rsidR="00DD2286" w:rsidRPr="00DD2286">
        <w:rPr>
          <w:vertAlign w:val="subscript"/>
        </w:rPr>
        <w:t>1</w:t>
      </w:r>
      <w:r w:rsidR="00DD2286" w:rsidRPr="00DD2286">
        <w:t>Η.</w:t>
      </w:r>
    </w:p>
    <w:p w:rsidR="00DD2286" w:rsidRPr="00DD2286" w:rsidRDefault="00DD2286" w:rsidP="00DD2286">
      <w:pPr>
        <w:spacing w:line="360" w:lineRule="auto"/>
        <w:jc w:val="both"/>
      </w:pPr>
      <w:r w:rsidRPr="00DD2286">
        <w:t>α) Με τι είδους χημικό δεσμό θα ενωθούν μεταξύ τους, ιοντικό ή ομοιοπολικό; Να αιτιολογήσετε την απάντηση σας</w:t>
      </w:r>
    </w:p>
    <w:p w:rsidR="00DD2286" w:rsidRPr="00773E8F" w:rsidRDefault="00DD2286" w:rsidP="00DD2286">
      <w:pPr>
        <w:spacing w:line="360" w:lineRule="auto"/>
        <w:jc w:val="both"/>
      </w:pPr>
      <w:r w:rsidRPr="00DD2286">
        <w:t>β) Αν γνωρίζετε ότι σχηματίζουν τη χημική ένωση Η</w:t>
      </w:r>
      <w:r w:rsidRPr="00DD2286">
        <w:rPr>
          <w:vertAlign w:val="subscript"/>
        </w:rPr>
        <w:t>2</w:t>
      </w:r>
      <w:r w:rsidRPr="00DD2286">
        <w:t>Ο, να γράψετε τον ηλεκτρονιακό της τύπο. Να γράψετε τους αριθμούς οξείδωσης του οξυγόνου και του υδρογόνου στην ένωση Η</w:t>
      </w:r>
      <w:r w:rsidRPr="00DD2286">
        <w:rPr>
          <w:vertAlign w:val="subscript"/>
        </w:rPr>
        <w:t>2</w:t>
      </w:r>
      <w:r w:rsidRPr="00DD2286">
        <w:t>Ο.</w:t>
      </w:r>
    </w:p>
    <w:p w:rsidR="00DD2286" w:rsidRPr="00DD2286" w:rsidRDefault="00DD2286" w:rsidP="00DD2286">
      <w:pPr>
        <w:spacing w:line="360" w:lineRule="auto"/>
        <w:jc w:val="both"/>
      </w:pPr>
      <w:r w:rsidRPr="00DD2286">
        <w:rPr>
          <w:b/>
        </w:rPr>
        <w:t>2.2.</w:t>
      </w:r>
      <w:r w:rsidRPr="00DD2286">
        <w:t xml:space="preserve"> Να συμπληρώσετε τις επόμενες χημικές εξισώσεις που γίνονται όλες, γράφοντας τα προϊόντα και τους συντελεστές .</w:t>
      </w:r>
    </w:p>
    <w:p w:rsidR="00DD2286" w:rsidRPr="00DD2286" w:rsidRDefault="00DD2286" w:rsidP="00DD2286">
      <w:pPr>
        <w:spacing w:line="360" w:lineRule="auto"/>
        <w:jc w:val="both"/>
      </w:pPr>
      <w:r w:rsidRPr="00DD2286">
        <w:t>α) ΑgNO</w:t>
      </w:r>
      <w:r w:rsidRPr="00DD2286">
        <w:rPr>
          <w:vertAlign w:val="subscript"/>
        </w:rPr>
        <w:t>3</w:t>
      </w:r>
      <w:r w:rsidRPr="00DD2286">
        <w:t>(aq) + ΗBr(aq) →</w:t>
      </w:r>
      <w:r w:rsidR="00773E8F">
        <w:t xml:space="preserve">            </w:t>
      </w:r>
      <w:r w:rsidRPr="00DD2286">
        <w:t>β</w:t>
      </w:r>
      <w:r w:rsidRPr="00773E8F">
        <w:t xml:space="preserve">) </w:t>
      </w:r>
      <w:r w:rsidRPr="00DD2286">
        <w:rPr>
          <w:lang w:val="en-GB"/>
        </w:rPr>
        <w:t>Na</w:t>
      </w:r>
      <w:r w:rsidRPr="00773E8F">
        <w:rPr>
          <w:vertAlign w:val="subscript"/>
        </w:rPr>
        <w:t>2</w:t>
      </w:r>
      <w:r w:rsidRPr="00DD2286">
        <w:rPr>
          <w:lang w:val="en-GB"/>
        </w:rPr>
        <w:t>CO</w:t>
      </w:r>
      <w:r w:rsidRPr="00773E8F">
        <w:rPr>
          <w:vertAlign w:val="subscript"/>
        </w:rPr>
        <w:t>3</w:t>
      </w:r>
      <w:r w:rsidRPr="00773E8F">
        <w:t>(</w:t>
      </w:r>
      <w:r w:rsidRPr="00DD2286">
        <w:rPr>
          <w:lang w:val="en-GB"/>
        </w:rPr>
        <w:t>aq</w:t>
      </w:r>
      <w:r w:rsidRPr="00773E8F">
        <w:t xml:space="preserve">) + </w:t>
      </w:r>
      <w:r w:rsidRPr="00DD2286">
        <w:rPr>
          <w:lang w:val="en-GB"/>
        </w:rPr>
        <w:t>HBr</w:t>
      </w:r>
      <w:r w:rsidRPr="00773E8F">
        <w:t>(</w:t>
      </w:r>
      <w:r w:rsidRPr="00DD2286">
        <w:rPr>
          <w:lang w:val="en-GB"/>
        </w:rPr>
        <w:t>aq</w:t>
      </w:r>
      <w:r w:rsidRPr="00773E8F">
        <w:t>) →</w:t>
      </w:r>
      <w:r w:rsidR="00773E8F">
        <w:t xml:space="preserve">              </w:t>
      </w:r>
      <w:r w:rsidR="00030A9A" w:rsidRPr="00030A9A">
        <w:t xml:space="preserve">     </w:t>
      </w:r>
      <w:r w:rsidR="00773E8F">
        <w:t xml:space="preserve"> </w:t>
      </w:r>
      <w:r w:rsidRPr="00DD2286">
        <w:t>γ) Zn(s) + HCl(aq) →</w:t>
      </w:r>
    </w:p>
    <w:p w:rsidR="00DD2286" w:rsidRPr="00DD2286" w:rsidRDefault="00DD2286" w:rsidP="00DD2286">
      <w:pPr>
        <w:spacing w:line="360" w:lineRule="auto"/>
        <w:jc w:val="both"/>
      </w:pPr>
      <w:r w:rsidRPr="00DD2286">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DD2286" w:rsidRPr="00DD2286" w:rsidRDefault="0086593A" w:rsidP="00DD2286">
      <w:pPr>
        <w:spacing w:line="360" w:lineRule="auto"/>
        <w:jc w:val="both"/>
      </w:pPr>
      <w:r>
        <w:rPr>
          <w:b/>
          <w:bCs/>
        </w:rPr>
        <w:t>56</w:t>
      </w:r>
      <w:r w:rsidRPr="00E95E33">
        <w:rPr>
          <w:b/>
          <w:bCs/>
        </w:rPr>
        <w:t>)</w:t>
      </w:r>
      <w:r>
        <w:rPr>
          <w:b/>
          <w:bCs/>
        </w:rPr>
        <w:t xml:space="preserve"> </w:t>
      </w:r>
      <w:r w:rsidR="00DD2286" w:rsidRPr="00DD2286">
        <w:rPr>
          <w:b/>
        </w:rPr>
        <w:t>2.1. Α)</w:t>
      </w:r>
      <w:r w:rsidR="00DD2286" w:rsidRPr="00DD2286">
        <w:t xml:space="preserve"> Δίνονται </w:t>
      </w:r>
      <w:r w:rsidR="003D5B4C">
        <w:t>δύο ζεύγη στοιχείων.</w:t>
      </w:r>
      <w:r w:rsidR="003D5B4C" w:rsidRPr="003D5B4C">
        <w:t xml:space="preserve">  </w:t>
      </w:r>
      <w:r w:rsidR="00DD2286" w:rsidRPr="00DD2286">
        <w:t xml:space="preserve">           α) </w:t>
      </w:r>
      <w:r w:rsidR="00DD2286" w:rsidRPr="00DD2286">
        <w:rPr>
          <w:vertAlign w:val="subscript"/>
        </w:rPr>
        <w:t>12</w:t>
      </w:r>
      <w:r w:rsidR="00DD2286" w:rsidRPr="00DD2286">
        <w:t xml:space="preserve">Mg και </w:t>
      </w:r>
      <w:r w:rsidR="00DD2286" w:rsidRPr="00DD2286">
        <w:rPr>
          <w:vertAlign w:val="subscript"/>
        </w:rPr>
        <w:t>8</w:t>
      </w:r>
      <w:r w:rsidR="00DD2286" w:rsidRPr="00DD2286">
        <w:t>O</w:t>
      </w:r>
      <w:r>
        <w:t xml:space="preserve">                               </w:t>
      </w:r>
      <w:r w:rsidR="00DD2286" w:rsidRPr="00DD2286">
        <w:t xml:space="preserve">  β) </w:t>
      </w:r>
      <w:r w:rsidR="00DD2286" w:rsidRPr="00DD2286">
        <w:rPr>
          <w:vertAlign w:val="subscript"/>
        </w:rPr>
        <w:t>8</w:t>
      </w:r>
      <w:r w:rsidR="00DD2286" w:rsidRPr="00DD2286">
        <w:t xml:space="preserve">O και </w:t>
      </w:r>
      <w:r w:rsidR="00DD2286" w:rsidRPr="00DD2286">
        <w:rPr>
          <w:vertAlign w:val="subscript"/>
        </w:rPr>
        <w:t>16</w:t>
      </w:r>
      <w:r w:rsidR="00DD2286" w:rsidRPr="00DD2286">
        <w:t>S</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w:t>
      </w:r>
      <w:r w:rsidR="003D5B4C">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lastRenderedPageBreak/>
        <w:drawing>
          <wp:inline distT="0" distB="0" distL="0" distR="0" wp14:anchorId="7A46C992" wp14:editId="08AFD636">
            <wp:extent cx="2311400" cy="643890"/>
            <wp:effectExtent l="0" t="0" r="0" b="3810"/>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311400" cy="643890"/>
                    </a:xfrm>
                    <a:prstGeom prst="rect">
                      <a:avLst/>
                    </a:prstGeom>
                    <a:noFill/>
                    <a:ln>
                      <a:noFill/>
                    </a:ln>
                  </pic:spPr>
                </pic:pic>
              </a:graphicData>
            </a:graphic>
          </wp:inline>
        </w:drawing>
      </w:r>
    </w:p>
    <w:p w:rsidR="00DD2286" w:rsidRPr="00DD2286"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άζοντας τα δεδομένα του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86593A" w:rsidRDefault="00DD2286" w:rsidP="00DD2286">
      <w:pPr>
        <w:spacing w:line="360" w:lineRule="auto"/>
        <w:jc w:val="both"/>
      </w:pPr>
      <w:r w:rsidRPr="00DD2286">
        <w:t>α) Mg(s) + HBr(aq) →</w:t>
      </w:r>
      <w:r w:rsidR="0086593A">
        <w:t xml:space="preserve">            </w:t>
      </w:r>
      <w:r w:rsidRPr="00DD2286">
        <w:t>β) KOH(aq) + HBr(aq) →</w:t>
      </w:r>
      <w:r w:rsidR="0086593A">
        <w:t xml:space="preserve">                     </w:t>
      </w:r>
      <w:r w:rsidRPr="00DD2286">
        <w:t>γ</w:t>
      </w:r>
      <w:r w:rsidRPr="0086593A">
        <w:t xml:space="preserve">) </w:t>
      </w:r>
      <w:r w:rsidRPr="00DD2286">
        <w:rPr>
          <w:lang w:val="en-GB"/>
        </w:rPr>
        <w:t>FeCl</w:t>
      </w:r>
      <w:r w:rsidRPr="0086593A">
        <w:rPr>
          <w:vertAlign w:val="subscript"/>
        </w:rPr>
        <w:t>2</w:t>
      </w:r>
      <w:r w:rsidRPr="0086593A">
        <w:t>(</w:t>
      </w:r>
      <w:r w:rsidRPr="00DD2286">
        <w:rPr>
          <w:lang w:val="en-GB"/>
        </w:rPr>
        <w:t>aq</w:t>
      </w:r>
      <w:r w:rsidRPr="0086593A">
        <w:t xml:space="preserve">) + </w:t>
      </w:r>
      <w:r w:rsidRPr="00DD2286">
        <w:t>Κ</w:t>
      </w:r>
      <w:r w:rsidRPr="0086593A">
        <w:rPr>
          <w:vertAlign w:val="subscript"/>
        </w:rPr>
        <w:t>2</w:t>
      </w:r>
      <w:r w:rsidRPr="00DD2286">
        <w:rPr>
          <w:lang w:val="en-GB"/>
        </w:rPr>
        <w:t>S</w:t>
      </w:r>
      <w:r w:rsidRPr="0086593A">
        <w:t>(</w:t>
      </w:r>
      <w:r w:rsidRPr="00DD2286">
        <w:rPr>
          <w:lang w:val="en-GB"/>
        </w:rPr>
        <w:t>aq</w:t>
      </w:r>
      <w:r w:rsidRPr="0086593A">
        <w:t>) →</w:t>
      </w:r>
    </w:p>
    <w:p w:rsidR="00DD2286" w:rsidRPr="00DD2286" w:rsidRDefault="00DD2286" w:rsidP="00DD2286">
      <w:pPr>
        <w:spacing w:line="360" w:lineRule="auto"/>
        <w:jc w:val="both"/>
      </w:pPr>
      <w:r w:rsidRPr="00DD2286">
        <w:t>Να αναφέρετε το λόγο που γίνονται οι παραπάνω αντιδράσεις α και γ.</w:t>
      </w:r>
    </w:p>
    <w:p w:rsidR="00DD2286" w:rsidRPr="003D5B4C" w:rsidRDefault="0086593A" w:rsidP="00DD2286">
      <w:pPr>
        <w:spacing w:line="360" w:lineRule="auto"/>
        <w:jc w:val="both"/>
        <w:rPr>
          <w:b/>
        </w:rPr>
      </w:pPr>
      <w:r>
        <w:rPr>
          <w:b/>
          <w:bCs/>
        </w:rPr>
        <w:t>57</w:t>
      </w:r>
      <w:r w:rsidRPr="00E95E33">
        <w:rPr>
          <w:b/>
          <w:bCs/>
        </w:rPr>
        <w:t>)</w:t>
      </w:r>
      <w:r>
        <w:rPr>
          <w:b/>
          <w:bCs/>
        </w:rPr>
        <w:t xml:space="preserve"> </w:t>
      </w:r>
      <w:r w:rsidR="00DD2286" w:rsidRPr="00DD2286">
        <w:rPr>
          <w:b/>
        </w:rPr>
        <w:t>2.1. Α)</w:t>
      </w:r>
      <w:r w:rsidR="00DD2286" w:rsidRPr="00DD2286">
        <w:t xml:space="preserve"> Δίνονται δύο ζεύγη στοιχείων:          α) </w:t>
      </w:r>
      <w:r w:rsidR="00DD2286" w:rsidRPr="00DD2286">
        <w:rPr>
          <w:vertAlign w:val="subscript"/>
        </w:rPr>
        <w:t>16</w:t>
      </w:r>
      <w:r w:rsidR="00DD2286" w:rsidRPr="00DD2286">
        <w:t xml:space="preserve">S και </w:t>
      </w:r>
      <w:r w:rsidR="00DD2286" w:rsidRPr="00DD2286">
        <w:rPr>
          <w:vertAlign w:val="subscript"/>
        </w:rPr>
        <w:t>17</w:t>
      </w:r>
      <w:r w:rsidR="00DD2286" w:rsidRPr="00DD2286">
        <w:t>Cl ,</w:t>
      </w:r>
      <w:r w:rsidR="003D5B4C" w:rsidRPr="003D5B4C">
        <w:rPr>
          <w:b/>
        </w:rPr>
        <w:t xml:space="preserve">  </w:t>
      </w:r>
      <w:r w:rsidR="00DD2286" w:rsidRPr="00DD2286">
        <w:t xml:space="preserve">          β) </w:t>
      </w:r>
      <w:r w:rsidR="00DD2286" w:rsidRPr="00DD2286">
        <w:rPr>
          <w:vertAlign w:val="subscript"/>
        </w:rPr>
        <w:t>17</w:t>
      </w:r>
      <w:r w:rsidR="00DD2286" w:rsidRPr="00DD2286">
        <w:t xml:space="preserve">Cl και </w:t>
      </w:r>
      <w:r w:rsidR="00DD2286" w:rsidRPr="00DD2286">
        <w:rPr>
          <w:vertAlign w:val="subscript"/>
        </w:rPr>
        <w:t>9</w:t>
      </w:r>
      <w:r w:rsidR="00DD2286" w:rsidRPr="00DD2286">
        <w:t>F</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w:t>
      </w:r>
      <w:r w:rsidR="003D5B4C">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5CB985F2" wp14:editId="545474D2">
            <wp:extent cx="2538095" cy="723900"/>
            <wp:effectExtent l="0" t="0" r="0" b="0"/>
            <wp:docPr id="170"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38095" cy="723900"/>
                    </a:xfrm>
                    <a:prstGeom prst="rect">
                      <a:avLst/>
                    </a:prstGeom>
                    <a:noFill/>
                    <a:ln>
                      <a:noFill/>
                    </a:ln>
                  </pic:spPr>
                </pic:pic>
              </a:graphicData>
            </a:graphic>
          </wp:inline>
        </w:drawing>
      </w:r>
    </w:p>
    <w:p w:rsidR="00DD2286" w:rsidRPr="003D5B4C"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3D5B4C">
        <w:t>άζοντας τα δεδομένα του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3D5B4C" w:rsidRDefault="00DD2286" w:rsidP="00DD2286">
      <w:pPr>
        <w:spacing w:line="360" w:lineRule="auto"/>
        <w:jc w:val="both"/>
      </w:pPr>
      <w:r w:rsidRPr="00DD2286">
        <w:t>α) HCl(aq) + Ca(OH)</w:t>
      </w:r>
      <w:r w:rsidRPr="00DD2286">
        <w:rPr>
          <w:vertAlign w:val="subscript"/>
        </w:rPr>
        <w:t>2</w:t>
      </w:r>
      <w:r w:rsidR="003D5B4C">
        <w:t>(aq) →</w:t>
      </w:r>
      <w:r w:rsidR="003D5B4C" w:rsidRPr="003D5B4C">
        <w:t xml:space="preserve">                 </w:t>
      </w:r>
      <w:r w:rsidRPr="00DD2286">
        <w:t>β</w:t>
      </w:r>
      <w:r w:rsidRPr="003D5B4C">
        <w:t xml:space="preserve">) </w:t>
      </w:r>
      <w:r w:rsidRPr="00DD2286">
        <w:rPr>
          <w:lang w:val="en-GB"/>
        </w:rPr>
        <w:t>Zn</w:t>
      </w:r>
      <w:r w:rsidRPr="003D5B4C">
        <w:t>(</w:t>
      </w:r>
      <w:r w:rsidRPr="00DD2286">
        <w:rPr>
          <w:lang w:val="en-GB"/>
        </w:rPr>
        <w:t>s</w:t>
      </w:r>
      <w:r w:rsidRPr="003D5B4C">
        <w:t xml:space="preserve">) + </w:t>
      </w:r>
      <w:r w:rsidRPr="00DD2286">
        <w:rPr>
          <w:lang w:val="en-GB"/>
        </w:rPr>
        <w:t>CuSO</w:t>
      </w:r>
      <w:r w:rsidRPr="003D5B4C">
        <w:rPr>
          <w:vertAlign w:val="subscript"/>
        </w:rPr>
        <w:t>4</w:t>
      </w:r>
      <w:r w:rsidRPr="003D5B4C">
        <w:t>(</w:t>
      </w:r>
      <w:r w:rsidRPr="00DD2286">
        <w:rPr>
          <w:lang w:val="en-GB"/>
        </w:rPr>
        <w:t>aq</w:t>
      </w:r>
      <w:r w:rsidR="003D5B4C">
        <w:t>) →</w:t>
      </w:r>
      <w:r w:rsidR="003D5B4C" w:rsidRPr="003D5B4C">
        <w:t xml:space="preserve">                        </w:t>
      </w:r>
      <w:r w:rsidRPr="00DD2286">
        <w:t>γ</w:t>
      </w:r>
      <w:r w:rsidRPr="003D5B4C">
        <w:t xml:space="preserve">) </w:t>
      </w:r>
      <w:r w:rsidRPr="00DD2286">
        <w:rPr>
          <w:lang w:val="en-GB"/>
        </w:rPr>
        <w:t>K</w:t>
      </w:r>
      <w:r w:rsidRPr="003D5B4C">
        <w:rPr>
          <w:vertAlign w:val="subscript"/>
        </w:rPr>
        <w:t>2</w:t>
      </w:r>
      <w:r w:rsidRPr="00DD2286">
        <w:rPr>
          <w:lang w:val="en-GB"/>
        </w:rPr>
        <w:t>S</w:t>
      </w:r>
      <w:r w:rsidRPr="003D5B4C">
        <w:t>(</w:t>
      </w:r>
      <w:r w:rsidRPr="00DD2286">
        <w:rPr>
          <w:lang w:val="en-GB"/>
        </w:rPr>
        <w:t>aq</w:t>
      </w:r>
      <w:r w:rsidRPr="003D5B4C">
        <w:t xml:space="preserve">) + </w:t>
      </w:r>
      <w:r w:rsidRPr="00DD2286">
        <w:rPr>
          <w:lang w:val="en-GB"/>
        </w:rPr>
        <w:t>HNO</w:t>
      </w:r>
      <w:r w:rsidRPr="003D5B4C">
        <w:rPr>
          <w:vertAlign w:val="subscript"/>
        </w:rPr>
        <w:t>3</w:t>
      </w:r>
      <w:r w:rsidRPr="003D5B4C">
        <w:t>(</w:t>
      </w:r>
      <w:r w:rsidRPr="00DD2286">
        <w:rPr>
          <w:lang w:val="en-GB"/>
        </w:rPr>
        <w:t>aq</w:t>
      </w:r>
      <w:r w:rsidRPr="003D5B4C">
        <w:t>) →</w:t>
      </w:r>
    </w:p>
    <w:p w:rsidR="00DD2286" w:rsidRPr="00DD2286" w:rsidRDefault="00DD2286" w:rsidP="00DD2286">
      <w:pPr>
        <w:spacing w:line="360" w:lineRule="auto"/>
        <w:jc w:val="both"/>
      </w:pPr>
      <w:r w:rsidRPr="00DD2286">
        <w:t>Να αναφέρετε το λόγο που γίνονται οι παραπάνω αντιδράσεις β και γ.</w:t>
      </w:r>
    </w:p>
    <w:p w:rsidR="00DD2286" w:rsidRPr="00DD2286" w:rsidRDefault="0086593A" w:rsidP="00DD2286">
      <w:pPr>
        <w:spacing w:line="360" w:lineRule="auto"/>
        <w:jc w:val="both"/>
      </w:pPr>
      <w:r>
        <w:rPr>
          <w:b/>
          <w:bCs/>
        </w:rPr>
        <w:t>58</w:t>
      </w:r>
      <w:r w:rsidRPr="00E95E33">
        <w:rPr>
          <w:b/>
          <w:bCs/>
        </w:rPr>
        <w:t>)</w:t>
      </w:r>
      <w:r>
        <w:rPr>
          <w:b/>
          <w:bCs/>
        </w:rPr>
        <w:t xml:space="preserve"> </w:t>
      </w:r>
      <w:r w:rsidR="00DD2286" w:rsidRPr="00DD2286">
        <w:rPr>
          <w:b/>
        </w:rPr>
        <w:t>2.1.</w:t>
      </w:r>
      <w:r w:rsidR="00DD2286" w:rsidRPr="00DD2286">
        <w:t xml:space="preserve"> Δίνονται: χλώριο, </w:t>
      </w:r>
      <w:r w:rsidR="00DD2286" w:rsidRPr="00DD2286">
        <w:rPr>
          <w:vertAlign w:val="subscript"/>
        </w:rPr>
        <w:t>17</w:t>
      </w:r>
      <w:r w:rsidR="00DD2286" w:rsidRPr="00DD2286">
        <w:t xml:space="preserve">Cl και νάτριο, </w:t>
      </w:r>
      <w:r w:rsidR="00DD2286" w:rsidRPr="00DD2286">
        <w:rPr>
          <w:vertAlign w:val="subscript"/>
        </w:rPr>
        <w:t>11</w:t>
      </w:r>
      <w:r w:rsidR="00DD2286" w:rsidRPr="00DD2286">
        <w:t>Na.</w:t>
      </w:r>
    </w:p>
    <w:p w:rsidR="00DD2286" w:rsidRPr="00DD2286" w:rsidRDefault="00DD2286" w:rsidP="00DD2286">
      <w:pPr>
        <w:spacing w:line="360" w:lineRule="auto"/>
        <w:jc w:val="both"/>
      </w:pPr>
      <w:r w:rsidRPr="00DD2286">
        <w:t>α) Να γράψετε την κατανομή των ηλεκτρονίων σε στιβάδες για τα άτομα Cl και Na.</w:t>
      </w:r>
    </w:p>
    <w:p w:rsidR="00DD2286" w:rsidRPr="00DD2286" w:rsidRDefault="00DD2286" w:rsidP="00DD2286">
      <w:pPr>
        <w:spacing w:line="360" w:lineRule="auto"/>
        <w:jc w:val="both"/>
      </w:pPr>
      <w:r w:rsidRPr="00DD2286">
        <w:t>β) Tι είδους δεσμός υπάρχει στη χημική ένωση που σχηματίζεται μεταξύ Na και Cl, ιοντικός ή ομοιοπολικός;</w:t>
      </w:r>
    </w:p>
    <w:p w:rsidR="00DD2286" w:rsidRPr="003D5B4C" w:rsidRDefault="00DD2286" w:rsidP="00DD2286">
      <w:pPr>
        <w:spacing w:line="360" w:lineRule="auto"/>
        <w:jc w:val="both"/>
      </w:pPr>
      <w:r w:rsidRPr="00DD2286">
        <w:t>γ) Να αιτιολογήσετε την απάντησή σας περιγράφοντας τον τρόπο σχηματισμού του δεσ</w:t>
      </w:r>
      <w:r w:rsidR="003D5B4C">
        <w:t>μού μεταξύ νατρίου και χλωρίου.</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DD2286" w:rsidRDefault="00DD2286" w:rsidP="00DD2286">
      <w:pPr>
        <w:spacing w:line="360" w:lineRule="auto"/>
        <w:jc w:val="both"/>
      </w:pPr>
      <w:r w:rsidRPr="00DD2286">
        <w:t>α) Cl</w:t>
      </w:r>
      <w:r w:rsidRPr="00DD2286">
        <w:rPr>
          <w:vertAlign w:val="subscript"/>
        </w:rPr>
        <w:t>2</w:t>
      </w:r>
      <w:r w:rsidR="003D5B4C">
        <w:t>(g) + ΝαI(aq) →</w:t>
      </w:r>
      <w:r w:rsidR="003D5B4C" w:rsidRPr="003D5B4C">
        <w:t xml:space="preserve">                </w:t>
      </w:r>
      <w:r w:rsidRPr="00DD2286">
        <w:t>β) Ca(OH)</w:t>
      </w:r>
      <w:r w:rsidRPr="00DD2286">
        <w:rPr>
          <w:vertAlign w:val="subscript"/>
        </w:rPr>
        <w:t>2</w:t>
      </w:r>
      <w:r w:rsidR="003D5B4C">
        <w:t>(aq) + HCl(aq) →</w:t>
      </w:r>
      <w:r w:rsidR="003D5B4C" w:rsidRPr="003D5B4C">
        <w:t xml:space="preserve">                       </w:t>
      </w:r>
      <w:r w:rsidRPr="00DD2286">
        <w:t>γ) ΚI(aq) + AgNO</w:t>
      </w:r>
      <w:r w:rsidRPr="00DD2286">
        <w:rPr>
          <w:vertAlign w:val="subscript"/>
        </w:rPr>
        <w:t>3</w:t>
      </w:r>
      <w:r w:rsidRPr="00DD2286">
        <w:t>(aq) →</w:t>
      </w:r>
    </w:p>
    <w:p w:rsidR="00DD2286" w:rsidRPr="00DD2286" w:rsidRDefault="00DD2286" w:rsidP="00DD2286">
      <w:pPr>
        <w:spacing w:line="360" w:lineRule="auto"/>
        <w:jc w:val="both"/>
      </w:pPr>
      <w:r w:rsidRPr="00DD2286">
        <w:t>Να αναφέρετε το λόγο που γίνονται οι παραπάνω αντιδράσεις α και γ.</w:t>
      </w:r>
    </w:p>
    <w:p w:rsidR="00DD2286" w:rsidRPr="00DD2286" w:rsidRDefault="0086593A" w:rsidP="00DD2286">
      <w:pPr>
        <w:spacing w:line="360" w:lineRule="auto"/>
        <w:jc w:val="both"/>
      </w:pPr>
      <w:r>
        <w:rPr>
          <w:b/>
          <w:bCs/>
        </w:rPr>
        <w:t>59</w:t>
      </w:r>
      <w:r w:rsidRPr="00E95E33">
        <w:rPr>
          <w:b/>
          <w:bCs/>
        </w:rPr>
        <w:t>)</w:t>
      </w:r>
      <w:r>
        <w:rPr>
          <w:b/>
          <w:bCs/>
        </w:rPr>
        <w:t xml:space="preserve"> </w:t>
      </w:r>
      <w:r w:rsidR="00DD2286" w:rsidRPr="00DD2286">
        <w:rPr>
          <w:b/>
        </w:rPr>
        <w:t>2.1.</w:t>
      </w:r>
      <w:r w:rsidR="00DD2286" w:rsidRPr="00DD2286">
        <w:t xml:space="preserve"> Δίνονται: νάτριο, </w:t>
      </w:r>
      <w:r w:rsidR="00DD2286" w:rsidRPr="00DD2286">
        <w:rPr>
          <w:vertAlign w:val="subscript"/>
        </w:rPr>
        <w:t>11</w:t>
      </w:r>
      <w:r w:rsidR="00DD2286" w:rsidRPr="00DD2286">
        <w:t xml:space="preserve">Na και φθόριο, </w:t>
      </w:r>
      <w:r w:rsidR="00DD2286" w:rsidRPr="00DD2286">
        <w:rPr>
          <w:vertAlign w:val="subscript"/>
        </w:rPr>
        <w:t>7</w:t>
      </w:r>
      <w:r w:rsidR="00DD2286" w:rsidRPr="00DD2286">
        <w:t>F.</w:t>
      </w:r>
    </w:p>
    <w:p w:rsidR="00DD2286" w:rsidRPr="00DD2286" w:rsidRDefault="00DD2286" w:rsidP="00DD2286">
      <w:pPr>
        <w:spacing w:line="360" w:lineRule="auto"/>
        <w:jc w:val="both"/>
      </w:pPr>
      <w:r w:rsidRPr="00DD2286">
        <w:t>α) Να γράψετε την κατανομή των ηλεκτρονίων σε στιβάδες για τα άτομα του νατρίου και του φθορίου.</w:t>
      </w:r>
    </w:p>
    <w:p w:rsidR="00DD2286" w:rsidRPr="00DD2286" w:rsidRDefault="00DD2286" w:rsidP="00DD2286">
      <w:pPr>
        <w:spacing w:line="360" w:lineRule="auto"/>
        <w:jc w:val="both"/>
      </w:pPr>
      <w:r w:rsidRPr="00DD2286">
        <w:t>β) Tι είδους δεσμός υπάρχει στη χημική ένωση που σχηματίζεται μεταξύ Na και F, ιοντικός ή ομοιοπολικός; Να αιτιολογήσετε πλήρως την απάντησή σας περιγράφοντας τον τρόπο σχηματισμού του δεσμού.</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3D5B4C" w:rsidRDefault="00DD2286" w:rsidP="00DD2286">
      <w:pPr>
        <w:spacing w:line="360" w:lineRule="auto"/>
        <w:jc w:val="both"/>
      </w:pPr>
      <w:r w:rsidRPr="00DD2286">
        <w:t>α</w:t>
      </w:r>
      <w:r w:rsidRPr="003D5B4C">
        <w:t xml:space="preserve">) </w:t>
      </w:r>
      <w:r w:rsidRPr="00DD2286">
        <w:rPr>
          <w:lang w:val="en-GB"/>
        </w:rPr>
        <w:t>Cl</w:t>
      </w:r>
      <w:r w:rsidRPr="003D5B4C">
        <w:rPr>
          <w:vertAlign w:val="subscript"/>
        </w:rPr>
        <w:t>2</w:t>
      </w:r>
      <w:r w:rsidRPr="003D5B4C">
        <w:t>(</w:t>
      </w:r>
      <w:r w:rsidRPr="00DD2286">
        <w:rPr>
          <w:lang w:val="en-GB"/>
        </w:rPr>
        <w:t>g</w:t>
      </w:r>
      <w:r w:rsidRPr="003D5B4C">
        <w:t xml:space="preserve">) + </w:t>
      </w:r>
      <w:r w:rsidRPr="00DD2286">
        <w:rPr>
          <w:lang w:val="en-GB"/>
        </w:rPr>
        <w:t>FeBr</w:t>
      </w:r>
      <w:r w:rsidRPr="003D5B4C">
        <w:rPr>
          <w:vertAlign w:val="subscript"/>
        </w:rPr>
        <w:t>2</w:t>
      </w:r>
      <w:r w:rsidR="003D5B4C" w:rsidRPr="003D5B4C">
        <w:t>(</w:t>
      </w:r>
      <w:r w:rsidR="003D5B4C">
        <w:rPr>
          <w:lang w:val="en-GB"/>
        </w:rPr>
        <w:t>aq</w:t>
      </w:r>
      <w:r w:rsidR="003D5B4C" w:rsidRPr="003D5B4C">
        <w:t xml:space="preserve">) →              </w:t>
      </w:r>
      <w:r w:rsidRPr="00DD2286">
        <w:t>β</w:t>
      </w:r>
      <w:r w:rsidRPr="003D5B4C">
        <w:t xml:space="preserve">) </w:t>
      </w:r>
      <w:r w:rsidRPr="00DD2286">
        <w:rPr>
          <w:lang w:val="en-GB"/>
        </w:rPr>
        <w:t>Fe</w:t>
      </w:r>
      <w:r w:rsidRPr="003D5B4C">
        <w:t>(</w:t>
      </w:r>
      <w:r w:rsidRPr="00DD2286">
        <w:rPr>
          <w:lang w:val="en-GB"/>
        </w:rPr>
        <w:t>OH</w:t>
      </w:r>
      <w:r w:rsidRPr="003D5B4C">
        <w:t>)</w:t>
      </w:r>
      <w:r w:rsidRPr="003D5B4C">
        <w:rPr>
          <w:vertAlign w:val="subscript"/>
        </w:rPr>
        <w:t>3</w:t>
      </w:r>
      <w:r w:rsidR="003D5B4C" w:rsidRPr="003D5B4C">
        <w:t>(</w:t>
      </w:r>
      <w:r w:rsidR="003D5B4C">
        <w:rPr>
          <w:lang w:val="en-GB"/>
        </w:rPr>
        <w:t>s</w:t>
      </w:r>
      <w:r w:rsidR="003D5B4C" w:rsidRPr="003D5B4C">
        <w:t xml:space="preserve">) + </w:t>
      </w:r>
      <w:r w:rsidR="003D5B4C">
        <w:rPr>
          <w:lang w:val="en-GB"/>
        </w:rPr>
        <w:t>HCl</w:t>
      </w:r>
      <w:r w:rsidR="003D5B4C" w:rsidRPr="003D5B4C">
        <w:t>(</w:t>
      </w:r>
      <w:r w:rsidR="003D5B4C">
        <w:rPr>
          <w:lang w:val="en-GB"/>
        </w:rPr>
        <w:t>aq</w:t>
      </w:r>
      <w:r w:rsidR="003D5B4C" w:rsidRPr="003D5B4C">
        <w:t xml:space="preserve">) →                  </w:t>
      </w:r>
      <w:r w:rsidRPr="00DD2286">
        <w:t>γ</w:t>
      </w:r>
      <w:r w:rsidRPr="003D5B4C">
        <w:t xml:space="preserve">) </w:t>
      </w:r>
      <w:r w:rsidRPr="00DD2286">
        <w:rPr>
          <w:lang w:val="en-GB"/>
        </w:rPr>
        <w:t>Na</w:t>
      </w:r>
      <w:r w:rsidRPr="003D5B4C">
        <w:rPr>
          <w:vertAlign w:val="subscript"/>
        </w:rPr>
        <w:t>2</w:t>
      </w:r>
      <w:r w:rsidRPr="00DD2286">
        <w:rPr>
          <w:lang w:val="en-GB"/>
        </w:rPr>
        <w:t>SO</w:t>
      </w:r>
      <w:r w:rsidRPr="003D5B4C">
        <w:rPr>
          <w:vertAlign w:val="subscript"/>
        </w:rPr>
        <w:t>4</w:t>
      </w:r>
      <w:r w:rsidRPr="003D5B4C">
        <w:t>(</w:t>
      </w:r>
      <w:r w:rsidRPr="00DD2286">
        <w:rPr>
          <w:lang w:val="en-GB"/>
        </w:rPr>
        <w:t>aq</w:t>
      </w:r>
      <w:r w:rsidRPr="003D5B4C">
        <w:t xml:space="preserve">) + </w:t>
      </w:r>
      <w:r w:rsidRPr="00DD2286">
        <w:rPr>
          <w:lang w:val="en-GB"/>
        </w:rPr>
        <w:t>Ca</w:t>
      </w:r>
      <w:r w:rsidRPr="003D5B4C">
        <w:t>(</w:t>
      </w:r>
      <w:r w:rsidRPr="00DD2286">
        <w:rPr>
          <w:lang w:val="en-GB"/>
        </w:rPr>
        <w:t>OH</w:t>
      </w:r>
      <w:r w:rsidRPr="003D5B4C">
        <w:t>)</w:t>
      </w:r>
      <w:r w:rsidRPr="003D5B4C">
        <w:rPr>
          <w:vertAlign w:val="subscript"/>
        </w:rPr>
        <w:t>2</w:t>
      </w:r>
      <w:r w:rsidRPr="003D5B4C">
        <w:t>(</w:t>
      </w:r>
      <w:r w:rsidRPr="00DD2286">
        <w:rPr>
          <w:lang w:val="en-GB"/>
        </w:rPr>
        <w:t>aq</w:t>
      </w:r>
      <w:r w:rsidRPr="003D5B4C">
        <w:t>) →</w:t>
      </w:r>
    </w:p>
    <w:p w:rsidR="00DD2286" w:rsidRPr="003D5B4C" w:rsidRDefault="00DD2286" w:rsidP="00DD2286">
      <w:pPr>
        <w:spacing w:line="360" w:lineRule="auto"/>
        <w:jc w:val="both"/>
      </w:pPr>
      <w:r w:rsidRPr="00DD2286">
        <w:lastRenderedPageBreak/>
        <w:t>Να αναφέρετε το λόγο που γίνονται ο</w:t>
      </w:r>
      <w:r w:rsidR="003D5B4C">
        <w:t>ι παραπάνω αντιδράσεις α και γ.</w:t>
      </w:r>
    </w:p>
    <w:p w:rsidR="00DD2286" w:rsidRPr="00DD2286" w:rsidRDefault="0086593A" w:rsidP="00DD2286">
      <w:pPr>
        <w:spacing w:line="360" w:lineRule="auto"/>
        <w:jc w:val="both"/>
      </w:pPr>
      <w:r>
        <w:rPr>
          <w:b/>
          <w:bCs/>
        </w:rPr>
        <w:t>60</w:t>
      </w:r>
      <w:r w:rsidRPr="00E95E33">
        <w:rPr>
          <w:b/>
          <w:bCs/>
        </w:rPr>
        <w:t>)</w:t>
      </w:r>
      <w:r>
        <w:rPr>
          <w:b/>
          <w:bCs/>
        </w:rPr>
        <w:t xml:space="preserve"> </w:t>
      </w:r>
      <w:r w:rsidR="00DD2286" w:rsidRPr="00DD2286">
        <w:rPr>
          <w:b/>
        </w:rPr>
        <w:t>2.1. Α)</w:t>
      </w:r>
      <w:r w:rsidR="00DD2286" w:rsidRPr="00DD2286">
        <w:t xml:space="preserve"> Δίνονται δύο</w:t>
      </w:r>
      <w:r w:rsidR="003D5B4C">
        <w:t xml:space="preserve"> ζεύγη στοιχείων:</w:t>
      </w:r>
      <w:r w:rsidR="00DD2286" w:rsidRPr="00DD2286">
        <w:t xml:space="preserve">           α) </w:t>
      </w:r>
      <w:r w:rsidR="00DD2286" w:rsidRPr="00DD2286">
        <w:rPr>
          <w:vertAlign w:val="subscript"/>
        </w:rPr>
        <w:t>8</w:t>
      </w:r>
      <w:r w:rsidR="00DD2286" w:rsidRPr="00DD2286">
        <w:t xml:space="preserve">O και </w:t>
      </w:r>
      <w:r w:rsidR="00DD2286" w:rsidRPr="00DD2286">
        <w:rPr>
          <w:vertAlign w:val="subscript"/>
        </w:rPr>
        <w:t>16</w:t>
      </w:r>
      <w:r w:rsidR="003D5B4C">
        <w:t>S</w:t>
      </w:r>
      <w:r w:rsidR="003D5B4C" w:rsidRPr="003D5B4C">
        <w:t xml:space="preserve">   </w:t>
      </w:r>
      <w:r w:rsidR="00DD2286" w:rsidRPr="00DD2286">
        <w:t xml:space="preserve">           β) </w:t>
      </w:r>
      <w:r w:rsidR="00DD2286" w:rsidRPr="00DD2286">
        <w:rPr>
          <w:vertAlign w:val="subscript"/>
        </w:rPr>
        <w:t>8</w:t>
      </w:r>
      <w:r w:rsidR="00DD2286" w:rsidRPr="00DD2286">
        <w:t xml:space="preserve">O και </w:t>
      </w:r>
      <w:r w:rsidR="00DD2286" w:rsidRPr="00DD2286">
        <w:rPr>
          <w:vertAlign w:val="subscript"/>
        </w:rPr>
        <w:t>10</w:t>
      </w:r>
      <w:r w:rsidR="00DD2286" w:rsidRPr="00DD2286">
        <w:t>Ne.</w:t>
      </w:r>
    </w:p>
    <w:p w:rsidR="00DD2286" w:rsidRPr="003D5B4C" w:rsidRDefault="00DD2286" w:rsidP="00DD2286">
      <w:pPr>
        <w:spacing w:line="360" w:lineRule="auto"/>
        <w:jc w:val="both"/>
      </w:pPr>
      <w:r w:rsidRPr="00DD2286">
        <w:t>Σε ποιο ζεύγος τα στοιχεία ανήκουν στην ίδια περίοδο;  Να αιτιολογ</w:t>
      </w:r>
      <w:r w:rsidR="003D5B4C">
        <w:t xml:space="preserve">ήσετε πλήρως την απάντησή σας. </w:t>
      </w:r>
    </w:p>
    <w:p w:rsidR="00DD2286" w:rsidRPr="00DD2286" w:rsidRDefault="00DD2286" w:rsidP="00DD2286">
      <w:pPr>
        <w:spacing w:line="360" w:lineRule="auto"/>
        <w:jc w:val="both"/>
      </w:pPr>
      <w:r w:rsidRPr="00DD2286">
        <w:rPr>
          <w:b/>
        </w:rPr>
        <w:t>Β)</w:t>
      </w:r>
      <w:r w:rsidRPr="00DD2286">
        <w:t xml:space="preserve"> Να συμπληρώσετε τα προϊόντα και τους συντελεστές στις επόμενες χημικές εξισώσεις που γίνονται όλες:</w:t>
      </w:r>
    </w:p>
    <w:p w:rsidR="00DD2286" w:rsidRPr="00E46395" w:rsidRDefault="00DD2286" w:rsidP="00DD2286">
      <w:pPr>
        <w:spacing w:line="360" w:lineRule="auto"/>
        <w:jc w:val="both"/>
        <w:rPr>
          <w:rFonts w:eastAsia="TimesNewRoman"/>
        </w:rPr>
      </w:pPr>
      <w:r w:rsidRPr="00DD2286">
        <w:t>α) F</w:t>
      </w:r>
      <w:r w:rsidRPr="00DD2286">
        <w:rPr>
          <w:vertAlign w:val="subscript"/>
        </w:rPr>
        <w:t>2</w:t>
      </w:r>
      <w:r w:rsidRPr="00DD2286">
        <w:t>(g) + KCl (aq)</w:t>
      </w:r>
      <w:r w:rsidR="00E46395">
        <w:rPr>
          <w:rFonts w:eastAsia="TimesNewRoman"/>
        </w:rPr>
        <w:t>→</w:t>
      </w:r>
      <w:r w:rsidR="00E46395" w:rsidRPr="00E46395">
        <w:rPr>
          <w:rFonts w:eastAsia="TimesNewRoman"/>
        </w:rPr>
        <w:t xml:space="preserve">                      </w:t>
      </w:r>
      <w:r w:rsidRPr="00DD2286">
        <w:t>β) Αl(OH)</w:t>
      </w:r>
      <w:r w:rsidRPr="00DD2286">
        <w:rPr>
          <w:vertAlign w:val="subscript"/>
        </w:rPr>
        <w:t>3</w:t>
      </w:r>
      <w:r w:rsidRPr="00DD2286">
        <w:t>(s) + HCl (aq)</w:t>
      </w:r>
      <w:r w:rsidRPr="00DD2286">
        <w:rPr>
          <w:rFonts w:eastAsia="TimesNewRoman"/>
        </w:rPr>
        <w:t xml:space="preserve">→ </w:t>
      </w:r>
    </w:p>
    <w:p w:rsidR="00DD2286" w:rsidRPr="00DD2286" w:rsidRDefault="00DD2286" w:rsidP="00DD2286">
      <w:pPr>
        <w:spacing w:line="360" w:lineRule="auto"/>
        <w:jc w:val="both"/>
      </w:pPr>
      <w:r w:rsidRPr="00DD2286">
        <w:rPr>
          <w:b/>
        </w:rPr>
        <w:t>2.2. Α)</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4712894F" wp14:editId="2D2A808E">
            <wp:extent cx="2421255" cy="680085"/>
            <wp:effectExtent l="0" t="0" r="0" b="5715"/>
            <wp:docPr id="16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21255" cy="680085"/>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άζοντας τα δεδομένα του π</w:t>
      </w:r>
      <w:r w:rsidR="00E46395">
        <w:t>ίνακα.</w:t>
      </w:r>
    </w:p>
    <w:p w:rsidR="00DD2286" w:rsidRPr="00DD2286" w:rsidRDefault="00DD2286" w:rsidP="00DD2286">
      <w:pPr>
        <w:spacing w:line="360" w:lineRule="auto"/>
        <w:jc w:val="both"/>
      </w:pPr>
      <w:r w:rsidRPr="00DD2286">
        <w:rPr>
          <w:b/>
        </w:rPr>
        <w:t>Β)</w:t>
      </w:r>
      <w:r w:rsidRPr="00DD2286">
        <w:t xml:space="preserve"> Να χαρακτηρίσετε τις παρακάτω προτάσεις ως σωστέ (Σ) ή λανθασμένες (Λ) και να αιτιολογήσετε την απάντησή σας.</w:t>
      </w:r>
    </w:p>
    <w:p w:rsidR="00DD2286" w:rsidRPr="00DD2286" w:rsidRDefault="00DD2286" w:rsidP="00DD2286">
      <w:pPr>
        <w:spacing w:line="360" w:lineRule="auto"/>
        <w:jc w:val="both"/>
      </w:pPr>
      <w:r w:rsidRPr="00DD2286">
        <w:t xml:space="preserve">α) </w:t>
      </w:r>
      <w:r w:rsidRPr="00DD2286">
        <w:rPr>
          <w:rFonts w:eastAsia="MS Mincho" w:hAnsi="MS Mincho"/>
        </w:rPr>
        <w:t>«</w:t>
      </w:r>
      <w:r w:rsidRPr="00DD2286">
        <w:t xml:space="preserve">Το ιόν του μαγνησίου, </w:t>
      </w:r>
      <w:r w:rsidRPr="00DD2286">
        <w:rPr>
          <w:vertAlign w:val="subscript"/>
        </w:rPr>
        <w:t>12</w:t>
      </w:r>
      <w:r w:rsidRPr="00DD2286">
        <w:t>Mg</w:t>
      </w:r>
      <w:r w:rsidRPr="00DD2286">
        <w:rPr>
          <w:vertAlign w:val="superscript"/>
        </w:rPr>
        <w:t>2+</w:t>
      </w:r>
      <w:r w:rsidRPr="00DD2286">
        <w:t>, προκύπτει όταν το άτομο του Mg προσλαμβάνει δύο ηλεκτρόνια</w:t>
      </w:r>
      <w:r w:rsidRPr="00DD2286">
        <w:rPr>
          <w:rFonts w:eastAsia="MS Mincho" w:hAnsi="MS Mincho"/>
        </w:rPr>
        <w:t>»</w:t>
      </w:r>
      <w:r w:rsidRPr="00DD2286">
        <w:t>.</w:t>
      </w:r>
    </w:p>
    <w:p w:rsidR="00DD2286" w:rsidRPr="00E46395" w:rsidRDefault="00DD2286" w:rsidP="00DD2286">
      <w:pPr>
        <w:spacing w:line="360" w:lineRule="auto"/>
        <w:jc w:val="both"/>
      </w:pPr>
      <w:r w:rsidRPr="00DD2286">
        <w:t>β) «Σε 2 mol NH</w:t>
      </w:r>
      <w:r w:rsidRPr="00DD2286">
        <w:rPr>
          <w:vertAlign w:val="subscript"/>
        </w:rPr>
        <w:t>3</w:t>
      </w:r>
      <w:r w:rsidRPr="00DD2286">
        <w:t xml:space="preserve"> περιέχεται ίσος αριθμός μορίων με αυτών που περιέχονται σε 2 mol NO</w:t>
      </w:r>
      <w:r w:rsidRPr="00DD2286">
        <w:rPr>
          <w:vertAlign w:val="subscript"/>
        </w:rPr>
        <w:t>2</w:t>
      </w:r>
      <w:r w:rsidRPr="00DD2286">
        <w:rPr>
          <w:rFonts w:eastAsia="MS Mincho" w:hAnsi="MS Mincho"/>
        </w:rPr>
        <w:t>»</w:t>
      </w:r>
      <w:r w:rsidRPr="00DD2286">
        <w:rPr>
          <w:rFonts w:eastAsia="MS Mincho" w:hAnsi="MS Mincho"/>
        </w:rPr>
        <w:t>.</w:t>
      </w:r>
    </w:p>
    <w:p w:rsidR="00DD2286" w:rsidRPr="00DD2286" w:rsidRDefault="0086593A" w:rsidP="00DD2286">
      <w:pPr>
        <w:spacing w:line="360" w:lineRule="auto"/>
        <w:jc w:val="both"/>
      </w:pPr>
      <w:r>
        <w:rPr>
          <w:b/>
          <w:bCs/>
        </w:rPr>
        <w:t>61</w:t>
      </w:r>
      <w:r w:rsidRPr="00E95E33">
        <w:rPr>
          <w:b/>
          <w:bCs/>
        </w:rPr>
        <w:t>)</w:t>
      </w:r>
      <w:r>
        <w:rPr>
          <w:b/>
          <w:bCs/>
        </w:rPr>
        <w:t xml:space="preserve"> </w:t>
      </w:r>
      <w:r w:rsidR="00DD2286" w:rsidRPr="00DD2286">
        <w:rPr>
          <w:b/>
        </w:rPr>
        <w:t>2.1. Α)</w:t>
      </w:r>
      <w:r w:rsidR="00DD2286" w:rsidRPr="00DD2286">
        <w:t xml:space="preserve"> Δίνεται για το μαγνήσιο </w:t>
      </w:r>
      <w:r w:rsidR="00DD2286" w:rsidRPr="00DD2286">
        <w:rPr>
          <w:position w:val="-12"/>
        </w:rPr>
        <w:object w:dxaOrig="580" w:dyaOrig="380">
          <v:shape id="_x0000_i1040" type="#_x0000_t75" style="width:28.8pt;height:19pt" o:ole="">
            <v:imagedata r:id="rId68" o:title=""/>
          </v:shape>
          <o:OLEObject Type="Embed" ProgID="Equation.DSMT4" ShapeID="_x0000_i1040" DrawAspect="Content" ObjectID="_1489917575" r:id="rId69"/>
        </w:object>
      </w:r>
      <w:r w:rsidR="00DD2286" w:rsidRPr="00DD2286">
        <w:t>. Να μεταφέρετε στην κόλλα σας συμπληρωμένο τον παρακάτω πίνακα που αναφέρεται στο άτομο του μαγνησίου:</w:t>
      </w:r>
    </w:p>
    <w:p w:rsidR="00DD2286" w:rsidRPr="00DD2286" w:rsidRDefault="00DD2286" w:rsidP="00DD2286">
      <w:pPr>
        <w:spacing w:line="360" w:lineRule="auto"/>
        <w:jc w:val="center"/>
      </w:pPr>
      <w:r>
        <w:rPr>
          <w:noProof/>
        </w:rPr>
        <w:drawing>
          <wp:inline distT="0" distB="0" distL="0" distR="0" wp14:anchorId="52928DCB" wp14:editId="5B568627">
            <wp:extent cx="4572000" cy="1002030"/>
            <wp:effectExtent l="0" t="0" r="0" b="7620"/>
            <wp:docPr id="168" name="Εικόνα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72000" cy="1002030"/>
                    </a:xfrm>
                    <a:prstGeom prst="rect">
                      <a:avLst/>
                    </a:prstGeom>
                    <a:noFill/>
                    <a:ln>
                      <a:noFill/>
                    </a:ln>
                  </pic:spPr>
                </pic:pic>
              </a:graphicData>
            </a:graphic>
          </wp:inline>
        </w:drawing>
      </w:r>
    </w:p>
    <w:p w:rsidR="00DD2286" w:rsidRPr="00E46395" w:rsidRDefault="00DD2286" w:rsidP="00DD2286">
      <w:pPr>
        <w:spacing w:line="360" w:lineRule="auto"/>
        <w:jc w:val="both"/>
      </w:pPr>
      <w:r w:rsidRPr="00DD2286">
        <w:rPr>
          <w:b/>
        </w:rPr>
        <w:t>Β)</w:t>
      </w:r>
      <w:r w:rsidRPr="00DD2286">
        <w:t xml:space="preserve"> Τι είδους δεσμός αναπτύσσεται μεταξύ </w:t>
      </w:r>
      <w:r w:rsidRPr="00DD2286">
        <w:rPr>
          <w:vertAlign w:val="subscript"/>
        </w:rPr>
        <w:t>3</w:t>
      </w:r>
      <w:r w:rsidRPr="00DD2286">
        <w:t xml:space="preserve">Li και του χλωρίου </w:t>
      </w:r>
      <w:r w:rsidRPr="00DD2286">
        <w:rPr>
          <w:vertAlign w:val="subscript"/>
        </w:rPr>
        <w:t>17</w:t>
      </w:r>
      <w:r w:rsidRPr="00DD2286">
        <w:t>Cl, ιοντικός ή ομοιοπολικός;  Να αιτιολογήσετε την απάντησή σας περιγράφοντας το</w:t>
      </w:r>
      <w:r w:rsidR="00E46395">
        <w:t>ν τρόπο σχηματισμού του δεσμού.</w:t>
      </w:r>
    </w:p>
    <w:p w:rsidR="00DD2286" w:rsidRPr="00DD2286" w:rsidRDefault="00DD2286" w:rsidP="00DD2286">
      <w:pPr>
        <w:spacing w:line="360" w:lineRule="auto"/>
        <w:jc w:val="both"/>
      </w:pPr>
      <w:r w:rsidRPr="00DD2286">
        <w:rPr>
          <w:b/>
        </w:rPr>
        <w:t>2.2. A)</w:t>
      </w:r>
      <w:r w:rsidRPr="00DD2286">
        <w:t xml:space="preserve"> Να συμπληρώσετε τα προϊόντα και τους συντελεστές στις χημικές εξισώσεις των χημικών αντιδράσεων που πραγματοποιούνται όλες:</w:t>
      </w:r>
    </w:p>
    <w:p w:rsidR="00DD2286" w:rsidRPr="00E46395" w:rsidRDefault="00DD2286" w:rsidP="00DD2286">
      <w:pPr>
        <w:spacing w:line="360" w:lineRule="auto"/>
        <w:jc w:val="both"/>
        <w:rPr>
          <w:rFonts w:eastAsia="TimesNewRoman"/>
          <w:lang w:val="en-GB"/>
        </w:rPr>
      </w:pPr>
      <w:r w:rsidRPr="00DD2286">
        <w:t>α</w:t>
      </w:r>
      <w:r w:rsidRPr="00DD2286">
        <w:rPr>
          <w:lang w:val="en-GB"/>
        </w:rPr>
        <w:t>) Zn(s) + AgNO</w:t>
      </w:r>
      <w:r w:rsidRPr="00DD2286">
        <w:rPr>
          <w:vertAlign w:val="subscript"/>
          <w:lang w:val="en-GB"/>
        </w:rPr>
        <w:t>3</w:t>
      </w:r>
      <w:r w:rsidRPr="00DD2286">
        <w:rPr>
          <w:lang w:val="en-GB"/>
        </w:rPr>
        <w:t>(aq) →</w:t>
      </w:r>
      <w:r w:rsidR="00E46395">
        <w:rPr>
          <w:rFonts w:eastAsia="TimesNewRoman"/>
          <w:lang w:val="en-GB"/>
        </w:rPr>
        <w:t xml:space="preserve">                        </w:t>
      </w:r>
      <w:r w:rsidRPr="00DD2286">
        <w:t>β</w:t>
      </w:r>
      <w:r w:rsidRPr="00DD2286">
        <w:rPr>
          <w:lang w:val="en-GB"/>
        </w:rPr>
        <w:t>) KOH(aq) + H</w:t>
      </w:r>
      <w:r w:rsidRPr="00DD2286">
        <w:rPr>
          <w:vertAlign w:val="subscript"/>
          <w:lang w:val="en-GB"/>
        </w:rPr>
        <w:t>2</w:t>
      </w:r>
      <w:r w:rsidRPr="00DD2286">
        <w:rPr>
          <w:lang w:val="en-GB"/>
        </w:rPr>
        <w:t>SO</w:t>
      </w:r>
      <w:r w:rsidRPr="00DD2286">
        <w:rPr>
          <w:vertAlign w:val="subscript"/>
          <w:lang w:val="en-GB"/>
        </w:rPr>
        <w:t>4</w:t>
      </w:r>
      <w:r w:rsidRPr="00DD2286">
        <w:rPr>
          <w:lang w:val="en-GB"/>
        </w:rPr>
        <w:t>(aq) →</w:t>
      </w:r>
    </w:p>
    <w:p w:rsidR="00DD2286" w:rsidRPr="00DD2286" w:rsidRDefault="00DD2286" w:rsidP="00DD2286">
      <w:pPr>
        <w:spacing w:line="360" w:lineRule="auto"/>
        <w:jc w:val="both"/>
      </w:pPr>
      <w:r w:rsidRPr="00DD2286">
        <w:rPr>
          <w:b/>
        </w:rPr>
        <w:t>Β)</w:t>
      </w:r>
      <w:r w:rsidRPr="00DD2286">
        <w:t xml:space="preserve"> Να χαρακτηρίσετε τις παρακάτω προτάσεις ως σωστές (Σ) ή λανθασμένες (Λ) και να αιτιολογήσετε την απάντησή σας σε κάθε περίπτωση.</w:t>
      </w:r>
    </w:p>
    <w:p w:rsidR="00DD2286" w:rsidRPr="00DD2286" w:rsidRDefault="00DD2286" w:rsidP="00DD2286">
      <w:pPr>
        <w:spacing w:line="360" w:lineRule="auto"/>
        <w:jc w:val="both"/>
      </w:pPr>
      <w:r w:rsidRPr="00DD2286">
        <w:t xml:space="preserve">α) </w:t>
      </w:r>
      <w:r w:rsidRPr="00DD2286">
        <w:rPr>
          <w:rFonts w:eastAsia="MS Mincho" w:hAnsi="MS Mincho"/>
        </w:rPr>
        <w:t>«</w:t>
      </w:r>
      <w:r w:rsidRPr="00DD2286">
        <w:t>Για τις ενέργειες Ε</w:t>
      </w:r>
      <w:r w:rsidRPr="00DD2286">
        <w:rPr>
          <w:vertAlign w:val="subscript"/>
        </w:rPr>
        <w:t>Μ</w:t>
      </w:r>
      <w:r w:rsidRPr="00DD2286">
        <w:t xml:space="preserve"> και Ε</w:t>
      </w:r>
      <w:r w:rsidRPr="00DD2286">
        <w:rPr>
          <w:vertAlign w:val="subscript"/>
        </w:rPr>
        <w:t>L</w:t>
      </w:r>
      <w:r w:rsidRPr="00DD2286">
        <w:t xml:space="preserve"> των στιβάδων Μ και L αντίστοιχα, ισχύει ότι Ε</w:t>
      </w:r>
      <w:r w:rsidRPr="00DD2286">
        <w:rPr>
          <w:vertAlign w:val="subscript"/>
        </w:rPr>
        <w:t>Μ</w:t>
      </w:r>
      <w:r w:rsidRPr="00DD2286">
        <w:t xml:space="preserve"> &lt; Ε</w:t>
      </w:r>
      <w:r w:rsidRPr="00DD2286">
        <w:rPr>
          <w:vertAlign w:val="subscript"/>
        </w:rPr>
        <w:t>L</w:t>
      </w:r>
      <w:r w:rsidRPr="00DD2286">
        <w:rPr>
          <w:rFonts w:eastAsia="MS Mincho" w:hAnsi="MS Mincho"/>
        </w:rPr>
        <w:t>»</w:t>
      </w:r>
      <w:r w:rsidRPr="00DD2286">
        <w:rPr>
          <w:rFonts w:eastAsia="MS Mincho" w:hAnsi="MS Mincho"/>
        </w:rPr>
        <w:t>.</w:t>
      </w:r>
    </w:p>
    <w:p w:rsidR="00DD2286" w:rsidRPr="00E46395" w:rsidRDefault="00DD2286" w:rsidP="00DD2286">
      <w:pPr>
        <w:spacing w:line="360" w:lineRule="auto"/>
        <w:jc w:val="both"/>
      </w:pPr>
      <w:r w:rsidRPr="00DD2286">
        <w:t xml:space="preserve">β) «To στοιχείο οξυγόνο, </w:t>
      </w:r>
      <w:r w:rsidRPr="00DD2286">
        <w:rPr>
          <w:vertAlign w:val="subscript"/>
        </w:rPr>
        <w:t>8</w:t>
      </w:r>
      <w:r w:rsidRPr="00DD2286">
        <w:t xml:space="preserve">Ο, βρίσκεται στην 16η (VΙA) ομάδα και την 3η </w:t>
      </w:r>
      <w:r w:rsidR="00E46395">
        <w:t>περίοδο του Περιοδικού Πίνακα».</w:t>
      </w:r>
    </w:p>
    <w:p w:rsidR="00DD2286" w:rsidRPr="00DD2286" w:rsidRDefault="0086593A" w:rsidP="00DD2286">
      <w:pPr>
        <w:spacing w:line="360" w:lineRule="auto"/>
        <w:jc w:val="both"/>
      </w:pPr>
      <w:r>
        <w:rPr>
          <w:b/>
          <w:bCs/>
        </w:rPr>
        <w:t>62</w:t>
      </w:r>
      <w:r w:rsidRPr="00E95E33">
        <w:rPr>
          <w:b/>
          <w:bCs/>
        </w:rPr>
        <w:t>)</w:t>
      </w:r>
      <w:r>
        <w:rPr>
          <w:b/>
          <w:bCs/>
        </w:rPr>
        <w:t xml:space="preserve"> </w:t>
      </w:r>
      <w:r w:rsidR="00DD2286" w:rsidRPr="00DD2286">
        <w:rPr>
          <w:b/>
        </w:rPr>
        <w:t>2.1.</w:t>
      </w:r>
      <w:r w:rsidR="00DD2286" w:rsidRPr="00DD2286">
        <w:t xml:space="preserve"> Δίνεται το στοιχείο χλώριο , </w:t>
      </w:r>
      <w:r w:rsidR="00DD2286" w:rsidRPr="00DD2286">
        <w:rPr>
          <w:vertAlign w:val="subscript"/>
        </w:rPr>
        <w:t>17</w:t>
      </w:r>
      <w:r w:rsidR="00DD2286" w:rsidRPr="00DD2286">
        <w:t>Cl :</w:t>
      </w:r>
    </w:p>
    <w:p w:rsidR="00DD2286" w:rsidRPr="00DD2286" w:rsidRDefault="00DD2286" w:rsidP="00DD2286">
      <w:pPr>
        <w:spacing w:line="360" w:lineRule="auto"/>
        <w:jc w:val="both"/>
      </w:pPr>
      <w:r w:rsidRPr="00DD2286">
        <w:t>α) Να κάνετε κατανομή ηλεκτρονίων σε στιβάδες για το άτομο του χλωρίου.</w:t>
      </w:r>
    </w:p>
    <w:p w:rsidR="00DD2286" w:rsidRPr="00DD2286" w:rsidRDefault="00DD2286" w:rsidP="00DD2286">
      <w:pPr>
        <w:spacing w:line="360" w:lineRule="auto"/>
        <w:jc w:val="both"/>
      </w:pPr>
      <w:r w:rsidRPr="00DD2286">
        <w:t>β) Να προσδιορίσετε τη θέση (ομάδα, περίοδο) του Cl στον Περιοδικό Πίνακα.</w:t>
      </w:r>
    </w:p>
    <w:p w:rsidR="00DD2286" w:rsidRPr="00DD2286" w:rsidRDefault="00DD2286" w:rsidP="00DD2286">
      <w:pPr>
        <w:spacing w:line="360" w:lineRule="auto"/>
        <w:jc w:val="both"/>
      </w:pPr>
      <w:r w:rsidRPr="00DD2286">
        <w:t>γ) Τι είδους χημικός δεσμός υπάρχει στο μόριο του χλωρίου (Cl</w:t>
      </w:r>
      <w:r w:rsidRPr="00DD2286">
        <w:rPr>
          <w:vertAlign w:val="subscript"/>
        </w:rPr>
        <w:t>2</w:t>
      </w:r>
      <w:r w:rsidRPr="00DD2286">
        <w:t>),ομοιοπολικός ή ιοντικός;</w:t>
      </w:r>
    </w:p>
    <w:p w:rsidR="00DD2286" w:rsidRPr="00E46395" w:rsidRDefault="00DD2286" w:rsidP="00DD2286">
      <w:pPr>
        <w:spacing w:line="360" w:lineRule="auto"/>
        <w:jc w:val="both"/>
      </w:pPr>
      <w:r w:rsidRPr="00DD2286">
        <w:t xml:space="preserve">Να επιλέξετε τη σωστή απάντηση. Να </w:t>
      </w:r>
      <w:r w:rsidR="00E46395">
        <w:t>αιτιολογήσετε την απάντηση σας.</w:t>
      </w:r>
    </w:p>
    <w:p w:rsidR="00DD2286" w:rsidRPr="00DD2286" w:rsidRDefault="00DD2286" w:rsidP="00DD2286">
      <w:pPr>
        <w:spacing w:line="360" w:lineRule="auto"/>
        <w:jc w:val="both"/>
        <w:rPr>
          <w:b/>
        </w:rPr>
      </w:pPr>
      <w:r w:rsidRPr="00DD2286">
        <w:rPr>
          <w:b/>
        </w:rPr>
        <w:lastRenderedPageBreak/>
        <w:t>2.2. Α)</w:t>
      </w:r>
      <w:r w:rsidRPr="00DD2286">
        <w:t xml:space="preserve"> «3 L αερίου Ο</w:t>
      </w:r>
      <w:r w:rsidRPr="00DD2286">
        <w:rPr>
          <w:vertAlign w:val="subscript"/>
        </w:rPr>
        <w:t>2</w:t>
      </w:r>
      <w:r w:rsidRPr="00DD2286">
        <w:t xml:space="preserve"> περιέχουν περισσότερα μόρια από 3 L αέριας ΝΗ</w:t>
      </w:r>
      <w:r w:rsidRPr="00DD2286">
        <w:rPr>
          <w:vertAlign w:val="subscript"/>
        </w:rPr>
        <w:t>3</w:t>
      </w:r>
      <w:r w:rsidRPr="00DD2286">
        <w:t xml:space="preserve"> σε ίδιες συνθήκες πίεσης και θερμοκρασίας.»</w:t>
      </w:r>
    </w:p>
    <w:p w:rsidR="00DD2286" w:rsidRPr="00530D28" w:rsidRDefault="00DD2286" w:rsidP="00DD2286">
      <w:pPr>
        <w:spacing w:line="360" w:lineRule="auto"/>
        <w:jc w:val="both"/>
      </w:pPr>
      <w:r w:rsidRPr="00DD2286">
        <w:t>Να χαρακτηρίσετε την πρόταση αυτή ως σωστή (Σ) ή λανθασμένη (Λ). Να α</w:t>
      </w:r>
      <w:r w:rsidR="00E46395">
        <w:t>ιτιολογήσετε την απάντηση σας .</w:t>
      </w:r>
    </w:p>
    <w:p w:rsidR="00DD2286" w:rsidRPr="00DD2286" w:rsidRDefault="00DD2286" w:rsidP="00DD2286">
      <w:pPr>
        <w:spacing w:line="360" w:lineRule="auto"/>
        <w:jc w:val="both"/>
      </w:pPr>
      <w:r w:rsidRPr="00DD2286">
        <w:rPr>
          <w:b/>
        </w:rPr>
        <w:t>Β)</w:t>
      </w:r>
      <w:r w:rsidRPr="00DD2286">
        <w:t xml:space="preserve"> «1mol μορίων Η</w:t>
      </w:r>
      <w:r w:rsidRPr="00DD2286">
        <w:rPr>
          <w:vertAlign w:val="subscript"/>
        </w:rPr>
        <w:t>2</w:t>
      </w:r>
      <w:r w:rsidRPr="00DD2286">
        <w:t>Ο αποτελείται συνολικά από 3 Ν</w:t>
      </w:r>
      <w:r w:rsidRPr="00DD2286">
        <w:rPr>
          <w:vertAlign w:val="subscript"/>
        </w:rPr>
        <w:t>Α</w:t>
      </w:r>
      <w:r w:rsidRPr="00DD2286">
        <w:t xml:space="preserve"> άτομα.»</w:t>
      </w:r>
    </w:p>
    <w:p w:rsidR="00DD2286" w:rsidRPr="00530D28" w:rsidRDefault="00DD2286" w:rsidP="00DD2286">
      <w:pPr>
        <w:spacing w:line="360" w:lineRule="auto"/>
        <w:jc w:val="both"/>
      </w:pPr>
      <w:r w:rsidRPr="00DD2286">
        <w:t xml:space="preserve">Να χαρακτηρίσετε την πρόταση αυτή ως σωστή (Σ) ή λανθασμένη (Λ). Να </w:t>
      </w:r>
      <w:r w:rsidR="00E46395">
        <w:t>αιτιολογήσετε την απάντηση σας.</w:t>
      </w:r>
    </w:p>
    <w:p w:rsidR="00DD2286" w:rsidRPr="00DD2286" w:rsidRDefault="0086593A" w:rsidP="00DD2286">
      <w:pPr>
        <w:spacing w:line="360" w:lineRule="auto"/>
        <w:jc w:val="both"/>
        <w:rPr>
          <w:b/>
        </w:rPr>
      </w:pPr>
      <w:r>
        <w:rPr>
          <w:b/>
          <w:bCs/>
        </w:rPr>
        <w:t>63</w:t>
      </w:r>
      <w:r w:rsidRPr="00E95E33">
        <w:rPr>
          <w:b/>
          <w:bCs/>
        </w:rPr>
        <w:t>)</w:t>
      </w:r>
      <w:r>
        <w:rPr>
          <w:b/>
          <w:bCs/>
        </w:rPr>
        <w:t xml:space="preserve"> </w:t>
      </w:r>
      <w:r w:rsidR="00DD2286" w:rsidRPr="00DD2286">
        <w:rPr>
          <w:b/>
        </w:rPr>
        <w:t>2.1. Α)</w:t>
      </w:r>
      <w:r w:rsidR="00DD2286"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2165651B" wp14:editId="49E4759B">
            <wp:extent cx="2421255" cy="680085"/>
            <wp:effectExtent l="0" t="0" r="0" b="5715"/>
            <wp:docPr id="167" name="Εικόνα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21255" cy="680085"/>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ά</w:t>
      </w:r>
      <w:r w:rsidR="00E46395">
        <w:t>ζοντας τα δεδομένα του πίνακα.</w:t>
      </w:r>
    </w:p>
    <w:p w:rsidR="00DD2286" w:rsidRPr="00DD2286" w:rsidRDefault="00DD2286" w:rsidP="00DD2286">
      <w:pPr>
        <w:spacing w:line="360" w:lineRule="auto"/>
        <w:jc w:val="both"/>
      </w:pPr>
      <w:r w:rsidRPr="00DD2286">
        <w:rPr>
          <w:b/>
        </w:rPr>
        <w:t>Β)</w:t>
      </w:r>
      <w:r w:rsidRPr="00DD2286">
        <w:t xml:space="preserve"> </w:t>
      </w:r>
      <w:r w:rsidRPr="00DD2286">
        <w:rPr>
          <w:i/>
        </w:rPr>
        <w:t>Να χαρακτηρίσετε τις παρακάτω προτάσεις ως σωστές ή ως λανθασμένες και να αιτιολογήσετε την απάντησή σας σε κάθε περίπτωση</w:t>
      </w:r>
      <w:r w:rsidRPr="00DD2286">
        <w:t>.</w:t>
      </w:r>
    </w:p>
    <w:p w:rsidR="00DD2286" w:rsidRPr="00DD2286" w:rsidRDefault="00DD2286" w:rsidP="00DD2286">
      <w:pPr>
        <w:spacing w:line="360" w:lineRule="auto"/>
        <w:jc w:val="both"/>
      </w:pPr>
      <w:r w:rsidRPr="00DD2286">
        <w:t>α) Ο αριθμός οξείδωσης του Cl, στη χημική ένωση HClO</w:t>
      </w:r>
      <w:r w:rsidRPr="00DD2286">
        <w:rPr>
          <w:vertAlign w:val="subscript"/>
        </w:rPr>
        <w:t>4</w:t>
      </w:r>
      <w:r w:rsidRPr="00DD2286">
        <w:t>, είναι +7.</w:t>
      </w:r>
    </w:p>
    <w:p w:rsidR="00DD2286" w:rsidRPr="00E46395" w:rsidRDefault="00DD2286" w:rsidP="00DD2286">
      <w:pPr>
        <w:spacing w:line="360" w:lineRule="auto"/>
        <w:jc w:val="both"/>
      </w:pPr>
      <w:r w:rsidRPr="00DD2286">
        <w:t xml:space="preserve">β) To στοιχείο νάτριο, </w:t>
      </w:r>
      <w:r w:rsidRPr="00DD2286">
        <w:rPr>
          <w:vertAlign w:val="subscript"/>
        </w:rPr>
        <w:t>11</w:t>
      </w:r>
      <w:r w:rsidRPr="00DD2286">
        <w:t>Na, βρίσκεται στην 1η (IA) ομάδα και την 2η</w:t>
      </w:r>
      <w:r w:rsidR="00E46395">
        <w:t xml:space="preserve"> περίοδο του Περιοδικού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w:t>
      </w:r>
      <w:r w:rsidRPr="00E46395">
        <w:t xml:space="preserve">) </w:t>
      </w:r>
      <w:r w:rsidRPr="00DD2286">
        <w:rPr>
          <w:lang w:val="en-GB"/>
        </w:rPr>
        <w:t>Mg</w:t>
      </w:r>
      <w:r w:rsidRPr="00E46395">
        <w:t>(</w:t>
      </w:r>
      <w:r w:rsidRPr="00DD2286">
        <w:rPr>
          <w:lang w:val="en-GB"/>
        </w:rPr>
        <w:t>s</w:t>
      </w:r>
      <w:r w:rsidRPr="00E46395">
        <w:t xml:space="preserve">) + </w:t>
      </w:r>
      <w:r w:rsidRPr="00DD2286">
        <w:rPr>
          <w:lang w:val="en-GB"/>
        </w:rPr>
        <w:t>Cu</w:t>
      </w:r>
      <w:r w:rsidRPr="00E46395">
        <w:t>(</w:t>
      </w:r>
      <w:r w:rsidRPr="00DD2286">
        <w:rPr>
          <w:lang w:val="en-GB"/>
        </w:rPr>
        <w:t>NO</w:t>
      </w:r>
      <w:r w:rsidRPr="00E46395">
        <w:rPr>
          <w:vertAlign w:val="subscript"/>
        </w:rPr>
        <w:t>3</w:t>
      </w:r>
      <w:r w:rsidRPr="00E46395">
        <w:t>)</w:t>
      </w:r>
      <w:r w:rsidRPr="00E46395">
        <w:rPr>
          <w:vertAlign w:val="subscript"/>
        </w:rPr>
        <w:t>2</w:t>
      </w:r>
      <w:r w:rsidR="00E46395" w:rsidRPr="00E46395">
        <w:t>(</w:t>
      </w:r>
      <w:r w:rsidR="00E46395">
        <w:rPr>
          <w:lang w:val="en-GB"/>
        </w:rPr>
        <w:t>aq</w:t>
      </w:r>
      <w:r w:rsidR="00E46395" w:rsidRPr="00E46395">
        <w:t xml:space="preserve">) →              </w:t>
      </w:r>
      <w:r w:rsidRPr="00DD2286">
        <w:t>β</w:t>
      </w:r>
      <w:r w:rsidR="00E46395" w:rsidRPr="00E46395">
        <w:t xml:space="preserve">) </w:t>
      </w:r>
      <w:r w:rsidR="00E46395">
        <w:rPr>
          <w:lang w:val="en-GB"/>
        </w:rPr>
        <w:t>NaOH</w:t>
      </w:r>
      <w:r w:rsidR="00E46395" w:rsidRPr="00E46395">
        <w:t>(</w:t>
      </w:r>
      <w:r w:rsidR="00E46395">
        <w:rPr>
          <w:lang w:val="en-GB"/>
        </w:rPr>
        <w:t>aq</w:t>
      </w:r>
      <w:r w:rsidR="00E46395" w:rsidRPr="00E46395">
        <w:t xml:space="preserve">) + </w:t>
      </w:r>
      <w:r w:rsidR="00E46395">
        <w:rPr>
          <w:lang w:val="en-GB"/>
        </w:rPr>
        <w:t>HCl</w:t>
      </w:r>
      <w:r w:rsidR="00E46395" w:rsidRPr="00E46395">
        <w:t>(</w:t>
      </w:r>
      <w:r w:rsidR="00E46395">
        <w:rPr>
          <w:lang w:val="en-GB"/>
        </w:rPr>
        <w:t>aq</w:t>
      </w:r>
      <w:r w:rsidR="00E46395" w:rsidRPr="00E46395">
        <w:t xml:space="preserve">) →                      </w:t>
      </w:r>
      <w:r w:rsidRPr="00DD2286">
        <w:t>γ) HI(aq) + NH</w:t>
      </w:r>
      <w:r w:rsidRPr="00DD2286">
        <w:rPr>
          <w:vertAlign w:val="subscript"/>
        </w:rPr>
        <w:t>3</w:t>
      </w:r>
      <w:r w:rsidRPr="00DD2286">
        <w:t>(aq) →</w:t>
      </w:r>
    </w:p>
    <w:p w:rsidR="00DD2286" w:rsidRPr="00E46395" w:rsidRDefault="00DD2286" w:rsidP="00DD2286">
      <w:pPr>
        <w:spacing w:line="360" w:lineRule="auto"/>
        <w:jc w:val="both"/>
      </w:pPr>
      <w:r w:rsidRPr="00DD2286">
        <w:t>Να αναφέρετε το λόγο που γίνονται ο</w:t>
      </w:r>
      <w:r w:rsidR="00E46395">
        <w:t>ι παραπάνω αντιδράσεις α και β.</w:t>
      </w:r>
    </w:p>
    <w:p w:rsidR="00DD2286" w:rsidRPr="00DD2286" w:rsidRDefault="0086593A" w:rsidP="00DD2286">
      <w:pPr>
        <w:spacing w:line="360" w:lineRule="auto"/>
        <w:jc w:val="both"/>
      </w:pPr>
      <w:r>
        <w:rPr>
          <w:b/>
          <w:bCs/>
        </w:rPr>
        <w:t>64</w:t>
      </w:r>
      <w:r w:rsidRPr="00E95E33">
        <w:rPr>
          <w:b/>
          <w:bCs/>
        </w:rPr>
        <w:t>)</w:t>
      </w:r>
      <w:r>
        <w:rPr>
          <w:b/>
          <w:bCs/>
        </w:rPr>
        <w:t xml:space="preserve"> </w:t>
      </w:r>
      <w:r w:rsidR="00DD2286" w:rsidRPr="00DD2286">
        <w:rPr>
          <w:b/>
        </w:rPr>
        <w:t>2.1. Α)</w:t>
      </w:r>
      <w:r w:rsidR="00DD2286" w:rsidRPr="00DD2286">
        <w:t xml:space="preserve"> Να γράψετε στην κόλλα σας τον πίνακα, συμπληρώνοντας τα κενά κάθε στήλης με το χημικό τύπο της ένωσης που αντιστοιχεί.</w:t>
      </w:r>
    </w:p>
    <w:p w:rsidR="00DD2286" w:rsidRPr="00DD2286" w:rsidRDefault="00DD2286" w:rsidP="00DD2286">
      <w:pPr>
        <w:spacing w:line="360" w:lineRule="auto"/>
        <w:jc w:val="center"/>
        <w:rPr>
          <w:b/>
        </w:rPr>
      </w:pPr>
      <w:r>
        <w:rPr>
          <w:b/>
          <w:noProof/>
        </w:rPr>
        <w:drawing>
          <wp:inline distT="0" distB="0" distL="0" distR="0" wp14:anchorId="5C808902" wp14:editId="4A14F96D">
            <wp:extent cx="2940685" cy="1111885"/>
            <wp:effectExtent l="0" t="0" r="0" b="0"/>
            <wp:docPr id="166" name="Εικόνα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40685" cy="1111885"/>
                    </a:xfrm>
                    <a:prstGeom prst="rect">
                      <a:avLst/>
                    </a:prstGeom>
                    <a:noFill/>
                    <a:ln>
                      <a:noFill/>
                    </a:ln>
                  </pic:spPr>
                </pic:pic>
              </a:graphicData>
            </a:graphic>
          </wp:inline>
        </w:drawing>
      </w:r>
    </w:p>
    <w:p w:rsidR="00DD2286" w:rsidRPr="00DD2286" w:rsidRDefault="00DD2286" w:rsidP="00E050A0">
      <w:pPr>
        <w:spacing w:line="360" w:lineRule="auto"/>
        <w:jc w:val="both"/>
      </w:pPr>
      <w:r w:rsidRPr="00DD2286">
        <w:rPr>
          <w:b/>
        </w:rPr>
        <w:t>B)</w:t>
      </w:r>
      <w:r w:rsidRPr="00DD2286">
        <w:t xml:space="preserve"> Ο αριθμός οξείδωσης του αζώτου, Ν στην ένωση HΝO</w:t>
      </w:r>
      <w:r w:rsidRPr="00DD2286">
        <w:rPr>
          <w:vertAlign w:val="subscript"/>
        </w:rPr>
        <w:t>3</w:t>
      </w:r>
      <w:r w:rsidR="00E050A0">
        <w:t xml:space="preserve"> είναι :</w:t>
      </w:r>
      <w:r w:rsidR="00E050A0" w:rsidRPr="00E050A0">
        <w:t xml:space="preserve">      </w:t>
      </w:r>
      <w:r w:rsidRPr="00DD2286">
        <w:t>α) +5            β) -5           γ) 0</w:t>
      </w:r>
    </w:p>
    <w:p w:rsidR="00DD2286" w:rsidRPr="00E46395" w:rsidRDefault="00DD2286" w:rsidP="00DD2286">
      <w:pPr>
        <w:spacing w:line="360" w:lineRule="auto"/>
        <w:jc w:val="both"/>
      </w:pPr>
      <w:r w:rsidRPr="00DD2286">
        <w:t xml:space="preserve">Να επιλέξετε τη σωστή απάντηση. Να </w:t>
      </w:r>
      <w:r w:rsidR="00E46395">
        <w:t>αιτιολογήσετε την απάντηση σας.</w:t>
      </w:r>
    </w:p>
    <w:p w:rsidR="00DD2286" w:rsidRPr="00DD2286" w:rsidRDefault="00DD2286" w:rsidP="00DD2286">
      <w:pPr>
        <w:spacing w:line="360" w:lineRule="auto"/>
        <w:jc w:val="both"/>
      </w:pPr>
      <w:r w:rsidRPr="00DD2286">
        <w:rPr>
          <w:b/>
        </w:rPr>
        <w:t>2.2.</w:t>
      </w:r>
      <w:r w:rsidRPr="00DD2286">
        <w:t xml:space="preserve"> Να συμπληρώσετε τις επόμενες χημικές εξισώσεις των αντιδράσεων που γίνονται όλες, γράφοντας τα προϊόντα και τους συντελεστές .</w:t>
      </w:r>
    </w:p>
    <w:p w:rsidR="00DD2286" w:rsidRPr="00DD2286" w:rsidRDefault="00DD2286" w:rsidP="00DD2286">
      <w:pPr>
        <w:spacing w:line="360" w:lineRule="auto"/>
        <w:jc w:val="both"/>
      </w:pPr>
      <w:r w:rsidRPr="00DD2286">
        <w:t>α) ΑgNO</w:t>
      </w:r>
      <w:r w:rsidRPr="00DD2286">
        <w:rPr>
          <w:vertAlign w:val="subscript"/>
        </w:rPr>
        <w:t>3</w:t>
      </w:r>
      <w:r w:rsidRPr="00DD2286">
        <w:t>(aq)</w:t>
      </w:r>
      <w:r w:rsidR="00E46395">
        <w:t xml:space="preserve"> + ΗI(aq) →</w:t>
      </w:r>
      <w:r w:rsidR="00E46395" w:rsidRPr="00E46395">
        <w:t xml:space="preserve">                   </w:t>
      </w:r>
      <w:r w:rsidRPr="00DD2286">
        <w:t>β</w:t>
      </w:r>
      <w:r w:rsidRPr="00E46395">
        <w:t xml:space="preserve">) </w:t>
      </w:r>
      <w:r w:rsidRPr="00DD2286">
        <w:rPr>
          <w:lang w:val="en-GB"/>
        </w:rPr>
        <w:t>Cl</w:t>
      </w:r>
      <w:r w:rsidRPr="00E46395">
        <w:rPr>
          <w:vertAlign w:val="subscript"/>
        </w:rPr>
        <w:t>2</w:t>
      </w:r>
      <w:r w:rsidRPr="00E46395">
        <w:t>(</w:t>
      </w:r>
      <w:r w:rsidRPr="00DD2286">
        <w:rPr>
          <w:lang w:val="en-GB"/>
        </w:rPr>
        <w:t>g</w:t>
      </w:r>
      <w:r w:rsidRPr="00E46395">
        <w:t xml:space="preserve">) + </w:t>
      </w:r>
      <w:r w:rsidRPr="00DD2286">
        <w:rPr>
          <w:lang w:val="en-GB"/>
        </w:rPr>
        <w:t>CaBr</w:t>
      </w:r>
      <w:r w:rsidRPr="00E46395">
        <w:rPr>
          <w:vertAlign w:val="subscript"/>
        </w:rPr>
        <w:t>2</w:t>
      </w:r>
      <w:r w:rsidRPr="00E46395">
        <w:t>(</w:t>
      </w:r>
      <w:r w:rsidRPr="00DD2286">
        <w:rPr>
          <w:lang w:val="en-GB"/>
        </w:rPr>
        <w:t>aq</w:t>
      </w:r>
      <w:r w:rsidR="00E46395">
        <w:t>) →</w:t>
      </w:r>
      <w:r w:rsidR="00E46395" w:rsidRPr="00E46395">
        <w:t xml:space="preserve">                     </w:t>
      </w:r>
      <w:r w:rsidRPr="00DD2286">
        <w:t>γ) Al(s) + HCl(aq) →</w:t>
      </w:r>
    </w:p>
    <w:p w:rsidR="00DD2286" w:rsidRPr="00E46395" w:rsidRDefault="00DD2286" w:rsidP="00DD2286">
      <w:pPr>
        <w:spacing w:line="360" w:lineRule="auto"/>
        <w:jc w:val="both"/>
      </w:pPr>
      <w:r w:rsidRPr="00DD2286">
        <w:t>Να χαρακτηρίσετε τις αντιδράσεις του προηγούμενου ερωτήματος ως προς το είδος τους ως: απλή αντικατάσταση, διπ</w:t>
      </w:r>
      <w:r w:rsidR="00E46395">
        <w:t>λή αντικατάσταση, εξουδετέρωση.</w:t>
      </w:r>
    </w:p>
    <w:p w:rsidR="00DD2286" w:rsidRPr="00DD2286" w:rsidRDefault="0086593A" w:rsidP="00DD2286">
      <w:pPr>
        <w:spacing w:line="360" w:lineRule="auto"/>
        <w:jc w:val="both"/>
      </w:pPr>
      <w:r>
        <w:rPr>
          <w:b/>
          <w:bCs/>
        </w:rPr>
        <w:t>65</w:t>
      </w:r>
      <w:r w:rsidRPr="00E95E33">
        <w:rPr>
          <w:b/>
          <w:bCs/>
        </w:rPr>
        <w:t>)</w:t>
      </w:r>
      <w:r>
        <w:rPr>
          <w:b/>
          <w:bCs/>
        </w:rPr>
        <w:t xml:space="preserve"> </w:t>
      </w:r>
      <w:r w:rsidR="00DD2286" w:rsidRPr="00DD2286">
        <w:rPr>
          <w:b/>
        </w:rPr>
        <w:t>2.1. Α)</w:t>
      </w:r>
      <w:r w:rsidR="00DD2286" w:rsidRPr="00DD2286">
        <w:t xml:space="preserve"> Δί</w:t>
      </w:r>
      <w:r w:rsidR="00DD2286" w:rsidRPr="00DD2286">
        <w:rPr>
          <w:rFonts w:hint="eastAsia"/>
        </w:rPr>
        <w:t>νονται</w:t>
      </w:r>
      <w:r w:rsidR="00DD2286" w:rsidRPr="00DD2286">
        <w:t xml:space="preserve"> </w:t>
      </w:r>
      <w:r w:rsidR="00DD2286" w:rsidRPr="00DD2286">
        <w:rPr>
          <w:rFonts w:hint="eastAsia"/>
        </w:rPr>
        <w:t>δ</w:t>
      </w:r>
      <w:r w:rsidR="00DD2286" w:rsidRPr="00DD2286">
        <w:t>ύ</w:t>
      </w:r>
      <w:r w:rsidR="00DD2286" w:rsidRPr="00DD2286">
        <w:rPr>
          <w:rFonts w:hint="eastAsia"/>
        </w:rPr>
        <w:t>ο</w:t>
      </w:r>
      <w:r w:rsidR="00DD2286" w:rsidRPr="00DD2286">
        <w:t xml:space="preserve"> </w:t>
      </w:r>
      <w:r w:rsidR="00DD2286" w:rsidRPr="00DD2286">
        <w:rPr>
          <w:rFonts w:hint="eastAsia"/>
        </w:rPr>
        <w:t>ζε</w:t>
      </w:r>
      <w:r w:rsidR="00DD2286" w:rsidRPr="00DD2286">
        <w:t>ύ</w:t>
      </w:r>
      <w:r w:rsidR="00DD2286" w:rsidRPr="00DD2286">
        <w:rPr>
          <w:rFonts w:hint="eastAsia"/>
        </w:rPr>
        <w:t>γη</w:t>
      </w:r>
      <w:r w:rsidR="00DD2286" w:rsidRPr="00DD2286">
        <w:t xml:space="preserve"> </w:t>
      </w:r>
      <w:r w:rsidR="00DD2286" w:rsidRPr="00DD2286">
        <w:rPr>
          <w:rFonts w:hint="eastAsia"/>
        </w:rPr>
        <w:t>στοιχε</w:t>
      </w:r>
      <w:r w:rsidR="00DD2286" w:rsidRPr="00DD2286">
        <w:t>ί</w:t>
      </w:r>
      <w:r w:rsidR="00DD2286" w:rsidRPr="00DD2286">
        <w:rPr>
          <w:rFonts w:hint="eastAsia"/>
        </w:rPr>
        <w:t>ων</w:t>
      </w:r>
      <w:r w:rsidR="00E46395">
        <w:t>:</w:t>
      </w:r>
      <w:r w:rsidR="00DD2286" w:rsidRPr="00DD2286">
        <w:t xml:space="preserve">            α) </w:t>
      </w:r>
      <w:r w:rsidR="00DD2286" w:rsidRPr="00DD2286">
        <w:rPr>
          <w:vertAlign w:val="subscript"/>
        </w:rPr>
        <w:t>18</w:t>
      </w:r>
      <w:r w:rsidR="00DD2286" w:rsidRPr="00DD2286">
        <w:t xml:space="preserve">Ar </w:t>
      </w:r>
      <w:r w:rsidR="00DD2286" w:rsidRPr="00DD2286">
        <w:rPr>
          <w:rFonts w:hint="eastAsia"/>
        </w:rPr>
        <w:t>και</w:t>
      </w:r>
      <w:r w:rsidR="00DD2286" w:rsidRPr="00DD2286">
        <w:t xml:space="preserve"> </w:t>
      </w:r>
      <w:r w:rsidR="00DD2286" w:rsidRPr="00DD2286">
        <w:rPr>
          <w:vertAlign w:val="subscript"/>
        </w:rPr>
        <w:t>13</w:t>
      </w:r>
      <w:r w:rsidR="00E46395">
        <w:t>Al ,</w:t>
      </w:r>
      <w:r w:rsidR="00DD2286" w:rsidRPr="00DD2286">
        <w:t xml:space="preserve">            β) </w:t>
      </w:r>
      <w:r w:rsidR="00DD2286" w:rsidRPr="00DD2286">
        <w:rPr>
          <w:vertAlign w:val="subscript"/>
        </w:rPr>
        <w:t>18</w:t>
      </w:r>
      <w:r w:rsidR="00DD2286" w:rsidRPr="00DD2286">
        <w:t xml:space="preserve">Ar </w:t>
      </w:r>
      <w:r w:rsidR="00DD2286" w:rsidRPr="00DD2286">
        <w:rPr>
          <w:rFonts w:hint="eastAsia"/>
        </w:rPr>
        <w:t>και</w:t>
      </w:r>
      <w:r w:rsidR="00DD2286" w:rsidRPr="00DD2286">
        <w:t xml:space="preserve"> </w:t>
      </w:r>
      <w:r w:rsidR="00DD2286" w:rsidRPr="00DD2286">
        <w:rPr>
          <w:vertAlign w:val="subscript"/>
        </w:rPr>
        <w:t>2</w:t>
      </w:r>
      <w:r w:rsidR="00DD2286" w:rsidRPr="00DD2286">
        <w:t>He</w:t>
      </w:r>
    </w:p>
    <w:p w:rsidR="00DD2286" w:rsidRPr="00413369" w:rsidRDefault="00DD2286" w:rsidP="00DD2286">
      <w:pPr>
        <w:spacing w:line="360" w:lineRule="auto"/>
        <w:jc w:val="both"/>
      </w:pPr>
      <w:r w:rsidRPr="00DD2286">
        <w:rPr>
          <w:rFonts w:hint="eastAsia"/>
        </w:rPr>
        <w:t>Σε</w:t>
      </w:r>
      <w:r w:rsidRPr="00DD2286">
        <w:t xml:space="preserve"> </w:t>
      </w:r>
      <w:r w:rsidRPr="00DD2286">
        <w:rPr>
          <w:rFonts w:hint="eastAsia"/>
        </w:rPr>
        <w:t>ποιο</w:t>
      </w:r>
      <w:r w:rsidRPr="00DD2286">
        <w:t xml:space="preserve"> </w:t>
      </w:r>
      <w:r w:rsidRPr="00DD2286">
        <w:rPr>
          <w:rFonts w:hint="eastAsia"/>
        </w:rPr>
        <w:t>ζε</w:t>
      </w:r>
      <w:r w:rsidRPr="00DD2286">
        <w:t>ύ</w:t>
      </w:r>
      <w:r w:rsidRPr="00DD2286">
        <w:rPr>
          <w:rFonts w:hint="eastAsia"/>
        </w:rPr>
        <w:t>γο</w:t>
      </w:r>
      <w:r w:rsidRPr="00DD2286">
        <w:t xml:space="preserve">ς </w:t>
      </w:r>
      <w:r w:rsidRPr="00DD2286">
        <w:rPr>
          <w:rFonts w:hint="eastAsia"/>
        </w:rPr>
        <w:t>τα</w:t>
      </w:r>
      <w:r w:rsidRPr="00DD2286">
        <w:t xml:space="preserve"> </w:t>
      </w:r>
      <w:r w:rsidRPr="00DD2286">
        <w:rPr>
          <w:rFonts w:hint="eastAsia"/>
        </w:rPr>
        <w:t>στοιχε</w:t>
      </w:r>
      <w:r w:rsidRPr="00DD2286">
        <w:t>ί</w:t>
      </w:r>
      <w:r w:rsidRPr="00DD2286">
        <w:rPr>
          <w:rFonts w:hint="eastAsia"/>
        </w:rPr>
        <w:t>α</w:t>
      </w:r>
      <w:r w:rsidRPr="00DD2286">
        <w:t xml:space="preserve"> έ</w:t>
      </w:r>
      <w:r w:rsidRPr="00DD2286">
        <w:rPr>
          <w:rFonts w:hint="eastAsia"/>
        </w:rPr>
        <w:t>χουν</w:t>
      </w:r>
      <w:r w:rsidRPr="00DD2286">
        <w:t xml:space="preserve"> </w:t>
      </w:r>
      <w:r w:rsidRPr="00DD2286">
        <w:rPr>
          <w:rFonts w:hint="eastAsia"/>
        </w:rPr>
        <w:t>παρ</w:t>
      </w:r>
      <w:r w:rsidRPr="00DD2286">
        <w:t>ό</w:t>
      </w:r>
      <w:r w:rsidRPr="00DD2286">
        <w:rPr>
          <w:rFonts w:hint="eastAsia"/>
        </w:rPr>
        <w:t>μοιε</w:t>
      </w:r>
      <w:r w:rsidRPr="00DD2286">
        <w:t>ς (</w:t>
      </w:r>
      <w:r w:rsidRPr="00DD2286">
        <w:rPr>
          <w:rFonts w:hint="eastAsia"/>
        </w:rPr>
        <w:t>αν</w:t>
      </w:r>
      <w:r w:rsidRPr="00DD2286">
        <w:t>ά</w:t>
      </w:r>
      <w:r w:rsidRPr="00DD2286">
        <w:rPr>
          <w:rFonts w:hint="eastAsia"/>
        </w:rPr>
        <w:t>λογε</w:t>
      </w:r>
      <w:r w:rsidRPr="00DD2286">
        <w:t xml:space="preserve">ς) </w:t>
      </w:r>
      <w:r w:rsidRPr="00DD2286">
        <w:rPr>
          <w:rFonts w:hint="eastAsia"/>
        </w:rPr>
        <w:t>χημικ</w:t>
      </w:r>
      <w:r w:rsidRPr="00DD2286">
        <w:t xml:space="preserve">ές </w:t>
      </w:r>
      <w:r w:rsidRPr="00DD2286">
        <w:rPr>
          <w:rFonts w:hint="eastAsia"/>
        </w:rPr>
        <w:t>ιδι</w:t>
      </w:r>
      <w:r w:rsidRPr="00DD2286">
        <w:t>ό</w:t>
      </w:r>
      <w:r w:rsidRPr="00DD2286">
        <w:rPr>
          <w:rFonts w:hint="eastAsia"/>
        </w:rPr>
        <w:t>τητε</w:t>
      </w:r>
      <w:r w:rsidRPr="00DD2286">
        <w:t xml:space="preserve">ς; </w:t>
      </w:r>
      <w:r w:rsidRPr="00DD2286">
        <w:rPr>
          <w:rFonts w:hint="eastAsia"/>
        </w:rPr>
        <w:t>Να</w:t>
      </w:r>
      <w:r w:rsidRPr="00DD2286">
        <w:t xml:space="preserve"> </w:t>
      </w:r>
      <w:r w:rsidRPr="00DD2286">
        <w:rPr>
          <w:rFonts w:hint="eastAsia"/>
        </w:rPr>
        <w:t>αιτιολογ</w:t>
      </w:r>
      <w:r w:rsidRPr="00DD2286">
        <w:t>ή</w:t>
      </w:r>
      <w:r w:rsidRPr="00DD2286">
        <w:rPr>
          <w:rFonts w:hint="eastAsia"/>
        </w:rPr>
        <w:t>σετε</w:t>
      </w:r>
      <w:r w:rsidRPr="00DD2286">
        <w:t xml:space="preserve"> </w:t>
      </w:r>
      <w:r w:rsidRPr="00DD2286">
        <w:rPr>
          <w:rFonts w:hint="eastAsia"/>
        </w:rPr>
        <w:t>την</w:t>
      </w:r>
      <w:r w:rsidRPr="00DD2286">
        <w:t xml:space="preserve"> </w:t>
      </w:r>
      <w:r w:rsidRPr="00DD2286">
        <w:rPr>
          <w:rFonts w:hint="eastAsia"/>
        </w:rPr>
        <w:t>απ</w:t>
      </w:r>
      <w:r w:rsidRPr="00DD2286">
        <w:t>ά</w:t>
      </w:r>
      <w:r w:rsidRPr="00DD2286">
        <w:rPr>
          <w:rFonts w:hint="eastAsia"/>
        </w:rPr>
        <w:t>ντησ</w:t>
      </w:r>
      <w:r w:rsidRPr="00DD2286">
        <w:t xml:space="preserve">ή </w:t>
      </w:r>
      <w:r w:rsidRPr="00DD2286">
        <w:rPr>
          <w:rFonts w:hint="eastAsia"/>
        </w:rPr>
        <w:t>σα</w:t>
      </w:r>
      <w:r w:rsidR="00E46395">
        <w:t>ς.</w:t>
      </w:r>
    </w:p>
    <w:p w:rsidR="00DD2286" w:rsidRPr="00DD2286" w:rsidRDefault="00DD2286" w:rsidP="00DD2286">
      <w:pPr>
        <w:spacing w:line="360" w:lineRule="auto"/>
        <w:jc w:val="both"/>
      </w:pPr>
      <w:r w:rsidRPr="00DD2286">
        <w:rPr>
          <w:b/>
        </w:rPr>
        <w:t>Β)</w:t>
      </w:r>
      <w:r w:rsidRPr="00DD2286">
        <w:t xml:space="preserve"> </w:t>
      </w:r>
      <w:r w:rsidRPr="00DD2286">
        <w:rPr>
          <w:rFonts w:hint="eastAsia"/>
          <w:i/>
        </w:rPr>
        <w:t>Να</w:t>
      </w:r>
      <w:r w:rsidRPr="00DD2286">
        <w:rPr>
          <w:i/>
        </w:rPr>
        <w:t xml:space="preserve"> </w:t>
      </w:r>
      <w:r w:rsidRPr="00DD2286">
        <w:rPr>
          <w:rFonts w:hint="eastAsia"/>
          <w:i/>
        </w:rPr>
        <w:t>χαρακτηρ</w:t>
      </w:r>
      <w:r w:rsidRPr="00DD2286">
        <w:rPr>
          <w:i/>
        </w:rPr>
        <w:t>ί</w:t>
      </w:r>
      <w:r w:rsidRPr="00DD2286">
        <w:rPr>
          <w:rFonts w:hint="eastAsia"/>
          <w:i/>
        </w:rPr>
        <w:t>σετε</w:t>
      </w:r>
      <w:r w:rsidRPr="00DD2286">
        <w:rPr>
          <w:i/>
        </w:rPr>
        <w:t xml:space="preserve"> </w:t>
      </w:r>
      <w:r w:rsidRPr="00DD2286">
        <w:rPr>
          <w:rFonts w:hint="eastAsia"/>
          <w:i/>
        </w:rPr>
        <w:t>τι</w:t>
      </w:r>
      <w:r w:rsidRPr="00DD2286">
        <w:rPr>
          <w:i/>
        </w:rPr>
        <w:t xml:space="preserve">ς </w:t>
      </w:r>
      <w:r w:rsidRPr="00DD2286">
        <w:rPr>
          <w:rFonts w:hint="eastAsia"/>
          <w:i/>
        </w:rPr>
        <w:t>παρακ</w:t>
      </w:r>
      <w:r w:rsidRPr="00DD2286">
        <w:rPr>
          <w:i/>
        </w:rPr>
        <w:t>ά</w:t>
      </w:r>
      <w:r w:rsidRPr="00DD2286">
        <w:rPr>
          <w:rFonts w:hint="eastAsia"/>
          <w:i/>
        </w:rPr>
        <w:t>τω</w:t>
      </w:r>
      <w:r w:rsidRPr="00DD2286">
        <w:rPr>
          <w:i/>
        </w:rPr>
        <w:t xml:space="preserve"> </w:t>
      </w:r>
      <w:r w:rsidRPr="00DD2286">
        <w:rPr>
          <w:rFonts w:hint="eastAsia"/>
          <w:i/>
        </w:rPr>
        <w:t>προτ</w:t>
      </w:r>
      <w:r w:rsidRPr="00DD2286">
        <w:rPr>
          <w:i/>
        </w:rPr>
        <w:t>ά</w:t>
      </w:r>
      <w:r w:rsidRPr="00DD2286">
        <w:rPr>
          <w:rFonts w:hint="eastAsia"/>
          <w:i/>
        </w:rPr>
        <w:t>σει</w:t>
      </w:r>
      <w:r w:rsidRPr="00DD2286">
        <w:rPr>
          <w:i/>
        </w:rPr>
        <w:t xml:space="preserve">ς </w:t>
      </w:r>
      <w:r w:rsidRPr="00DD2286">
        <w:rPr>
          <w:rFonts w:hint="eastAsia"/>
          <w:i/>
        </w:rPr>
        <w:t>ω</w:t>
      </w:r>
      <w:r w:rsidRPr="00DD2286">
        <w:rPr>
          <w:i/>
        </w:rPr>
        <w:t xml:space="preserve">ς </w:t>
      </w:r>
      <w:r w:rsidRPr="00DD2286">
        <w:rPr>
          <w:rFonts w:hint="eastAsia"/>
          <w:i/>
        </w:rPr>
        <w:t>σωστ</w:t>
      </w:r>
      <w:r w:rsidRPr="00DD2286">
        <w:rPr>
          <w:i/>
        </w:rPr>
        <w:t xml:space="preserve">ές ή </w:t>
      </w:r>
      <w:r w:rsidRPr="00DD2286">
        <w:rPr>
          <w:rFonts w:hint="eastAsia"/>
          <w:i/>
        </w:rPr>
        <w:t>ω</w:t>
      </w:r>
      <w:r w:rsidRPr="00DD2286">
        <w:rPr>
          <w:i/>
        </w:rPr>
        <w:t xml:space="preserve">ς </w:t>
      </w:r>
      <w:r w:rsidRPr="00DD2286">
        <w:rPr>
          <w:rFonts w:hint="eastAsia"/>
          <w:i/>
        </w:rPr>
        <w:t>λανθασμ</w:t>
      </w:r>
      <w:r w:rsidRPr="00DD2286">
        <w:rPr>
          <w:i/>
        </w:rPr>
        <w:t>έ</w:t>
      </w:r>
      <w:r w:rsidRPr="00DD2286">
        <w:rPr>
          <w:rFonts w:hint="eastAsia"/>
          <w:i/>
        </w:rPr>
        <w:t>νε</w:t>
      </w:r>
      <w:r w:rsidRPr="00DD2286">
        <w:rPr>
          <w:i/>
        </w:rPr>
        <w:t xml:space="preserve">ς </w:t>
      </w:r>
      <w:r w:rsidRPr="00DD2286">
        <w:rPr>
          <w:rFonts w:hint="eastAsia"/>
          <w:i/>
        </w:rPr>
        <w:t>και</w:t>
      </w:r>
      <w:r w:rsidRPr="00DD2286">
        <w:rPr>
          <w:i/>
        </w:rPr>
        <w:t xml:space="preserve"> </w:t>
      </w:r>
      <w:r w:rsidRPr="00DD2286">
        <w:rPr>
          <w:rFonts w:hint="eastAsia"/>
          <w:i/>
        </w:rPr>
        <w:t>να</w:t>
      </w:r>
      <w:r w:rsidRPr="00DD2286">
        <w:rPr>
          <w:i/>
        </w:rPr>
        <w:t xml:space="preserve"> </w:t>
      </w:r>
      <w:r w:rsidRPr="00DD2286">
        <w:rPr>
          <w:rFonts w:hint="eastAsia"/>
          <w:i/>
        </w:rPr>
        <w:t>αιτιολογ</w:t>
      </w:r>
      <w:r w:rsidRPr="00DD2286">
        <w:rPr>
          <w:i/>
        </w:rPr>
        <w:t>ή</w:t>
      </w:r>
      <w:r w:rsidRPr="00DD2286">
        <w:rPr>
          <w:rFonts w:hint="eastAsia"/>
          <w:i/>
        </w:rPr>
        <w:t>σετε</w:t>
      </w:r>
      <w:r w:rsidRPr="00DD2286">
        <w:rPr>
          <w:i/>
        </w:rPr>
        <w:t xml:space="preserve"> </w:t>
      </w:r>
      <w:r w:rsidRPr="00DD2286">
        <w:rPr>
          <w:rFonts w:hint="eastAsia"/>
          <w:i/>
        </w:rPr>
        <w:t>την</w:t>
      </w:r>
      <w:r w:rsidRPr="00DD2286">
        <w:rPr>
          <w:i/>
        </w:rPr>
        <w:t xml:space="preserve"> </w:t>
      </w:r>
      <w:r w:rsidRPr="00DD2286">
        <w:rPr>
          <w:rFonts w:hint="eastAsia"/>
          <w:i/>
        </w:rPr>
        <w:t>απ</w:t>
      </w:r>
      <w:r w:rsidRPr="00DD2286">
        <w:rPr>
          <w:i/>
        </w:rPr>
        <w:t>ά</w:t>
      </w:r>
      <w:r w:rsidRPr="00DD2286">
        <w:rPr>
          <w:rFonts w:hint="eastAsia"/>
          <w:i/>
        </w:rPr>
        <w:t>ντησ</w:t>
      </w:r>
      <w:r w:rsidRPr="00DD2286">
        <w:rPr>
          <w:i/>
        </w:rPr>
        <w:t xml:space="preserve">ή </w:t>
      </w:r>
      <w:r w:rsidRPr="00DD2286">
        <w:rPr>
          <w:rFonts w:hint="eastAsia"/>
          <w:i/>
        </w:rPr>
        <w:t>σα</w:t>
      </w:r>
      <w:r w:rsidRPr="00DD2286">
        <w:rPr>
          <w:i/>
        </w:rPr>
        <w:t xml:space="preserve">ς </w:t>
      </w:r>
      <w:r w:rsidRPr="00DD2286">
        <w:rPr>
          <w:rFonts w:hint="eastAsia"/>
          <w:i/>
        </w:rPr>
        <w:t>σε</w:t>
      </w:r>
      <w:r w:rsidRPr="00DD2286">
        <w:rPr>
          <w:i/>
        </w:rPr>
        <w:t xml:space="preserve"> </w:t>
      </w:r>
      <w:r w:rsidRPr="00DD2286">
        <w:rPr>
          <w:rFonts w:hint="eastAsia"/>
          <w:i/>
        </w:rPr>
        <w:t>κ</w:t>
      </w:r>
      <w:r w:rsidRPr="00DD2286">
        <w:rPr>
          <w:i/>
        </w:rPr>
        <w:t>ά</w:t>
      </w:r>
      <w:r w:rsidRPr="00DD2286">
        <w:rPr>
          <w:rFonts w:hint="eastAsia"/>
          <w:i/>
        </w:rPr>
        <w:t>θε</w:t>
      </w:r>
      <w:r w:rsidRPr="00DD2286">
        <w:rPr>
          <w:i/>
        </w:rPr>
        <w:t xml:space="preserve"> </w:t>
      </w:r>
      <w:r w:rsidRPr="00DD2286">
        <w:rPr>
          <w:rFonts w:hint="eastAsia"/>
          <w:i/>
        </w:rPr>
        <w:t>περ</w:t>
      </w:r>
      <w:r w:rsidRPr="00DD2286">
        <w:rPr>
          <w:i/>
        </w:rPr>
        <w:t>ί</w:t>
      </w:r>
      <w:r w:rsidRPr="00DD2286">
        <w:rPr>
          <w:rFonts w:hint="eastAsia"/>
          <w:i/>
        </w:rPr>
        <w:t>πτωση</w:t>
      </w:r>
      <w:r w:rsidRPr="00DD2286">
        <w:t>.</w:t>
      </w:r>
    </w:p>
    <w:p w:rsidR="00DD2286" w:rsidRPr="00DD2286" w:rsidRDefault="00DD2286" w:rsidP="00DD2286">
      <w:pPr>
        <w:spacing w:line="360" w:lineRule="auto"/>
        <w:jc w:val="both"/>
      </w:pPr>
      <w:r w:rsidRPr="00DD2286">
        <w:lastRenderedPageBreak/>
        <w:t xml:space="preserve">α) </w:t>
      </w:r>
      <w:r w:rsidRPr="00DD2286">
        <w:rPr>
          <w:rFonts w:hint="eastAsia"/>
        </w:rPr>
        <w:t>Ο</w:t>
      </w:r>
      <w:r w:rsidRPr="00DD2286">
        <w:t xml:space="preserve"> </w:t>
      </w:r>
      <w:r w:rsidRPr="00DD2286">
        <w:rPr>
          <w:rFonts w:hint="eastAsia"/>
        </w:rPr>
        <w:t>αριθμ</w:t>
      </w:r>
      <w:r w:rsidRPr="00DD2286">
        <w:t xml:space="preserve">ός </w:t>
      </w:r>
      <w:r w:rsidRPr="00DD2286">
        <w:rPr>
          <w:rFonts w:hint="eastAsia"/>
        </w:rPr>
        <w:t>οξε</w:t>
      </w:r>
      <w:r w:rsidRPr="00DD2286">
        <w:t>ί</w:t>
      </w:r>
      <w:r w:rsidRPr="00DD2286">
        <w:rPr>
          <w:rFonts w:hint="eastAsia"/>
        </w:rPr>
        <w:t>δωση</w:t>
      </w:r>
      <w:r w:rsidRPr="00DD2286">
        <w:t xml:space="preserve">ς </w:t>
      </w:r>
      <w:r w:rsidRPr="00DD2286">
        <w:rPr>
          <w:rFonts w:hint="eastAsia"/>
        </w:rPr>
        <w:t>του</w:t>
      </w:r>
      <w:r w:rsidRPr="00DD2286">
        <w:t xml:space="preserve"> </w:t>
      </w:r>
      <w:r w:rsidRPr="00DD2286">
        <w:rPr>
          <w:rFonts w:hint="eastAsia"/>
        </w:rPr>
        <w:t>αζ</w:t>
      </w:r>
      <w:r w:rsidRPr="00DD2286">
        <w:t>ώ</w:t>
      </w:r>
      <w:r w:rsidRPr="00DD2286">
        <w:rPr>
          <w:rFonts w:hint="eastAsia"/>
        </w:rPr>
        <w:t>του</w:t>
      </w:r>
      <w:r w:rsidRPr="00DD2286">
        <w:t xml:space="preserve">, </w:t>
      </w:r>
      <w:r w:rsidRPr="00DD2286">
        <w:rPr>
          <w:rFonts w:hint="eastAsia"/>
        </w:rPr>
        <w:t>Ν</w:t>
      </w:r>
      <w:r w:rsidRPr="00DD2286">
        <w:t xml:space="preserve">, </w:t>
      </w:r>
      <w:r w:rsidRPr="00DD2286">
        <w:rPr>
          <w:rFonts w:hint="eastAsia"/>
        </w:rPr>
        <w:t>στο</w:t>
      </w:r>
      <w:r w:rsidRPr="00DD2286">
        <w:t xml:space="preserve"> </w:t>
      </w:r>
      <w:r w:rsidRPr="00DD2286">
        <w:rPr>
          <w:rFonts w:hint="eastAsia"/>
        </w:rPr>
        <w:t>νιτρικ</w:t>
      </w:r>
      <w:r w:rsidRPr="00DD2286">
        <w:t xml:space="preserve">ό </w:t>
      </w:r>
      <w:r w:rsidRPr="00DD2286">
        <w:rPr>
          <w:rFonts w:hint="eastAsia"/>
        </w:rPr>
        <w:t>ι</w:t>
      </w:r>
      <w:r w:rsidRPr="00DD2286">
        <w:t>ό</w:t>
      </w:r>
      <w:r w:rsidRPr="00DD2286">
        <w:rPr>
          <w:rFonts w:hint="eastAsia"/>
        </w:rPr>
        <w:t>ν</w:t>
      </w:r>
      <w:r w:rsidRPr="00DD2286">
        <w:t xml:space="preserve"> </w:t>
      </w:r>
      <w:r w:rsidRPr="00DD2286">
        <w:rPr>
          <w:rFonts w:hint="eastAsia"/>
        </w:rPr>
        <w:t>Ν</w:t>
      </w:r>
      <w:r w:rsidRPr="00DD2286">
        <w:t>O</w:t>
      </w:r>
      <w:r w:rsidRPr="00DD2286">
        <w:rPr>
          <w:vertAlign w:val="subscript"/>
        </w:rPr>
        <w:t>3</w:t>
      </w:r>
      <w:r w:rsidRPr="00DD2286">
        <w:rPr>
          <w:vertAlign w:val="superscript"/>
        </w:rPr>
        <w:t>-</w:t>
      </w:r>
      <w:r w:rsidRPr="00DD2286">
        <w:t xml:space="preserve">, </w:t>
      </w:r>
      <w:r w:rsidRPr="00DD2286">
        <w:rPr>
          <w:rFonts w:hint="eastAsia"/>
        </w:rPr>
        <w:t>ε</w:t>
      </w:r>
      <w:r w:rsidRPr="00DD2286">
        <w:t>ί</w:t>
      </w:r>
      <w:r w:rsidRPr="00DD2286">
        <w:rPr>
          <w:rFonts w:hint="eastAsia"/>
        </w:rPr>
        <w:t>ναι</w:t>
      </w:r>
      <w:r w:rsidRPr="00DD2286">
        <w:t xml:space="preserve"> +5.</w:t>
      </w:r>
    </w:p>
    <w:p w:rsidR="00DD2286" w:rsidRPr="00DD2286" w:rsidRDefault="00DD2286" w:rsidP="00DD2286">
      <w:pPr>
        <w:spacing w:line="360" w:lineRule="auto"/>
        <w:jc w:val="both"/>
      </w:pPr>
      <w:r w:rsidRPr="00DD2286">
        <w:t xml:space="preserve">β) To </w:t>
      </w:r>
      <w:r w:rsidRPr="00DD2286">
        <w:rPr>
          <w:rFonts w:hint="eastAsia"/>
        </w:rPr>
        <w:t>στοιχε</w:t>
      </w:r>
      <w:r w:rsidRPr="00DD2286">
        <w:t>ί</w:t>
      </w:r>
      <w:r w:rsidRPr="00DD2286">
        <w:rPr>
          <w:rFonts w:hint="eastAsia"/>
        </w:rPr>
        <w:t>ο</w:t>
      </w:r>
      <w:r w:rsidRPr="00DD2286">
        <w:t xml:space="preserve"> </w:t>
      </w:r>
      <w:r w:rsidRPr="00DD2286">
        <w:rPr>
          <w:rFonts w:hint="eastAsia"/>
        </w:rPr>
        <w:t>αργ</w:t>
      </w:r>
      <w:r w:rsidRPr="00DD2286">
        <w:t>ό, A</w:t>
      </w:r>
      <w:r w:rsidRPr="00DD2286">
        <w:rPr>
          <w:vertAlign w:val="subscript"/>
        </w:rPr>
        <w:t>r</w:t>
      </w:r>
      <w:r w:rsidRPr="00DD2286">
        <w:t xml:space="preserve"> (</w:t>
      </w:r>
      <w:r w:rsidRPr="00DD2286">
        <w:rPr>
          <w:rFonts w:hint="eastAsia"/>
        </w:rPr>
        <w:t>Ζ</w:t>
      </w:r>
      <w:r w:rsidRPr="00DD2286">
        <w:t xml:space="preserve">=18), </w:t>
      </w:r>
      <w:r w:rsidRPr="00DD2286">
        <w:rPr>
          <w:rFonts w:hint="eastAsia"/>
        </w:rPr>
        <w:t>βρ</w:t>
      </w:r>
      <w:r w:rsidRPr="00DD2286">
        <w:t>ί</w:t>
      </w:r>
      <w:r w:rsidRPr="00DD2286">
        <w:rPr>
          <w:rFonts w:hint="eastAsia"/>
        </w:rPr>
        <w:t>σκεται</w:t>
      </w:r>
      <w:r w:rsidRPr="00DD2286">
        <w:t xml:space="preserve"> </w:t>
      </w:r>
      <w:r w:rsidRPr="00DD2286">
        <w:rPr>
          <w:rFonts w:hint="eastAsia"/>
        </w:rPr>
        <w:t>στην</w:t>
      </w:r>
      <w:r w:rsidRPr="00DD2286">
        <w:t xml:space="preserve"> 18</w:t>
      </w:r>
      <w:r w:rsidRPr="00DD2286">
        <w:rPr>
          <w:rFonts w:hint="eastAsia"/>
        </w:rPr>
        <w:t>η</w:t>
      </w:r>
      <w:r w:rsidRPr="00DD2286">
        <w:t xml:space="preserve"> (VII</w:t>
      </w:r>
      <w:r w:rsidRPr="00DD2286">
        <w:rPr>
          <w:rFonts w:hint="eastAsia"/>
        </w:rPr>
        <w:t>Ι</w:t>
      </w:r>
      <w:r w:rsidRPr="00DD2286">
        <w:t xml:space="preserve">A) </w:t>
      </w:r>
      <w:r w:rsidRPr="00DD2286">
        <w:rPr>
          <w:rFonts w:hint="eastAsia"/>
        </w:rPr>
        <w:t>ομ</w:t>
      </w:r>
      <w:r w:rsidRPr="00DD2286">
        <w:t>ά</w:t>
      </w:r>
      <w:r w:rsidRPr="00DD2286">
        <w:rPr>
          <w:rFonts w:hint="eastAsia"/>
        </w:rPr>
        <w:t>δα</w:t>
      </w:r>
      <w:r w:rsidRPr="00DD2286">
        <w:t xml:space="preserve"> </w:t>
      </w:r>
      <w:r w:rsidRPr="00DD2286">
        <w:rPr>
          <w:rFonts w:hint="eastAsia"/>
        </w:rPr>
        <w:t>και</w:t>
      </w:r>
      <w:r w:rsidRPr="00DD2286">
        <w:t xml:space="preserve"> </w:t>
      </w:r>
      <w:r w:rsidRPr="00DD2286">
        <w:rPr>
          <w:rFonts w:hint="eastAsia"/>
        </w:rPr>
        <w:t>την</w:t>
      </w:r>
      <w:r w:rsidRPr="00DD2286">
        <w:t xml:space="preserve"> 4</w:t>
      </w:r>
      <w:r w:rsidRPr="00DD2286">
        <w:rPr>
          <w:rFonts w:hint="eastAsia"/>
        </w:rPr>
        <w:t>η</w:t>
      </w:r>
      <w:r w:rsidRPr="00DD2286">
        <w:t xml:space="preserve"> </w:t>
      </w:r>
      <w:r w:rsidRPr="00DD2286">
        <w:rPr>
          <w:rFonts w:hint="eastAsia"/>
        </w:rPr>
        <w:t>περ</w:t>
      </w:r>
      <w:r w:rsidRPr="00DD2286">
        <w:t>ί</w:t>
      </w:r>
      <w:r w:rsidRPr="00DD2286">
        <w:rPr>
          <w:rFonts w:hint="eastAsia"/>
        </w:rPr>
        <w:t>οδο</w:t>
      </w:r>
      <w:r w:rsidRPr="00DD2286">
        <w:t xml:space="preserve"> </w:t>
      </w:r>
      <w:r w:rsidRPr="00DD2286">
        <w:rPr>
          <w:rFonts w:hint="eastAsia"/>
        </w:rPr>
        <w:t>του</w:t>
      </w:r>
      <w:r w:rsidRPr="00DD2286">
        <w:t xml:space="preserve"> </w:t>
      </w:r>
      <w:r w:rsidRPr="00DD2286">
        <w:rPr>
          <w:rFonts w:hint="eastAsia"/>
        </w:rPr>
        <w:t>Περιοδικο</w:t>
      </w:r>
      <w:r w:rsidRPr="00DD2286">
        <w:t xml:space="preserve">ύ </w:t>
      </w:r>
      <w:r w:rsidRPr="00DD2286">
        <w:rPr>
          <w:rFonts w:hint="eastAsia"/>
        </w:rPr>
        <w:t>Π</w:t>
      </w:r>
      <w:r w:rsidRPr="00DD2286">
        <w:t>ί</w:t>
      </w:r>
      <w:r w:rsidRPr="00DD2286">
        <w:rPr>
          <w:rFonts w:hint="eastAsia"/>
        </w:rPr>
        <w:t>νακα</w:t>
      </w:r>
      <w:r w:rsidRPr="00DD2286">
        <w:t>.</w:t>
      </w:r>
    </w:p>
    <w:p w:rsidR="00DD2286" w:rsidRPr="00DD2286" w:rsidRDefault="00DD2286" w:rsidP="00DD2286">
      <w:pPr>
        <w:spacing w:line="360" w:lineRule="auto"/>
        <w:jc w:val="both"/>
      </w:pPr>
      <w:r w:rsidRPr="00DD2286">
        <w:rPr>
          <w:b/>
        </w:rPr>
        <w:t>2.2.</w:t>
      </w:r>
      <w:r w:rsidRPr="00DD2286">
        <w:t xml:space="preserve"> </w:t>
      </w:r>
      <w:r w:rsidRPr="00DD2286">
        <w:rPr>
          <w:rFonts w:hint="eastAsia"/>
        </w:rPr>
        <w:t>Να</w:t>
      </w:r>
      <w:r w:rsidRPr="00DD2286">
        <w:t xml:space="preserve"> </w:t>
      </w:r>
      <w:r w:rsidRPr="00DD2286">
        <w:rPr>
          <w:rFonts w:hint="eastAsia"/>
        </w:rPr>
        <w:t>συμπληρ</w:t>
      </w:r>
      <w:r w:rsidRPr="00DD2286">
        <w:t>ώ</w:t>
      </w:r>
      <w:r w:rsidRPr="00DD2286">
        <w:rPr>
          <w:rFonts w:hint="eastAsia"/>
        </w:rPr>
        <w:t>σετε</w:t>
      </w:r>
      <w:r w:rsidRPr="00DD2286">
        <w:t xml:space="preserve"> </w:t>
      </w:r>
      <w:r w:rsidRPr="00DD2286">
        <w:rPr>
          <w:rFonts w:hint="eastAsia"/>
        </w:rPr>
        <w:t>τι</w:t>
      </w:r>
      <w:r w:rsidRPr="00DD2286">
        <w:t xml:space="preserve">ς </w:t>
      </w:r>
      <w:r w:rsidRPr="00DD2286">
        <w:rPr>
          <w:rFonts w:hint="eastAsia"/>
        </w:rPr>
        <w:t>χημικ</w:t>
      </w:r>
      <w:r w:rsidRPr="00DD2286">
        <w:t xml:space="preserve">ές </w:t>
      </w:r>
      <w:r w:rsidRPr="00DD2286">
        <w:rPr>
          <w:rFonts w:hint="eastAsia"/>
        </w:rPr>
        <w:t>εξισ</w:t>
      </w:r>
      <w:r w:rsidRPr="00DD2286">
        <w:t>ώ</w:t>
      </w:r>
      <w:r w:rsidRPr="00DD2286">
        <w:rPr>
          <w:rFonts w:hint="eastAsia"/>
        </w:rPr>
        <w:t>σει</w:t>
      </w:r>
      <w:r w:rsidRPr="00DD2286">
        <w:t xml:space="preserve">ς (προϊόντα </w:t>
      </w:r>
      <w:r w:rsidRPr="00DD2286">
        <w:rPr>
          <w:rFonts w:hint="eastAsia"/>
        </w:rPr>
        <w:t>και</w:t>
      </w:r>
      <w:r w:rsidRPr="00DD2286">
        <w:t xml:space="preserve"> </w:t>
      </w:r>
      <w:r w:rsidRPr="00DD2286">
        <w:rPr>
          <w:rFonts w:hint="eastAsia"/>
        </w:rPr>
        <w:t>συντελεστ</w:t>
      </w:r>
      <w:r w:rsidRPr="00DD2286">
        <w:t xml:space="preserve">ές) </w:t>
      </w:r>
      <w:r w:rsidRPr="00DD2286">
        <w:rPr>
          <w:rFonts w:hint="eastAsia"/>
        </w:rPr>
        <w:t>των</w:t>
      </w:r>
      <w:r w:rsidRPr="00DD2286">
        <w:t xml:space="preserve"> </w:t>
      </w:r>
      <w:r w:rsidRPr="00DD2286">
        <w:rPr>
          <w:rFonts w:hint="eastAsia"/>
        </w:rPr>
        <w:t>παρακ</w:t>
      </w:r>
      <w:r w:rsidRPr="00DD2286">
        <w:t>ά</w:t>
      </w:r>
      <w:r w:rsidRPr="00DD2286">
        <w:rPr>
          <w:rFonts w:hint="eastAsia"/>
        </w:rPr>
        <w:t>τω</w:t>
      </w:r>
      <w:r w:rsidRPr="00DD2286">
        <w:t xml:space="preserve"> </w:t>
      </w:r>
      <w:r w:rsidRPr="00DD2286">
        <w:rPr>
          <w:rFonts w:hint="eastAsia"/>
        </w:rPr>
        <w:t>αντιδρ</w:t>
      </w:r>
      <w:r w:rsidRPr="00DD2286">
        <w:t>ά</w:t>
      </w:r>
      <w:r w:rsidRPr="00DD2286">
        <w:rPr>
          <w:rFonts w:hint="eastAsia"/>
        </w:rPr>
        <w:t>σεων</w:t>
      </w:r>
      <w:r w:rsidRPr="00DD2286">
        <w:t xml:space="preserve"> </w:t>
      </w:r>
      <w:r w:rsidRPr="00DD2286">
        <w:rPr>
          <w:rFonts w:hint="eastAsia"/>
        </w:rPr>
        <w:t>που</w:t>
      </w:r>
      <w:r w:rsidRPr="00DD2286">
        <w:t xml:space="preserve"> </w:t>
      </w:r>
      <w:r w:rsidRPr="00DD2286">
        <w:rPr>
          <w:rFonts w:hint="eastAsia"/>
        </w:rPr>
        <w:t>γ</w:t>
      </w:r>
      <w:r w:rsidRPr="00DD2286">
        <w:t>ί</w:t>
      </w:r>
      <w:r w:rsidRPr="00DD2286">
        <w:rPr>
          <w:rFonts w:hint="eastAsia"/>
        </w:rPr>
        <w:t>νονται</w:t>
      </w:r>
      <w:r w:rsidRPr="00DD2286">
        <w:t xml:space="preserve"> ό</w:t>
      </w:r>
      <w:r w:rsidRPr="00DD2286">
        <w:rPr>
          <w:rFonts w:hint="eastAsia"/>
        </w:rPr>
        <w:t>λε</w:t>
      </w:r>
      <w:r w:rsidRPr="00DD2286">
        <w:t>ς.</w:t>
      </w:r>
    </w:p>
    <w:p w:rsidR="00DD2286" w:rsidRPr="00E46395" w:rsidRDefault="00DD2286" w:rsidP="00DD2286">
      <w:pPr>
        <w:spacing w:line="360" w:lineRule="auto"/>
        <w:jc w:val="both"/>
        <w:rPr>
          <w:rFonts w:eastAsia="TimesNewRoman"/>
        </w:rPr>
      </w:pPr>
      <w:r w:rsidRPr="00DD2286">
        <w:rPr>
          <w:rFonts w:hint="eastAsia"/>
        </w:rPr>
        <w:t>α</w:t>
      </w:r>
      <w:r w:rsidRPr="00E46395">
        <w:t xml:space="preserve">) </w:t>
      </w:r>
      <w:r w:rsidRPr="00DD2286">
        <w:rPr>
          <w:lang w:val="en-GB"/>
        </w:rPr>
        <w:t>Zn</w:t>
      </w:r>
      <w:r w:rsidRPr="00E46395">
        <w:t>(</w:t>
      </w:r>
      <w:r w:rsidRPr="00DD2286">
        <w:rPr>
          <w:lang w:val="en-GB"/>
        </w:rPr>
        <w:t>s</w:t>
      </w:r>
      <w:r w:rsidRPr="00E46395">
        <w:t xml:space="preserve">) + </w:t>
      </w:r>
      <w:r w:rsidRPr="00DD2286">
        <w:rPr>
          <w:rFonts w:hint="eastAsia"/>
        </w:rPr>
        <w:t>Α</w:t>
      </w:r>
      <w:r w:rsidRPr="00DD2286">
        <w:rPr>
          <w:lang w:val="en-GB"/>
        </w:rPr>
        <w:t>gNO</w:t>
      </w:r>
      <w:r w:rsidRPr="00E46395">
        <w:rPr>
          <w:vertAlign w:val="subscript"/>
        </w:rPr>
        <w:t>3</w:t>
      </w:r>
      <w:r w:rsidRPr="00E46395">
        <w:t>(</w:t>
      </w:r>
      <w:r w:rsidRPr="00DD2286">
        <w:rPr>
          <w:lang w:val="en-GB"/>
        </w:rPr>
        <w:t>aq</w:t>
      </w:r>
      <w:r w:rsidRPr="00E46395">
        <w:t>) →</w:t>
      </w:r>
      <w:r w:rsidR="00E46395" w:rsidRPr="00E46395">
        <w:rPr>
          <w:rFonts w:eastAsia="TimesNewRoman"/>
        </w:rPr>
        <w:t xml:space="preserve">                       </w:t>
      </w:r>
      <w:r w:rsidRPr="00DD2286">
        <w:rPr>
          <w:rFonts w:hint="eastAsia"/>
        </w:rPr>
        <w:t>β</w:t>
      </w:r>
      <w:r w:rsidRPr="00E46395">
        <w:t xml:space="preserve">) </w:t>
      </w:r>
      <w:r w:rsidRPr="00DD2286">
        <w:rPr>
          <w:lang w:val="en-GB"/>
        </w:rPr>
        <w:t>NaOH</w:t>
      </w:r>
      <w:r w:rsidRPr="00E46395">
        <w:t>(</w:t>
      </w:r>
      <w:r w:rsidRPr="00DD2286">
        <w:rPr>
          <w:lang w:val="en-GB"/>
        </w:rPr>
        <w:t>aq</w:t>
      </w:r>
      <w:r w:rsidRPr="00E46395">
        <w:t xml:space="preserve">) + </w:t>
      </w:r>
      <w:r w:rsidRPr="00DD2286">
        <w:rPr>
          <w:lang w:val="en-GB"/>
        </w:rPr>
        <w:t>H</w:t>
      </w:r>
      <w:r w:rsidRPr="00E46395">
        <w:rPr>
          <w:vertAlign w:val="subscript"/>
        </w:rPr>
        <w:t>2</w:t>
      </w:r>
      <w:r w:rsidRPr="00DD2286">
        <w:rPr>
          <w:lang w:val="en-GB"/>
        </w:rPr>
        <w:t>SO</w:t>
      </w:r>
      <w:r w:rsidRPr="00E46395">
        <w:rPr>
          <w:vertAlign w:val="subscript"/>
        </w:rPr>
        <w:t>4</w:t>
      </w:r>
      <w:r w:rsidRPr="00E46395">
        <w:t>(</w:t>
      </w:r>
      <w:r w:rsidRPr="00DD2286">
        <w:rPr>
          <w:lang w:val="en-GB"/>
        </w:rPr>
        <w:t>aq</w:t>
      </w:r>
      <w:r w:rsidRPr="00E46395">
        <w:t>) →</w:t>
      </w:r>
      <w:r w:rsidR="00E46395" w:rsidRPr="00E46395">
        <w:rPr>
          <w:rFonts w:eastAsia="TimesNewRoman"/>
        </w:rPr>
        <w:t xml:space="preserve">                 </w:t>
      </w:r>
      <w:r w:rsidRPr="00DD2286">
        <w:rPr>
          <w:rFonts w:hint="eastAsia"/>
        </w:rPr>
        <w:t>γ</w:t>
      </w:r>
      <w:r w:rsidRPr="00E46395">
        <w:t xml:space="preserve">) </w:t>
      </w:r>
      <w:r w:rsidRPr="00DD2286">
        <w:rPr>
          <w:rFonts w:hint="eastAsia"/>
        </w:rPr>
        <w:t>Η</w:t>
      </w:r>
      <w:r w:rsidRPr="00DD2286">
        <w:rPr>
          <w:lang w:val="en-GB"/>
        </w:rPr>
        <w:t>Br</w:t>
      </w:r>
      <w:r w:rsidRPr="00E46395">
        <w:t>(</w:t>
      </w:r>
      <w:r w:rsidRPr="00DD2286">
        <w:rPr>
          <w:lang w:val="en-GB"/>
        </w:rPr>
        <w:t>aq</w:t>
      </w:r>
      <w:r w:rsidRPr="00E46395">
        <w:t xml:space="preserve">) + </w:t>
      </w:r>
      <w:r w:rsidRPr="00DD2286">
        <w:rPr>
          <w:lang w:val="en-GB"/>
        </w:rPr>
        <w:t>Na</w:t>
      </w:r>
      <w:r w:rsidRPr="00E46395">
        <w:rPr>
          <w:vertAlign w:val="subscript"/>
        </w:rPr>
        <w:t>2</w:t>
      </w:r>
      <w:r w:rsidRPr="00DD2286">
        <w:rPr>
          <w:lang w:val="en-GB"/>
        </w:rPr>
        <w:t>CO</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rPr>
          <w:rFonts w:hint="eastAsia"/>
        </w:rPr>
        <w:t>Να</w:t>
      </w:r>
      <w:r w:rsidRPr="00DD2286">
        <w:t xml:space="preserve"> </w:t>
      </w:r>
      <w:r w:rsidRPr="00DD2286">
        <w:rPr>
          <w:rFonts w:hint="eastAsia"/>
        </w:rPr>
        <w:t>αναφ</w:t>
      </w:r>
      <w:r w:rsidRPr="00DD2286">
        <w:t>έ</w:t>
      </w:r>
      <w:r w:rsidRPr="00DD2286">
        <w:rPr>
          <w:rFonts w:hint="eastAsia"/>
        </w:rPr>
        <w:t>ρετε</w:t>
      </w:r>
      <w:r w:rsidRPr="00DD2286">
        <w:t xml:space="preserve"> </w:t>
      </w:r>
      <w:r w:rsidRPr="00DD2286">
        <w:rPr>
          <w:rFonts w:hint="eastAsia"/>
        </w:rPr>
        <w:t>το</w:t>
      </w:r>
      <w:r w:rsidRPr="00DD2286">
        <w:t xml:space="preserve"> </w:t>
      </w:r>
      <w:r w:rsidRPr="00DD2286">
        <w:rPr>
          <w:rFonts w:hint="eastAsia"/>
        </w:rPr>
        <w:t>λ</w:t>
      </w:r>
      <w:r w:rsidRPr="00DD2286">
        <w:t>ό</w:t>
      </w:r>
      <w:r w:rsidRPr="00DD2286">
        <w:rPr>
          <w:rFonts w:hint="eastAsia"/>
        </w:rPr>
        <w:t>γο</w:t>
      </w:r>
      <w:r w:rsidRPr="00DD2286">
        <w:t xml:space="preserve"> </w:t>
      </w:r>
      <w:r w:rsidRPr="00DD2286">
        <w:rPr>
          <w:rFonts w:hint="eastAsia"/>
        </w:rPr>
        <w:t>που</w:t>
      </w:r>
      <w:r w:rsidRPr="00DD2286">
        <w:t xml:space="preserve"> </w:t>
      </w:r>
      <w:r w:rsidRPr="00DD2286">
        <w:rPr>
          <w:rFonts w:hint="eastAsia"/>
        </w:rPr>
        <w:t>γ</w:t>
      </w:r>
      <w:r w:rsidRPr="00DD2286">
        <w:t>ί</w:t>
      </w:r>
      <w:r w:rsidRPr="00DD2286">
        <w:rPr>
          <w:rFonts w:hint="eastAsia"/>
        </w:rPr>
        <w:t>νονται</w:t>
      </w:r>
      <w:r w:rsidRPr="00DD2286">
        <w:t xml:space="preserve"> </w:t>
      </w:r>
      <w:r w:rsidRPr="00DD2286">
        <w:rPr>
          <w:rFonts w:hint="eastAsia"/>
        </w:rPr>
        <w:t>οι</w:t>
      </w:r>
      <w:r w:rsidRPr="00DD2286">
        <w:t xml:space="preserve"> </w:t>
      </w:r>
      <w:r w:rsidRPr="00DD2286">
        <w:rPr>
          <w:rFonts w:hint="eastAsia"/>
        </w:rPr>
        <w:t>παραπ</w:t>
      </w:r>
      <w:r w:rsidRPr="00DD2286">
        <w:t>ά</w:t>
      </w:r>
      <w:r w:rsidRPr="00DD2286">
        <w:rPr>
          <w:rFonts w:hint="eastAsia"/>
        </w:rPr>
        <w:t>νω</w:t>
      </w:r>
      <w:r w:rsidRPr="00DD2286">
        <w:t xml:space="preserve"> </w:t>
      </w:r>
      <w:r w:rsidRPr="00DD2286">
        <w:rPr>
          <w:rFonts w:hint="eastAsia"/>
        </w:rPr>
        <w:t>αντιδρ</w:t>
      </w:r>
      <w:r w:rsidRPr="00DD2286">
        <w:t>ά</w:t>
      </w:r>
      <w:r w:rsidRPr="00DD2286">
        <w:rPr>
          <w:rFonts w:hint="eastAsia"/>
        </w:rPr>
        <w:t>σει</w:t>
      </w:r>
      <w:r w:rsidRPr="00DD2286">
        <w:t xml:space="preserve">ς α </w:t>
      </w:r>
      <w:r w:rsidRPr="00DD2286">
        <w:rPr>
          <w:rFonts w:hint="eastAsia"/>
        </w:rPr>
        <w:t>και</w:t>
      </w:r>
      <w:r w:rsidR="00E46395">
        <w:t xml:space="preserve"> γ.</w:t>
      </w:r>
    </w:p>
    <w:p w:rsidR="00DD2286" w:rsidRPr="00DD2286" w:rsidRDefault="0086593A" w:rsidP="00DD2286">
      <w:pPr>
        <w:spacing w:line="360" w:lineRule="auto"/>
        <w:jc w:val="both"/>
        <w:rPr>
          <w:b/>
        </w:rPr>
      </w:pPr>
      <w:r>
        <w:rPr>
          <w:b/>
          <w:bCs/>
        </w:rPr>
        <w:t>66</w:t>
      </w:r>
      <w:r w:rsidRPr="00E95E33">
        <w:rPr>
          <w:b/>
          <w:bCs/>
        </w:rPr>
        <w:t>)</w:t>
      </w:r>
      <w:r>
        <w:rPr>
          <w:b/>
          <w:bCs/>
        </w:rPr>
        <w:t xml:space="preserve"> </w:t>
      </w:r>
      <w:r w:rsidR="00DD2286" w:rsidRPr="00DD2286">
        <w:rPr>
          <w:b/>
        </w:rPr>
        <w:t xml:space="preserve">2.1. </w:t>
      </w:r>
      <w:r w:rsidR="00DD2286" w:rsidRPr="00DD2286">
        <w:t xml:space="preserve">Δίνεται στοιχείο: </w:t>
      </w:r>
      <w:r w:rsidR="00DD2286" w:rsidRPr="00DD2286">
        <w:rPr>
          <w:position w:val="-12"/>
        </w:rPr>
        <w:object w:dxaOrig="400" w:dyaOrig="380">
          <v:shape id="_x0000_i1041" type="#_x0000_t75" style="width:20.15pt;height:19pt" o:ole="">
            <v:imagedata r:id="rId73" o:title=""/>
          </v:shape>
          <o:OLEObject Type="Embed" ProgID="Equation.DSMT4" ShapeID="_x0000_i1041" DrawAspect="Content" ObjectID="_1489917576" r:id="rId74"/>
        </w:object>
      </w:r>
      <w:r w:rsidR="00DD2286" w:rsidRPr="00DD2286">
        <w:t>.</w:t>
      </w:r>
    </w:p>
    <w:p w:rsidR="00DD2286" w:rsidRPr="00DD2286" w:rsidRDefault="00DD2286" w:rsidP="00DD2286">
      <w:pPr>
        <w:spacing w:line="360" w:lineRule="auto"/>
        <w:jc w:val="both"/>
      </w:pPr>
      <w:r w:rsidRPr="00DD2286">
        <w:rPr>
          <w:b/>
        </w:rPr>
        <w:t>α)</w:t>
      </w:r>
      <w:r w:rsidRPr="00DD2286">
        <w:t xml:space="preserve"> Να μεταφέρετε στην κόλα σας συμπληρωμένο τον παρακάτω πίνακα που αναφέρεται στο άτομο του στοιχείου Χ.</w:t>
      </w:r>
    </w:p>
    <w:p w:rsidR="00DD2286" w:rsidRPr="00DD2286" w:rsidRDefault="00DD2286" w:rsidP="00DD2286">
      <w:pPr>
        <w:spacing w:line="360" w:lineRule="auto"/>
        <w:jc w:val="center"/>
      </w:pPr>
      <w:r>
        <w:rPr>
          <w:noProof/>
        </w:rPr>
        <w:drawing>
          <wp:inline distT="0" distB="0" distL="0" distR="0" wp14:anchorId="21B1B36D" wp14:editId="393D147F">
            <wp:extent cx="4572000" cy="833755"/>
            <wp:effectExtent l="0" t="0" r="0" b="4445"/>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72000" cy="833755"/>
                    </a:xfrm>
                    <a:prstGeom prst="rect">
                      <a:avLst/>
                    </a:prstGeom>
                    <a:noFill/>
                    <a:ln>
                      <a:noFill/>
                    </a:ln>
                  </pic:spPr>
                </pic:pic>
              </a:graphicData>
            </a:graphic>
          </wp:inline>
        </w:drawing>
      </w:r>
    </w:p>
    <w:p w:rsidR="00DD2286" w:rsidRPr="00E46395" w:rsidRDefault="00DD2286" w:rsidP="00DD2286">
      <w:pPr>
        <w:spacing w:line="360" w:lineRule="auto"/>
        <w:jc w:val="both"/>
      </w:pPr>
      <w:r w:rsidRPr="00DD2286">
        <w:rPr>
          <w:b/>
        </w:rPr>
        <w:t>β)</w:t>
      </w:r>
      <w:r w:rsidRPr="00DD2286">
        <w:t xml:space="preserve"> Tι είδους δεσμός αναπτύσσεται μεταξύ του Χ και του χλωρίου, </w:t>
      </w:r>
      <w:r w:rsidRPr="00DD2286">
        <w:rPr>
          <w:vertAlign w:val="subscript"/>
        </w:rPr>
        <w:t>9</w:t>
      </w:r>
      <w:r w:rsidRPr="00DD2286">
        <w:t xml:space="preserve">F, ιοντικός ή ομοιοπολικός; Να αιτιολογήσετε την απάντησή σας περιγράφοντας τον </w:t>
      </w:r>
      <w:r w:rsidR="00E46395">
        <w:t>τρόπο σχηματισμού του δεσμού.</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 Br</w:t>
      </w:r>
      <w:r w:rsidRPr="00DD2286">
        <w:rPr>
          <w:vertAlign w:val="subscript"/>
        </w:rPr>
        <w:t>2</w:t>
      </w:r>
      <w:r w:rsidR="00E46395">
        <w:t>(l) + KI(aq) →</w:t>
      </w:r>
      <w:r w:rsidR="00E46395" w:rsidRPr="00E46395">
        <w:t xml:space="preserve">            </w:t>
      </w:r>
      <w:r w:rsidRPr="00DD2286">
        <w:t>β) NaOH(aq) + HNO</w:t>
      </w:r>
      <w:r w:rsidRPr="00DD2286">
        <w:rPr>
          <w:vertAlign w:val="subscript"/>
        </w:rPr>
        <w:t>3</w:t>
      </w:r>
      <w:r w:rsidR="00E46395">
        <w:t>(aq) →</w:t>
      </w:r>
      <w:r w:rsidR="00E46395" w:rsidRPr="00E46395">
        <w:t xml:space="preserve">                    </w:t>
      </w:r>
      <w:r w:rsidRPr="00DD2286">
        <w:t>γ</w:t>
      </w:r>
      <w:r w:rsidRPr="00E46395">
        <w:t xml:space="preserve">) </w:t>
      </w:r>
      <w:r w:rsidRPr="00DD2286">
        <w:rPr>
          <w:lang w:val="en-GB"/>
        </w:rPr>
        <w:t>CaCl</w:t>
      </w:r>
      <w:r w:rsidRPr="00E46395">
        <w:rPr>
          <w:vertAlign w:val="subscript"/>
        </w:rPr>
        <w:t>2</w:t>
      </w:r>
      <w:r w:rsidRPr="00E46395">
        <w:t>(</w:t>
      </w:r>
      <w:r w:rsidRPr="00DD2286">
        <w:rPr>
          <w:lang w:val="en-GB"/>
        </w:rPr>
        <w:t>aq</w:t>
      </w:r>
      <w:r w:rsidRPr="00E46395">
        <w:t xml:space="preserve">) + </w:t>
      </w:r>
      <w:r w:rsidRPr="00DD2286">
        <w:rPr>
          <w:lang w:val="en-GB"/>
        </w:rPr>
        <w:t>K</w:t>
      </w:r>
      <w:r w:rsidRPr="00E46395">
        <w:rPr>
          <w:vertAlign w:val="subscript"/>
        </w:rPr>
        <w:t>2</w:t>
      </w:r>
      <w:r w:rsidRPr="00DD2286">
        <w:rPr>
          <w:lang w:val="en-GB"/>
        </w:rPr>
        <w:t>CO</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t>Να χαρακτηρίσετε τις παραπάνω αντιδράσεις ως απλής αντικατάστασης, διπλής αν</w:t>
      </w:r>
      <w:r w:rsidR="00E46395">
        <w:t>τικατάστασης και εξουδετέρωσης.</w:t>
      </w:r>
    </w:p>
    <w:p w:rsidR="00DD2286" w:rsidRPr="00DD2286" w:rsidRDefault="0086593A" w:rsidP="00DD2286">
      <w:pPr>
        <w:spacing w:line="360" w:lineRule="auto"/>
        <w:jc w:val="both"/>
      </w:pPr>
      <w:r>
        <w:rPr>
          <w:b/>
          <w:bCs/>
        </w:rPr>
        <w:t>67</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12</w:t>
      </w:r>
      <w:r w:rsidR="00DD2286" w:rsidRPr="00DD2286">
        <w:t xml:space="preserve">Mg και </w:t>
      </w:r>
      <w:r w:rsidR="00DD2286" w:rsidRPr="00DD2286">
        <w:rPr>
          <w:vertAlign w:val="subscript"/>
        </w:rPr>
        <w:t>14</w:t>
      </w:r>
      <w:r w:rsidR="00E46395">
        <w:t>Si ,</w:t>
      </w:r>
      <w:r w:rsidR="00DD2286" w:rsidRPr="00DD2286">
        <w:t xml:space="preserve">            β) </w:t>
      </w:r>
      <w:r w:rsidR="00DD2286" w:rsidRPr="00DD2286">
        <w:rPr>
          <w:vertAlign w:val="subscript"/>
        </w:rPr>
        <w:t>6</w:t>
      </w:r>
      <w:r w:rsidR="00DD2286" w:rsidRPr="00DD2286">
        <w:t xml:space="preserve">C και </w:t>
      </w:r>
      <w:r w:rsidR="00DD2286" w:rsidRPr="00DD2286">
        <w:rPr>
          <w:vertAlign w:val="subscript"/>
        </w:rPr>
        <w:t>14</w:t>
      </w:r>
      <w:r w:rsidR="00DD2286" w:rsidRPr="00DD2286">
        <w:t>Si.</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ιτιολο</w:t>
      </w:r>
      <w:r w:rsidR="00E46395">
        <w:t xml:space="preserve">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774812F1" wp14:editId="230B9A58">
            <wp:extent cx="2655570" cy="739140"/>
            <wp:effectExtent l="0" t="0" r="0" b="3810"/>
            <wp:docPr id="164" name="Εικόνα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55570" cy="73914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pPr>
      <w:r w:rsidRPr="00DD2286">
        <w:rPr>
          <w:b/>
        </w:rPr>
        <w:t>2.2.A)</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rPr>
          <w:rFonts w:eastAsia="TimesNewRoman"/>
        </w:rPr>
      </w:pPr>
      <w:r w:rsidRPr="00DD2286">
        <w:t>α</w:t>
      </w:r>
      <w:r w:rsidRPr="00E46395">
        <w:t xml:space="preserve">) </w:t>
      </w:r>
      <w:r w:rsidRPr="00DD2286">
        <w:rPr>
          <w:lang w:val="en-GB"/>
        </w:rPr>
        <w:t>Cl</w:t>
      </w:r>
      <w:r w:rsidRPr="00E46395">
        <w:rPr>
          <w:vertAlign w:val="subscript"/>
        </w:rPr>
        <w:t>2</w:t>
      </w:r>
      <w:r w:rsidRPr="00E46395">
        <w:t>(</w:t>
      </w:r>
      <w:r w:rsidRPr="00DD2286">
        <w:rPr>
          <w:lang w:val="en-GB"/>
        </w:rPr>
        <w:t>g</w:t>
      </w:r>
      <w:r w:rsidRPr="00E46395">
        <w:t xml:space="preserve">) + </w:t>
      </w:r>
      <w:r w:rsidRPr="00DD2286">
        <w:rPr>
          <w:lang w:val="en-GB"/>
        </w:rPr>
        <w:t>KBr</w:t>
      </w:r>
      <w:r w:rsidRPr="00E46395">
        <w:t>(</w:t>
      </w:r>
      <w:r w:rsidRPr="00DD2286">
        <w:rPr>
          <w:lang w:val="en-GB"/>
        </w:rPr>
        <w:t>aq</w:t>
      </w:r>
      <w:r w:rsidRPr="00E46395">
        <w:t>) →</w:t>
      </w:r>
      <w:r w:rsidR="00E46395" w:rsidRPr="00E46395">
        <w:rPr>
          <w:rFonts w:eastAsia="TimesNewRoman"/>
        </w:rPr>
        <w:t xml:space="preserve">             </w:t>
      </w:r>
      <w:r w:rsidRPr="00DD2286">
        <w:t>β</w:t>
      </w:r>
      <w:r w:rsidRPr="00E46395">
        <w:t xml:space="preserve">) </w:t>
      </w:r>
      <w:r w:rsidRPr="00DD2286">
        <w:rPr>
          <w:lang w:val="en-GB"/>
        </w:rPr>
        <w:t>Ca</w:t>
      </w:r>
      <w:r w:rsidRPr="00E46395">
        <w:t>(</w:t>
      </w:r>
      <w:r w:rsidRPr="00DD2286">
        <w:rPr>
          <w:lang w:val="en-GB"/>
        </w:rPr>
        <w:t>OH</w:t>
      </w:r>
      <w:r w:rsidRPr="00E46395">
        <w:t>)</w:t>
      </w:r>
      <w:r w:rsidRPr="00E46395">
        <w:rPr>
          <w:vertAlign w:val="subscript"/>
        </w:rPr>
        <w:t>2</w:t>
      </w:r>
      <w:r w:rsidRPr="00E46395">
        <w:t>(</w:t>
      </w:r>
      <w:r w:rsidRPr="00DD2286">
        <w:rPr>
          <w:lang w:val="en-GB"/>
        </w:rPr>
        <w:t>aq</w:t>
      </w:r>
      <w:r w:rsidRPr="00E46395">
        <w:t xml:space="preserve">) + </w:t>
      </w:r>
      <w:r w:rsidRPr="00DD2286">
        <w:rPr>
          <w:lang w:val="en-GB"/>
        </w:rPr>
        <w:t>H</w:t>
      </w:r>
      <w:r w:rsidRPr="00E46395">
        <w:rPr>
          <w:vertAlign w:val="subscript"/>
        </w:rPr>
        <w:t>2</w:t>
      </w:r>
      <w:r w:rsidRPr="00DD2286">
        <w:rPr>
          <w:lang w:val="en-GB"/>
        </w:rPr>
        <w:t>SO</w:t>
      </w:r>
      <w:r w:rsidRPr="00E46395">
        <w:rPr>
          <w:vertAlign w:val="subscript"/>
        </w:rPr>
        <w:t>4</w:t>
      </w:r>
      <w:r w:rsidRPr="00E46395">
        <w:t>(</w:t>
      </w:r>
      <w:r w:rsidRPr="00DD2286">
        <w:rPr>
          <w:lang w:val="en-GB"/>
        </w:rPr>
        <w:t>aq</w:t>
      </w:r>
      <w:r w:rsidRPr="00E46395">
        <w:t>) →</w:t>
      </w:r>
      <w:r w:rsidR="00E46395" w:rsidRPr="00E46395">
        <w:rPr>
          <w:rFonts w:eastAsia="TimesNewRoman"/>
        </w:rPr>
        <w:t xml:space="preserve">            </w:t>
      </w:r>
      <w:r w:rsidRPr="00DD2286">
        <w:t>γ</w:t>
      </w:r>
      <w:r w:rsidRPr="00E46395">
        <w:t xml:space="preserve">) </w:t>
      </w:r>
      <w:r w:rsidRPr="00DD2286">
        <w:rPr>
          <w:lang w:val="en-GB"/>
        </w:rPr>
        <w:t>NH</w:t>
      </w:r>
      <w:r w:rsidRPr="00E46395">
        <w:rPr>
          <w:vertAlign w:val="subscript"/>
        </w:rPr>
        <w:t>3</w:t>
      </w:r>
      <w:r w:rsidRPr="00E46395">
        <w:t>(</w:t>
      </w:r>
      <w:r w:rsidRPr="00DD2286">
        <w:rPr>
          <w:lang w:val="en-GB"/>
        </w:rPr>
        <w:t>aq</w:t>
      </w:r>
      <w:r w:rsidRPr="00E46395">
        <w:t xml:space="preserve">) + </w:t>
      </w:r>
      <w:r w:rsidRPr="00DD2286">
        <w:rPr>
          <w:lang w:val="en-GB"/>
        </w:rPr>
        <w:t>HNO</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rPr>
          <w:b/>
        </w:rPr>
        <w:t>Β)</w:t>
      </w:r>
      <w:r w:rsidRPr="00DD2286">
        <w:t xml:space="preserve"> Να γράψετε τους υπολογισμούς σας για τον προσδιορισμό του αριθμού οξείδωσης του θείου (S) στη χημική ένωση H</w:t>
      </w:r>
      <w:r w:rsidRPr="00DD2286">
        <w:rPr>
          <w:vertAlign w:val="subscript"/>
        </w:rPr>
        <w:t>2</w:t>
      </w:r>
      <w:r w:rsidRPr="00DD2286">
        <w:t>SO</w:t>
      </w:r>
      <w:r w:rsidRPr="00DD2286">
        <w:rPr>
          <w:vertAlign w:val="subscript"/>
        </w:rPr>
        <w:t>4</w:t>
      </w:r>
      <w:r w:rsidR="00E46395">
        <w:t xml:space="preserve"> .</w:t>
      </w:r>
    </w:p>
    <w:p w:rsidR="00DD2286" w:rsidRPr="00DD2286" w:rsidRDefault="0086593A" w:rsidP="00DD2286">
      <w:pPr>
        <w:spacing w:line="360" w:lineRule="auto"/>
        <w:jc w:val="both"/>
      </w:pPr>
      <w:r>
        <w:rPr>
          <w:b/>
          <w:bCs/>
        </w:rPr>
        <w:t>68</w:t>
      </w:r>
      <w:r w:rsidRPr="00E95E33">
        <w:rPr>
          <w:b/>
          <w:bCs/>
        </w:rPr>
        <w:t>)</w:t>
      </w:r>
      <w:r>
        <w:rPr>
          <w:b/>
          <w:bCs/>
        </w:rPr>
        <w:t xml:space="preserve"> </w:t>
      </w:r>
      <w:r w:rsidR="00DD2286" w:rsidRPr="00DD2286">
        <w:rPr>
          <w:b/>
        </w:rPr>
        <w:t>2.1. Α)</w:t>
      </w:r>
      <w:r w:rsidR="00DD2286" w:rsidRPr="00DD2286">
        <w:t xml:space="preserve"> Να γράψετε στην κόλλα σας τον πίνακα, συμπληρώνοντας τα κενά κάθε στήλης με το χημικό τύπο της ένωσης που αντιστοιχεί .</w:t>
      </w:r>
    </w:p>
    <w:p w:rsidR="00DD2286" w:rsidRPr="00DD2286" w:rsidRDefault="00DD2286" w:rsidP="00DD2286">
      <w:pPr>
        <w:spacing w:line="360" w:lineRule="auto"/>
        <w:jc w:val="center"/>
        <w:rPr>
          <w:b/>
        </w:rPr>
      </w:pPr>
      <w:r>
        <w:rPr>
          <w:b/>
          <w:noProof/>
        </w:rPr>
        <w:lastRenderedPageBreak/>
        <w:drawing>
          <wp:inline distT="0" distB="0" distL="0" distR="0" wp14:anchorId="0F2CDFF0" wp14:editId="4797B5FB">
            <wp:extent cx="3950335" cy="1163320"/>
            <wp:effectExtent l="0" t="0" r="0" b="0"/>
            <wp:docPr id="163" name="Εικόνα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50335" cy="1163320"/>
                    </a:xfrm>
                    <a:prstGeom prst="rect">
                      <a:avLst/>
                    </a:prstGeom>
                    <a:noFill/>
                    <a:ln>
                      <a:noFill/>
                    </a:ln>
                  </pic:spPr>
                </pic:pic>
              </a:graphicData>
            </a:graphic>
          </wp:inline>
        </w:drawing>
      </w:r>
    </w:p>
    <w:p w:rsidR="00DD2286" w:rsidRPr="00E46395" w:rsidRDefault="00DD2286" w:rsidP="00DD2286">
      <w:pPr>
        <w:spacing w:line="360" w:lineRule="auto"/>
        <w:jc w:val="both"/>
      </w:pPr>
      <w:r w:rsidRPr="00DD2286">
        <w:rPr>
          <w:b/>
        </w:rPr>
        <w:t>Β)</w:t>
      </w:r>
      <w:r w:rsidRPr="00DD2286">
        <w:t xml:space="preserve"> Να υπολογίσετε τον αριθμό οξείδωσης του Ν στη χημική ένωση ΝO</w:t>
      </w:r>
      <w:r w:rsidRPr="00DD2286">
        <w:rPr>
          <w:vertAlign w:val="subscript"/>
        </w:rPr>
        <w:t>2</w:t>
      </w:r>
      <w:r w:rsidRPr="00DD2286">
        <w:t xml:space="preserve"> και στο ιόν NO</w:t>
      </w:r>
      <w:r w:rsidRPr="00DD2286">
        <w:rPr>
          <w:vertAlign w:val="subscript"/>
        </w:rPr>
        <w:t>2</w:t>
      </w:r>
      <w:r w:rsidRPr="00DD2286">
        <w:rPr>
          <w:vertAlign w:val="superscript"/>
        </w:rPr>
        <w:t>-</w:t>
      </w:r>
      <w:r w:rsidR="00E46395">
        <w:t>.</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DD2286" w:rsidRDefault="00DD2286" w:rsidP="00DD2286">
      <w:pPr>
        <w:spacing w:line="360" w:lineRule="auto"/>
        <w:jc w:val="both"/>
        <w:rPr>
          <w:lang w:val="en-GB"/>
        </w:rPr>
      </w:pPr>
      <w:r w:rsidRPr="00DD2286">
        <w:t>α</w:t>
      </w:r>
      <w:r w:rsidR="00E46395">
        <w:rPr>
          <w:lang w:val="en-GB"/>
        </w:rPr>
        <w:t xml:space="preserve">) HI(aq) + Al(s) →          </w:t>
      </w:r>
      <w:r w:rsidR="00E050A0">
        <w:rPr>
          <w:lang w:val="en-GB"/>
        </w:rPr>
        <w:t xml:space="preserve">        </w:t>
      </w:r>
      <w:r w:rsidR="00E46395">
        <w:rPr>
          <w:lang w:val="en-GB"/>
        </w:rPr>
        <w:t xml:space="preserve">  </w:t>
      </w:r>
      <w:r w:rsidRPr="00DD2286">
        <w:t>β</w:t>
      </w:r>
      <w:r w:rsidRPr="00DD2286">
        <w:rPr>
          <w:lang w:val="en-GB"/>
        </w:rPr>
        <w:t>) CaBr</w:t>
      </w:r>
      <w:r w:rsidRPr="00DD2286">
        <w:rPr>
          <w:vertAlign w:val="subscript"/>
          <w:lang w:val="en-GB"/>
        </w:rPr>
        <w:t>2</w:t>
      </w:r>
      <w:r w:rsidRPr="00DD2286">
        <w:rPr>
          <w:lang w:val="en-GB"/>
        </w:rPr>
        <w:t>(aq) + K</w:t>
      </w:r>
      <w:r w:rsidRPr="00DD2286">
        <w:rPr>
          <w:vertAlign w:val="subscript"/>
          <w:lang w:val="en-GB"/>
        </w:rPr>
        <w:t>2</w:t>
      </w:r>
      <w:r w:rsidR="00E46395">
        <w:rPr>
          <w:lang w:val="en-GB"/>
        </w:rPr>
        <w:t xml:space="preserve">S(aq) →                    </w:t>
      </w:r>
      <w:r w:rsidR="00E050A0">
        <w:rPr>
          <w:lang w:val="en-GB"/>
        </w:rPr>
        <w:t xml:space="preserve">   </w:t>
      </w:r>
      <w:r w:rsidRPr="00DD2286">
        <w:t>γ</w:t>
      </w:r>
      <w:r w:rsidRPr="00DD2286">
        <w:rPr>
          <w:lang w:val="en-GB"/>
        </w:rPr>
        <w:t>) H</w:t>
      </w:r>
      <w:r w:rsidRPr="00DD2286">
        <w:rPr>
          <w:vertAlign w:val="subscript"/>
          <w:lang w:val="en-GB"/>
        </w:rPr>
        <w:t>2</w:t>
      </w:r>
      <w:r w:rsidRPr="00DD2286">
        <w:rPr>
          <w:lang w:val="en-GB"/>
        </w:rPr>
        <w:t>S(aq) + Mg(OH)</w:t>
      </w:r>
      <w:r w:rsidRPr="00DD2286">
        <w:rPr>
          <w:vertAlign w:val="subscript"/>
          <w:lang w:val="en-GB"/>
        </w:rPr>
        <w:t>2</w:t>
      </w:r>
      <w:r w:rsidRPr="00DD2286">
        <w:rPr>
          <w:lang w:val="en-GB"/>
        </w:rPr>
        <w:t>(s) →</w:t>
      </w:r>
    </w:p>
    <w:p w:rsidR="00DD2286" w:rsidRPr="00E46395" w:rsidRDefault="00DD2286" w:rsidP="00DD2286">
      <w:pPr>
        <w:spacing w:line="360" w:lineRule="auto"/>
        <w:jc w:val="both"/>
      </w:pPr>
      <w:r w:rsidRPr="00DD2286">
        <w:t>Να αναφέρετε το λόγο που γ</w:t>
      </w:r>
      <w:r w:rsidR="00E46395">
        <w:t>ίνονται οι αντιδράσεις α και β.</w:t>
      </w:r>
    </w:p>
    <w:p w:rsidR="00DD2286" w:rsidRPr="00DD2286" w:rsidRDefault="00595DE6" w:rsidP="00DD2286">
      <w:pPr>
        <w:spacing w:line="360" w:lineRule="auto"/>
        <w:jc w:val="both"/>
      </w:pPr>
      <w:r>
        <w:rPr>
          <w:b/>
          <w:bCs/>
        </w:rPr>
        <w:t>69</w:t>
      </w:r>
      <w:r w:rsidRPr="00E95E33">
        <w:rPr>
          <w:b/>
          <w:bCs/>
        </w:rPr>
        <w:t>)</w:t>
      </w:r>
      <w:r>
        <w:rPr>
          <w:b/>
          <w:bCs/>
        </w:rPr>
        <w:t xml:space="preserve"> </w:t>
      </w:r>
      <w:r w:rsidR="00DD2286" w:rsidRPr="00DD2286">
        <w:rPr>
          <w:b/>
        </w:rPr>
        <w:t>2.1.</w:t>
      </w:r>
      <w:r w:rsidR="00DD2286" w:rsidRPr="00DD2286">
        <w:t xml:space="preserve"> Για το άτοµο του χλωρίου, δίνεται ότι: </w:t>
      </w:r>
      <w:r w:rsidR="00DD2286" w:rsidRPr="00DD2286">
        <w:rPr>
          <w:position w:val="-12"/>
        </w:rPr>
        <w:object w:dxaOrig="460" w:dyaOrig="380">
          <v:shape id="_x0000_i1042" type="#_x0000_t75" style="width:23.05pt;height:19pt" o:ole="">
            <v:imagedata r:id="rId78" o:title=""/>
          </v:shape>
          <o:OLEObject Type="Embed" ProgID="Equation.DSMT4" ShapeID="_x0000_i1042" DrawAspect="Content" ObjectID="_1489917577" r:id="rId79"/>
        </w:object>
      </w:r>
      <w:r w:rsidR="00DD2286" w:rsidRPr="00DD2286">
        <w:t>.</w:t>
      </w:r>
    </w:p>
    <w:p w:rsidR="00DD2286" w:rsidRPr="00DD2286" w:rsidRDefault="00DD2286" w:rsidP="00DD2286">
      <w:pPr>
        <w:spacing w:line="360" w:lineRule="auto"/>
        <w:jc w:val="both"/>
      </w:pPr>
      <w:r w:rsidRPr="00DD2286">
        <w:t>α) Να αναφέρετε πόσα πρωτόνια, πόσα νετρόνια και πόσα ηλεκτρόνια υπάρχουν στο ιόν του χλωρίου(Cl</w:t>
      </w:r>
      <w:r w:rsidRPr="00DD2286">
        <w:rPr>
          <w:vertAlign w:val="superscript"/>
        </w:rPr>
        <w:t>-</w:t>
      </w:r>
      <w:r w:rsidRPr="00DD2286">
        <w:t>).</w:t>
      </w:r>
    </w:p>
    <w:p w:rsidR="00DD2286" w:rsidRPr="00DD2286" w:rsidRDefault="00DD2286" w:rsidP="00DD2286">
      <w:pPr>
        <w:spacing w:line="360" w:lineRule="auto"/>
        <w:jc w:val="both"/>
      </w:pPr>
      <w:r w:rsidRPr="00DD2286">
        <w:t>β) Να κάνετε την κατανοµή των ηλεκτρονίων σε στιβάδες για το ιόν του χλωρίου.</w:t>
      </w:r>
    </w:p>
    <w:p w:rsidR="00DD2286" w:rsidRPr="00530D28" w:rsidRDefault="00DD2286" w:rsidP="00DD2286">
      <w:pPr>
        <w:spacing w:line="360" w:lineRule="auto"/>
        <w:jc w:val="both"/>
      </w:pPr>
      <w:r w:rsidRPr="00DD2286">
        <w:t xml:space="preserve">γ) Να εξηγήσετε τον τρόπο σχηµατισµού της ένωσης µεταξύ του </w:t>
      </w:r>
      <w:r w:rsidRPr="00DD2286">
        <w:rPr>
          <w:vertAlign w:val="subscript"/>
        </w:rPr>
        <w:t>19</w:t>
      </w:r>
      <w:r w:rsidRPr="00DD2286">
        <w:t xml:space="preserve">K και του Cl και να γράψετε τον χηµικό τύπο της ένωσης. Να χαρακτηρίσετε την </w:t>
      </w:r>
      <w:r w:rsidR="00E46395">
        <w:t>ένωση ως ιοντική ή οµοιοπολική.</w:t>
      </w:r>
    </w:p>
    <w:p w:rsidR="00DD2286" w:rsidRPr="00DD2286" w:rsidRDefault="00DD2286" w:rsidP="00DD2286">
      <w:pPr>
        <w:spacing w:line="360" w:lineRule="auto"/>
        <w:jc w:val="both"/>
      </w:pPr>
      <w:r w:rsidRPr="00DD2286">
        <w:rPr>
          <w:b/>
        </w:rPr>
        <w:t>2.2 Α)</w:t>
      </w:r>
      <w:r w:rsidRPr="00DD2286">
        <w:t xml:space="preserve"> Να γράψετε τους υπολογισµούς σας για τον προσδιορισµό του αριθµού οξείδωσης του φωσφόρου (P) στη χηµική ένωση Η</w:t>
      </w:r>
      <w:r w:rsidRPr="00DD2286">
        <w:rPr>
          <w:vertAlign w:val="subscript"/>
        </w:rPr>
        <w:t>3</w:t>
      </w:r>
      <w:r w:rsidRPr="00DD2286">
        <w:t>PO</w:t>
      </w:r>
      <w:r w:rsidRPr="00DD2286">
        <w:rPr>
          <w:vertAlign w:val="subscript"/>
        </w:rPr>
        <w:t>4</w:t>
      </w:r>
      <w:r w:rsidRPr="00DD2286">
        <w:t>.</w:t>
      </w:r>
    </w:p>
    <w:p w:rsidR="00DD2286" w:rsidRPr="00DD2286" w:rsidRDefault="00DD2286" w:rsidP="00DD2286">
      <w:pPr>
        <w:spacing w:line="360" w:lineRule="auto"/>
        <w:jc w:val="both"/>
      </w:pPr>
      <w:r w:rsidRPr="00DD2286">
        <w:rPr>
          <w:b/>
        </w:rPr>
        <w:t>Β)</w:t>
      </w:r>
      <w:r w:rsidRPr="00DD2286">
        <w:t xml:space="preserve"> Να συµπληρώσετε τα προϊόντα και τους συντελεστές στις χηµικές εξισώσεις των χηµικών αντιδράσεων που πραγµατοποιούνται όλες:</w:t>
      </w:r>
    </w:p>
    <w:p w:rsidR="00DD2286" w:rsidRPr="00E46395" w:rsidRDefault="00DD2286" w:rsidP="00DD2286">
      <w:pPr>
        <w:spacing w:line="360" w:lineRule="auto"/>
        <w:jc w:val="both"/>
        <w:rPr>
          <w:rFonts w:eastAsia="TimesNewRoman"/>
        </w:rPr>
      </w:pPr>
      <w:r w:rsidRPr="00DD2286">
        <w:t>α</w:t>
      </w:r>
      <w:r w:rsidRPr="00E46395">
        <w:t xml:space="preserve">) </w:t>
      </w:r>
      <w:r w:rsidRPr="00DD2286">
        <w:rPr>
          <w:lang w:val="en-GB"/>
        </w:rPr>
        <w:t>Cl</w:t>
      </w:r>
      <w:r w:rsidRPr="00E46395">
        <w:rPr>
          <w:vertAlign w:val="subscript"/>
        </w:rPr>
        <w:t>2</w:t>
      </w:r>
      <w:r w:rsidRPr="00E46395">
        <w:t>(</w:t>
      </w:r>
      <w:r w:rsidRPr="00DD2286">
        <w:rPr>
          <w:lang w:val="en-GB"/>
        </w:rPr>
        <w:t>g</w:t>
      </w:r>
      <w:r w:rsidRPr="00E46395">
        <w:t xml:space="preserve">)+ </w:t>
      </w:r>
      <w:r w:rsidRPr="00DD2286">
        <w:rPr>
          <w:lang w:val="en-GB"/>
        </w:rPr>
        <w:t>CaBr</w:t>
      </w:r>
      <w:r w:rsidRPr="00E46395">
        <w:rPr>
          <w:vertAlign w:val="subscript"/>
        </w:rPr>
        <w:t>2</w:t>
      </w:r>
      <w:r w:rsidRPr="00E46395">
        <w:t>(</w:t>
      </w:r>
      <w:r w:rsidRPr="00DD2286">
        <w:rPr>
          <w:lang w:val="en-GB"/>
        </w:rPr>
        <w:t>aq</w:t>
      </w:r>
      <w:r w:rsidRPr="00E46395">
        <w:t>) →</w:t>
      </w:r>
      <w:r w:rsidR="00E46395" w:rsidRPr="00E46395">
        <w:rPr>
          <w:rFonts w:eastAsia="TimesNewRoman"/>
        </w:rPr>
        <w:t xml:space="preserve">             </w:t>
      </w:r>
      <w:r w:rsidRPr="00DD2286">
        <w:t>β</w:t>
      </w:r>
      <w:r w:rsidRPr="00E46395">
        <w:t xml:space="preserve">) </w:t>
      </w:r>
      <w:r w:rsidRPr="00DD2286">
        <w:rPr>
          <w:lang w:val="en-GB"/>
        </w:rPr>
        <w:t>Al</w:t>
      </w:r>
      <w:r w:rsidRPr="00E46395">
        <w:t>(</w:t>
      </w:r>
      <w:r w:rsidRPr="00DD2286">
        <w:rPr>
          <w:lang w:val="en-GB"/>
        </w:rPr>
        <w:t>OH</w:t>
      </w:r>
      <w:r w:rsidRPr="00E46395">
        <w:t>)</w:t>
      </w:r>
      <w:r w:rsidRPr="00E46395">
        <w:rPr>
          <w:vertAlign w:val="subscript"/>
        </w:rPr>
        <w:t>3</w:t>
      </w:r>
      <w:r w:rsidRPr="00E46395">
        <w:t>(</w:t>
      </w:r>
      <w:r w:rsidRPr="00DD2286">
        <w:rPr>
          <w:lang w:val="en-GB"/>
        </w:rPr>
        <w:t>s</w:t>
      </w:r>
      <w:r w:rsidRPr="00E46395">
        <w:t xml:space="preserve">) + </w:t>
      </w:r>
      <w:r w:rsidRPr="00DD2286">
        <w:rPr>
          <w:lang w:val="en-GB"/>
        </w:rPr>
        <w:t>HNO</w:t>
      </w:r>
      <w:r w:rsidRPr="00E46395">
        <w:rPr>
          <w:vertAlign w:val="subscript"/>
        </w:rPr>
        <w:t>3</w:t>
      </w:r>
      <w:r w:rsidRPr="00E46395">
        <w:t>(</w:t>
      </w:r>
      <w:r w:rsidRPr="00DD2286">
        <w:rPr>
          <w:lang w:val="en-GB"/>
        </w:rPr>
        <w:t>aq</w:t>
      </w:r>
      <w:r w:rsidRPr="00E46395">
        <w:t>) →</w:t>
      </w:r>
      <w:r w:rsidR="00E46395" w:rsidRPr="00E46395">
        <w:rPr>
          <w:rFonts w:eastAsia="TimesNewRoman"/>
        </w:rPr>
        <w:t xml:space="preserve">                      </w:t>
      </w:r>
      <w:r w:rsidRPr="00DD2286">
        <w:t>γ</w:t>
      </w:r>
      <w:r w:rsidRPr="00E46395">
        <w:t xml:space="preserve">) </w:t>
      </w:r>
      <w:r w:rsidRPr="00DD2286">
        <w:rPr>
          <w:lang w:val="en-GB"/>
        </w:rPr>
        <w:t>K</w:t>
      </w:r>
      <w:r w:rsidRPr="00E46395">
        <w:rPr>
          <w:vertAlign w:val="subscript"/>
        </w:rPr>
        <w:t>2</w:t>
      </w:r>
      <w:r w:rsidRPr="00DD2286">
        <w:rPr>
          <w:lang w:val="en-GB"/>
        </w:rPr>
        <w:t>CO</w:t>
      </w:r>
      <w:r w:rsidRPr="00E46395">
        <w:rPr>
          <w:vertAlign w:val="subscript"/>
        </w:rPr>
        <w:t>3</w:t>
      </w:r>
      <w:r w:rsidRPr="00E46395">
        <w:t>(</w:t>
      </w:r>
      <w:r w:rsidRPr="00DD2286">
        <w:rPr>
          <w:lang w:val="en-GB"/>
        </w:rPr>
        <w:t>aq</w:t>
      </w:r>
      <w:r w:rsidRPr="00E46395">
        <w:t xml:space="preserve">) + </w:t>
      </w:r>
      <w:r w:rsidRPr="00DD2286">
        <w:rPr>
          <w:lang w:val="en-GB"/>
        </w:rPr>
        <w:t>HBr</w:t>
      </w:r>
      <w:r w:rsidRPr="00E46395">
        <w:t>(</w:t>
      </w:r>
      <w:r w:rsidRPr="00DD2286">
        <w:rPr>
          <w:lang w:val="en-GB"/>
        </w:rPr>
        <w:t>aq</w:t>
      </w:r>
      <w:r w:rsidRPr="00E46395">
        <w:t>) →</w:t>
      </w:r>
    </w:p>
    <w:p w:rsidR="00DD2286" w:rsidRPr="00DD2286" w:rsidRDefault="00595DE6" w:rsidP="00DD2286">
      <w:pPr>
        <w:spacing w:line="360" w:lineRule="auto"/>
        <w:jc w:val="both"/>
      </w:pPr>
      <w:r>
        <w:rPr>
          <w:b/>
          <w:bCs/>
        </w:rPr>
        <w:t>70</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7</w:t>
      </w:r>
      <w:r w:rsidR="00DD2286" w:rsidRPr="00DD2286">
        <w:t xml:space="preserve">Ν και </w:t>
      </w:r>
      <w:r w:rsidR="00DD2286" w:rsidRPr="00DD2286">
        <w:rPr>
          <w:vertAlign w:val="subscript"/>
        </w:rPr>
        <w:t>15</w:t>
      </w:r>
      <w:r w:rsidR="00E46395">
        <w:t>Ρ,</w:t>
      </w:r>
      <w:r w:rsidR="00DD2286" w:rsidRPr="00DD2286">
        <w:t xml:space="preserve">            β) </w:t>
      </w:r>
      <w:r w:rsidR="00DD2286" w:rsidRPr="00DD2286">
        <w:rPr>
          <w:vertAlign w:val="subscript"/>
        </w:rPr>
        <w:t>7</w:t>
      </w:r>
      <w:r w:rsidR="00DD2286" w:rsidRPr="00DD2286">
        <w:t xml:space="preserve">Ν και </w:t>
      </w:r>
      <w:r w:rsidR="00DD2286" w:rsidRPr="00DD2286">
        <w:rPr>
          <w:vertAlign w:val="subscript"/>
        </w:rPr>
        <w:t>10</w:t>
      </w:r>
      <w:r w:rsidR="00DD2286" w:rsidRPr="00DD2286">
        <w:t>Νe.</w:t>
      </w:r>
    </w:p>
    <w:p w:rsidR="00DD2286" w:rsidRPr="00E46395" w:rsidRDefault="00DD2286" w:rsidP="00DD2286">
      <w:pPr>
        <w:spacing w:line="360" w:lineRule="auto"/>
        <w:jc w:val="both"/>
      </w:pPr>
      <w:r w:rsidRPr="00DD2286">
        <w:t>Σε ποιο ζεύγος τα στοιχεία ανήκουν στην ίδια περίοδο;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Να συμπληρώσετε τα προϊόντα και τους συντελεστές στις επόμενες χημικές εξισώσεις που πραγματοποιούνται όλες:</w:t>
      </w:r>
    </w:p>
    <w:p w:rsidR="00DD2286" w:rsidRPr="00DD2286" w:rsidRDefault="00DD2286" w:rsidP="00DD2286">
      <w:pPr>
        <w:spacing w:line="360" w:lineRule="auto"/>
        <w:jc w:val="both"/>
        <w:rPr>
          <w:lang w:val="en-GB"/>
        </w:rPr>
      </w:pPr>
      <w:r w:rsidRPr="00DD2286">
        <w:t>α</w:t>
      </w:r>
      <w:r w:rsidRPr="00DD2286">
        <w:rPr>
          <w:lang w:val="en-GB"/>
        </w:rPr>
        <w:t>) Cl</w:t>
      </w:r>
      <w:r w:rsidRPr="00DD2286">
        <w:rPr>
          <w:vertAlign w:val="subscript"/>
          <w:lang w:val="en-GB"/>
        </w:rPr>
        <w:t>2</w:t>
      </w:r>
      <w:r w:rsidR="00E46395">
        <w:rPr>
          <w:lang w:val="en-GB"/>
        </w:rPr>
        <w:t xml:space="preserve">(g) + NaBr(aq) →                          </w:t>
      </w:r>
      <w:r w:rsidRPr="00DD2286">
        <w:t>β</w:t>
      </w:r>
      <w:r w:rsidRPr="00DD2286">
        <w:rPr>
          <w:lang w:val="en-GB"/>
        </w:rPr>
        <w:t>) Cu(OH)</w:t>
      </w:r>
      <w:r w:rsidRPr="00DD2286">
        <w:rPr>
          <w:vertAlign w:val="subscript"/>
          <w:lang w:val="en-GB"/>
        </w:rPr>
        <w:t>2</w:t>
      </w:r>
      <w:r w:rsidRPr="00DD2286">
        <w:rPr>
          <w:lang w:val="en-GB"/>
        </w:rPr>
        <w:t>(s) + HNO</w:t>
      </w:r>
      <w:r w:rsidRPr="00DD2286">
        <w:rPr>
          <w:vertAlign w:val="subscript"/>
          <w:lang w:val="en-GB"/>
        </w:rPr>
        <w:t>3</w:t>
      </w:r>
      <w:r w:rsidR="00E46395">
        <w:rPr>
          <w:lang w:val="en-GB"/>
        </w:rPr>
        <w:t>(aq) →</w:t>
      </w:r>
    </w:p>
    <w:p w:rsidR="00DD2286" w:rsidRPr="00DD2286" w:rsidRDefault="00DD2286" w:rsidP="00DD2286">
      <w:pPr>
        <w:spacing w:line="360" w:lineRule="auto"/>
        <w:jc w:val="both"/>
      </w:pPr>
      <w:r w:rsidRPr="00DD2286">
        <w:rPr>
          <w:b/>
        </w:rPr>
        <w:t>2.2. Α</w:t>
      </w:r>
      <w:r w:rsidRPr="00DD2286">
        <w:t>) Δίνεται ο παρακάτω πίνακας.</w:t>
      </w:r>
    </w:p>
    <w:p w:rsidR="00DD2286" w:rsidRPr="00DD2286" w:rsidRDefault="00DD2286" w:rsidP="00DD2286">
      <w:pPr>
        <w:spacing w:line="360" w:lineRule="auto"/>
        <w:jc w:val="center"/>
      </w:pPr>
      <w:r>
        <w:rPr>
          <w:noProof/>
        </w:rPr>
        <w:drawing>
          <wp:inline distT="0" distB="0" distL="0" distR="0" wp14:anchorId="222D3614" wp14:editId="3B805337">
            <wp:extent cx="2063115" cy="570865"/>
            <wp:effectExtent l="0" t="0" r="0" b="635"/>
            <wp:docPr id="162" name="Εικόνα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63115" cy="570865"/>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rPr>
          <w:i/>
        </w:rPr>
      </w:pPr>
      <w:r w:rsidRPr="00DD2286">
        <w:rPr>
          <w:b/>
        </w:rPr>
        <w:t>Β)</w:t>
      </w:r>
      <w:r w:rsidRPr="00DD2286">
        <w:t xml:space="preserve"> </w:t>
      </w:r>
      <w:r w:rsidRPr="00DD2286">
        <w:rPr>
          <w:i/>
        </w:rPr>
        <w:t>Να χαρακτηρίσετε τις παρακάτω προτάσεις ως σωστές (Σ) ή ως λανθασμένες (Λ).</w:t>
      </w:r>
    </w:p>
    <w:p w:rsidR="00DD2286" w:rsidRPr="00DD2286" w:rsidRDefault="00DD2286" w:rsidP="00DD2286">
      <w:pPr>
        <w:spacing w:line="360" w:lineRule="auto"/>
        <w:jc w:val="both"/>
      </w:pPr>
      <w:r w:rsidRPr="00DD2286">
        <w:t xml:space="preserve">α) Τ ο ιόν του θείου, </w:t>
      </w:r>
      <w:r w:rsidRPr="00DD2286">
        <w:rPr>
          <w:vertAlign w:val="subscript"/>
        </w:rPr>
        <w:t>16</w:t>
      </w:r>
      <w:r w:rsidRPr="00DD2286">
        <w:t>S</w:t>
      </w:r>
      <w:r w:rsidRPr="00DD2286">
        <w:rPr>
          <w:vertAlign w:val="superscript"/>
        </w:rPr>
        <w:t>2-</w:t>
      </w:r>
      <w:r w:rsidRPr="00DD2286">
        <w:t xml:space="preserve">, έχει 18 ηλεκτρόνια </w:t>
      </w:r>
    </w:p>
    <w:p w:rsidR="00DD2286" w:rsidRPr="00DD2286" w:rsidRDefault="00DD2286" w:rsidP="00DD2286">
      <w:pPr>
        <w:spacing w:line="360" w:lineRule="auto"/>
        <w:jc w:val="both"/>
      </w:pPr>
      <w:r w:rsidRPr="00DD2286">
        <w:t>β) Αν ένα άτομο Χ έχει 4 ηλεκτρόνια στην εξωτερική του στιβάδα η οποία είναι η L, τότε ο ατομικός του αριθμός είναι 4.</w:t>
      </w:r>
    </w:p>
    <w:p w:rsidR="00DD2286" w:rsidRPr="00E46395" w:rsidRDefault="00DD2286" w:rsidP="00DD2286">
      <w:pPr>
        <w:spacing w:line="360" w:lineRule="auto"/>
        <w:jc w:val="both"/>
      </w:pPr>
      <w:r w:rsidRPr="00DD2286">
        <w:t>Να αιτιολογήσετε τη</w:t>
      </w:r>
      <w:r w:rsidR="00E46395">
        <w:t>ν απάντησή σας για κάθε πρόταση</w:t>
      </w:r>
    </w:p>
    <w:p w:rsidR="00DD2286" w:rsidRPr="00DD2286" w:rsidRDefault="00595DE6" w:rsidP="00DD2286">
      <w:pPr>
        <w:spacing w:line="360" w:lineRule="auto"/>
        <w:jc w:val="both"/>
      </w:pPr>
      <w:r>
        <w:rPr>
          <w:b/>
          <w:bCs/>
        </w:rPr>
        <w:t>71</w:t>
      </w:r>
      <w:r w:rsidRPr="00E95E33">
        <w:rPr>
          <w:b/>
          <w:bCs/>
        </w:rPr>
        <w:t>)</w:t>
      </w:r>
      <w:r>
        <w:rPr>
          <w:b/>
          <w:bCs/>
        </w:rPr>
        <w:t xml:space="preserve"> </w:t>
      </w:r>
      <w:r w:rsidR="00DD2286" w:rsidRPr="00DD2286">
        <w:rPr>
          <w:b/>
        </w:rPr>
        <w:t>2.1</w:t>
      </w:r>
      <w:r w:rsidR="00DD2286" w:rsidRPr="00DD2286">
        <w:t xml:space="preserve"> Δίνονται ότι: υδρογόνο, </w:t>
      </w:r>
      <w:r w:rsidR="00DD2286" w:rsidRPr="00DD2286">
        <w:rPr>
          <w:vertAlign w:val="subscript"/>
        </w:rPr>
        <w:t>1</w:t>
      </w:r>
      <w:r w:rsidR="00DD2286" w:rsidRPr="00DD2286">
        <w:t xml:space="preserve">H, άζωτο, </w:t>
      </w:r>
      <w:r w:rsidR="00DD2286" w:rsidRPr="00DD2286">
        <w:rPr>
          <w:vertAlign w:val="subscript"/>
        </w:rPr>
        <w:t>7</w:t>
      </w:r>
      <w:r w:rsidR="00DD2286" w:rsidRPr="00DD2286">
        <w:t>N</w:t>
      </w:r>
    </w:p>
    <w:p w:rsidR="00DD2286" w:rsidRPr="00DD2286" w:rsidRDefault="00DD2286" w:rsidP="00DD2286">
      <w:pPr>
        <w:spacing w:line="360" w:lineRule="auto"/>
        <w:jc w:val="both"/>
      </w:pPr>
      <w:r w:rsidRPr="00DD2286">
        <w:lastRenderedPageBreak/>
        <w:t>α) Να γράψετε την κατανομή των ηλεκτρονίων σε στιβάδες για το άτομο του αζώτου.</w:t>
      </w:r>
    </w:p>
    <w:p w:rsidR="00DD2286" w:rsidRPr="00DD2286" w:rsidRDefault="00DD2286" w:rsidP="00DD2286">
      <w:pPr>
        <w:spacing w:line="360" w:lineRule="auto"/>
        <w:jc w:val="both"/>
      </w:pPr>
      <w:r w:rsidRPr="00DD2286">
        <w:t>β) Να αναφέρετε το είδος των δεσμών (ιοντικός ή ομοιοπολικός) μεταξύ ατόμων υδρογόνου και αζώτου στη χημική ένωση ΝΗ</w:t>
      </w:r>
      <w:r w:rsidRPr="00DD2286">
        <w:rPr>
          <w:vertAlign w:val="subscript"/>
        </w:rPr>
        <w:t>3</w:t>
      </w:r>
      <w:r w:rsidRPr="00DD2286">
        <w:t>.</w:t>
      </w:r>
    </w:p>
    <w:p w:rsidR="00DD2286" w:rsidRPr="00E46395" w:rsidRDefault="00DD2286" w:rsidP="00DD2286">
      <w:pPr>
        <w:spacing w:line="360" w:lineRule="auto"/>
        <w:jc w:val="both"/>
      </w:pPr>
      <w:r w:rsidRPr="00DD2286">
        <w:t>γ) Να περιγράψετε τον τρόπο σχηματισμού των δεσμών και να γράψετε τον ηλεκτρονιακό</w:t>
      </w:r>
      <w:r w:rsidR="00E46395">
        <w:t xml:space="preserve"> τύπο αυτής της χημικής ένωσης.</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DD2286" w:rsidRDefault="00DD2286" w:rsidP="00DD2286">
      <w:pPr>
        <w:spacing w:line="360" w:lineRule="auto"/>
        <w:jc w:val="both"/>
      </w:pPr>
      <w:r w:rsidRPr="00DD2286">
        <w:t>α) Cl</w:t>
      </w:r>
      <w:r w:rsidRPr="00DD2286">
        <w:rPr>
          <w:vertAlign w:val="subscript"/>
        </w:rPr>
        <w:t>2</w:t>
      </w:r>
      <w:r w:rsidR="00E46395">
        <w:t>(g) + ΚI(aq) →</w:t>
      </w:r>
      <w:r w:rsidR="00E46395" w:rsidRPr="00E46395">
        <w:t xml:space="preserve">                     </w:t>
      </w:r>
      <w:r w:rsidRPr="00DD2286">
        <w:t>β) Na</w:t>
      </w:r>
      <w:r w:rsidRPr="00DD2286">
        <w:rPr>
          <w:vertAlign w:val="subscript"/>
        </w:rPr>
        <w:t>2</w:t>
      </w:r>
      <w:r w:rsidR="00E46395">
        <w:t>S(aq) + HCl(aq) →</w:t>
      </w:r>
      <w:r w:rsidR="00E46395" w:rsidRPr="00E46395">
        <w:t xml:space="preserve">                      </w:t>
      </w:r>
      <w:r w:rsidRPr="00DD2286">
        <w:t>γ) KOH(aq) + HBr(aq) →</w:t>
      </w:r>
    </w:p>
    <w:p w:rsidR="00DD2286" w:rsidRPr="00E46395" w:rsidRDefault="00DD2286" w:rsidP="00DD2286">
      <w:pPr>
        <w:spacing w:line="360" w:lineRule="auto"/>
        <w:jc w:val="both"/>
      </w:pPr>
      <w:r w:rsidRPr="00DD2286">
        <w:t>Να αναφέρετε το λόγο που γίνονται ο</w:t>
      </w:r>
      <w:r w:rsidR="00E46395">
        <w:t>ι παραπάνω αντιδράσεις α και β.</w:t>
      </w:r>
    </w:p>
    <w:p w:rsidR="00DD2286" w:rsidRPr="00DD2286" w:rsidRDefault="00595DE6" w:rsidP="00DD2286">
      <w:pPr>
        <w:spacing w:line="360" w:lineRule="auto"/>
        <w:jc w:val="both"/>
      </w:pPr>
      <w:r>
        <w:rPr>
          <w:b/>
          <w:bCs/>
        </w:rPr>
        <w:t>72</w:t>
      </w:r>
      <w:r w:rsidRPr="00E95E33">
        <w:rPr>
          <w:b/>
          <w:bCs/>
        </w:rPr>
        <w:t>)</w:t>
      </w:r>
      <w:r>
        <w:rPr>
          <w:b/>
          <w:bCs/>
        </w:rPr>
        <w:t xml:space="preserve"> </w:t>
      </w:r>
      <w:r w:rsidR="00DD2286" w:rsidRPr="00DD2286">
        <w:rPr>
          <w:b/>
        </w:rPr>
        <w:t>2.1. Α)</w:t>
      </w:r>
      <w:r w:rsidR="00DD2286" w:rsidRPr="00DD2286">
        <w:t xml:space="preserve"> Δίνεται ότι: </w:t>
      </w:r>
      <w:r w:rsidR="00DD2286" w:rsidRPr="00DD2286">
        <w:rPr>
          <w:position w:val="-12"/>
        </w:rPr>
        <w:object w:dxaOrig="520" w:dyaOrig="380">
          <v:shape id="_x0000_i1043" type="#_x0000_t75" style="width:25.9pt;height:19pt" o:ole="">
            <v:imagedata r:id="rId81" o:title=""/>
          </v:shape>
          <o:OLEObject Type="Embed" ProgID="Equation.DSMT4" ShapeID="_x0000_i1043" DrawAspect="Content" ObjectID="_1489917578" r:id="rId82"/>
        </w:object>
      </w:r>
      <w:r w:rsidR="00DD2286" w:rsidRPr="00DD2286">
        <w:t>. Να μεταφέρετε στην κόλλα σας συμπληρωμένο τον παρακάτω πίνακα που αναφέρεται στο άτομο του ασβεστίου:</w:t>
      </w:r>
    </w:p>
    <w:p w:rsidR="00DD2286" w:rsidRPr="00DD2286" w:rsidRDefault="00DD2286" w:rsidP="00DD2286">
      <w:pPr>
        <w:spacing w:line="360" w:lineRule="auto"/>
        <w:jc w:val="center"/>
        <w:rPr>
          <w:b/>
        </w:rPr>
      </w:pPr>
      <w:r>
        <w:rPr>
          <w:b/>
          <w:noProof/>
        </w:rPr>
        <w:drawing>
          <wp:inline distT="0" distB="0" distL="0" distR="0" wp14:anchorId="4505366D" wp14:editId="7405DE71">
            <wp:extent cx="3774440" cy="892175"/>
            <wp:effectExtent l="0" t="0" r="0" b="3175"/>
            <wp:docPr id="161" name="Εικόνα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774440" cy="892175"/>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Tι είδους δεσμός αναπτύσσεται μεταξύ του </w:t>
      </w:r>
      <w:r w:rsidRPr="00DD2286">
        <w:rPr>
          <w:vertAlign w:val="subscript"/>
        </w:rPr>
        <w:t>19</w:t>
      </w:r>
      <w:r w:rsidRPr="00DD2286">
        <w:t xml:space="preserve">K και του φθορίου, </w:t>
      </w:r>
      <w:r w:rsidRPr="00DD2286">
        <w:rPr>
          <w:vertAlign w:val="subscript"/>
        </w:rPr>
        <w:t>9</w:t>
      </w:r>
      <w:r w:rsidRPr="00DD2286">
        <w:t>F, ιοντικός ή ομοιοπολικός;</w:t>
      </w:r>
    </w:p>
    <w:p w:rsidR="00DD2286" w:rsidRPr="00E46395" w:rsidRDefault="00DD2286" w:rsidP="00DD2286">
      <w:pPr>
        <w:spacing w:line="360" w:lineRule="auto"/>
        <w:jc w:val="both"/>
      </w:pPr>
      <w:r w:rsidRPr="00DD2286">
        <w:t>Να αιτιολογήσετε την απάντησή σας περιγράφοντας το</w:t>
      </w:r>
      <w:r w:rsidR="00E46395">
        <w:t>ν τρόπο σχηματισμού του δεσμού.</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 Cl</w:t>
      </w:r>
      <w:r w:rsidRPr="00DD2286">
        <w:rPr>
          <w:vertAlign w:val="subscript"/>
        </w:rPr>
        <w:t>2</w:t>
      </w:r>
      <w:r w:rsidR="00E46395">
        <w:t>(g) + ΝaBr(aq) →</w:t>
      </w:r>
      <w:r w:rsidR="00E46395" w:rsidRPr="00E46395">
        <w:t xml:space="preserve">                </w:t>
      </w:r>
      <w:r w:rsidR="00E46395">
        <w:t>β) CaS(aq) + HBr(aq) →</w:t>
      </w:r>
      <w:r w:rsidR="00E46395" w:rsidRPr="00E46395">
        <w:t xml:space="preserve">                     </w:t>
      </w:r>
      <w:r w:rsidRPr="00DD2286">
        <w:t>γ</w:t>
      </w:r>
      <w:r w:rsidRPr="00E46395">
        <w:t xml:space="preserve">) </w:t>
      </w:r>
      <w:r w:rsidRPr="00DD2286">
        <w:rPr>
          <w:lang w:val="en-GB"/>
        </w:rPr>
        <w:t>Ba</w:t>
      </w:r>
      <w:r w:rsidRPr="00E46395">
        <w:t>(</w:t>
      </w:r>
      <w:r w:rsidRPr="00DD2286">
        <w:rPr>
          <w:lang w:val="en-GB"/>
        </w:rPr>
        <w:t>OH</w:t>
      </w:r>
      <w:r w:rsidRPr="00E46395">
        <w:t>)</w:t>
      </w:r>
      <w:r w:rsidRPr="00E46395">
        <w:rPr>
          <w:vertAlign w:val="subscript"/>
        </w:rPr>
        <w:t>2</w:t>
      </w:r>
      <w:r w:rsidRPr="00E46395">
        <w:t>(</w:t>
      </w:r>
      <w:r w:rsidRPr="00DD2286">
        <w:rPr>
          <w:lang w:val="en-GB"/>
        </w:rPr>
        <w:t>aq</w:t>
      </w:r>
      <w:r w:rsidRPr="00E46395">
        <w:t xml:space="preserve">) + </w:t>
      </w:r>
      <w:r w:rsidRPr="00DD2286">
        <w:rPr>
          <w:lang w:val="en-GB"/>
        </w:rPr>
        <w:t>H</w:t>
      </w:r>
      <w:r w:rsidRPr="00E46395">
        <w:rPr>
          <w:vertAlign w:val="subscript"/>
        </w:rPr>
        <w:t>2</w:t>
      </w:r>
      <w:r w:rsidRPr="00DD2286">
        <w:rPr>
          <w:lang w:val="en-GB"/>
        </w:rPr>
        <w:t>SO</w:t>
      </w:r>
      <w:r w:rsidRPr="00E46395">
        <w:rPr>
          <w:vertAlign w:val="subscript"/>
        </w:rPr>
        <w:t>4</w:t>
      </w:r>
      <w:r w:rsidRPr="00E46395">
        <w:t>(</w:t>
      </w:r>
      <w:r w:rsidRPr="00DD2286">
        <w:rPr>
          <w:lang w:val="en-GB"/>
        </w:rPr>
        <w:t>aq</w:t>
      </w:r>
      <w:r w:rsidRPr="00E46395">
        <w:t>) →</w:t>
      </w:r>
    </w:p>
    <w:p w:rsidR="00DD2286" w:rsidRPr="00E46395" w:rsidRDefault="00DD2286" w:rsidP="00DD2286">
      <w:pPr>
        <w:spacing w:line="360" w:lineRule="auto"/>
        <w:jc w:val="both"/>
      </w:pPr>
      <w:r w:rsidRPr="00DD2286">
        <w:t>Να αναφέρετε το λόγο που γίνονται ο</w:t>
      </w:r>
      <w:r w:rsidR="00E46395">
        <w:t>ι παραπάνω αντιδράσεις α και β.</w:t>
      </w:r>
    </w:p>
    <w:p w:rsidR="00DD2286" w:rsidRPr="00DD2286" w:rsidRDefault="00595DE6" w:rsidP="00DD2286">
      <w:pPr>
        <w:spacing w:line="360" w:lineRule="auto"/>
        <w:jc w:val="both"/>
      </w:pPr>
      <w:r>
        <w:rPr>
          <w:b/>
          <w:bCs/>
        </w:rPr>
        <w:t>73</w:t>
      </w:r>
      <w:r w:rsidRPr="00E95E33">
        <w:rPr>
          <w:b/>
          <w:bCs/>
        </w:rPr>
        <w:t>)</w:t>
      </w:r>
      <w:r>
        <w:rPr>
          <w:b/>
          <w:bCs/>
        </w:rPr>
        <w:t xml:space="preserve"> </w:t>
      </w:r>
      <w:r w:rsidR="00DD2286" w:rsidRPr="00DD2286">
        <w:rPr>
          <w:b/>
        </w:rPr>
        <w:t>2.1. Α)</w:t>
      </w:r>
      <w:r w:rsidR="00DD2286" w:rsidRPr="00DD2286">
        <w:t xml:space="preserve"> Δίνεται ότι </w:t>
      </w:r>
      <w:r w:rsidR="00DD2286" w:rsidRPr="00DD2286">
        <w:rPr>
          <w:position w:val="-12"/>
        </w:rPr>
        <w:object w:dxaOrig="360" w:dyaOrig="380">
          <v:shape id="_x0000_i1044" type="#_x0000_t75" style="width:17.85pt;height:19pt" o:ole="">
            <v:imagedata r:id="rId84" o:title=""/>
          </v:shape>
          <o:OLEObject Type="Embed" ProgID="Equation.DSMT4" ShapeID="_x0000_i1044" DrawAspect="Content" ObjectID="_1489917579" r:id="rId85"/>
        </w:object>
      </w:r>
      <w:r w:rsidR="00DD2286" w:rsidRPr="00DD2286">
        <w:t>. Να μεταφέρετε στην κόλλα σας συμπληρωμένο τον παρακάτω πίνακα που αναφέρεται στο άτομο του θείου:</w:t>
      </w:r>
    </w:p>
    <w:p w:rsidR="00DD2286" w:rsidRPr="00DD2286" w:rsidRDefault="00DD2286" w:rsidP="00DD2286">
      <w:pPr>
        <w:spacing w:line="360" w:lineRule="auto"/>
        <w:jc w:val="center"/>
      </w:pPr>
      <w:r>
        <w:rPr>
          <w:noProof/>
        </w:rPr>
        <w:drawing>
          <wp:inline distT="0" distB="0" distL="0" distR="0" wp14:anchorId="20339601" wp14:editId="760E6F10">
            <wp:extent cx="4081780" cy="914400"/>
            <wp:effectExtent l="0" t="0" r="0" b="0"/>
            <wp:docPr id="160" name="Εικόνα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081780" cy="914400"/>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Tι είδους δεσμός αναπτύσσεται μεταξύ του </w:t>
      </w:r>
      <w:r w:rsidRPr="00DD2286">
        <w:rPr>
          <w:vertAlign w:val="subscript"/>
        </w:rPr>
        <w:t>17</w:t>
      </w:r>
      <w:r w:rsidRPr="00DD2286">
        <w:t xml:space="preserve">Cl και του </w:t>
      </w:r>
      <w:r w:rsidRPr="00DD2286">
        <w:rPr>
          <w:vertAlign w:val="subscript"/>
        </w:rPr>
        <w:t>19</w:t>
      </w:r>
      <w:r w:rsidRPr="00DD2286">
        <w:t>K, ιοντικός ή ομοιοπολικός;</w:t>
      </w:r>
    </w:p>
    <w:p w:rsidR="00DD2286" w:rsidRPr="00E46395" w:rsidRDefault="00DD2286" w:rsidP="00DD2286">
      <w:pPr>
        <w:spacing w:line="360" w:lineRule="auto"/>
        <w:jc w:val="both"/>
      </w:pPr>
      <w:r w:rsidRPr="00DD2286">
        <w:t>Να αιτιολογήσετε την απάντησή σας, περιγράφοντας τον τρόπ</w:t>
      </w:r>
      <w:r w:rsidR="00E46395">
        <w:t>ο σχηματισμού του δεσμού.</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w:t>
      </w:r>
      <w:r w:rsidR="00E46395" w:rsidRPr="00E46395">
        <w:t xml:space="preserve">) </w:t>
      </w:r>
      <w:r w:rsidR="00E46395">
        <w:rPr>
          <w:lang w:val="en-GB"/>
        </w:rPr>
        <w:t>Mg</w:t>
      </w:r>
      <w:r w:rsidR="00E46395" w:rsidRPr="00E46395">
        <w:t>(</w:t>
      </w:r>
      <w:r w:rsidR="00E46395">
        <w:rPr>
          <w:lang w:val="en-GB"/>
        </w:rPr>
        <w:t>s</w:t>
      </w:r>
      <w:r w:rsidR="00E46395" w:rsidRPr="00E46395">
        <w:t xml:space="preserve">) + </w:t>
      </w:r>
      <w:r w:rsidR="00E46395">
        <w:rPr>
          <w:lang w:val="en-GB"/>
        </w:rPr>
        <w:t>HCl</w:t>
      </w:r>
      <w:r w:rsidR="00E46395" w:rsidRPr="00E46395">
        <w:t>(</w:t>
      </w:r>
      <w:r w:rsidR="00E46395">
        <w:rPr>
          <w:lang w:val="en-GB"/>
        </w:rPr>
        <w:t>aq</w:t>
      </w:r>
      <w:r w:rsidR="00E46395" w:rsidRPr="00E46395">
        <w:t xml:space="preserve">) →           </w:t>
      </w:r>
      <w:r w:rsidRPr="00DD2286">
        <w:t>β</w:t>
      </w:r>
      <w:r w:rsidRPr="00E46395">
        <w:t xml:space="preserve">) </w:t>
      </w:r>
      <w:r w:rsidRPr="00DD2286">
        <w:rPr>
          <w:lang w:val="en-GB"/>
        </w:rPr>
        <w:t>HCl</w:t>
      </w:r>
      <w:r w:rsidRPr="00E46395">
        <w:t>(</w:t>
      </w:r>
      <w:r w:rsidRPr="00DD2286">
        <w:rPr>
          <w:lang w:val="en-GB"/>
        </w:rPr>
        <w:t>aq</w:t>
      </w:r>
      <w:r w:rsidRPr="00E46395">
        <w:t xml:space="preserve">) + </w:t>
      </w:r>
      <w:r w:rsidRPr="00DD2286">
        <w:rPr>
          <w:lang w:val="en-GB"/>
        </w:rPr>
        <w:t>Na</w:t>
      </w:r>
      <w:r w:rsidRPr="00E46395">
        <w:rPr>
          <w:vertAlign w:val="subscript"/>
        </w:rPr>
        <w:t>2</w:t>
      </w:r>
      <w:r w:rsidRPr="00DD2286">
        <w:rPr>
          <w:lang w:val="en-GB"/>
        </w:rPr>
        <w:t>CO</w:t>
      </w:r>
      <w:r w:rsidRPr="00E46395">
        <w:rPr>
          <w:vertAlign w:val="subscript"/>
        </w:rPr>
        <w:t>3</w:t>
      </w:r>
      <w:r w:rsidR="00E46395" w:rsidRPr="00E46395">
        <w:t>(</w:t>
      </w:r>
      <w:r w:rsidR="00E46395">
        <w:rPr>
          <w:lang w:val="en-GB"/>
        </w:rPr>
        <w:t>aq</w:t>
      </w:r>
      <w:r w:rsidR="00E46395" w:rsidRPr="00E46395">
        <w:t xml:space="preserve">) →                       </w:t>
      </w:r>
      <w:r w:rsidRPr="00DD2286">
        <w:t>γ</w:t>
      </w:r>
      <w:r w:rsidRPr="00E46395">
        <w:t xml:space="preserve">) </w:t>
      </w:r>
      <w:r w:rsidRPr="00DD2286">
        <w:rPr>
          <w:lang w:val="en-GB"/>
        </w:rPr>
        <w:t>Ba</w:t>
      </w:r>
      <w:r w:rsidRPr="00E46395">
        <w:t>(</w:t>
      </w:r>
      <w:r w:rsidRPr="00DD2286">
        <w:rPr>
          <w:lang w:val="en-GB"/>
        </w:rPr>
        <w:t>OH</w:t>
      </w:r>
      <w:r w:rsidRPr="00E46395">
        <w:t>)</w:t>
      </w:r>
      <w:r w:rsidRPr="00E46395">
        <w:rPr>
          <w:vertAlign w:val="subscript"/>
        </w:rPr>
        <w:t>2</w:t>
      </w:r>
      <w:r w:rsidRPr="00E46395">
        <w:t>(</w:t>
      </w:r>
      <w:r w:rsidRPr="00DD2286">
        <w:rPr>
          <w:lang w:val="en-GB"/>
        </w:rPr>
        <w:t>aq</w:t>
      </w:r>
      <w:r w:rsidRPr="00E46395">
        <w:t xml:space="preserve">) + </w:t>
      </w:r>
      <w:r w:rsidRPr="00DD2286">
        <w:rPr>
          <w:lang w:val="en-GB"/>
        </w:rPr>
        <w:t>H</w:t>
      </w:r>
      <w:r w:rsidRPr="00E46395">
        <w:rPr>
          <w:vertAlign w:val="subscript"/>
        </w:rPr>
        <w:t>2</w:t>
      </w:r>
      <w:r w:rsidRPr="00DD2286">
        <w:rPr>
          <w:lang w:val="en-GB"/>
        </w:rPr>
        <w:t>SO</w:t>
      </w:r>
      <w:r w:rsidRPr="00E46395">
        <w:rPr>
          <w:vertAlign w:val="subscript"/>
        </w:rPr>
        <w:t>4</w:t>
      </w:r>
      <w:r w:rsidRPr="00E46395">
        <w:t>(</w:t>
      </w:r>
      <w:r w:rsidRPr="00DD2286">
        <w:rPr>
          <w:lang w:val="en-GB"/>
        </w:rPr>
        <w:t>aq</w:t>
      </w:r>
      <w:r w:rsidRPr="00E46395">
        <w:t>) →</w:t>
      </w:r>
    </w:p>
    <w:p w:rsidR="00DD2286" w:rsidRPr="00E46395" w:rsidRDefault="00DD2286" w:rsidP="00DD2286">
      <w:pPr>
        <w:spacing w:line="360" w:lineRule="auto"/>
        <w:jc w:val="both"/>
      </w:pPr>
      <w:r w:rsidRPr="00DD2286">
        <w:t>Να αναφέρετε το λόγο που γίνονται οι παραπάνω αντιδράσεις α και β.</w:t>
      </w:r>
    </w:p>
    <w:p w:rsidR="00DD2286" w:rsidRPr="00DD2286" w:rsidRDefault="00595DE6" w:rsidP="00DD2286">
      <w:pPr>
        <w:spacing w:line="360" w:lineRule="auto"/>
        <w:jc w:val="both"/>
      </w:pPr>
      <w:r>
        <w:rPr>
          <w:b/>
          <w:bCs/>
        </w:rPr>
        <w:t>74</w:t>
      </w:r>
      <w:r w:rsidRPr="00E95E33">
        <w:rPr>
          <w:b/>
          <w:bCs/>
        </w:rPr>
        <w:t>)</w:t>
      </w:r>
      <w:r>
        <w:rPr>
          <w:b/>
          <w:bCs/>
        </w:rPr>
        <w:t xml:space="preserve"> </w:t>
      </w:r>
      <w:r w:rsidR="00DD2286" w:rsidRPr="00DD2286">
        <w:rPr>
          <w:b/>
        </w:rPr>
        <w:t>2.1.</w:t>
      </w:r>
      <w:r w:rsidR="00DD2286" w:rsidRPr="00DD2286">
        <w:t xml:space="preserve"> Δίνονται τα χημικά στοιχεία: </w:t>
      </w:r>
      <w:r w:rsidR="00DD2286" w:rsidRPr="00DD2286">
        <w:rPr>
          <w:vertAlign w:val="subscript"/>
        </w:rPr>
        <w:t>9</w:t>
      </w:r>
      <w:r w:rsidR="00DD2286" w:rsidRPr="00DD2286">
        <w:t xml:space="preserve">F και </w:t>
      </w:r>
      <w:r w:rsidR="00DD2286" w:rsidRPr="00DD2286">
        <w:rPr>
          <w:vertAlign w:val="subscript"/>
        </w:rPr>
        <w:t>19</w:t>
      </w:r>
      <w:r w:rsidR="00DD2286" w:rsidRPr="00DD2286">
        <w:t>K</w:t>
      </w:r>
    </w:p>
    <w:p w:rsidR="00DD2286" w:rsidRPr="00DD2286" w:rsidRDefault="00DD2286" w:rsidP="00DD2286">
      <w:pPr>
        <w:spacing w:line="360" w:lineRule="auto"/>
        <w:jc w:val="both"/>
      </w:pPr>
      <w:r w:rsidRPr="00DD2286">
        <w:t>α) Να γραφεί για το καθένα από αυτά η κατανομή ηλεκτρονίων σε στιβάδες στα αντίστοιχα άτομα.</w:t>
      </w:r>
    </w:p>
    <w:p w:rsidR="00DD2286" w:rsidRPr="00DD2286" w:rsidRDefault="00DD2286" w:rsidP="00DD2286">
      <w:pPr>
        <w:spacing w:line="360" w:lineRule="auto"/>
        <w:jc w:val="both"/>
      </w:pPr>
      <w:r w:rsidRPr="00DD2286">
        <w:t>β) Με βάση την ηλεκτρονιακή δομή να προσδιοριστεί η θέση για καθένα από αυτά τα χημικά στοιχεία στον Περιοδικό Πίνακα.</w:t>
      </w:r>
    </w:p>
    <w:p w:rsidR="00DD2286" w:rsidRPr="00DD2286" w:rsidRDefault="00DD2286" w:rsidP="00DD2286">
      <w:pPr>
        <w:spacing w:line="360" w:lineRule="auto"/>
        <w:jc w:val="both"/>
      </w:pPr>
      <w:r w:rsidRPr="00DD2286">
        <w:lastRenderedPageBreak/>
        <w:t xml:space="preserve">γ) Το στοιχείο </w:t>
      </w:r>
      <w:r w:rsidRPr="00DD2286">
        <w:rPr>
          <w:vertAlign w:val="subscript"/>
        </w:rPr>
        <w:t>19</w:t>
      </w:r>
      <w:r w:rsidRPr="00DD2286">
        <w:t>Κ είναι μέταλλο ή αμέταλλο; Να αιτιολογήσετε την απάντηση σας.</w:t>
      </w:r>
    </w:p>
    <w:p w:rsidR="00DD2286" w:rsidRPr="00DD2286" w:rsidRDefault="00DD2286" w:rsidP="00DD2286">
      <w:pPr>
        <w:spacing w:line="360" w:lineRule="auto"/>
        <w:jc w:val="both"/>
      </w:pPr>
      <w:r w:rsidRPr="00DD2286">
        <w:rPr>
          <w:b/>
        </w:rPr>
        <w:t>2.2.A)</w:t>
      </w:r>
      <w:r w:rsidRPr="00DD2286">
        <w:t xml:space="preserve"> Ποιος είναι ο αριθμός των πρωτονίων, νετρονίων και ηλεκτρονίων για τα παρακάτω ιόντα: </w:t>
      </w:r>
      <w:r w:rsidRPr="00DD2286">
        <w:rPr>
          <w:position w:val="-12"/>
        </w:rPr>
        <w:object w:dxaOrig="740" w:dyaOrig="380">
          <v:shape id="_x0000_i1045" type="#_x0000_t75" style="width:36.85pt;height:19pt" o:ole="">
            <v:imagedata r:id="rId87" o:title=""/>
          </v:shape>
          <o:OLEObject Type="Embed" ProgID="Equation.DSMT4" ShapeID="_x0000_i1045" DrawAspect="Content" ObjectID="_1489917580" r:id="rId88"/>
        </w:object>
      </w:r>
      <w:r w:rsidRPr="00DD2286">
        <w:t>,</w:t>
      </w:r>
      <w:r w:rsidRPr="00DD2286">
        <w:rPr>
          <w:position w:val="-12"/>
        </w:rPr>
        <w:object w:dxaOrig="560" w:dyaOrig="380">
          <v:shape id="_x0000_i1046" type="#_x0000_t75" style="width:28.2pt;height:19pt" o:ole="">
            <v:imagedata r:id="rId89" o:title=""/>
          </v:shape>
          <o:OLEObject Type="Embed" ProgID="Equation.DSMT4" ShapeID="_x0000_i1046" DrawAspect="Content" ObjectID="_1489917581" r:id="rId90"/>
        </w:object>
      </w:r>
      <w:r w:rsidRPr="00DD2286">
        <w:t>.</w:t>
      </w:r>
    </w:p>
    <w:p w:rsidR="00DD2286" w:rsidRPr="00DD2286" w:rsidRDefault="00DD2286" w:rsidP="00DD2286">
      <w:pPr>
        <w:spacing w:line="360" w:lineRule="auto"/>
        <w:jc w:val="both"/>
      </w:pPr>
      <w:r w:rsidRPr="00DD2286">
        <w:rPr>
          <w:b/>
        </w:rPr>
        <w:t>B)</w:t>
      </w:r>
      <w:r w:rsidRPr="00DD2286">
        <w:t xml:space="preserve"> Τα ισότοπα είναι άτομα που ανήκουν στο ίδιο στοιχείο.</w:t>
      </w:r>
    </w:p>
    <w:p w:rsidR="00DD2286" w:rsidRPr="00E46395" w:rsidRDefault="00DD2286" w:rsidP="00DD2286">
      <w:pPr>
        <w:spacing w:line="360" w:lineRule="auto"/>
        <w:jc w:val="both"/>
      </w:pPr>
      <w:r w:rsidRPr="00DD2286">
        <w:t xml:space="preserve">Συμφωνείτε ή διαφωνείτε με την πρόταση αυτή; Να </w:t>
      </w:r>
      <w:r w:rsidR="00E46395">
        <w:t>αιτιολογήσετε την απάντηση σας.</w:t>
      </w:r>
    </w:p>
    <w:p w:rsidR="00DD2286" w:rsidRPr="00DD2286" w:rsidRDefault="00595DE6" w:rsidP="00DD2286">
      <w:pPr>
        <w:spacing w:line="360" w:lineRule="auto"/>
        <w:jc w:val="both"/>
      </w:pPr>
      <w:r>
        <w:rPr>
          <w:b/>
          <w:bCs/>
        </w:rPr>
        <w:t>75</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12</w:t>
      </w:r>
      <w:r w:rsidR="00DD2286" w:rsidRPr="00DD2286">
        <w:t xml:space="preserve">Mg και </w:t>
      </w:r>
      <w:r w:rsidR="00DD2286" w:rsidRPr="00DD2286">
        <w:rPr>
          <w:vertAlign w:val="subscript"/>
        </w:rPr>
        <w:t>8</w:t>
      </w:r>
      <w:r w:rsidR="00E46395">
        <w:t>O</w:t>
      </w:r>
      <w:r w:rsidR="00DD2286" w:rsidRPr="00DD2286">
        <w:t xml:space="preserve">            β) </w:t>
      </w:r>
      <w:r w:rsidR="00DD2286" w:rsidRPr="00DD2286">
        <w:rPr>
          <w:vertAlign w:val="subscript"/>
        </w:rPr>
        <w:t>8</w:t>
      </w:r>
      <w:r w:rsidR="00DD2286" w:rsidRPr="00DD2286">
        <w:t xml:space="preserve">O και </w:t>
      </w:r>
      <w:r w:rsidR="00DD2286" w:rsidRPr="00DD2286">
        <w:rPr>
          <w:vertAlign w:val="subscript"/>
        </w:rPr>
        <w:t>16</w:t>
      </w:r>
      <w:r w:rsidR="00DD2286" w:rsidRPr="00DD2286">
        <w:t>S</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22C7BCB0" wp14:editId="639E79C9">
            <wp:extent cx="2399665" cy="673100"/>
            <wp:effectExtent l="0" t="0" r="635" b="0"/>
            <wp:docPr id="159" name="Εικόνα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99665" cy="67310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άζο</w:t>
      </w:r>
      <w:r w:rsidR="00E46395">
        <w:t>ντας τα δεδομένα του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E46395" w:rsidP="00DD2286">
      <w:pPr>
        <w:spacing w:line="360" w:lineRule="auto"/>
        <w:jc w:val="both"/>
      </w:pPr>
      <w:r>
        <w:t>α) Mg(s) + HBr(aq) →</w:t>
      </w:r>
      <w:r w:rsidRPr="00E46395">
        <w:t xml:space="preserve">        </w:t>
      </w:r>
      <w:r w:rsidR="000747C1" w:rsidRPr="000747C1">
        <w:t xml:space="preserve">       </w:t>
      </w:r>
      <w:r w:rsidRPr="00E46395">
        <w:t xml:space="preserve">     </w:t>
      </w:r>
      <w:r>
        <w:t>β) KOH(aq) + HBr(aq) →</w:t>
      </w:r>
      <w:r w:rsidRPr="00E46395">
        <w:t xml:space="preserve">                        </w:t>
      </w:r>
      <w:r w:rsidR="00DD2286" w:rsidRPr="00DD2286">
        <w:t>γ</w:t>
      </w:r>
      <w:r w:rsidR="00DD2286" w:rsidRPr="00E46395">
        <w:t xml:space="preserve">) </w:t>
      </w:r>
      <w:r w:rsidR="00DD2286" w:rsidRPr="00DD2286">
        <w:rPr>
          <w:lang w:val="en-GB"/>
        </w:rPr>
        <w:t>FeCl</w:t>
      </w:r>
      <w:r w:rsidR="00DD2286" w:rsidRPr="00E46395">
        <w:rPr>
          <w:vertAlign w:val="subscript"/>
        </w:rPr>
        <w:t>2</w:t>
      </w:r>
      <w:r w:rsidR="00DD2286" w:rsidRPr="00E46395">
        <w:t>(</w:t>
      </w:r>
      <w:r w:rsidR="00DD2286" w:rsidRPr="00DD2286">
        <w:rPr>
          <w:lang w:val="en-GB"/>
        </w:rPr>
        <w:t>aq</w:t>
      </w:r>
      <w:r w:rsidR="00DD2286" w:rsidRPr="00E46395">
        <w:t xml:space="preserve">) + </w:t>
      </w:r>
      <w:r w:rsidR="00DD2286" w:rsidRPr="00DD2286">
        <w:t>Κ</w:t>
      </w:r>
      <w:r w:rsidR="00DD2286" w:rsidRPr="00E46395">
        <w:rPr>
          <w:vertAlign w:val="subscript"/>
        </w:rPr>
        <w:t>2</w:t>
      </w:r>
      <w:r w:rsidR="00DD2286" w:rsidRPr="00DD2286">
        <w:rPr>
          <w:lang w:val="en-GB"/>
        </w:rPr>
        <w:t>S</w:t>
      </w:r>
      <w:r w:rsidR="00DD2286" w:rsidRPr="00E46395">
        <w:t>(</w:t>
      </w:r>
      <w:r w:rsidR="00DD2286" w:rsidRPr="00DD2286">
        <w:rPr>
          <w:lang w:val="en-GB"/>
        </w:rPr>
        <w:t>aq</w:t>
      </w:r>
      <w:r w:rsidR="00DD2286" w:rsidRPr="00E46395">
        <w:t>) →</w:t>
      </w:r>
    </w:p>
    <w:p w:rsidR="00DD2286" w:rsidRPr="00DD2286" w:rsidRDefault="00DD2286" w:rsidP="00DD2286">
      <w:pPr>
        <w:spacing w:line="360" w:lineRule="auto"/>
        <w:jc w:val="both"/>
      </w:pPr>
      <w:r w:rsidRPr="00DD2286">
        <w:t>Να αναφέρετε το λόγο που γίνονται οι παραπάνω αντιδράσεις α και γ.</w:t>
      </w:r>
    </w:p>
    <w:p w:rsidR="00DD2286" w:rsidRPr="00DD2286" w:rsidRDefault="00595DE6" w:rsidP="00DD2286">
      <w:pPr>
        <w:spacing w:line="360" w:lineRule="auto"/>
        <w:jc w:val="both"/>
      </w:pPr>
      <w:r>
        <w:rPr>
          <w:b/>
          <w:bCs/>
        </w:rPr>
        <w:t>76</w:t>
      </w:r>
      <w:r w:rsidRPr="00E95E33">
        <w:rPr>
          <w:b/>
          <w:bCs/>
        </w:rPr>
        <w:t>)</w:t>
      </w:r>
      <w:r>
        <w:rPr>
          <w:b/>
          <w:bCs/>
        </w:rPr>
        <w:t xml:space="preserve"> </w:t>
      </w:r>
      <w:r w:rsidR="00DD2286" w:rsidRPr="00DD2286">
        <w:rPr>
          <w:b/>
        </w:rPr>
        <w:t>2.1.Α)</w:t>
      </w:r>
      <w:r w:rsidR="00E46395">
        <w:t xml:space="preserve"> Δίνονται δύο ζεύγη στοιχείων:</w:t>
      </w:r>
      <w:r w:rsidR="00DD2286" w:rsidRPr="00DD2286">
        <w:t xml:space="preserve">           α) </w:t>
      </w:r>
      <w:r w:rsidR="00DD2286" w:rsidRPr="00DD2286">
        <w:rPr>
          <w:vertAlign w:val="subscript"/>
        </w:rPr>
        <w:t>16</w:t>
      </w:r>
      <w:r w:rsidR="00DD2286" w:rsidRPr="00DD2286">
        <w:t xml:space="preserve">S και </w:t>
      </w:r>
      <w:r w:rsidR="00DD2286" w:rsidRPr="00DD2286">
        <w:rPr>
          <w:vertAlign w:val="subscript"/>
        </w:rPr>
        <w:t>17</w:t>
      </w:r>
      <w:r w:rsidR="00E46395">
        <w:t>Cl ,</w:t>
      </w:r>
      <w:r w:rsidR="00DD2286" w:rsidRPr="00DD2286">
        <w:t xml:space="preserve">           β) </w:t>
      </w:r>
      <w:r w:rsidR="00DD2286" w:rsidRPr="00DD2286">
        <w:rPr>
          <w:vertAlign w:val="subscript"/>
        </w:rPr>
        <w:t>17</w:t>
      </w:r>
      <w:r w:rsidR="00DD2286" w:rsidRPr="00DD2286">
        <w:t xml:space="preserve">Cl και </w:t>
      </w:r>
      <w:r w:rsidR="00DD2286" w:rsidRPr="00DD2286">
        <w:rPr>
          <w:vertAlign w:val="subscript"/>
        </w:rPr>
        <w:t>9</w:t>
      </w:r>
      <w:r w:rsidR="00DD2286" w:rsidRPr="00DD2286">
        <w:t>F</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51B309A8" wp14:editId="5C86529D">
            <wp:extent cx="2406650" cy="680085"/>
            <wp:effectExtent l="0" t="0" r="0" b="5715"/>
            <wp:docPr id="158" name="Εικόνα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06650" cy="680085"/>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 HCl(aq) + Ca(OH)</w:t>
      </w:r>
      <w:r w:rsidRPr="00DD2286">
        <w:rPr>
          <w:vertAlign w:val="subscript"/>
        </w:rPr>
        <w:t>2</w:t>
      </w:r>
      <w:r w:rsidR="00E46395">
        <w:t>(aq) →</w:t>
      </w:r>
      <w:r w:rsidR="00E46395" w:rsidRPr="00E46395">
        <w:t xml:space="preserve">                 </w:t>
      </w:r>
      <w:r w:rsidR="000747C1" w:rsidRPr="000747C1">
        <w:t xml:space="preserve">   </w:t>
      </w:r>
      <w:r w:rsidR="00E46395" w:rsidRPr="00E46395">
        <w:t xml:space="preserve">  </w:t>
      </w:r>
      <w:r w:rsidRPr="00DD2286">
        <w:t>β</w:t>
      </w:r>
      <w:r w:rsidRPr="00E46395">
        <w:t xml:space="preserve">) </w:t>
      </w:r>
      <w:r w:rsidRPr="00DD2286">
        <w:rPr>
          <w:lang w:val="en-GB"/>
        </w:rPr>
        <w:t>Zn</w:t>
      </w:r>
      <w:r w:rsidRPr="00E46395">
        <w:t>(</w:t>
      </w:r>
      <w:r w:rsidRPr="00DD2286">
        <w:rPr>
          <w:lang w:val="en-GB"/>
        </w:rPr>
        <w:t>s</w:t>
      </w:r>
      <w:r w:rsidRPr="00E46395">
        <w:t xml:space="preserve">) + </w:t>
      </w:r>
      <w:r w:rsidRPr="00DD2286">
        <w:rPr>
          <w:lang w:val="en-GB"/>
        </w:rPr>
        <w:t>CuSO</w:t>
      </w:r>
      <w:r w:rsidRPr="00E46395">
        <w:rPr>
          <w:vertAlign w:val="subscript"/>
        </w:rPr>
        <w:t>4</w:t>
      </w:r>
      <w:r w:rsidRPr="00E46395">
        <w:t>(</w:t>
      </w:r>
      <w:r w:rsidRPr="00DD2286">
        <w:rPr>
          <w:lang w:val="en-GB"/>
        </w:rPr>
        <w:t>aq</w:t>
      </w:r>
      <w:r w:rsidR="00E46395">
        <w:t>) →</w:t>
      </w:r>
      <w:r w:rsidR="00E46395" w:rsidRPr="00E46395">
        <w:t xml:space="preserve">                             </w:t>
      </w:r>
      <w:r w:rsidRPr="00DD2286">
        <w:t>γ</w:t>
      </w:r>
      <w:r w:rsidRPr="00E46395">
        <w:t xml:space="preserve">) </w:t>
      </w:r>
      <w:r w:rsidRPr="00DD2286">
        <w:rPr>
          <w:lang w:val="en-GB"/>
        </w:rPr>
        <w:t>K</w:t>
      </w:r>
      <w:r w:rsidRPr="00E46395">
        <w:rPr>
          <w:vertAlign w:val="subscript"/>
        </w:rPr>
        <w:t>2</w:t>
      </w:r>
      <w:r w:rsidRPr="00DD2286">
        <w:rPr>
          <w:lang w:val="en-GB"/>
        </w:rPr>
        <w:t>S</w:t>
      </w:r>
      <w:r w:rsidRPr="00E46395">
        <w:t>(</w:t>
      </w:r>
      <w:r w:rsidRPr="00DD2286">
        <w:rPr>
          <w:lang w:val="en-GB"/>
        </w:rPr>
        <w:t>aq</w:t>
      </w:r>
      <w:r w:rsidRPr="00E46395">
        <w:t xml:space="preserve">) + </w:t>
      </w:r>
      <w:r w:rsidRPr="00DD2286">
        <w:rPr>
          <w:lang w:val="en-GB"/>
        </w:rPr>
        <w:t>HNO</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t>Να αναφέρετε το λόγο που γίνονται ο</w:t>
      </w:r>
      <w:r w:rsidR="00E46395">
        <w:t>ι παραπάνω αντιδράσεις β και γ.</w:t>
      </w:r>
    </w:p>
    <w:p w:rsidR="00DD2286" w:rsidRPr="00DD2286" w:rsidRDefault="00595DE6" w:rsidP="00DD2286">
      <w:pPr>
        <w:spacing w:line="360" w:lineRule="auto"/>
        <w:jc w:val="both"/>
      </w:pPr>
      <w:r>
        <w:rPr>
          <w:b/>
          <w:bCs/>
        </w:rPr>
        <w:t>77</w:t>
      </w:r>
      <w:r w:rsidRPr="00E95E33">
        <w:rPr>
          <w:b/>
          <w:bCs/>
        </w:rPr>
        <w:t>)</w:t>
      </w:r>
      <w:r>
        <w:rPr>
          <w:b/>
          <w:bCs/>
        </w:rPr>
        <w:t xml:space="preserve"> </w:t>
      </w:r>
      <w:r w:rsidR="00DD2286" w:rsidRPr="00DD2286">
        <w:rPr>
          <w:b/>
        </w:rPr>
        <w:t>2.1.</w:t>
      </w:r>
      <w:r w:rsidR="00DD2286" w:rsidRPr="00DD2286">
        <w:t xml:space="preserve"> Δίνονται: χλώριο, </w:t>
      </w:r>
      <w:r w:rsidR="00DD2286" w:rsidRPr="00DD2286">
        <w:rPr>
          <w:vertAlign w:val="subscript"/>
        </w:rPr>
        <w:t>17</w:t>
      </w:r>
      <w:r w:rsidR="00DD2286" w:rsidRPr="00DD2286">
        <w:t xml:space="preserve">Cl και νάτριο, </w:t>
      </w:r>
      <w:r w:rsidR="00DD2286" w:rsidRPr="00DD2286">
        <w:rPr>
          <w:vertAlign w:val="subscript"/>
        </w:rPr>
        <w:t>11</w:t>
      </w:r>
      <w:r w:rsidR="00DD2286" w:rsidRPr="00DD2286">
        <w:t>Na.</w:t>
      </w:r>
    </w:p>
    <w:p w:rsidR="00DD2286" w:rsidRPr="00DD2286" w:rsidRDefault="00DD2286" w:rsidP="00DD2286">
      <w:pPr>
        <w:spacing w:line="360" w:lineRule="auto"/>
        <w:jc w:val="both"/>
      </w:pPr>
      <w:r w:rsidRPr="00DD2286">
        <w:t>α) Να γράψετε την κατανομή των ηλεκτρονίων σε στιβάδες για τα άτομα Cl και Na.</w:t>
      </w:r>
    </w:p>
    <w:p w:rsidR="00DD2286" w:rsidRPr="00DD2286" w:rsidRDefault="00DD2286" w:rsidP="00DD2286">
      <w:pPr>
        <w:spacing w:line="360" w:lineRule="auto"/>
        <w:jc w:val="both"/>
      </w:pPr>
      <w:r w:rsidRPr="00DD2286">
        <w:t>β) Tι είδους δεσμός υπάρχει στη χημική ένωση που σχηματίζεται μεταξύ Na και Cl, ιοντικός ή ομοιοπολικός;</w:t>
      </w:r>
    </w:p>
    <w:p w:rsidR="00DD2286" w:rsidRPr="00E46395" w:rsidRDefault="00DD2286" w:rsidP="00DD2286">
      <w:pPr>
        <w:spacing w:line="360" w:lineRule="auto"/>
        <w:jc w:val="both"/>
      </w:pPr>
      <w:r w:rsidRPr="00DD2286">
        <w:t>γ) Να αιτιολογήσετε την απάντησή σας περιγράφοντας τον τρόπο σχηματισμού του δεσμού μεταξύ νατρίου και χλωρίου.</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DD2286" w:rsidRDefault="00DD2286" w:rsidP="00DD2286">
      <w:pPr>
        <w:spacing w:line="360" w:lineRule="auto"/>
        <w:jc w:val="both"/>
        <w:rPr>
          <w:rFonts w:eastAsia="TimesNewRoman"/>
        </w:rPr>
      </w:pPr>
      <w:r w:rsidRPr="00DD2286">
        <w:t>α) Cl</w:t>
      </w:r>
      <w:r w:rsidRPr="00DD2286">
        <w:rPr>
          <w:vertAlign w:val="subscript"/>
        </w:rPr>
        <w:t>2</w:t>
      </w:r>
      <w:r w:rsidRPr="00DD2286">
        <w:t xml:space="preserve">(g) + ΝαI(aq) </w:t>
      </w:r>
      <w:r w:rsidR="00E46395">
        <w:rPr>
          <w:rFonts w:eastAsia="TimesNewRoman"/>
        </w:rPr>
        <w:t>→</w:t>
      </w:r>
      <w:r w:rsidR="00E46395" w:rsidRPr="00E46395">
        <w:rPr>
          <w:rFonts w:eastAsia="TimesNewRoman"/>
        </w:rPr>
        <w:t xml:space="preserve">        </w:t>
      </w:r>
      <w:r w:rsidR="000747C1" w:rsidRPr="000747C1">
        <w:rPr>
          <w:rFonts w:eastAsia="TimesNewRoman"/>
        </w:rPr>
        <w:t xml:space="preserve">                      </w:t>
      </w:r>
      <w:r w:rsidR="00E46395" w:rsidRPr="00E46395">
        <w:rPr>
          <w:rFonts w:eastAsia="TimesNewRoman"/>
        </w:rPr>
        <w:t xml:space="preserve"> </w:t>
      </w:r>
      <w:r w:rsidRPr="00DD2286">
        <w:t>β) Ba(OH)</w:t>
      </w:r>
      <w:r w:rsidRPr="00DD2286">
        <w:rPr>
          <w:vertAlign w:val="subscript"/>
        </w:rPr>
        <w:t>2</w:t>
      </w:r>
      <w:r w:rsidRPr="00DD2286">
        <w:t xml:space="preserve">(aq) + HCl(aq) </w:t>
      </w:r>
      <w:r w:rsidR="00E46395">
        <w:rPr>
          <w:rFonts w:eastAsia="TimesNewRoman"/>
        </w:rPr>
        <w:t>→</w:t>
      </w:r>
      <w:r w:rsidR="00E46395" w:rsidRPr="00E46395">
        <w:rPr>
          <w:rFonts w:eastAsia="TimesNewRoman"/>
        </w:rPr>
        <w:t xml:space="preserve">                     </w:t>
      </w:r>
      <w:r w:rsidRPr="00DD2286">
        <w:t>γ) ΚI(aq) + AgNO</w:t>
      </w:r>
      <w:r w:rsidRPr="00DD2286">
        <w:rPr>
          <w:vertAlign w:val="subscript"/>
        </w:rPr>
        <w:t>3</w:t>
      </w:r>
      <w:r w:rsidRPr="00DD2286">
        <w:t xml:space="preserve">(aq) </w:t>
      </w:r>
      <w:r w:rsidRPr="00DD2286">
        <w:rPr>
          <w:rFonts w:eastAsia="TimesNewRoman"/>
        </w:rPr>
        <w:t>→</w:t>
      </w:r>
    </w:p>
    <w:p w:rsidR="00DD2286" w:rsidRPr="00E46395" w:rsidRDefault="00DD2286" w:rsidP="00DD2286">
      <w:pPr>
        <w:spacing w:line="360" w:lineRule="auto"/>
        <w:jc w:val="both"/>
      </w:pPr>
      <w:r w:rsidRPr="00DD2286">
        <w:t>Να αναφέρετε το λόγο που γίνονται ο</w:t>
      </w:r>
      <w:r w:rsidR="00E46395">
        <w:t>ι παραπάνω αντιδράσεις α και γ.</w:t>
      </w:r>
    </w:p>
    <w:p w:rsidR="00DD2286" w:rsidRPr="00DD2286" w:rsidRDefault="00595DE6" w:rsidP="00DD2286">
      <w:pPr>
        <w:spacing w:line="360" w:lineRule="auto"/>
        <w:jc w:val="both"/>
      </w:pPr>
      <w:r>
        <w:rPr>
          <w:b/>
          <w:bCs/>
        </w:rPr>
        <w:lastRenderedPageBreak/>
        <w:t>78</w:t>
      </w:r>
      <w:r w:rsidRPr="00E95E33">
        <w:rPr>
          <w:b/>
          <w:bCs/>
        </w:rPr>
        <w:t>)</w:t>
      </w:r>
      <w:r>
        <w:rPr>
          <w:b/>
          <w:bCs/>
        </w:rPr>
        <w:t xml:space="preserve"> </w:t>
      </w:r>
      <w:r w:rsidR="00DD2286" w:rsidRPr="00DD2286">
        <w:rPr>
          <w:b/>
        </w:rPr>
        <w:t>2.1.</w:t>
      </w:r>
      <w:r w:rsidR="00DD2286" w:rsidRPr="00DD2286">
        <w:t xml:space="preserve"> Ο παρακάτω πίνακας δίνει μερικές πληροφορίες για τα άτομα τριών στοιχείων Χ, Υ και Ζ.</w:t>
      </w:r>
    </w:p>
    <w:p w:rsidR="00DD2286" w:rsidRPr="00DD2286" w:rsidRDefault="00DD2286" w:rsidP="00DD2286">
      <w:pPr>
        <w:spacing w:line="360" w:lineRule="auto"/>
        <w:jc w:val="center"/>
      </w:pPr>
      <w:r>
        <w:rPr>
          <w:noProof/>
        </w:rPr>
        <w:drawing>
          <wp:inline distT="0" distB="0" distL="0" distR="0" wp14:anchorId="281C300C" wp14:editId="5C6BFC1F">
            <wp:extent cx="4652645" cy="995045"/>
            <wp:effectExtent l="0" t="0" r="0"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652645" cy="995045"/>
                    </a:xfrm>
                    <a:prstGeom prst="rect">
                      <a:avLst/>
                    </a:prstGeom>
                    <a:noFill/>
                    <a:ln>
                      <a:noFill/>
                    </a:ln>
                  </pic:spPr>
                </pic:pic>
              </a:graphicData>
            </a:graphic>
          </wp:inline>
        </w:drawing>
      </w:r>
    </w:p>
    <w:p w:rsidR="00DD2286" w:rsidRPr="00DD2286" w:rsidRDefault="00DD2286" w:rsidP="00DD2286">
      <w:pPr>
        <w:spacing w:line="360" w:lineRule="auto"/>
        <w:jc w:val="both"/>
      </w:pPr>
      <w:r w:rsidRPr="00DD2286">
        <w:t>α) Να συμπληρώσετε τα κενά του πίνακα, αφού τον μεταφέρετε στην κόλλα σας.</w:t>
      </w:r>
    </w:p>
    <w:p w:rsidR="00DD2286" w:rsidRPr="00DD2286" w:rsidRDefault="00DD2286" w:rsidP="00DD2286">
      <w:pPr>
        <w:spacing w:line="360" w:lineRule="auto"/>
        <w:jc w:val="both"/>
      </w:pPr>
      <w:r w:rsidRPr="00DD2286">
        <w:t>β) Ποια από τα παραπάνω στοιχεία είναι ισότοπα;</w:t>
      </w:r>
    </w:p>
    <w:p w:rsidR="00DD2286" w:rsidRPr="00E46395" w:rsidRDefault="00DD2286" w:rsidP="00DD2286">
      <w:pPr>
        <w:spacing w:line="360" w:lineRule="auto"/>
        <w:jc w:val="both"/>
      </w:pPr>
      <w:r w:rsidRPr="00DD2286">
        <w:t>Να αιτιολογήσετε την απάντηση σας.</w:t>
      </w:r>
    </w:p>
    <w:p w:rsidR="00DD2286" w:rsidRPr="00DD2286" w:rsidRDefault="00DD2286" w:rsidP="00DD2286">
      <w:pPr>
        <w:spacing w:line="360" w:lineRule="auto"/>
        <w:jc w:val="both"/>
      </w:pPr>
      <w:r w:rsidRPr="00DD2286">
        <w:rPr>
          <w:b/>
        </w:rPr>
        <w:t>2.2.</w:t>
      </w:r>
      <w:r w:rsidRPr="00DD2286">
        <w:t xml:space="preserve"> Να συμπληρώσετε τις επόμενες χημικές εξισώσεις των αντιδράσεων που γίνονται όλες, γράφοντας τα προϊόντα και τους συντελεστές .</w:t>
      </w:r>
    </w:p>
    <w:p w:rsidR="00DD2286" w:rsidRPr="00E46395" w:rsidRDefault="00DD2286" w:rsidP="00DD2286">
      <w:pPr>
        <w:spacing w:line="360" w:lineRule="auto"/>
        <w:jc w:val="both"/>
        <w:rPr>
          <w:lang w:val="en-GB"/>
        </w:rPr>
      </w:pPr>
      <w:r w:rsidRPr="00DD2286">
        <w:t>α</w:t>
      </w:r>
      <w:r w:rsidRPr="00DD2286">
        <w:rPr>
          <w:lang w:val="en-GB"/>
        </w:rPr>
        <w:t>) Na</w:t>
      </w:r>
      <w:r w:rsidRPr="00DD2286">
        <w:t>ΟΗ</w:t>
      </w:r>
      <w:r w:rsidRPr="00DD2286">
        <w:rPr>
          <w:lang w:val="en-GB"/>
        </w:rPr>
        <w:t xml:space="preserve">(aq) + </w:t>
      </w:r>
      <w:r w:rsidRPr="00DD2286">
        <w:t>Η</w:t>
      </w:r>
      <w:r w:rsidRPr="00DD2286">
        <w:rPr>
          <w:vertAlign w:val="subscript"/>
          <w:lang w:val="en-GB"/>
        </w:rPr>
        <w:t>2</w:t>
      </w:r>
      <w:r w:rsidR="00E46395">
        <w:rPr>
          <w:lang w:val="en-GB"/>
        </w:rPr>
        <w:t xml:space="preserve">S(aq) →               </w:t>
      </w:r>
      <w:r w:rsidR="000747C1">
        <w:rPr>
          <w:lang w:val="en-GB"/>
        </w:rPr>
        <w:t xml:space="preserve">      </w:t>
      </w:r>
      <w:r w:rsidR="00E46395">
        <w:rPr>
          <w:lang w:val="en-GB"/>
        </w:rPr>
        <w:t xml:space="preserve"> </w:t>
      </w:r>
      <w:r w:rsidRPr="00DD2286">
        <w:t>β</w:t>
      </w:r>
      <w:r w:rsidRPr="00DD2286">
        <w:rPr>
          <w:lang w:val="en-GB"/>
        </w:rPr>
        <w:t>) K</w:t>
      </w:r>
      <w:r w:rsidRPr="00DD2286">
        <w:rPr>
          <w:vertAlign w:val="subscript"/>
          <w:lang w:val="en-GB"/>
        </w:rPr>
        <w:t>2</w:t>
      </w:r>
      <w:r w:rsidRPr="00DD2286">
        <w:rPr>
          <w:lang w:val="en-GB"/>
        </w:rPr>
        <w:t>CO</w:t>
      </w:r>
      <w:r w:rsidRPr="00DD2286">
        <w:rPr>
          <w:vertAlign w:val="subscript"/>
          <w:lang w:val="en-GB"/>
        </w:rPr>
        <w:t>3</w:t>
      </w:r>
      <w:r w:rsidRPr="00DD2286">
        <w:rPr>
          <w:lang w:val="en-GB"/>
        </w:rPr>
        <w:t>(aq) + Ca(NO</w:t>
      </w:r>
      <w:r w:rsidRPr="00DD2286">
        <w:rPr>
          <w:vertAlign w:val="subscript"/>
          <w:lang w:val="en-GB"/>
        </w:rPr>
        <w:t>3</w:t>
      </w:r>
      <w:r w:rsidRPr="00DD2286">
        <w:rPr>
          <w:lang w:val="en-GB"/>
        </w:rPr>
        <w:t>)</w:t>
      </w:r>
      <w:r w:rsidRPr="00DD2286">
        <w:rPr>
          <w:vertAlign w:val="subscript"/>
          <w:lang w:val="en-GB"/>
        </w:rPr>
        <w:t>2</w:t>
      </w:r>
      <w:r w:rsidR="00E46395">
        <w:rPr>
          <w:lang w:val="en-GB"/>
        </w:rPr>
        <w:t xml:space="preserve">(aq) →                      </w:t>
      </w:r>
      <w:r w:rsidRPr="00DD2286">
        <w:t>γ</w:t>
      </w:r>
      <w:r w:rsidRPr="00E46395">
        <w:rPr>
          <w:lang w:val="en-US"/>
        </w:rPr>
        <w:t>) Mg(s) + HCl(aq) →</w:t>
      </w:r>
    </w:p>
    <w:p w:rsidR="00DD2286" w:rsidRPr="00E46395" w:rsidRDefault="00DD2286" w:rsidP="00DD2286">
      <w:pPr>
        <w:spacing w:line="360" w:lineRule="auto"/>
        <w:jc w:val="both"/>
      </w:pPr>
      <w:r w:rsidRPr="00DD2286">
        <w:t>Να χαρακτηρίσετε τις αντιδράσεις του προηγούμενου ερωτήματος ως προς το είδος τους ως: απλή αντικατάσταση, διπ</w:t>
      </w:r>
      <w:r w:rsidR="00E46395">
        <w:t>λή αντικατάσταση, εξουδετέρωση.</w:t>
      </w:r>
    </w:p>
    <w:p w:rsidR="00DD2286" w:rsidRPr="00DD2286" w:rsidRDefault="00595DE6" w:rsidP="00DD2286">
      <w:pPr>
        <w:spacing w:line="360" w:lineRule="auto"/>
        <w:jc w:val="both"/>
      </w:pPr>
      <w:r>
        <w:rPr>
          <w:b/>
          <w:bCs/>
        </w:rPr>
        <w:t>79</w:t>
      </w:r>
      <w:r w:rsidRPr="00E95E33">
        <w:rPr>
          <w:b/>
          <w:bCs/>
        </w:rPr>
        <w:t>)</w:t>
      </w:r>
      <w:r>
        <w:rPr>
          <w:b/>
          <w:bCs/>
        </w:rPr>
        <w:t xml:space="preserve"> </w:t>
      </w:r>
      <w:r w:rsidR="00DD2286" w:rsidRPr="00DD2286">
        <w:rPr>
          <w:b/>
        </w:rPr>
        <w:t>2.1.</w:t>
      </w:r>
      <w:r w:rsidR="00DD2286" w:rsidRPr="00DD2286">
        <w:t xml:space="preserve"> Να συμπληρώσετε τις επόμενες χημικές εξισώσεις των αντιδράσεων που γίνονται όλες, γράφοντας τα προϊόντα και τους συντελεστές .</w:t>
      </w:r>
    </w:p>
    <w:p w:rsidR="00DD2286" w:rsidRPr="00DD2286" w:rsidRDefault="00DD2286" w:rsidP="00DD2286">
      <w:pPr>
        <w:spacing w:line="360" w:lineRule="auto"/>
        <w:jc w:val="both"/>
      </w:pPr>
      <w:r w:rsidRPr="00DD2286">
        <w:t>α</w:t>
      </w:r>
      <w:r w:rsidRPr="00E46395">
        <w:t xml:space="preserve">) </w:t>
      </w:r>
      <w:r w:rsidRPr="00DD2286">
        <w:rPr>
          <w:lang w:val="en-GB"/>
        </w:rPr>
        <w:t>Mg</w:t>
      </w:r>
      <w:r w:rsidRPr="00E46395">
        <w:t>(</w:t>
      </w:r>
      <w:r w:rsidRPr="00DD2286">
        <w:t>ΟΗ</w:t>
      </w:r>
      <w:r w:rsidRPr="00E46395">
        <w:t>)</w:t>
      </w:r>
      <w:r w:rsidRPr="00E46395">
        <w:rPr>
          <w:vertAlign w:val="subscript"/>
        </w:rPr>
        <w:t>2</w:t>
      </w:r>
      <w:r w:rsidRPr="00E46395">
        <w:t>(</w:t>
      </w:r>
      <w:r w:rsidRPr="00DD2286">
        <w:rPr>
          <w:lang w:val="en-GB"/>
        </w:rPr>
        <w:t>s</w:t>
      </w:r>
      <w:r w:rsidRPr="00E46395">
        <w:t xml:space="preserve">) + </w:t>
      </w:r>
      <w:r w:rsidRPr="00DD2286">
        <w:t>Η</w:t>
      </w:r>
      <w:r w:rsidRPr="00E46395">
        <w:rPr>
          <w:vertAlign w:val="subscript"/>
        </w:rPr>
        <w:t>2</w:t>
      </w:r>
      <w:r w:rsidRPr="00DD2286">
        <w:rPr>
          <w:lang w:val="en-GB"/>
        </w:rPr>
        <w:t>S</w:t>
      </w:r>
      <w:r w:rsidRPr="00E46395">
        <w:t xml:space="preserve"> (</w:t>
      </w:r>
      <w:r w:rsidRPr="00DD2286">
        <w:rPr>
          <w:lang w:val="en-GB"/>
        </w:rPr>
        <w:t>aq</w:t>
      </w:r>
      <w:r w:rsidR="000747C1">
        <w:t xml:space="preserve">) →                 </w:t>
      </w:r>
      <w:r w:rsidR="00E46395" w:rsidRPr="00E46395">
        <w:t xml:space="preserve"> </w:t>
      </w:r>
      <w:r w:rsidRPr="00DD2286">
        <w:t>β</w:t>
      </w:r>
      <w:r w:rsidRPr="00E46395">
        <w:t xml:space="preserve">) </w:t>
      </w:r>
      <w:r w:rsidRPr="00DD2286">
        <w:rPr>
          <w:lang w:val="en-GB"/>
        </w:rPr>
        <w:t>NaCl</w:t>
      </w:r>
      <w:r w:rsidRPr="00E46395">
        <w:t>(</w:t>
      </w:r>
      <w:r w:rsidRPr="00DD2286">
        <w:rPr>
          <w:lang w:val="en-GB"/>
        </w:rPr>
        <w:t>aq</w:t>
      </w:r>
      <w:r w:rsidRPr="00E46395">
        <w:t xml:space="preserve">) + </w:t>
      </w:r>
      <w:r w:rsidRPr="00DD2286">
        <w:rPr>
          <w:lang w:val="en-GB"/>
        </w:rPr>
        <w:t>AgNO</w:t>
      </w:r>
      <w:r w:rsidRPr="00E46395">
        <w:rPr>
          <w:vertAlign w:val="subscript"/>
        </w:rPr>
        <w:t>3</w:t>
      </w:r>
      <w:r w:rsidRPr="00E46395">
        <w:t>(</w:t>
      </w:r>
      <w:r w:rsidRPr="00DD2286">
        <w:rPr>
          <w:lang w:val="en-GB"/>
        </w:rPr>
        <w:t>aq</w:t>
      </w:r>
      <w:r w:rsidR="00E46395">
        <w:t>) →</w:t>
      </w:r>
      <w:r w:rsidR="00E46395" w:rsidRPr="00E46395">
        <w:t xml:space="preserve">                    </w:t>
      </w:r>
      <w:r w:rsidR="000747C1" w:rsidRPr="000747C1">
        <w:t xml:space="preserve">     </w:t>
      </w:r>
      <w:r w:rsidR="00E46395" w:rsidRPr="00E46395">
        <w:t xml:space="preserve">  </w:t>
      </w:r>
      <w:r w:rsidRPr="00DD2286">
        <w:t>γ) Mg(s) + HBr(aq) →</w:t>
      </w:r>
    </w:p>
    <w:p w:rsidR="00DD2286" w:rsidRPr="00E46395" w:rsidRDefault="00DD2286" w:rsidP="00DD2286">
      <w:pPr>
        <w:spacing w:line="360" w:lineRule="auto"/>
        <w:jc w:val="both"/>
      </w:pPr>
      <w:r w:rsidRPr="00DD2286">
        <w:t>Να χαρακτηρίσετε τις αντιδράσεις του προηγούμενου ερωτήματος ως προς το είδος τους ως: απλή αντικατάσταση, διπ</w:t>
      </w:r>
      <w:r w:rsidR="00E46395">
        <w:t>λή αντικατάσταση, εξουδετέρωση.</w:t>
      </w:r>
    </w:p>
    <w:p w:rsidR="00DD2286" w:rsidRPr="00DD2286" w:rsidRDefault="00DD2286" w:rsidP="00DD2286">
      <w:pPr>
        <w:spacing w:line="360" w:lineRule="auto"/>
        <w:jc w:val="both"/>
        <w:rPr>
          <w:b/>
        </w:rPr>
      </w:pPr>
      <w:r w:rsidRPr="00DD2286">
        <w:rPr>
          <w:b/>
        </w:rPr>
        <w:t>2.2. Α)</w:t>
      </w:r>
      <w:r w:rsidRPr="00DD2286">
        <w:t xml:space="preserve"> Να ξαναγράψετε στην κόλλα σας τον πίνακα, συμπληρώνοντας τα κενά.</w:t>
      </w:r>
    </w:p>
    <w:p w:rsidR="00DD2286" w:rsidRPr="00DD2286" w:rsidRDefault="00DD2286" w:rsidP="00DD2286">
      <w:pPr>
        <w:spacing w:line="360" w:lineRule="auto"/>
        <w:jc w:val="center"/>
        <w:rPr>
          <w:b/>
        </w:rPr>
      </w:pPr>
      <w:r>
        <w:rPr>
          <w:b/>
          <w:noProof/>
        </w:rPr>
        <w:drawing>
          <wp:inline distT="0" distB="0" distL="0" distR="0" wp14:anchorId="35B42135" wp14:editId="5A6AAFF7">
            <wp:extent cx="3269615" cy="1104900"/>
            <wp:effectExtent l="0" t="0" r="6985" b="0"/>
            <wp:docPr id="156" name="Εικόνα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69615" cy="1104900"/>
                    </a:xfrm>
                    <a:prstGeom prst="rect">
                      <a:avLst/>
                    </a:prstGeom>
                    <a:noFill/>
                    <a:ln>
                      <a:noFill/>
                    </a:ln>
                  </pic:spPr>
                </pic:pic>
              </a:graphicData>
            </a:graphic>
          </wp:inline>
        </w:drawing>
      </w:r>
    </w:p>
    <w:p w:rsidR="00DD2286" w:rsidRPr="00DD2286" w:rsidRDefault="00DD2286" w:rsidP="000747C1">
      <w:pPr>
        <w:spacing w:line="360" w:lineRule="auto"/>
        <w:jc w:val="both"/>
      </w:pPr>
      <w:r w:rsidRPr="00DD2286">
        <w:rPr>
          <w:b/>
        </w:rPr>
        <w:t>B)</w:t>
      </w:r>
      <w:r w:rsidRPr="00DD2286">
        <w:t xml:space="preserve"> Ο αριθμός οξείδωσης του μαγγανίου (Μn) στο ιόν MnO</w:t>
      </w:r>
      <w:r w:rsidRPr="00DD2286">
        <w:rPr>
          <w:vertAlign w:val="subscript"/>
        </w:rPr>
        <w:t>4</w:t>
      </w:r>
      <w:r w:rsidRPr="00DD2286">
        <w:rPr>
          <w:vertAlign w:val="superscript"/>
        </w:rPr>
        <w:t>-</w:t>
      </w:r>
      <w:r w:rsidR="000747C1">
        <w:t xml:space="preserve"> είναι :</w:t>
      </w:r>
      <w:r w:rsidR="000747C1" w:rsidRPr="000747C1">
        <w:t xml:space="preserve">     </w:t>
      </w:r>
      <w:r w:rsidRPr="00DD2286">
        <w:t>α) +2              β) +7           γ) 0</w:t>
      </w:r>
    </w:p>
    <w:p w:rsidR="00DD2286" w:rsidRPr="00E46395" w:rsidRDefault="00DD2286" w:rsidP="00DD2286">
      <w:pPr>
        <w:spacing w:line="360" w:lineRule="auto"/>
        <w:jc w:val="both"/>
      </w:pPr>
      <w:r w:rsidRPr="00DD2286">
        <w:t xml:space="preserve">Να επιλέξετε τη σωστή απάντηση. Να </w:t>
      </w:r>
      <w:r w:rsidR="00E46395">
        <w:t>αιτιολογήσετε την απάντηση σας.</w:t>
      </w:r>
    </w:p>
    <w:p w:rsidR="00DD2286" w:rsidRPr="00DD2286" w:rsidRDefault="00595DE6" w:rsidP="00DD2286">
      <w:pPr>
        <w:spacing w:line="360" w:lineRule="auto"/>
        <w:jc w:val="both"/>
        <w:rPr>
          <w:b/>
        </w:rPr>
      </w:pPr>
      <w:r>
        <w:rPr>
          <w:b/>
          <w:bCs/>
        </w:rPr>
        <w:t>80</w:t>
      </w:r>
      <w:r w:rsidRPr="00E95E33">
        <w:rPr>
          <w:b/>
          <w:bCs/>
        </w:rPr>
        <w:t>)</w:t>
      </w:r>
      <w:r>
        <w:rPr>
          <w:b/>
          <w:bCs/>
        </w:rPr>
        <w:t xml:space="preserve"> </w:t>
      </w:r>
      <w:r w:rsidR="00DD2286" w:rsidRPr="00DD2286">
        <w:rPr>
          <w:b/>
        </w:rPr>
        <w:t>2.1. Α)</w:t>
      </w:r>
      <w:r w:rsidR="00DD2286" w:rsidRPr="00DD2286">
        <w:t xml:space="preserve"> Δίνεται για το μαγνήσιο </w:t>
      </w:r>
      <w:r w:rsidR="00DD2286" w:rsidRPr="00DD2286">
        <w:rPr>
          <w:position w:val="-12"/>
        </w:rPr>
        <w:object w:dxaOrig="580" w:dyaOrig="380">
          <v:shape id="_x0000_i1047" type="#_x0000_t75" style="width:28.8pt;height:19pt" o:ole="">
            <v:imagedata r:id="rId95" o:title=""/>
          </v:shape>
          <o:OLEObject Type="Embed" ProgID="Equation.DSMT4" ShapeID="_x0000_i1047" DrawAspect="Content" ObjectID="_1489917582" r:id="rId96"/>
        </w:object>
      </w:r>
      <w:r w:rsidR="00DD2286" w:rsidRPr="00DD2286">
        <w:t>. Να μεταφέρετε στην κόλα σας συμπληρωμένο τον παρακάτω πίνακα που αναφέρεται στο άτομο του μαγνησίου:</w:t>
      </w:r>
    </w:p>
    <w:p w:rsidR="00DD2286" w:rsidRPr="00DD2286" w:rsidRDefault="00DD2286" w:rsidP="00DD2286">
      <w:pPr>
        <w:spacing w:line="360" w:lineRule="auto"/>
        <w:jc w:val="center"/>
      </w:pPr>
      <w:r>
        <w:rPr>
          <w:noProof/>
        </w:rPr>
        <w:drawing>
          <wp:inline distT="0" distB="0" distL="0" distR="0" wp14:anchorId="49ED7C09" wp14:editId="36BC2EED">
            <wp:extent cx="4462145" cy="987425"/>
            <wp:effectExtent l="0" t="0" r="0" b="3175"/>
            <wp:docPr id="1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462145" cy="987425"/>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Τι είδους δεσμός αναπτύσσεται μεταξύ </w:t>
      </w:r>
      <w:r w:rsidRPr="00DD2286">
        <w:rPr>
          <w:vertAlign w:val="subscript"/>
        </w:rPr>
        <w:t>3</w:t>
      </w:r>
      <w:r w:rsidRPr="00DD2286">
        <w:t xml:space="preserve">Li και του χλωρίου, </w:t>
      </w:r>
      <w:r w:rsidRPr="00DD2286">
        <w:rPr>
          <w:vertAlign w:val="subscript"/>
        </w:rPr>
        <w:t>17</w:t>
      </w:r>
      <w:r w:rsidRPr="00DD2286">
        <w:t xml:space="preserve">Cl, ιοντικός ή ομοιοπολικός; </w:t>
      </w:r>
    </w:p>
    <w:p w:rsidR="00DD2286" w:rsidRPr="00E46395" w:rsidRDefault="00DD2286" w:rsidP="00DD2286">
      <w:pPr>
        <w:spacing w:line="360" w:lineRule="auto"/>
        <w:jc w:val="both"/>
      </w:pPr>
      <w:r w:rsidRPr="00DD2286">
        <w:t>Να αιτιολογήσετε την απάντησή σας περιγράφοντας τον τρόπο σχηματι</w:t>
      </w:r>
      <w:r w:rsidR="00E46395">
        <w:t>σμού του δεσμού.</w:t>
      </w:r>
    </w:p>
    <w:p w:rsidR="00DD2286" w:rsidRPr="00DD2286" w:rsidRDefault="00DD2286" w:rsidP="00DD2286">
      <w:pPr>
        <w:spacing w:line="360" w:lineRule="auto"/>
        <w:jc w:val="both"/>
      </w:pPr>
      <w:r w:rsidRPr="00DD2286">
        <w:rPr>
          <w:b/>
        </w:rPr>
        <w:t>2.2.A)</w:t>
      </w:r>
      <w:r w:rsidRPr="00DD2286">
        <w:t xml:space="preserve"> Να συμπληρώσετε τα προϊόντα και τους συντελεστές στις χημικές εξισώσεις των χημικών αντιδράσεων που πραγματοποιούνται όλες:</w:t>
      </w:r>
    </w:p>
    <w:p w:rsidR="00DD2286" w:rsidRPr="00E46395" w:rsidRDefault="00DD2286" w:rsidP="00DD2286">
      <w:pPr>
        <w:spacing w:line="360" w:lineRule="auto"/>
        <w:jc w:val="both"/>
        <w:rPr>
          <w:lang w:val="en-GB"/>
        </w:rPr>
      </w:pPr>
      <w:r w:rsidRPr="00DD2286">
        <w:t>α</w:t>
      </w:r>
      <w:r w:rsidRPr="00DD2286">
        <w:rPr>
          <w:lang w:val="en-GB"/>
        </w:rPr>
        <w:t>) Zn(s) + AgNO</w:t>
      </w:r>
      <w:r w:rsidRPr="00DD2286">
        <w:rPr>
          <w:vertAlign w:val="subscript"/>
          <w:lang w:val="en-GB"/>
        </w:rPr>
        <w:t>3</w:t>
      </w:r>
      <w:r w:rsidR="00E46395">
        <w:rPr>
          <w:lang w:val="en-GB"/>
        </w:rPr>
        <w:t xml:space="preserve">(aq) →                                   </w:t>
      </w:r>
      <w:r w:rsidRPr="00DD2286">
        <w:t>β</w:t>
      </w:r>
      <w:r w:rsidRPr="00DD2286">
        <w:rPr>
          <w:lang w:val="en-GB"/>
        </w:rPr>
        <w:t>) KOH(aq) + H</w:t>
      </w:r>
      <w:r w:rsidRPr="00DD2286">
        <w:rPr>
          <w:vertAlign w:val="subscript"/>
          <w:lang w:val="en-GB"/>
        </w:rPr>
        <w:t>2</w:t>
      </w:r>
      <w:r w:rsidRPr="00DD2286">
        <w:rPr>
          <w:lang w:val="en-GB"/>
        </w:rPr>
        <w:t>SO</w:t>
      </w:r>
      <w:r w:rsidRPr="00DD2286">
        <w:rPr>
          <w:vertAlign w:val="subscript"/>
          <w:lang w:val="en-GB"/>
        </w:rPr>
        <w:t>4</w:t>
      </w:r>
      <w:r w:rsidR="00E46395">
        <w:rPr>
          <w:lang w:val="en-GB"/>
        </w:rPr>
        <w:t>(aq) →</w:t>
      </w:r>
    </w:p>
    <w:p w:rsidR="00DD2286" w:rsidRPr="00DD2286" w:rsidRDefault="00DD2286" w:rsidP="00DD2286">
      <w:pPr>
        <w:spacing w:line="360" w:lineRule="auto"/>
        <w:jc w:val="both"/>
      </w:pPr>
      <w:r w:rsidRPr="00DD2286">
        <w:rPr>
          <w:b/>
        </w:rPr>
        <w:lastRenderedPageBreak/>
        <w:t>Β)</w:t>
      </w:r>
      <w:r w:rsidRPr="00DD2286">
        <w:t xml:space="preserve"> </w:t>
      </w:r>
      <w:r w:rsidRPr="00DD2286">
        <w:rPr>
          <w:i/>
        </w:rPr>
        <w:t>Να χαρακτηρίσετε τις παρακάτω προτάσεις ως σωστές (Σ) ή λανθασμένες (Λ) και να αιτιολογήσετε την απάντησή σας σε κάθε περίπτωση</w:t>
      </w:r>
      <w:r w:rsidRPr="00DD2286">
        <w:t>.</w:t>
      </w:r>
    </w:p>
    <w:p w:rsidR="00DD2286" w:rsidRPr="00DD2286" w:rsidRDefault="00DD2286" w:rsidP="00DD2286">
      <w:pPr>
        <w:spacing w:line="360" w:lineRule="auto"/>
        <w:jc w:val="both"/>
      </w:pPr>
      <w:r w:rsidRPr="00DD2286">
        <w:t>α) Για τις ενέργειες Ε</w:t>
      </w:r>
      <w:r w:rsidRPr="00DD2286">
        <w:rPr>
          <w:vertAlign w:val="subscript"/>
        </w:rPr>
        <w:t>Μ</w:t>
      </w:r>
      <w:r w:rsidRPr="00DD2286">
        <w:t xml:space="preserve"> και Ε</w:t>
      </w:r>
      <w:r w:rsidRPr="00DD2286">
        <w:rPr>
          <w:vertAlign w:val="subscript"/>
        </w:rPr>
        <w:t>L</w:t>
      </w:r>
      <w:r w:rsidRPr="00DD2286">
        <w:t xml:space="preserve"> των στιβάδων Μ και L αντίστοιχα, ισχύει ότι Ε</w:t>
      </w:r>
      <w:r w:rsidRPr="00DD2286">
        <w:rPr>
          <w:vertAlign w:val="subscript"/>
        </w:rPr>
        <w:t>Μ</w:t>
      </w:r>
      <w:r w:rsidRPr="00DD2286">
        <w:t xml:space="preserve"> &lt; Ε</w:t>
      </w:r>
      <w:r w:rsidRPr="00DD2286">
        <w:rPr>
          <w:vertAlign w:val="subscript"/>
        </w:rPr>
        <w:t>L</w:t>
      </w:r>
      <w:r w:rsidRPr="00DD2286">
        <w:t>.</w:t>
      </w:r>
    </w:p>
    <w:p w:rsidR="00DD2286" w:rsidRPr="00E46395" w:rsidRDefault="00DD2286" w:rsidP="00DD2286">
      <w:pPr>
        <w:spacing w:line="360" w:lineRule="auto"/>
        <w:jc w:val="both"/>
      </w:pPr>
      <w:r w:rsidRPr="00DD2286">
        <w:t xml:space="preserve">β) To στοιχείο οξυγόνο, </w:t>
      </w:r>
      <w:r w:rsidRPr="00DD2286">
        <w:rPr>
          <w:vertAlign w:val="subscript"/>
        </w:rPr>
        <w:t>8</w:t>
      </w:r>
      <w:r w:rsidRPr="00DD2286">
        <w:t>Ο, βρίσκεται στην 16η (VΙA) ομάδα και την 3η περίοδο του Περιοδικού Πίνακ</w:t>
      </w:r>
      <w:r w:rsidR="00E46395">
        <w:t>α.</w:t>
      </w:r>
    </w:p>
    <w:p w:rsidR="00DD2286" w:rsidRPr="00DD2286" w:rsidRDefault="00595DE6" w:rsidP="000747C1">
      <w:pPr>
        <w:spacing w:line="360" w:lineRule="auto"/>
        <w:jc w:val="both"/>
      </w:pPr>
      <w:r>
        <w:rPr>
          <w:b/>
          <w:bCs/>
        </w:rPr>
        <w:t>81</w:t>
      </w:r>
      <w:r w:rsidRPr="00E95E33">
        <w:rPr>
          <w:b/>
          <w:bCs/>
        </w:rPr>
        <w:t>)</w:t>
      </w:r>
      <w:r>
        <w:rPr>
          <w:b/>
          <w:bCs/>
        </w:rPr>
        <w:t xml:space="preserve"> </w:t>
      </w:r>
      <w:r w:rsidR="00DD2286" w:rsidRPr="00DD2286">
        <w:rPr>
          <w:b/>
        </w:rPr>
        <w:t>2.1. Α)</w:t>
      </w:r>
      <w:r w:rsidR="00DD2286" w:rsidRPr="00DD2286">
        <w:t xml:space="preserve"> Ο αριθμός οξείδωσης του χλωρίο</w:t>
      </w:r>
      <w:r w:rsidR="000747C1">
        <w:t>υ (Cl) , στην ένωση ΗClO είναι:</w:t>
      </w:r>
      <w:r w:rsidR="000747C1" w:rsidRPr="000747C1">
        <w:t xml:space="preserve">      </w:t>
      </w:r>
      <w:r w:rsidR="00DD2286" w:rsidRPr="00DD2286">
        <w:t>α) -1            β) 0           γ)+1</w:t>
      </w:r>
    </w:p>
    <w:p w:rsidR="00DD2286" w:rsidRPr="00E46395" w:rsidRDefault="00DD2286" w:rsidP="00DD2286">
      <w:pPr>
        <w:spacing w:line="360" w:lineRule="auto"/>
        <w:jc w:val="both"/>
      </w:pPr>
      <w:r w:rsidRPr="00DD2286">
        <w:t xml:space="preserve">Να επιλέξετε τη σωστή απάντηση. Να </w:t>
      </w:r>
      <w:r w:rsidR="00E46395">
        <w:t>αιτιολογήσετε την απάντηση σας.</w:t>
      </w:r>
    </w:p>
    <w:p w:rsidR="00DD2286" w:rsidRPr="00DD2286" w:rsidRDefault="00DD2286" w:rsidP="00DD2286">
      <w:pPr>
        <w:spacing w:line="360" w:lineRule="auto"/>
        <w:jc w:val="both"/>
      </w:pPr>
      <w:r w:rsidRPr="00DD2286">
        <w:rPr>
          <w:b/>
        </w:rPr>
        <w:t>Β)</w:t>
      </w:r>
      <w:r w:rsidRPr="00DD2286">
        <w:t xml:space="preserve"> Να γράψετε στην κόλλα σας τους αριθμούς 1-4 και δίπλα τον χημικό τύπο και το όνομα της αντίστοιχης ένωσης που μπορεί να σχηματιστεί συνδυάζοντας τα δεδομένα του πίνακα.</w:t>
      </w:r>
    </w:p>
    <w:p w:rsidR="00DD2286" w:rsidRPr="00E46395" w:rsidRDefault="00DD2286" w:rsidP="00E46395">
      <w:pPr>
        <w:spacing w:line="360" w:lineRule="auto"/>
        <w:jc w:val="center"/>
        <w:rPr>
          <w:lang w:val="en-US"/>
        </w:rPr>
      </w:pPr>
      <w:r>
        <w:rPr>
          <w:noProof/>
        </w:rPr>
        <w:drawing>
          <wp:inline distT="0" distB="0" distL="0" distR="0" wp14:anchorId="33B67809" wp14:editId="7A27BFCB">
            <wp:extent cx="4915535" cy="665480"/>
            <wp:effectExtent l="0" t="0" r="0" b="1270"/>
            <wp:docPr id="154" name="Εικόνα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915535" cy="665480"/>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2.2. A)</w:t>
      </w:r>
      <w:r w:rsidRPr="00DD2286">
        <w:t xml:space="preserve"> «Αν διπλασιάσουμε τον όγκο ορισμένης ποσότητας ενός αερίου με σταθερή τη θερμοκρασία, η πίεσή του θα διπλασιαστεί».</w:t>
      </w:r>
    </w:p>
    <w:p w:rsidR="00DD2286" w:rsidRPr="00E46395" w:rsidRDefault="00DD2286" w:rsidP="00DD2286">
      <w:pPr>
        <w:spacing w:line="360" w:lineRule="auto"/>
        <w:jc w:val="both"/>
      </w:pPr>
      <w:r w:rsidRPr="00DD2286">
        <w:t xml:space="preserve">Να χαρακτηρίσετε την πρόταση αυτή ως σωστή ή λάθος. Να </w:t>
      </w:r>
      <w:r w:rsidR="00E46395">
        <w:t>αιτιολογήσετε την απάντηση σας.</w:t>
      </w:r>
    </w:p>
    <w:p w:rsidR="00DD2286" w:rsidRPr="00DD2286" w:rsidRDefault="00DD2286" w:rsidP="00DD2286">
      <w:pPr>
        <w:spacing w:line="360" w:lineRule="auto"/>
        <w:jc w:val="both"/>
      </w:pPr>
      <w:r w:rsidRPr="00DD2286">
        <w:rPr>
          <w:b/>
        </w:rPr>
        <w:t>Β)</w:t>
      </w:r>
      <w:r w:rsidRPr="00DD2286">
        <w:t xml:space="preserve"> Ένα στοιχείο έχει σχετική ατομική μάζα A</w:t>
      </w:r>
      <w:r w:rsidRPr="00DD2286">
        <w:rPr>
          <w:vertAlign w:val="subscript"/>
        </w:rPr>
        <w:t>r</w:t>
      </w:r>
      <w:r w:rsidRPr="00DD2286">
        <w:t>=16 και σχετική μοριακή μάζα Mr=48.</w:t>
      </w:r>
    </w:p>
    <w:p w:rsidR="00DD2286" w:rsidRPr="00DD2286" w:rsidRDefault="000747C1" w:rsidP="000747C1">
      <w:pPr>
        <w:spacing w:line="360" w:lineRule="auto"/>
        <w:jc w:val="both"/>
      </w:pPr>
      <w:r>
        <w:t>Το στοιχείο αυτό είναι:</w:t>
      </w:r>
      <w:r w:rsidRPr="000747C1">
        <w:t xml:space="preserve">          </w:t>
      </w:r>
      <w:r w:rsidR="00DD2286" w:rsidRPr="00DD2286">
        <w:t>α) μονοατομικό                β) διατομικό                γ) τριατομικό.</w:t>
      </w:r>
    </w:p>
    <w:p w:rsidR="00DD2286" w:rsidRPr="00E46395" w:rsidRDefault="00DD2286" w:rsidP="00DD2286">
      <w:pPr>
        <w:spacing w:line="360" w:lineRule="auto"/>
        <w:jc w:val="both"/>
      </w:pPr>
      <w:r w:rsidRPr="00DD2286">
        <w:t xml:space="preserve">Να επιλέξετε τη σωστή απάντηση. Να </w:t>
      </w:r>
      <w:r w:rsidR="00E46395">
        <w:t>αιτιολογήσετε την απάντηση σας.</w:t>
      </w:r>
    </w:p>
    <w:p w:rsidR="00DD2286" w:rsidRPr="00DD2286" w:rsidRDefault="00595DE6" w:rsidP="00DD2286">
      <w:pPr>
        <w:spacing w:line="360" w:lineRule="auto"/>
        <w:jc w:val="both"/>
      </w:pPr>
      <w:r>
        <w:rPr>
          <w:b/>
          <w:bCs/>
        </w:rPr>
        <w:t>82</w:t>
      </w:r>
      <w:r w:rsidRPr="00E95E33">
        <w:rPr>
          <w:b/>
          <w:bCs/>
        </w:rPr>
        <w:t>)</w:t>
      </w:r>
      <w:r>
        <w:rPr>
          <w:b/>
          <w:bCs/>
        </w:rPr>
        <w:t xml:space="preserve"> </w:t>
      </w:r>
      <w:r w:rsidR="00DD2286" w:rsidRPr="00DD2286">
        <w:rPr>
          <w:b/>
        </w:rPr>
        <w:t>2.1. Α)</w:t>
      </w:r>
      <w:r w:rsidR="00DD2286"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04D8AB6E" wp14:editId="073540BB">
            <wp:extent cx="2311400" cy="665480"/>
            <wp:effectExtent l="0" t="0" r="0" b="1270"/>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11400" cy="66548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pPr>
      <w:r w:rsidRPr="00DD2286">
        <w:rPr>
          <w:b/>
        </w:rPr>
        <w:t>Β)</w:t>
      </w:r>
      <w:r w:rsidRPr="00DD2286">
        <w:t xml:space="preserve"> </w:t>
      </w:r>
      <w:r w:rsidRPr="00DD2286">
        <w:rPr>
          <w:i/>
        </w:rPr>
        <w:t>Να χαρακτηρίσετε τις παρακάτω προτάσεις ως σωστές ή ως λανθασμένες και να αιτιολογήσετε την απάντησή σας σε κάθε περίπτωση.</w:t>
      </w:r>
    </w:p>
    <w:p w:rsidR="00DD2286" w:rsidRPr="00DD2286" w:rsidRDefault="00DD2286" w:rsidP="00DD2286">
      <w:pPr>
        <w:spacing w:line="360" w:lineRule="auto"/>
        <w:jc w:val="both"/>
      </w:pPr>
      <w:r w:rsidRPr="00DD2286">
        <w:t>α) Ο αριθμός οξείδωσης του Cl, στη χημική ένωση HClO</w:t>
      </w:r>
      <w:r w:rsidRPr="00DD2286">
        <w:rPr>
          <w:vertAlign w:val="subscript"/>
        </w:rPr>
        <w:t>4</w:t>
      </w:r>
      <w:r w:rsidRPr="00DD2286">
        <w:t>, είναι +7.</w:t>
      </w:r>
    </w:p>
    <w:p w:rsidR="00DD2286" w:rsidRPr="00E46395" w:rsidRDefault="00DD2286" w:rsidP="00DD2286">
      <w:pPr>
        <w:spacing w:line="360" w:lineRule="auto"/>
        <w:jc w:val="both"/>
      </w:pPr>
      <w:r w:rsidRPr="00DD2286">
        <w:t xml:space="preserve">β) To στοιχείο νάτριο, </w:t>
      </w:r>
      <w:r w:rsidRPr="00DD2286">
        <w:rPr>
          <w:vertAlign w:val="subscript"/>
        </w:rPr>
        <w:t>11</w:t>
      </w:r>
      <w:r w:rsidRPr="00DD2286">
        <w:t>Na, βρίσκεται στην 1η (IA) ομάδα και την 2η πε</w:t>
      </w:r>
      <w:r w:rsidR="00E46395">
        <w:t>ρίοδο του Περιοδικού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w:t>
      </w:r>
      <w:r w:rsidRPr="00E46395">
        <w:t xml:space="preserve">) </w:t>
      </w:r>
      <w:r w:rsidRPr="00DD2286">
        <w:rPr>
          <w:lang w:val="en-GB"/>
        </w:rPr>
        <w:t>Mg</w:t>
      </w:r>
      <w:r w:rsidRPr="00E46395">
        <w:t>(</w:t>
      </w:r>
      <w:r w:rsidRPr="00DD2286">
        <w:rPr>
          <w:lang w:val="en-GB"/>
        </w:rPr>
        <w:t>s</w:t>
      </w:r>
      <w:r w:rsidRPr="00E46395">
        <w:t xml:space="preserve">) + </w:t>
      </w:r>
      <w:r w:rsidRPr="00DD2286">
        <w:rPr>
          <w:lang w:val="en-GB"/>
        </w:rPr>
        <w:t>Cu</w:t>
      </w:r>
      <w:r w:rsidRPr="00E46395">
        <w:t>(</w:t>
      </w:r>
      <w:r w:rsidRPr="00DD2286">
        <w:rPr>
          <w:lang w:val="en-GB"/>
        </w:rPr>
        <w:t>NO</w:t>
      </w:r>
      <w:r w:rsidRPr="00E46395">
        <w:rPr>
          <w:vertAlign w:val="subscript"/>
        </w:rPr>
        <w:t>3</w:t>
      </w:r>
      <w:r w:rsidRPr="00E46395">
        <w:t>)</w:t>
      </w:r>
      <w:r w:rsidRPr="00E46395">
        <w:rPr>
          <w:vertAlign w:val="subscript"/>
        </w:rPr>
        <w:t>2</w:t>
      </w:r>
      <w:r w:rsidRPr="00E46395">
        <w:t>(</w:t>
      </w:r>
      <w:r w:rsidRPr="00DD2286">
        <w:rPr>
          <w:lang w:val="en-GB"/>
        </w:rPr>
        <w:t>aq</w:t>
      </w:r>
      <w:r w:rsidRPr="00E46395">
        <w:t>) →</w:t>
      </w:r>
      <w:r w:rsidR="00E46395" w:rsidRPr="00E46395">
        <w:t xml:space="preserve">                  </w:t>
      </w:r>
      <w:r w:rsidRPr="00DD2286">
        <w:t>β</w:t>
      </w:r>
      <w:r w:rsidRPr="00E46395">
        <w:t xml:space="preserve">) </w:t>
      </w:r>
      <w:r w:rsidRPr="00DD2286">
        <w:rPr>
          <w:lang w:val="en-GB"/>
        </w:rPr>
        <w:t>KOH</w:t>
      </w:r>
      <w:r w:rsidRPr="00E46395">
        <w:t>(</w:t>
      </w:r>
      <w:r w:rsidRPr="00DD2286">
        <w:rPr>
          <w:lang w:val="en-GB"/>
        </w:rPr>
        <w:t>aq</w:t>
      </w:r>
      <w:r w:rsidRPr="00E46395">
        <w:t xml:space="preserve">) + </w:t>
      </w:r>
      <w:r w:rsidRPr="00DD2286">
        <w:rPr>
          <w:lang w:val="en-GB"/>
        </w:rPr>
        <w:t>HNO</w:t>
      </w:r>
      <w:r w:rsidRPr="00E46395">
        <w:rPr>
          <w:vertAlign w:val="subscript"/>
        </w:rPr>
        <w:t>3</w:t>
      </w:r>
      <w:r w:rsidRPr="00E46395">
        <w:t>(</w:t>
      </w:r>
      <w:r w:rsidRPr="00DD2286">
        <w:rPr>
          <w:lang w:val="en-GB"/>
        </w:rPr>
        <w:t>aq</w:t>
      </w:r>
      <w:r w:rsidRPr="00E46395">
        <w:t>) →</w:t>
      </w:r>
      <w:r w:rsidR="00E46395" w:rsidRPr="00E46395">
        <w:t xml:space="preserve">                 </w:t>
      </w:r>
      <w:r w:rsidRPr="00DD2286">
        <w:t>γ</w:t>
      </w:r>
      <w:r w:rsidRPr="00E46395">
        <w:t xml:space="preserve">) </w:t>
      </w:r>
      <w:r w:rsidRPr="00DD2286">
        <w:rPr>
          <w:lang w:val="en-GB"/>
        </w:rPr>
        <w:t>HCl</w:t>
      </w:r>
      <w:r w:rsidRPr="00E46395">
        <w:t>(</w:t>
      </w:r>
      <w:r w:rsidRPr="00DD2286">
        <w:rPr>
          <w:lang w:val="en-GB"/>
        </w:rPr>
        <w:t>aq</w:t>
      </w:r>
      <w:r w:rsidRPr="00E46395">
        <w:t xml:space="preserve">) + </w:t>
      </w:r>
      <w:r w:rsidRPr="00DD2286">
        <w:rPr>
          <w:lang w:val="en-GB"/>
        </w:rPr>
        <w:t>NH</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t>Να αναφέρετε το λόγο που γίνονται οι πα</w:t>
      </w:r>
      <w:r w:rsidR="00E46395">
        <w:t>ραπάνω αντιδράσεις α και β.</w:t>
      </w:r>
    </w:p>
    <w:p w:rsidR="00DD2286" w:rsidRPr="00DD2286" w:rsidRDefault="00595DE6" w:rsidP="00DD2286">
      <w:pPr>
        <w:spacing w:line="360" w:lineRule="auto"/>
        <w:jc w:val="both"/>
      </w:pPr>
      <w:r>
        <w:rPr>
          <w:b/>
          <w:bCs/>
        </w:rPr>
        <w:t>83</w:t>
      </w:r>
      <w:r w:rsidRPr="00E95E33">
        <w:rPr>
          <w:b/>
          <w:bCs/>
        </w:rPr>
        <w:t>)</w:t>
      </w:r>
      <w:r>
        <w:rPr>
          <w:b/>
          <w:bCs/>
        </w:rPr>
        <w:t xml:space="preserve"> </w:t>
      </w:r>
      <w:r w:rsidR="00DD2286" w:rsidRPr="00DD2286">
        <w:rPr>
          <w:b/>
        </w:rPr>
        <w:t>2.1. α)</w:t>
      </w:r>
      <w:r w:rsidR="00DD2286" w:rsidRPr="00DD2286">
        <w:t xml:space="preserve"> Ο παρακάτω πίνακας δίνει μερικές πληροφορίες για τα άτομα τριών στοιχείων X , Y , Z. Αφού τον αντιγράψετε στην κόλλα σας, να συμπληρώσετε τις κενές στήλες με τους αντίστοιχους αριθμούς.</w:t>
      </w:r>
    </w:p>
    <w:p w:rsidR="00DD2286" w:rsidRPr="00DD2286" w:rsidRDefault="00DD2286" w:rsidP="00DD2286">
      <w:pPr>
        <w:spacing w:line="360" w:lineRule="auto"/>
        <w:jc w:val="center"/>
      </w:pPr>
      <w:r>
        <w:rPr>
          <w:noProof/>
        </w:rPr>
        <w:lastRenderedPageBreak/>
        <w:drawing>
          <wp:inline distT="0" distB="0" distL="0" distR="0" wp14:anchorId="5ACCCCC5" wp14:editId="7DD87DE0">
            <wp:extent cx="3416300" cy="1294765"/>
            <wp:effectExtent l="0" t="0" r="0" b="635"/>
            <wp:docPr id="152" name="Εικόνα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416300" cy="1294765"/>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Έχουν κάποια από αυτά τα στοιχεία παρόμοιες (ανάλογες) χημικές ιδιότητες;</w:t>
      </w:r>
    </w:p>
    <w:p w:rsidR="00DD2286" w:rsidRPr="00DD2286" w:rsidRDefault="00DD2286" w:rsidP="00DD2286">
      <w:pPr>
        <w:spacing w:line="360" w:lineRule="auto"/>
        <w:jc w:val="center"/>
      </w:pPr>
      <w:r w:rsidRPr="00DD2286">
        <w:t>i. Ναι                  ii. Όχι</w:t>
      </w:r>
    </w:p>
    <w:p w:rsidR="00DD2286" w:rsidRPr="00E46395" w:rsidRDefault="00DD2286" w:rsidP="00DD2286">
      <w:pPr>
        <w:spacing w:line="360" w:lineRule="auto"/>
        <w:jc w:val="both"/>
      </w:pPr>
      <w:r w:rsidRPr="00DD2286">
        <w:t xml:space="preserve">Να </w:t>
      </w:r>
      <w:r w:rsidR="00E46395">
        <w:t>αιτιολογήσετε την απάντηση σας.</w:t>
      </w:r>
    </w:p>
    <w:p w:rsidR="00DD2286" w:rsidRPr="00DD2286" w:rsidRDefault="00DD2286" w:rsidP="00DD2286">
      <w:pPr>
        <w:spacing w:line="360" w:lineRule="auto"/>
        <w:jc w:val="both"/>
      </w:pPr>
      <w:r w:rsidRPr="00DD2286">
        <w:rPr>
          <w:b/>
        </w:rPr>
        <w:t>2.2. Α)</w:t>
      </w:r>
      <w:r w:rsidRPr="00DD2286">
        <w:t xml:space="preserve"> Δίνεται η παρακάτω ασυμπλήρωτη χημική εξίσωση:</w:t>
      </w:r>
    </w:p>
    <w:p w:rsidR="00DD2286" w:rsidRPr="00DD2286" w:rsidRDefault="00DD2286" w:rsidP="00DD2286">
      <w:pPr>
        <w:spacing w:line="360" w:lineRule="auto"/>
        <w:jc w:val="center"/>
      </w:pPr>
      <w:r w:rsidRPr="00DD2286">
        <w:t>Ca(OH)</w:t>
      </w:r>
      <w:r w:rsidRPr="00DD2286">
        <w:rPr>
          <w:vertAlign w:val="subscript"/>
        </w:rPr>
        <w:t>2</w:t>
      </w:r>
      <w:r w:rsidRPr="00DD2286">
        <w:t>(aq) + ΝΗ</w:t>
      </w:r>
      <w:r w:rsidRPr="00DD2286">
        <w:rPr>
          <w:vertAlign w:val="subscript"/>
        </w:rPr>
        <w:t>4</w:t>
      </w:r>
      <w:r w:rsidRPr="00DD2286">
        <w:t>ΝΟ</w:t>
      </w:r>
      <w:r w:rsidRPr="00DD2286">
        <w:rPr>
          <w:vertAlign w:val="subscript"/>
        </w:rPr>
        <w:t>3</w:t>
      </w:r>
      <w:r w:rsidRPr="00DD2286">
        <w:t>(aq) → Ca(NO</w:t>
      </w:r>
      <w:r w:rsidRPr="00DD2286">
        <w:rPr>
          <w:vertAlign w:val="subscript"/>
        </w:rPr>
        <w:t>3</w:t>
      </w:r>
      <w:r w:rsidRPr="00DD2286">
        <w:t>)</w:t>
      </w:r>
      <w:r w:rsidRPr="00DD2286">
        <w:rPr>
          <w:vertAlign w:val="subscript"/>
        </w:rPr>
        <w:t>2</w:t>
      </w:r>
      <w:r w:rsidRPr="00DD2286">
        <w:t>(aq) + ΝΗ</w:t>
      </w:r>
      <w:r w:rsidRPr="00DD2286">
        <w:rPr>
          <w:vertAlign w:val="subscript"/>
        </w:rPr>
        <w:t>3</w:t>
      </w:r>
      <w:r w:rsidRPr="00DD2286">
        <w:t>(g) + Η</w:t>
      </w:r>
      <w:r w:rsidRPr="00DD2286">
        <w:rPr>
          <w:vertAlign w:val="subscript"/>
        </w:rPr>
        <w:t>2</w:t>
      </w:r>
      <w:r w:rsidRPr="00DD2286">
        <w:t>Ο(l)</w:t>
      </w:r>
    </w:p>
    <w:p w:rsidR="00DD2286" w:rsidRPr="00DD2286" w:rsidRDefault="00DD2286" w:rsidP="00DD2286">
      <w:pPr>
        <w:spacing w:line="360" w:lineRule="auto"/>
        <w:jc w:val="both"/>
      </w:pPr>
      <w:r w:rsidRPr="00DD2286">
        <w:t>α) Να μεταφέρετε την παραπάνω χημική εξίσωση στην κόλλα σας και να βάλετε τους κατάλληλους συντελεστές .</w:t>
      </w:r>
    </w:p>
    <w:p w:rsidR="00DD2286" w:rsidRPr="00E46395" w:rsidRDefault="00DD2286" w:rsidP="00DD2286">
      <w:pPr>
        <w:spacing w:line="360" w:lineRule="auto"/>
        <w:jc w:val="both"/>
      </w:pPr>
      <w:r w:rsidRPr="00DD2286">
        <w:t>β) Να ονομάσετε τις χημικές ενώσεις που συμμετέχουν στην παραπάνω χημική αντίδραση: Ca(OH)</w:t>
      </w:r>
      <w:r w:rsidRPr="00DD2286">
        <w:rPr>
          <w:vertAlign w:val="subscript"/>
        </w:rPr>
        <w:t>2</w:t>
      </w:r>
      <w:r w:rsidRPr="00DD2286">
        <w:t xml:space="preserve"> , ΝΗ</w:t>
      </w:r>
      <w:r w:rsidRPr="00DD2286">
        <w:rPr>
          <w:vertAlign w:val="subscript"/>
        </w:rPr>
        <w:t>4</w:t>
      </w:r>
      <w:r w:rsidRPr="00DD2286">
        <w:t>ΝΟ</w:t>
      </w:r>
      <w:r w:rsidRPr="00DD2286">
        <w:rPr>
          <w:vertAlign w:val="subscript"/>
        </w:rPr>
        <w:t>3</w:t>
      </w:r>
      <w:r w:rsidRPr="00DD2286">
        <w:t>, Ca(NO</w:t>
      </w:r>
      <w:r w:rsidRPr="00DD2286">
        <w:rPr>
          <w:vertAlign w:val="subscript"/>
        </w:rPr>
        <w:t>3</w:t>
      </w:r>
      <w:r w:rsidRPr="00DD2286">
        <w:t>)</w:t>
      </w:r>
      <w:r w:rsidRPr="00DD2286">
        <w:rPr>
          <w:vertAlign w:val="subscript"/>
        </w:rPr>
        <w:t>2</w:t>
      </w:r>
      <w:r w:rsidRPr="00DD2286">
        <w:t xml:space="preserve"> , ΝΗ</w:t>
      </w:r>
      <w:r w:rsidRPr="00DD2286">
        <w:rPr>
          <w:vertAlign w:val="subscript"/>
        </w:rPr>
        <w:t>3</w:t>
      </w:r>
    </w:p>
    <w:p w:rsidR="00DD2286" w:rsidRPr="00DD2286" w:rsidRDefault="00DD2286" w:rsidP="00DD2286">
      <w:pPr>
        <w:spacing w:line="360" w:lineRule="auto"/>
        <w:jc w:val="both"/>
      </w:pPr>
      <w:r w:rsidRPr="00DD2286">
        <w:rPr>
          <w:b/>
        </w:rPr>
        <w:t>Β)</w:t>
      </w:r>
      <w:r w:rsidRPr="00DD2286">
        <w:t xml:space="preserve"> Να συμπληρώσετε τις επόμενες χημικές εξισώσεις που γίνονται όλες, γράφοντας τα προϊόντα και τους συντελεστές και να αναφέρετε το λόγο για τον οποίο γίνονται .</w:t>
      </w:r>
    </w:p>
    <w:p w:rsidR="00DD2286" w:rsidRPr="00E46395" w:rsidRDefault="00DD2286" w:rsidP="00DD2286">
      <w:pPr>
        <w:spacing w:line="360" w:lineRule="auto"/>
        <w:jc w:val="both"/>
        <w:rPr>
          <w:lang w:val="en-GB"/>
        </w:rPr>
      </w:pPr>
      <w:r w:rsidRPr="00DD2286">
        <w:t>α</w:t>
      </w:r>
      <w:r w:rsidRPr="00DD2286">
        <w:rPr>
          <w:lang w:val="en-GB"/>
        </w:rPr>
        <w:t xml:space="preserve">) </w:t>
      </w:r>
      <w:r w:rsidRPr="00DD2286">
        <w:t>Ζ</w:t>
      </w:r>
      <w:r w:rsidR="00E46395">
        <w:rPr>
          <w:lang w:val="en-GB"/>
        </w:rPr>
        <w:t xml:space="preserve">n(s) + HI(aq) →                      </w:t>
      </w:r>
      <w:r w:rsidRPr="00DD2286">
        <w:t>β</w:t>
      </w:r>
      <w:r w:rsidRPr="00DD2286">
        <w:rPr>
          <w:lang w:val="en-GB"/>
        </w:rPr>
        <w:t>) Mg(s) + FeCl</w:t>
      </w:r>
      <w:r w:rsidRPr="00DD2286">
        <w:rPr>
          <w:vertAlign w:val="subscript"/>
          <w:lang w:val="en-GB"/>
        </w:rPr>
        <w:t>2</w:t>
      </w:r>
      <w:r w:rsidRPr="00DD2286">
        <w:rPr>
          <w:lang w:val="en-GB"/>
        </w:rPr>
        <w:t>(aq) →</w:t>
      </w:r>
    </w:p>
    <w:p w:rsidR="00DD2286" w:rsidRPr="00DD2286" w:rsidRDefault="00595DE6" w:rsidP="00DD2286">
      <w:pPr>
        <w:spacing w:line="360" w:lineRule="auto"/>
        <w:jc w:val="both"/>
      </w:pPr>
      <w:r>
        <w:rPr>
          <w:b/>
          <w:bCs/>
        </w:rPr>
        <w:t>84</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18</w:t>
      </w:r>
      <w:r w:rsidR="00DD2286" w:rsidRPr="00DD2286">
        <w:t xml:space="preserve">Ar και </w:t>
      </w:r>
      <w:r w:rsidR="00DD2286" w:rsidRPr="00DD2286">
        <w:rPr>
          <w:vertAlign w:val="subscript"/>
        </w:rPr>
        <w:t>13</w:t>
      </w:r>
      <w:r w:rsidR="00E46395">
        <w:t>Al ,</w:t>
      </w:r>
      <w:r w:rsidR="00E46395" w:rsidRPr="00E46395">
        <w:t xml:space="preserve">  </w:t>
      </w:r>
      <w:r w:rsidR="00DD2286" w:rsidRPr="00DD2286">
        <w:t xml:space="preserve">            β) </w:t>
      </w:r>
      <w:r w:rsidR="00DD2286" w:rsidRPr="00DD2286">
        <w:rPr>
          <w:vertAlign w:val="subscript"/>
        </w:rPr>
        <w:t>18</w:t>
      </w:r>
      <w:r w:rsidR="00DD2286" w:rsidRPr="00DD2286">
        <w:t xml:space="preserve">Ar και </w:t>
      </w:r>
      <w:r w:rsidR="00DD2286" w:rsidRPr="00DD2286">
        <w:rPr>
          <w:vertAlign w:val="subscript"/>
        </w:rPr>
        <w:t>2</w:t>
      </w:r>
      <w:r w:rsidR="00DD2286" w:rsidRPr="00DD2286">
        <w:t>He</w:t>
      </w:r>
    </w:p>
    <w:p w:rsidR="00DD2286" w:rsidRPr="00413369" w:rsidRDefault="00DD2286" w:rsidP="00DD2286">
      <w:pPr>
        <w:spacing w:line="360" w:lineRule="auto"/>
        <w:jc w:val="both"/>
      </w:pPr>
      <w:r w:rsidRPr="00DD2286">
        <w:t xml:space="preserve">Σε ποιο ζεύγος τα στοιχεία έχουν παρόμοιες (ανάλογες) χημικές ιδιότητες; Να </w:t>
      </w:r>
      <w:r w:rsidR="00E46395">
        <w:t>αιτιολογήσετε την απάντησή σας.</w:t>
      </w:r>
    </w:p>
    <w:p w:rsidR="00DD2286" w:rsidRPr="00DD2286" w:rsidRDefault="00DD2286" w:rsidP="00DD2286">
      <w:pPr>
        <w:spacing w:line="360" w:lineRule="auto"/>
        <w:jc w:val="both"/>
      </w:pPr>
      <w:r w:rsidRPr="00DD2286">
        <w:rPr>
          <w:b/>
        </w:rPr>
        <w:t>Β)</w:t>
      </w:r>
      <w:r w:rsidRPr="00DD2286">
        <w:t xml:space="preserve"> </w:t>
      </w:r>
      <w:r w:rsidRPr="00DD2286">
        <w:rPr>
          <w:i/>
        </w:rPr>
        <w:t>Να χαρακτηρίσετε τις παρακάτω προτάσεις ως σωστές ή ως λανθασμένες και να αιτιολογήσετε την απάντησή σας σε κάθε περίπτωση.</w:t>
      </w:r>
    </w:p>
    <w:p w:rsidR="00DD2286" w:rsidRPr="00DD2286" w:rsidRDefault="00DD2286" w:rsidP="00DD2286">
      <w:pPr>
        <w:spacing w:line="360" w:lineRule="auto"/>
        <w:jc w:val="both"/>
      </w:pPr>
      <w:r w:rsidRPr="00DD2286">
        <w:t>α) Ο αριθμός οξείδωσης του αζώτου, Ν, στο νιτρικό ιόν ΝO</w:t>
      </w:r>
      <w:r w:rsidRPr="00DD2286">
        <w:rPr>
          <w:vertAlign w:val="subscript"/>
        </w:rPr>
        <w:t>3</w:t>
      </w:r>
      <w:r w:rsidRPr="00DD2286">
        <w:rPr>
          <w:vertAlign w:val="superscript"/>
        </w:rPr>
        <w:t>-</w:t>
      </w:r>
      <w:r w:rsidRPr="00DD2286">
        <w:t>, είναι +5.</w:t>
      </w:r>
    </w:p>
    <w:p w:rsidR="00DD2286" w:rsidRPr="00E46395" w:rsidRDefault="00DD2286" w:rsidP="00DD2286">
      <w:pPr>
        <w:spacing w:line="360" w:lineRule="auto"/>
        <w:jc w:val="both"/>
      </w:pPr>
      <w:r w:rsidRPr="00DD2286">
        <w:t>β) To στοιχείο αργό, A</w:t>
      </w:r>
      <w:r w:rsidRPr="00DD2286">
        <w:rPr>
          <w:vertAlign w:val="subscript"/>
        </w:rPr>
        <w:t>r</w:t>
      </w:r>
      <w:r w:rsidRPr="00DD2286">
        <w:t xml:space="preserve"> (Ζ=18), βρίσκεται στην 18η (VIIΙA) ομάδα και την 4η</w:t>
      </w:r>
      <w:r w:rsidR="00E46395">
        <w:t xml:space="preserve"> περίοδο του Περιοδικού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w:t>
      </w:r>
      <w:r w:rsidRPr="00E46395">
        <w:t xml:space="preserve">) </w:t>
      </w:r>
      <w:r w:rsidRPr="00DD2286">
        <w:rPr>
          <w:lang w:val="en-GB"/>
        </w:rPr>
        <w:t>Zn</w:t>
      </w:r>
      <w:r w:rsidRPr="00E46395">
        <w:t>(</w:t>
      </w:r>
      <w:r w:rsidRPr="00DD2286">
        <w:rPr>
          <w:lang w:val="en-GB"/>
        </w:rPr>
        <w:t>s</w:t>
      </w:r>
      <w:r w:rsidRPr="00E46395">
        <w:t xml:space="preserve">) + </w:t>
      </w:r>
      <w:r w:rsidRPr="00DD2286">
        <w:t>Α</w:t>
      </w:r>
      <w:r w:rsidRPr="00DD2286">
        <w:rPr>
          <w:lang w:val="en-GB"/>
        </w:rPr>
        <w:t>gNO</w:t>
      </w:r>
      <w:r w:rsidRPr="00E46395">
        <w:rPr>
          <w:vertAlign w:val="subscript"/>
        </w:rPr>
        <w:t>3</w:t>
      </w:r>
      <w:r w:rsidR="00E46395" w:rsidRPr="00E46395">
        <w:t>(</w:t>
      </w:r>
      <w:r w:rsidR="00E46395">
        <w:rPr>
          <w:lang w:val="en-GB"/>
        </w:rPr>
        <w:t>aq</w:t>
      </w:r>
      <w:r w:rsidR="00E46395" w:rsidRPr="00E46395">
        <w:t xml:space="preserve">) →                    </w:t>
      </w:r>
      <w:r w:rsidRPr="00DD2286">
        <w:t>β</w:t>
      </w:r>
      <w:r w:rsidRPr="00E46395">
        <w:t xml:space="preserve">) </w:t>
      </w:r>
      <w:r w:rsidRPr="00DD2286">
        <w:rPr>
          <w:lang w:val="en-GB"/>
        </w:rPr>
        <w:t>NaOH</w:t>
      </w:r>
      <w:r w:rsidRPr="00E46395">
        <w:t>(</w:t>
      </w:r>
      <w:r w:rsidRPr="00DD2286">
        <w:rPr>
          <w:lang w:val="en-GB"/>
        </w:rPr>
        <w:t>aq</w:t>
      </w:r>
      <w:r w:rsidRPr="00E46395">
        <w:t xml:space="preserve">) + </w:t>
      </w:r>
      <w:r w:rsidRPr="00DD2286">
        <w:rPr>
          <w:lang w:val="en-GB"/>
        </w:rPr>
        <w:t>H</w:t>
      </w:r>
      <w:r w:rsidRPr="00E46395">
        <w:rPr>
          <w:vertAlign w:val="subscript"/>
        </w:rPr>
        <w:t>2</w:t>
      </w:r>
      <w:r w:rsidRPr="00DD2286">
        <w:rPr>
          <w:lang w:val="en-GB"/>
        </w:rPr>
        <w:t>SO</w:t>
      </w:r>
      <w:r w:rsidRPr="00E46395">
        <w:rPr>
          <w:vertAlign w:val="subscript"/>
        </w:rPr>
        <w:t>4</w:t>
      </w:r>
      <w:r w:rsidR="00E46395" w:rsidRPr="00E46395">
        <w:t>(</w:t>
      </w:r>
      <w:r w:rsidR="00E46395">
        <w:rPr>
          <w:lang w:val="en-GB"/>
        </w:rPr>
        <w:t>aq</w:t>
      </w:r>
      <w:r w:rsidR="00E46395" w:rsidRPr="00E46395">
        <w:t xml:space="preserve">) →             </w:t>
      </w:r>
      <w:r w:rsidRPr="00DD2286">
        <w:t>γ</w:t>
      </w:r>
      <w:r w:rsidRPr="00E46395">
        <w:t xml:space="preserve">) </w:t>
      </w:r>
      <w:r w:rsidRPr="00DD2286">
        <w:t>Η</w:t>
      </w:r>
      <w:r w:rsidRPr="00DD2286">
        <w:rPr>
          <w:lang w:val="en-GB"/>
        </w:rPr>
        <w:t>Br</w:t>
      </w:r>
      <w:r w:rsidRPr="00E46395">
        <w:t>(</w:t>
      </w:r>
      <w:r w:rsidRPr="00DD2286">
        <w:rPr>
          <w:lang w:val="en-GB"/>
        </w:rPr>
        <w:t>aq</w:t>
      </w:r>
      <w:r w:rsidRPr="00E46395">
        <w:t xml:space="preserve">) + </w:t>
      </w:r>
      <w:r w:rsidRPr="00DD2286">
        <w:rPr>
          <w:lang w:val="en-GB"/>
        </w:rPr>
        <w:t>Na</w:t>
      </w:r>
      <w:r w:rsidRPr="00E46395">
        <w:rPr>
          <w:vertAlign w:val="subscript"/>
        </w:rPr>
        <w:t>2</w:t>
      </w:r>
      <w:r w:rsidRPr="00DD2286">
        <w:rPr>
          <w:lang w:val="en-GB"/>
        </w:rPr>
        <w:t>CO</w:t>
      </w:r>
      <w:r w:rsidRPr="00E46395">
        <w:rPr>
          <w:vertAlign w:val="subscript"/>
        </w:rPr>
        <w:t>3</w:t>
      </w:r>
      <w:r w:rsidRPr="00E46395">
        <w:t>(</w:t>
      </w:r>
      <w:r w:rsidRPr="00DD2286">
        <w:rPr>
          <w:lang w:val="en-GB"/>
        </w:rPr>
        <w:t>aq</w:t>
      </w:r>
      <w:r w:rsidRPr="00E46395">
        <w:t>) →</w:t>
      </w:r>
    </w:p>
    <w:p w:rsidR="00DD2286" w:rsidRPr="00DD2286" w:rsidRDefault="00DD2286" w:rsidP="00DD2286">
      <w:pPr>
        <w:spacing w:line="360" w:lineRule="auto"/>
        <w:jc w:val="both"/>
      </w:pPr>
      <w:r w:rsidRPr="00DD2286">
        <w:t>Να αναφέρετε το λόγο που γίνονται οι παραπάνω αντιδράσεις α και γ.</w:t>
      </w:r>
    </w:p>
    <w:p w:rsidR="00DD2286" w:rsidRPr="00DD2286" w:rsidRDefault="00595DE6" w:rsidP="00DD2286">
      <w:pPr>
        <w:spacing w:line="360" w:lineRule="auto"/>
        <w:jc w:val="both"/>
      </w:pPr>
      <w:r>
        <w:rPr>
          <w:b/>
          <w:bCs/>
        </w:rPr>
        <w:t>85</w:t>
      </w:r>
      <w:r w:rsidRPr="00E95E33">
        <w:rPr>
          <w:b/>
          <w:bCs/>
        </w:rPr>
        <w:t>)</w:t>
      </w:r>
      <w:r>
        <w:rPr>
          <w:b/>
          <w:bCs/>
        </w:rPr>
        <w:t xml:space="preserve"> </w:t>
      </w:r>
      <w:r w:rsidR="00DD2286" w:rsidRPr="00DD2286">
        <w:rPr>
          <w:b/>
        </w:rPr>
        <w:t>2.1.</w:t>
      </w:r>
      <w:r w:rsidR="00DD2286" w:rsidRPr="00DD2286">
        <w:t xml:space="preserve"> Δίνεται στοιχείο: </w:t>
      </w:r>
      <w:r w:rsidR="00DD2286" w:rsidRPr="00DD2286">
        <w:rPr>
          <w:position w:val="-12"/>
        </w:rPr>
        <w:object w:dxaOrig="400" w:dyaOrig="380">
          <v:shape id="_x0000_i1048" type="#_x0000_t75" style="width:20.15pt;height:19pt" o:ole="">
            <v:imagedata r:id="rId101" o:title=""/>
          </v:shape>
          <o:OLEObject Type="Embed" ProgID="Equation.DSMT4" ShapeID="_x0000_i1048" DrawAspect="Content" ObjectID="_1489917583" r:id="rId102"/>
        </w:object>
      </w:r>
      <w:r w:rsidR="00DD2286" w:rsidRPr="00DD2286">
        <w:t>.</w:t>
      </w:r>
    </w:p>
    <w:p w:rsidR="00DD2286" w:rsidRPr="00DD2286" w:rsidRDefault="00DD2286" w:rsidP="00DD2286">
      <w:pPr>
        <w:spacing w:line="360" w:lineRule="auto"/>
        <w:jc w:val="both"/>
      </w:pPr>
      <w:r w:rsidRPr="00DD2286">
        <w:rPr>
          <w:b/>
        </w:rPr>
        <w:t>α)</w:t>
      </w:r>
      <w:r w:rsidRPr="00DD2286">
        <w:t xml:space="preserve"> Να μεταφέρετε στην κόλλα σας συμπληρωμένο τον παρακάτω πίνακα που αναφέρεται στο άτομο του στοιχείου Χ.</w:t>
      </w:r>
    </w:p>
    <w:p w:rsidR="00DD2286" w:rsidRPr="00DD2286" w:rsidRDefault="00DD2286" w:rsidP="00DD2286">
      <w:pPr>
        <w:spacing w:line="360" w:lineRule="auto"/>
        <w:jc w:val="center"/>
      </w:pPr>
      <w:r>
        <w:rPr>
          <w:noProof/>
        </w:rPr>
        <w:drawing>
          <wp:inline distT="0" distB="0" distL="0" distR="0" wp14:anchorId="2A41EEAF" wp14:editId="3E6E739C">
            <wp:extent cx="5230495" cy="965835"/>
            <wp:effectExtent l="0" t="0" r="8255" b="5715"/>
            <wp:docPr id="151"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30495" cy="965835"/>
                    </a:xfrm>
                    <a:prstGeom prst="rect">
                      <a:avLst/>
                    </a:prstGeom>
                    <a:noFill/>
                    <a:ln>
                      <a:noFill/>
                    </a:ln>
                  </pic:spPr>
                </pic:pic>
              </a:graphicData>
            </a:graphic>
          </wp:inline>
        </w:drawing>
      </w:r>
    </w:p>
    <w:p w:rsidR="00DD2286" w:rsidRPr="00DD2286" w:rsidRDefault="00DD2286" w:rsidP="00DD2286">
      <w:pPr>
        <w:spacing w:line="360" w:lineRule="auto"/>
        <w:jc w:val="both"/>
      </w:pPr>
      <w:r w:rsidRPr="00DD2286">
        <w:rPr>
          <w:b/>
        </w:rPr>
        <w:t>β)</w:t>
      </w:r>
      <w:r w:rsidRPr="00DD2286">
        <w:t xml:space="preserve"> Tι είδους δεσμός αναπτύσσεται μεταξύ του Χ και του χλωρίου, </w:t>
      </w:r>
      <w:r w:rsidRPr="00DD2286">
        <w:rPr>
          <w:vertAlign w:val="subscript"/>
        </w:rPr>
        <w:t>9</w:t>
      </w:r>
      <w:r w:rsidRPr="00DD2286">
        <w:t xml:space="preserve">F, ιοντικός ή ομοιοπολικός; </w:t>
      </w:r>
    </w:p>
    <w:p w:rsidR="00DD2286" w:rsidRPr="00E46395" w:rsidRDefault="00DD2286" w:rsidP="00DD2286">
      <w:pPr>
        <w:spacing w:line="360" w:lineRule="auto"/>
        <w:jc w:val="both"/>
      </w:pPr>
      <w:r w:rsidRPr="00DD2286">
        <w:t>Να αιτιολογήσετε την απάντησή σας περιγράφοντας το</w:t>
      </w:r>
      <w:r w:rsidR="00E46395">
        <w:t>ν τρόπο σχηματισμού του δεσμού.</w:t>
      </w:r>
    </w:p>
    <w:p w:rsidR="00DD2286" w:rsidRPr="00DD2286" w:rsidRDefault="00DD2286" w:rsidP="00DD2286">
      <w:pPr>
        <w:spacing w:line="360" w:lineRule="auto"/>
        <w:jc w:val="both"/>
      </w:pPr>
      <w:r w:rsidRPr="00DD2286">
        <w:rPr>
          <w:b/>
        </w:rPr>
        <w:lastRenderedPageBreak/>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 Br</w:t>
      </w:r>
      <w:r w:rsidRPr="00DD2286">
        <w:rPr>
          <w:vertAlign w:val="subscript"/>
        </w:rPr>
        <w:t>2</w:t>
      </w:r>
      <w:r w:rsidR="00E46395">
        <w:t>(l) + KI(aq) →</w:t>
      </w:r>
      <w:r w:rsidR="00E46395" w:rsidRPr="00E46395">
        <w:t xml:space="preserve">               </w:t>
      </w:r>
      <w:r w:rsidRPr="00DD2286">
        <w:t>β) NaOH(aq) + HNO</w:t>
      </w:r>
      <w:r w:rsidRPr="00DD2286">
        <w:rPr>
          <w:vertAlign w:val="subscript"/>
        </w:rPr>
        <w:t>3</w:t>
      </w:r>
      <w:r w:rsidR="00E46395">
        <w:t>(aq) →</w:t>
      </w:r>
      <w:r w:rsidR="00E46395" w:rsidRPr="00E46395">
        <w:t xml:space="preserve">                   </w:t>
      </w:r>
      <w:r w:rsidRPr="00DD2286">
        <w:t>γ</w:t>
      </w:r>
      <w:r w:rsidRPr="00E46395">
        <w:t xml:space="preserve">) </w:t>
      </w:r>
      <w:r w:rsidRPr="00DD2286">
        <w:rPr>
          <w:lang w:val="en-GB"/>
        </w:rPr>
        <w:t>CaCl</w:t>
      </w:r>
      <w:r w:rsidRPr="00E46395">
        <w:rPr>
          <w:vertAlign w:val="subscript"/>
        </w:rPr>
        <w:t>2</w:t>
      </w:r>
      <w:r w:rsidRPr="00E46395">
        <w:t>(</w:t>
      </w:r>
      <w:r w:rsidRPr="00DD2286">
        <w:rPr>
          <w:lang w:val="en-GB"/>
        </w:rPr>
        <w:t>aq</w:t>
      </w:r>
      <w:r w:rsidRPr="00E46395">
        <w:t xml:space="preserve">) + </w:t>
      </w:r>
      <w:r w:rsidRPr="00DD2286">
        <w:rPr>
          <w:lang w:val="en-GB"/>
        </w:rPr>
        <w:t>Na</w:t>
      </w:r>
      <w:r w:rsidRPr="00E46395">
        <w:rPr>
          <w:vertAlign w:val="subscript"/>
        </w:rPr>
        <w:t>2</w:t>
      </w:r>
      <w:r w:rsidRPr="00DD2286">
        <w:rPr>
          <w:lang w:val="en-GB"/>
        </w:rPr>
        <w:t>CO</w:t>
      </w:r>
      <w:r w:rsidRPr="00E46395">
        <w:rPr>
          <w:vertAlign w:val="subscript"/>
        </w:rPr>
        <w:t>3</w:t>
      </w:r>
      <w:r w:rsidRPr="00E46395">
        <w:t>(</w:t>
      </w:r>
      <w:r w:rsidRPr="00DD2286">
        <w:rPr>
          <w:lang w:val="en-GB"/>
        </w:rPr>
        <w:t>aq</w:t>
      </w:r>
      <w:r w:rsidRPr="00E46395">
        <w:t>) →</w:t>
      </w:r>
    </w:p>
    <w:p w:rsidR="00DD2286" w:rsidRPr="00E46395" w:rsidRDefault="00DD2286" w:rsidP="00DD2286">
      <w:pPr>
        <w:spacing w:line="360" w:lineRule="auto"/>
        <w:jc w:val="both"/>
      </w:pPr>
      <w:r w:rsidRPr="00DD2286">
        <w:t>Να χαρακτηρίσετε τις παραπάνω αντιδράσεις ως απλής αντικατάστασης, διπλής αντικατάστ</w:t>
      </w:r>
      <w:r w:rsidR="00E46395">
        <w:t>ασης και εξουδετέρωσης.</w:t>
      </w:r>
    </w:p>
    <w:p w:rsidR="00DD2286" w:rsidRPr="00E46395" w:rsidRDefault="00595DE6" w:rsidP="00DD2286">
      <w:pPr>
        <w:spacing w:line="360" w:lineRule="auto"/>
        <w:jc w:val="both"/>
        <w:rPr>
          <w:b/>
        </w:rPr>
      </w:pPr>
      <w:r>
        <w:rPr>
          <w:b/>
          <w:bCs/>
        </w:rPr>
        <w:t>86</w:t>
      </w:r>
      <w:r w:rsidRPr="00E95E33">
        <w:rPr>
          <w:b/>
          <w:bCs/>
        </w:rPr>
        <w:t>)</w:t>
      </w:r>
      <w:r>
        <w:rPr>
          <w:b/>
          <w:bCs/>
        </w:rPr>
        <w:t xml:space="preserve"> </w:t>
      </w:r>
      <w:r w:rsidR="00DD2286" w:rsidRPr="00DD2286">
        <w:rPr>
          <w:b/>
        </w:rPr>
        <w:t>2.1. Α)</w:t>
      </w:r>
      <w:r w:rsidR="00DD2286" w:rsidRPr="00DD2286">
        <w:t xml:space="preserve"> Δίνονται δύο ζεύγη στοιχείων:           α) </w:t>
      </w:r>
      <w:r w:rsidR="00DD2286" w:rsidRPr="00DD2286">
        <w:rPr>
          <w:vertAlign w:val="subscript"/>
        </w:rPr>
        <w:t>12</w:t>
      </w:r>
      <w:r w:rsidR="00DD2286" w:rsidRPr="00DD2286">
        <w:t xml:space="preserve">Mg και </w:t>
      </w:r>
      <w:r w:rsidR="00DD2286" w:rsidRPr="00DD2286">
        <w:rPr>
          <w:vertAlign w:val="subscript"/>
        </w:rPr>
        <w:t>14</w:t>
      </w:r>
      <w:r w:rsidR="00DD2286" w:rsidRPr="00DD2286">
        <w:t xml:space="preserve">Si ,            β) </w:t>
      </w:r>
      <w:r w:rsidR="00DD2286" w:rsidRPr="00DD2286">
        <w:rPr>
          <w:vertAlign w:val="subscript"/>
        </w:rPr>
        <w:t>6</w:t>
      </w:r>
      <w:r w:rsidR="00DD2286" w:rsidRPr="00DD2286">
        <w:t xml:space="preserve">C και </w:t>
      </w:r>
      <w:r w:rsidR="00DD2286" w:rsidRPr="00DD2286">
        <w:rPr>
          <w:vertAlign w:val="subscript"/>
        </w:rPr>
        <w:t>14</w:t>
      </w:r>
      <w:r w:rsidR="00DD2286" w:rsidRPr="00DD2286">
        <w:t>Si.</w:t>
      </w:r>
    </w:p>
    <w:p w:rsidR="00DD2286" w:rsidRPr="00413369" w:rsidRDefault="00DD2286" w:rsidP="00DD2286">
      <w:pPr>
        <w:spacing w:line="360" w:lineRule="auto"/>
        <w:jc w:val="both"/>
      </w:pPr>
      <w:r w:rsidRPr="00DD2286">
        <w:t>Σε ποιο ζεύγος τα στοιχεία έχουν παρόμοιες (ανάλογες) χημικές ιδιότητες;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2E55FED1" wp14:editId="341D54EB">
            <wp:extent cx="2311400" cy="643890"/>
            <wp:effectExtent l="0" t="0" r="0" b="3810"/>
            <wp:docPr id="150" name="Εικόνα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11400" cy="64389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pPr>
      <w:r w:rsidRPr="00DD2286">
        <w:rPr>
          <w:b/>
        </w:rPr>
        <w:t>2.2.</w:t>
      </w:r>
      <w:r w:rsidRPr="00DD2286">
        <w:t xml:space="preserve"> Να συμπληρώσετε τις χημικές εξισώσεις (προϊόντα και συντελεστές) των παρακάτω αντιδράσεων που γίνονται όλες.</w:t>
      </w:r>
    </w:p>
    <w:p w:rsidR="00DD2286" w:rsidRPr="00E46395" w:rsidRDefault="00DD2286" w:rsidP="00DD2286">
      <w:pPr>
        <w:spacing w:line="360" w:lineRule="auto"/>
        <w:jc w:val="both"/>
      </w:pPr>
      <w:r w:rsidRPr="00DD2286">
        <w:t>α</w:t>
      </w:r>
      <w:r w:rsidRPr="00F0269C">
        <w:t xml:space="preserve">) </w:t>
      </w:r>
      <w:r w:rsidRPr="00DD2286">
        <w:rPr>
          <w:lang w:val="en-GB"/>
        </w:rPr>
        <w:t>Cl</w:t>
      </w:r>
      <w:r w:rsidRPr="00F0269C">
        <w:rPr>
          <w:vertAlign w:val="subscript"/>
        </w:rPr>
        <w:t>2</w:t>
      </w:r>
      <w:r w:rsidRPr="00F0269C">
        <w:t>(</w:t>
      </w:r>
      <w:r w:rsidRPr="00DD2286">
        <w:rPr>
          <w:lang w:val="en-GB"/>
        </w:rPr>
        <w:t>g</w:t>
      </w:r>
      <w:r w:rsidRPr="00F0269C">
        <w:t xml:space="preserve">) + </w:t>
      </w:r>
      <w:r w:rsidRPr="00DD2286">
        <w:rPr>
          <w:lang w:val="en-GB"/>
        </w:rPr>
        <w:t>KBr</w:t>
      </w:r>
      <w:r w:rsidRPr="00F0269C">
        <w:t>(</w:t>
      </w:r>
      <w:r w:rsidRPr="00DD2286">
        <w:rPr>
          <w:lang w:val="en-GB"/>
        </w:rPr>
        <w:t>aq</w:t>
      </w:r>
      <w:r w:rsidRPr="00F0269C">
        <w:t>) →</w:t>
      </w:r>
      <w:r w:rsidR="00F0269C" w:rsidRPr="00F0269C">
        <w:t xml:space="preserve">         </w:t>
      </w:r>
      <w:r w:rsidRPr="00DD2286">
        <w:t>β</w:t>
      </w:r>
      <w:r w:rsidRPr="00F0269C">
        <w:t xml:space="preserve">) </w:t>
      </w:r>
      <w:r w:rsidRPr="00DD2286">
        <w:rPr>
          <w:lang w:val="en-GB"/>
        </w:rPr>
        <w:t>Ca</w:t>
      </w:r>
      <w:r w:rsidRPr="00F0269C">
        <w:t>(</w:t>
      </w:r>
      <w:r w:rsidRPr="00DD2286">
        <w:rPr>
          <w:lang w:val="en-GB"/>
        </w:rPr>
        <w:t>OH</w:t>
      </w:r>
      <w:r w:rsidRPr="00F0269C">
        <w:t>)</w:t>
      </w:r>
      <w:r w:rsidRPr="00F0269C">
        <w:rPr>
          <w:vertAlign w:val="subscript"/>
        </w:rPr>
        <w:t>2</w:t>
      </w:r>
      <w:r w:rsidRPr="00F0269C">
        <w:t>(</w:t>
      </w:r>
      <w:r w:rsidRPr="00DD2286">
        <w:rPr>
          <w:lang w:val="en-GB"/>
        </w:rPr>
        <w:t>aq</w:t>
      </w:r>
      <w:r w:rsidRPr="00F0269C">
        <w:t xml:space="preserve">) + </w:t>
      </w:r>
      <w:r w:rsidRPr="00DD2286">
        <w:rPr>
          <w:lang w:val="en-GB"/>
        </w:rPr>
        <w:t>H</w:t>
      </w:r>
      <w:r w:rsidRPr="00F0269C">
        <w:rPr>
          <w:vertAlign w:val="subscript"/>
        </w:rPr>
        <w:t>2</w:t>
      </w:r>
      <w:r w:rsidRPr="00DD2286">
        <w:rPr>
          <w:lang w:val="en-GB"/>
        </w:rPr>
        <w:t>SO</w:t>
      </w:r>
      <w:r w:rsidRPr="00F0269C">
        <w:rPr>
          <w:vertAlign w:val="subscript"/>
        </w:rPr>
        <w:t>4</w:t>
      </w:r>
      <w:r w:rsidRPr="00F0269C">
        <w:t>(</w:t>
      </w:r>
      <w:r w:rsidRPr="00DD2286">
        <w:rPr>
          <w:lang w:val="en-GB"/>
        </w:rPr>
        <w:t>aq</w:t>
      </w:r>
      <w:r w:rsidRPr="00F0269C">
        <w:t>) →</w:t>
      </w:r>
      <w:r w:rsidR="00F0269C">
        <w:t xml:space="preserve">                </w:t>
      </w:r>
      <w:r w:rsidRPr="00DD2286">
        <w:t>γ</w:t>
      </w:r>
      <w:r w:rsidRPr="00F0269C">
        <w:t xml:space="preserve">) </w:t>
      </w:r>
      <w:r w:rsidRPr="00DD2286">
        <w:rPr>
          <w:lang w:val="en-GB"/>
        </w:rPr>
        <w:t>NH</w:t>
      </w:r>
      <w:r w:rsidRPr="00F0269C">
        <w:rPr>
          <w:vertAlign w:val="subscript"/>
        </w:rPr>
        <w:t>3</w:t>
      </w:r>
      <w:r w:rsidRPr="00F0269C">
        <w:t>(</w:t>
      </w:r>
      <w:r w:rsidRPr="00DD2286">
        <w:rPr>
          <w:lang w:val="en-GB"/>
        </w:rPr>
        <w:t>aq</w:t>
      </w:r>
      <w:r w:rsidRPr="00F0269C">
        <w:t xml:space="preserve">) + </w:t>
      </w:r>
      <w:r w:rsidRPr="00DD2286">
        <w:rPr>
          <w:lang w:val="en-GB"/>
        </w:rPr>
        <w:t>HNO</w:t>
      </w:r>
      <w:r w:rsidRPr="00F0269C">
        <w:rPr>
          <w:vertAlign w:val="subscript"/>
        </w:rPr>
        <w:t>3</w:t>
      </w:r>
      <w:r w:rsidRPr="00F0269C">
        <w:t>(</w:t>
      </w:r>
      <w:r w:rsidRPr="00DD2286">
        <w:rPr>
          <w:lang w:val="en-GB"/>
        </w:rPr>
        <w:t>aq</w:t>
      </w:r>
      <w:r w:rsidR="00E46395">
        <w:t>) →</w:t>
      </w:r>
    </w:p>
    <w:p w:rsidR="00DD2286" w:rsidRPr="00DD2286" w:rsidRDefault="00DD2286" w:rsidP="00DD2286">
      <w:pPr>
        <w:spacing w:line="360" w:lineRule="auto"/>
        <w:jc w:val="both"/>
      </w:pPr>
      <w:r w:rsidRPr="00DD2286">
        <w:rPr>
          <w:b/>
        </w:rPr>
        <w:t>Β)</w:t>
      </w:r>
      <w:r w:rsidRPr="00DD2286">
        <w:t xml:space="preserve"> Να γράψετε τους υπολογισμούς σας για τον προσδιορισμό του αριθμού οξείδωσης του θείου (S) στη χημική ένωση H</w:t>
      </w:r>
      <w:r w:rsidRPr="00DD2286">
        <w:rPr>
          <w:vertAlign w:val="subscript"/>
        </w:rPr>
        <w:t>2</w:t>
      </w:r>
      <w:r w:rsidRPr="00DD2286">
        <w:t>SO</w:t>
      </w:r>
      <w:r w:rsidRPr="00DD2286">
        <w:rPr>
          <w:vertAlign w:val="subscript"/>
        </w:rPr>
        <w:t>4</w:t>
      </w:r>
      <w:r w:rsidRPr="00DD2286">
        <w:t xml:space="preserve"> .</w:t>
      </w:r>
    </w:p>
    <w:p w:rsidR="00DD2286" w:rsidRPr="00DD2286" w:rsidRDefault="00595DE6" w:rsidP="00DD2286">
      <w:pPr>
        <w:spacing w:line="360" w:lineRule="auto"/>
        <w:jc w:val="both"/>
      </w:pPr>
      <w:r>
        <w:rPr>
          <w:b/>
          <w:bCs/>
        </w:rPr>
        <w:t>87</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7</w:t>
      </w:r>
      <w:r w:rsidR="00DD2286" w:rsidRPr="00DD2286">
        <w:t xml:space="preserve">Ν και </w:t>
      </w:r>
      <w:r w:rsidR="00DD2286" w:rsidRPr="00DD2286">
        <w:rPr>
          <w:vertAlign w:val="subscript"/>
        </w:rPr>
        <w:t>15</w:t>
      </w:r>
      <w:r w:rsidR="00E46395">
        <w:t>Ρ,</w:t>
      </w:r>
      <w:r w:rsidR="00DD2286" w:rsidRPr="00DD2286">
        <w:t xml:space="preserve">              β) </w:t>
      </w:r>
      <w:r w:rsidR="00DD2286" w:rsidRPr="00DD2286">
        <w:rPr>
          <w:vertAlign w:val="subscript"/>
        </w:rPr>
        <w:t>7</w:t>
      </w:r>
      <w:r w:rsidR="00DD2286" w:rsidRPr="00DD2286">
        <w:t xml:space="preserve">Ν και </w:t>
      </w:r>
      <w:r w:rsidR="00DD2286" w:rsidRPr="00DD2286">
        <w:rPr>
          <w:vertAlign w:val="subscript"/>
        </w:rPr>
        <w:t>10</w:t>
      </w:r>
      <w:r w:rsidR="00DD2286" w:rsidRPr="00DD2286">
        <w:t>Νe.</w:t>
      </w:r>
    </w:p>
    <w:p w:rsidR="00DD2286" w:rsidRPr="00E46395" w:rsidRDefault="00DD2286" w:rsidP="00DD2286">
      <w:pPr>
        <w:spacing w:line="360" w:lineRule="auto"/>
        <w:jc w:val="both"/>
      </w:pPr>
      <w:r w:rsidRPr="00DD2286">
        <w:t>Σε ποιο ζεύγος τα στοιχεία ανήκουν στην ίδια περίοδο;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Να συμπληρώσετε τα προϊόντα και τους συντελεστές στις επόμενες χημικές εξισώσεις που πραγματοποιούνται όλες:</w:t>
      </w:r>
    </w:p>
    <w:p w:rsidR="00DD2286" w:rsidRPr="00DD2286" w:rsidRDefault="00DD2286" w:rsidP="00DD2286">
      <w:pPr>
        <w:spacing w:line="360" w:lineRule="auto"/>
        <w:jc w:val="both"/>
        <w:rPr>
          <w:lang w:val="en-GB"/>
        </w:rPr>
      </w:pPr>
      <w:r w:rsidRPr="00DD2286">
        <w:t>α</w:t>
      </w:r>
      <w:r w:rsidRPr="00DD2286">
        <w:rPr>
          <w:lang w:val="en-GB"/>
        </w:rPr>
        <w:t>) Cl</w:t>
      </w:r>
      <w:r w:rsidRPr="00DD2286">
        <w:rPr>
          <w:vertAlign w:val="subscript"/>
          <w:lang w:val="en-GB"/>
        </w:rPr>
        <w:t>2</w:t>
      </w:r>
      <w:r w:rsidR="00E46395">
        <w:rPr>
          <w:lang w:val="en-GB"/>
        </w:rPr>
        <w:t xml:space="preserve">(g) + NaBr(aq) →                               </w:t>
      </w:r>
      <w:r w:rsidRPr="00DD2286">
        <w:t>β</w:t>
      </w:r>
      <w:r w:rsidRPr="00DD2286">
        <w:rPr>
          <w:lang w:val="en-GB"/>
        </w:rPr>
        <w:t>) Cu(OH)</w:t>
      </w:r>
      <w:r w:rsidRPr="00DD2286">
        <w:rPr>
          <w:vertAlign w:val="subscript"/>
          <w:lang w:val="en-GB"/>
        </w:rPr>
        <w:t>2</w:t>
      </w:r>
      <w:r w:rsidRPr="00DD2286">
        <w:rPr>
          <w:lang w:val="en-GB"/>
        </w:rPr>
        <w:t>(s) + HNO</w:t>
      </w:r>
      <w:r w:rsidRPr="00DD2286">
        <w:rPr>
          <w:vertAlign w:val="subscript"/>
          <w:lang w:val="en-GB"/>
        </w:rPr>
        <w:t>3</w:t>
      </w:r>
      <w:r w:rsidR="00E46395">
        <w:rPr>
          <w:lang w:val="en-GB"/>
        </w:rPr>
        <w:t>(aq) →</w:t>
      </w:r>
    </w:p>
    <w:p w:rsidR="00DD2286" w:rsidRPr="00DD2286" w:rsidRDefault="00DD2286" w:rsidP="00DD2286">
      <w:pPr>
        <w:spacing w:line="360" w:lineRule="auto"/>
        <w:jc w:val="both"/>
      </w:pPr>
      <w:r w:rsidRPr="00DD2286">
        <w:rPr>
          <w:b/>
        </w:rPr>
        <w:t>2.2. Α)</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644F8FAA" wp14:editId="5B4753DC">
            <wp:extent cx="2186940" cy="607060"/>
            <wp:effectExtent l="0" t="0" r="3810" b="2540"/>
            <wp:docPr id="149" name="Εικόνα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86940" cy="60706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rPr>
          <w:i/>
        </w:rPr>
      </w:pPr>
      <w:r w:rsidRPr="00DD2286">
        <w:rPr>
          <w:b/>
        </w:rPr>
        <w:t>Β)</w:t>
      </w:r>
      <w:r w:rsidRPr="00DD2286">
        <w:t xml:space="preserve"> </w:t>
      </w:r>
      <w:r w:rsidRPr="00DD2286">
        <w:rPr>
          <w:i/>
        </w:rPr>
        <w:t>Να χαρακτηρίσετε τις παρακάτω προτάσεις ως σωστές (Σ) ή ως λανθασμένες (Λ)</w:t>
      </w:r>
    </w:p>
    <w:p w:rsidR="00DD2286" w:rsidRPr="00DD2286" w:rsidRDefault="00DD2286" w:rsidP="00DD2286">
      <w:pPr>
        <w:spacing w:line="360" w:lineRule="auto"/>
        <w:jc w:val="both"/>
      </w:pPr>
      <w:r w:rsidRPr="00DD2286">
        <w:t xml:space="preserve">α) Τ ο ιόν του θείου, </w:t>
      </w:r>
      <w:r w:rsidRPr="00DD2286">
        <w:rPr>
          <w:vertAlign w:val="subscript"/>
        </w:rPr>
        <w:t>16</w:t>
      </w:r>
      <w:r w:rsidRPr="00DD2286">
        <w:t>S</w:t>
      </w:r>
      <w:r w:rsidRPr="00DD2286">
        <w:rPr>
          <w:vertAlign w:val="superscript"/>
        </w:rPr>
        <w:t>2-</w:t>
      </w:r>
      <w:r w:rsidRPr="00DD2286">
        <w:t xml:space="preserve">, έχει 18 ηλεκτρόνια </w:t>
      </w:r>
    </w:p>
    <w:p w:rsidR="00DD2286" w:rsidRPr="00DD2286" w:rsidRDefault="00DD2286" w:rsidP="00DD2286">
      <w:pPr>
        <w:spacing w:line="360" w:lineRule="auto"/>
        <w:jc w:val="both"/>
      </w:pPr>
      <w:r w:rsidRPr="00DD2286">
        <w:t>β) Αν ένα άτομο Χ έχει 4 ηλεκτρόνια στην εξωτερική του στιβάδα η οποία είναι η L, τότε ο ατομικός του αριθμός είναι 4.</w:t>
      </w:r>
    </w:p>
    <w:p w:rsidR="00DD2286" w:rsidRPr="00DD2286" w:rsidRDefault="00DD2286" w:rsidP="00DD2286">
      <w:pPr>
        <w:spacing w:line="360" w:lineRule="auto"/>
        <w:jc w:val="both"/>
      </w:pPr>
      <w:r w:rsidRPr="00DD2286">
        <w:t xml:space="preserve">Να αιτιολογήσετε την απάντησή σας για κάθε πρόταση. </w:t>
      </w:r>
    </w:p>
    <w:p w:rsidR="00DD2286" w:rsidRPr="00530D28" w:rsidRDefault="00DD2286" w:rsidP="00DD2286">
      <w:pPr>
        <w:spacing w:line="360" w:lineRule="auto"/>
        <w:jc w:val="both"/>
      </w:pPr>
    </w:p>
    <w:p w:rsidR="00DD2286" w:rsidRPr="00DD2286" w:rsidRDefault="00346943" w:rsidP="00DD2286">
      <w:pPr>
        <w:spacing w:line="360" w:lineRule="auto"/>
        <w:jc w:val="both"/>
      </w:pPr>
      <w:r>
        <w:rPr>
          <w:b/>
          <w:bCs/>
        </w:rPr>
        <w:t>88</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11</w:t>
      </w:r>
      <w:r w:rsidR="00DD2286" w:rsidRPr="00DD2286">
        <w:t xml:space="preserve">Νa και </w:t>
      </w:r>
      <w:r w:rsidR="00DD2286" w:rsidRPr="00DD2286">
        <w:rPr>
          <w:vertAlign w:val="subscript"/>
        </w:rPr>
        <w:t>3</w:t>
      </w:r>
      <w:r w:rsidR="00E46395">
        <w:t>Li και</w:t>
      </w:r>
      <w:r w:rsidR="00DD2286" w:rsidRPr="00DD2286">
        <w:t xml:space="preserve">            β) </w:t>
      </w:r>
      <w:r w:rsidR="00DD2286" w:rsidRPr="00DD2286">
        <w:rPr>
          <w:vertAlign w:val="subscript"/>
        </w:rPr>
        <w:t>11</w:t>
      </w:r>
      <w:r w:rsidR="00DD2286" w:rsidRPr="00DD2286">
        <w:t xml:space="preserve">Na και </w:t>
      </w:r>
      <w:r w:rsidR="00DD2286" w:rsidRPr="00DD2286">
        <w:rPr>
          <w:vertAlign w:val="subscript"/>
        </w:rPr>
        <w:t>18</w:t>
      </w:r>
      <w:r w:rsidR="00DD2286" w:rsidRPr="00DD2286">
        <w:t>Ar.</w:t>
      </w:r>
    </w:p>
    <w:p w:rsidR="00DD2286" w:rsidRPr="00E46395" w:rsidRDefault="00DD2286" w:rsidP="00DD2286">
      <w:pPr>
        <w:spacing w:line="360" w:lineRule="auto"/>
        <w:jc w:val="both"/>
      </w:pPr>
      <w:r w:rsidRPr="00DD2286">
        <w:t>Σε ποιο ζεύγος τα στοιχεία ανήκουν στην ίδια περίοδο; Να αιτιολογήσετε τ</w:t>
      </w:r>
      <w:r w:rsidR="00E46395">
        <w:t xml:space="preserve">ην απάντησή σας . </w:t>
      </w:r>
    </w:p>
    <w:p w:rsidR="00DD2286" w:rsidRPr="00DD2286" w:rsidRDefault="00DD2286" w:rsidP="00DD2286">
      <w:pPr>
        <w:spacing w:line="360" w:lineRule="auto"/>
        <w:jc w:val="both"/>
      </w:pPr>
      <w:r w:rsidRPr="00DD2286">
        <w:rPr>
          <w:b/>
        </w:rPr>
        <w:lastRenderedPageBreak/>
        <w:t>Β)</w:t>
      </w:r>
      <w:r w:rsidRPr="00DD2286">
        <w:t xml:space="preserve"> Να συμπληρώσετε τα προϊόντα και τους συντελεστές στις επόμενες χημικές εξισώσεις που πραγματοποιούνται όλες:</w:t>
      </w:r>
    </w:p>
    <w:p w:rsidR="00DD2286" w:rsidRPr="00E46395" w:rsidRDefault="00DD2286" w:rsidP="00DD2286">
      <w:pPr>
        <w:spacing w:line="360" w:lineRule="auto"/>
        <w:jc w:val="both"/>
      </w:pPr>
      <w:r w:rsidRPr="00DD2286">
        <w:t>α) F</w:t>
      </w:r>
      <w:r w:rsidRPr="00DD2286">
        <w:rPr>
          <w:vertAlign w:val="subscript"/>
        </w:rPr>
        <w:t>2</w:t>
      </w:r>
      <w:r w:rsidR="00E46395">
        <w:t>(g) + NaI(aq) →</w:t>
      </w:r>
      <w:r w:rsidR="00E46395" w:rsidRPr="00E46395">
        <w:t xml:space="preserve">                        </w:t>
      </w:r>
      <w:r w:rsidRPr="00DD2286">
        <w:t>β) Ca(OH)</w:t>
      </w:r>
      <w:r w:rsidRPr="00DD2286">
        <w:rPr>
          <w:vertAlign w:val="subscript"/>
        </w:rPr>
        <w:t>2</w:t>
      </w:r>
      <w:r w:rsidRPr="00DD2286">
        <w:t>(aq) + HΝΟ</w:t>
      </w:r>
      <w:r w:rsidRPr="00DD2286">
        <w:rPr>
          <w:vertAlign w:val="subscript"/>
        </w:rPr>
        <w:t>3</w:t>
      </w:r>
      <w:r w:rsidR="00E46395">
        <w:t>(aq) →</w:t>
      </w:r>
    </w:p>
    <w:p w:rsidR="00DD2286" w:rsidRPr="00DD2286" w:rsidRDefault="00DD2286" w:rsidP="00DD2286">
      <w:pPr>
        <w:spacing w:line="360" w:lineRule="auto"/>
        <w:jc w:val="both"/>
      </w:pPr>
      <w:r w:rsidRPr="00DD2286">
        <w:rPr>
          <w:b/>
        </w:rPr>
        <w:t>2.2. Α)</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5A68F65D" wp14:editId="07C026A7">
            <wp:extent cx="2311400" cy="643890"/>
            <wp:effectExtent l="0" t="0" r="0" b="3810"/>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11400" cy="64389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pPr>
      <w:r w:rsidRPr="00DD2286">
        <w:rPr>
          <w:b/>
        </w:rPr>
        <w:t>Β)</w:t>
      </w:r>
      <w:r w:rsidRPr="00DD2286">
        <w:t xml:space="preserve"> </w:t>
      </w:r>
      <w:r w:rsidRPr="00DD2286">
        <w:rPr>
          <w:i/>
        </w:rPr>
        <w:t>Να χαρακτηρίσετε τις παρακάτω προτάσεις ως σωστές (Σ) ή ως λανθασμένες (Λ) και να αιτιολογήσετε την απάντησή σας για κάθε πρόταση</w:t>
      </w:r>
      <w:r w:rsidRPr="00DD2286">
        <w:t xml:space="preserve">. </w:t>
      </w:r>
    </w:p>
    <w:p w:rsidR="00DD2286" w:rsidRPr="00DD2286" w:rsidRDefault="00DD2286" w:rsidP="00DD2286">
      <w:pPr>
        <w:spacing w:line="360" w:lineRule="auto"/>
        <w:jc w:val="both"/>
      </w:pPr>
      <w:r w:rsidRPr="00DD2286">
        <w:t>α) Το ιόν του μαγνησίου (</w:t>
      </w:r>
      <w:r w:rsidRPr="00DD2286">
        <w:rPr>
          <w:vertAlign w:val="subscript"/>
        </w:rPr>
        <w:t>12</w:t>
      </w:r>
      <w:r w:rsidRPr="00DD2286">
        <w:t>Mg</w:t>
      </w:r>
      <w:r w:rsidRPr="00DD2286">
        <w:rPr>
          <w:vertAlign w:val="superscript"/>
        </w:rPr>
        <w:t>2+</w:t>
      </w:r>
      <w:r w:rsidRPr="00DD2286">
        <w:t>) προκύπτει όταν άτομο του Mg προσλάβει 2 ηλεκτρόνια.</w:t>
      </w:r>
    </w:p>
    <w:p w:rsidR="00DD2286" w:rsidRPr="00E46395" w:rsidRDefault="00DD2286" w:rsidP="00DD2286">
      <w:pPr>
        <w:spacing w:line="360" w:lineRule="auto"/>
        <w:jc w:val="both"/>
      </w:pPr>
      <w:r w:rsidRPr="00DD2286">
        <w:t>β) Ο αριθμός οξείδωσης του μαγγανίου (Mn) στο ιόν MnO</w:t>
      </w:r>
      <w:r w:rsidRPr="00DD2286">
        <w:rPr>
          <w:vertAlign w:val="subscript"/>
        </w:rPr>
        <w:t>4</w:t>
      </w:r>
      <w:r w:rsidRPr="00DD2286">
        <w:rPr>
          <w:vertAlign w:val="superscript"/>
        </w:rPr>
        <w:t>-</w:t>
      </w:r>
      <w:r w:rsidR="00E46395">
        <w:t xml:space="preserve"> είναι +7.</w:t>
      </w:r>
    </w:p>
    <w:p w:rsidR="00DD2286" w:rsidRPr="00DD2286" w:rsidRDefault="00346943" w:rsidP="00DD2286">
      <w:pPr>
        <w:spacing w:line="360" w:lineRule="auto"/>
        <w:jc w:val="both"/>
      </w:pPr>
      <w:r>
        <w:rPr>
          <w:b/>
          <w:bCs/>
        </w:rPr>
        <w:t>89</w:t>
      </w:r>
      <w:r w:rsidRPr="00E95E33">
        <w:rPr>
          <w:b/>
          <w:bCs/>
        </w:rPr>
        <w:t>)</w:t>
      </w:r>
      <w:r>
        <w:rPr>
          <w:b/>
          <w:bCs/>
        </w:rPr>
        <w:t xml:space="preserve"> </w:t>
      </w:r>
      <w:r w:rsidR="00DD2286" w:rsidRPr="00DD2286">
        <w:rPr>
          <w:b/>
        </w:rPr>
        <w:t>2.1. Α)</w:t>
      </w:r>
      <w:r w:rsidR="00E46395">
        <w:t xml:space="preserve"> Δίνονται δύο ζεύγη στοιχείων:</w:t>
      </w:r>
      <w:r w:rsidR="00DD2286" w:rsidRPr="00DD2286">
        <w:t xml:space="preserve">            α) </w:t>
      </w:r>
      <w:r w:rsidR="00DD2286" w:rsidRPr="00DD2286">
        <w:rPr>
          <w:vertAlign w:val="subscript"/>
        </w:rPr>
        <w:t>7</w:t>
      </w:r>
      <w:r w:rsidR="00DD2286" w:rsidRPr="00DD2286">
        <w:t xml:space="preserve">Ν και </w:t>
      </w:r>
      <w:r w:rsidR="00DD2286" w:rsidRPr="00DD2286">
        <w:rPr>
          <w:vertAlign w:val="subscript"/>
        </w:rPr>
        <w:t>15</w:t>
      </w:r>
      <w:r w:rsidR="00E46395">
        <w:t>P και</w:t>
      </w:r>
      <w:r w:rsidR="00DD2286" w:rsidRPr="00DD2286">
        <w:t xml:space="preserve">            β) </w:t>
      </w:r>
      <w:r w:rsidR="00DD2286" w:rsidRPr="00DD2286">
        <w:rPr>
          <w:vertAlign w:val="subscript"/>
        </w:rPr>
        <w:t>4</w:t>
      </w:r>
      <w:r w:rsidR="00DD2286" w:rsidRPr="00DD2286">
        <w:t xml:space="preserve">Be και </w:t>
      </w:r>
      <w:r w:rsidR="00DD2286" w:rsidRPr="00DD2286">
        <w:rPr>
          <w:vertAlign w:val="subscript"/>
        </w:rPr>
        <w:t>7</w:t>
      </w:r>
      <w:r w:rsidR="00DD2286" w:rsidRPr="00DD2286">
        <w:t>N.</w:t>
      </w:r>
    </w:p>
    <w:p w:rsidR="00DD2286" w:rsidRPr="00E46395" w:rsidRDefault="00DD2286" w:rsidP="00DD2286">
      <w:pPr>
        <w:spacing w:line="360" w:lineRule="auto"/>
        <w:jc w:val="both"/>
      </w:pPr>
      <w:r w:rsidRPr="00DD2286">
        <w:t>Σε ποιο ζεύγος τα στοιχεία ανήκουν στην ίδια περίοδο; Να α</w:t>
      </w:r>
      <w:r w:rsidR="00E46395">
        <w:t xml:space="preserve">ιτιολογήσετε την απάντησή σας. </w:t>
      </w:r>
    </w:p>
    <w:p w:rsidR="00DD2286" w:rsidRPr="00DD2286" w:rsidRDefault="00DD2286" w:rsidP="00DD2286">
      <w:pPr>
        <w:spacing w:line="360" w:lineRule="auto"/>
        <w:jc w:val="both"/>
      </w:pPr>
      <w:r w:rsidRPr="00DD2286">
        <w:rPr>
          <w:b/>
        </w:rPr>
        <w:t>Β)</w:t>
      </w:r>
      <w:r w:rsidRPr="00DD2286">
        <w:t xml:space="preserve"> Να συμπληρώσετε τα προϊόντα και τους συντελεστές στις επόμενες χημικές εξισώσεις που πραγματοποιούνται όλες:</w:t>
      </w:r>
    </w:p>
    <w:p w:rsidR="00DD2286" w:rsidRPr="00DD2286" w:rsidRDefault="00DD2286" w:rsidP="00DD2286">
      <w:pPr>
        <w:spacing w:line="360" w:lineRule="auto"/>
        <w:jc w:val="both"/>
      </w:pPr>
      <w:r w:rsidRPr="00DD2286">
        <w:t>α) Cl</w:t>
      </w:r>
      <w:r w:rsidRPr="00DD2286">
        <w:rPr>
          <w:vertAlign w:val="subscript"/>
        </w:rPr>
        <w:t>2</w:t>
      </w:r>
      <w:r w:rsidR="00E46395">
        <w:t>(g) + NaI(aq) →</w:t>
      </w:r>
      <w:r w:rsidR="00E46395" w:rsidRPr="00E46395">
        <w:t xml:space="preserve">                     </w:t>
      </w:r>
      <w:r w:rsidRPr="00DD2286">
        <w:t>β) BaCl</w:t>
      </w:r>
      <w:r w:rsidRPr="00DD2286">
        <w:rPr>
          <w:vertAlign w:val="subscript"/>
        </w:rPr>
        <w:t>2</w:t>
      </w:r>
      <w:r w:rsidRPr="00DD2286">
        <w:t>(aq) + AgNO</w:t>
      </w:r>
      <w:r w:rsidRPr="00DD2286">
        <w:rPr>
          <w:vertAlign w:val="subscript"/>
        </w:rPr>
        <w:t>3</w:t>
      </w:r>
      <w:r w:rsidRPr="00DD2286">
        <w:t>(aq) →</w:t>
      </w:r>
    </w:p>
    <w:p w:rsidR="00DD2286" w:rsidRPr="00DD2286" w:rsidRDefault="00DD2286" w:rsidP="00DD2286">
      <w:pPr>
        <w:spacing w:line="360" w:lineRule="auto"/>
        <w:jc w:val="both"/>
      </w:pPr>
    </w:p>
    <w:p w:rsidR="00DD2286" w:rsidRPr="00DD2286" w:rsidRDefault="00DD2286" w:rsidP="00DD2286">
      <w:pPr>
        <w:spacing w:line="360" w:lineRule="auto"/>
        <w:jc w:val="both"/>
      </w:pPr>
      <w:r w:rsidRPr="00DD2286">
        <w:rPr>
          <w:b/>
        </w:rPr>
        <w:t>2.2. Α)</w:t>
      </w:r>
      <w:r w:rsidRPr="00DD2286">
        <w:t xml:space="preserve"> Δίνεται ο παρακάτω πίνακας.</w:t>
      </w:r>
    </w:p>
    <w:p w:rsidR="00DD2286" w:rsidRPr="00DD2286" w:rsidRDefault="00DD2286" w:rsidP="00DD2286">
      <w:pPr>
        <w:spacing w:line="360" w:lineRule="auto"/>
        <w:jc w:val="center"/>
      </w:pPr>
      <w:r>
        <w:rPr>
          <w:noProof/>
        </w:rPr>
        <w:drawing>
          <wp:inline distT="0" distB="0" distL="0" distR="0" wp14:anchorId="7197987A" wp14:editId="5FC168EB">
            <wp:extent cx="2531110" cy="702310"/>
            <wp:effectExtent l="0" t="0" r="2540" b="2540"/>
            <wp:docPr id="147" name="Εικόνα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531110" cy="702310"/>
                    </a:xfrm>
                    <a:prstGeom prst="rect">
                      <a:avLst/>
                    </a:prstGeom>
                    <a:noFill/>
                    <a:ln>
                      <a:noFill/>
                    </a:ln>
                  </pic:spPr>
                </pic:pic>
              </a:graphicData>
            </a:graphic>
          </wp:inline>
        </w:drawing>
      </w:r>
    </w:p>
    <w:p w:rsidR="00DD2286" w:rsidRPr="00E46395" w:rsidRDefault="00DD2286" w:rsidP="00DD2286">
      <w:pPr>
        <w:spacing w:line="360" w:lineRule="auto"/>
        <w:jc w:val="both"/>
      </w:pPr>
      <w:r w:rsidRPr="00DD2286">
        <w:t>Να γράψετε στην κόλλα σας τον αριθμό και δίπλα το χημικό τύπο και το όνομα κάθε χημικής ένωσης που μπορεί να σχηματιστεί συνδυ</w:t>
      </w:r>
      <w:r w:rsidR="00E46395">
        <w:t>άζοντας τα δεδομένα του πίνακα.</w:t>
      </w:r>
    </w:p>
    <w:p w:rsidR="00DD2286" w:rsidRPr="00DD2286" w:rsidRDefault="00DD2286" w:rsidP="00DD2286">
      <w:pPr>
        <w:spacing w:line="360" w:lineRule="auto"/>
        <w:jc w:val="both"/>
        <w:rPr>
          <w:i/>
        </w:rPr>
      </w:pPr>
      <w:r w:rsidRPr="00DD2286">
        <w:rPr>
          <w:b/>
        </w:rPr>
        <w:t>Β)</w:t>
      </w:r>
      <w:r w:rsidRPr="00DD2286">
        <w:t xml:space="preserve"> </w:t>
      </w:r>
      <w:r w:rsidRPr="00DD2286">
        <w:rPr>
          <w:i/>
        </w:rPr>
        <w:t>Να χαρακτηρίσετε τις παρακάτω προτάσεις ως σωστές (Σ) ή ως λανθασμένες (Λ).</w:t>
      </w:r>
    </w:p>
    <w:p w:rsidR="00DD2286" w:rsidRPr="00DD2286" w:rsidRDefault="00DD2286" w:rsidP="00DD2286">
      <w:pPr>
        <w:spacing w:line="360" w:lineRule="auto"/>
        <w:jc w:val="both"/>
      </w:pPr>
      <w:r w:rsidRPr="00DD2286">
        <w:t>α) Το ιόν του σιδήρου, (</w:t>
      </w:r>
      <w:r w:rsidRPr="00DD2286">
        <w:rPr>
          <w:vertAlign w:val="subscript"/>
        </w:rPr>
        <w:t>26</w:t>
      </w:r>
      <w:r w:rsidRPr="00DD2286">
        <w:t>Fe</w:t>
      </w:r>
      <w:r w:rsidRPr="00DD2286">
        <w:rPr>
          <w:vertAlign w:val="superscript"/>
        </w:rPr>
        <w:t>3+</w:t>
      </w:r>
      <w:r w:rsidRPr="00DD2286">
        <w:t xml:space="preserve">) έχει προκύψει με απώλεια 3 ηλεκτρονίων από το άτομο του σιδήρου. </w:t>
      </w:r>
    </w:p>
    <w:p w:rsidR="00DD2286" w:rsidRPr="00DD2286" w:rsidRDefault="00DD2286" w:rsidP="00DD2286">
      <w:pPr>
        <w:spacing w:line="360" w:lineRule="auto"/>
        <w:jc w:val="both"/>
      </w:pPr>
      <w:r w:rsidRPr="00DD2286">
        <w:t>α) Σε 4 mol H</w:t>
      </w:r>
      <w:r w:rsidRPr="00DD2286">
        <w:rPr>
          <w:vertAlign w:val="subscript"/>
        </w:rPr>
        <w:t>2</w:t>
      </w:r>
      <w:r w:rsidRPr="00DD2286">
        <w:t>CΟ</w:t>
      </w:r>
      <w:r w:rsidRPr="00DD2286">
        <w:rPr>
          <w:vertAlign w:val="subscript"/>
        </w:rPr>
        <w:t>3</w:t>
      </w:r>
      <w:r w:rsidRPr="00DD2286">
        <w:t xml:space="preserve"> περιέχονται συνολικά 12 άτομα οξυγόνου. </w:t>
      </w:r>
    </w:p>
    <w:p w:rsidR="00DD2286" w:rsidRPr="00E46395" w:rsidRDefault="00DD2286" w:rsidP="00DD2286">
      <w:pPr>
        <w:spacing w:line="360" w:lineRule="auto"/>
        <w:jc w:val="both"/>
      </w:pPr>
      <w:r w:rsidRPr="00DD2286">
        <w:t xml:space="preserve">Nα αιτιολογήσετε την </w:t>
      </w:r>
      <w:r w:rsidR="00E46395">
        <w:t xml:space="preserve">απάντησή σας για κάθε πρόταση. </w:t>
      </w:r>
    </w:p>
    <w:p w:rsidR="00F67170" w:rsidRPr="00F67170" w:rsidRDefault="00346943" w:rsidP="00F67170">
      <w:pPr>
        <w:spacing w:line="360" w:lineRule="auto"/>
        <w:jc w:val="both"/>
      </w:pPr>
      <w:r>
        <w:rPr>
          <w:b/>
          <w:bCs/>
        </w:rPr>
        <w:t>90</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8</w:t>
      </w:r>
      <w:r w:rsidR="00F67170" w:rsidRPr="00F67170">
        <w:t xml:space="preserve">Ο και </w:t>
      </w:r>
      <w:r w:rsidR="00F67170" w:rsidRPr="00F67170">
        <w:rPr>
          <w:vertAlign w:val="subscript"/>
        </w:rPr>
        <w:t>1</w:t>
      </w:r>
      <w:r w:rsidR="00F67170" w:rsidRPr="00F67170">
        <w:t>Η.</w:t>
      </w:r>
    </w:p>
    <w:p w:rsidR="00F67170" w:rsidRPr="00F67170" w:rsidRDefault="00F67170" w:rsidP="00F67170">
      <w:pPr>
        <w:spacing w:line="360" w:lineRule="auto"/>
        <w:jc w:val="both"/>
      </w:pPr>
      <w:r w:rsidRPr="00F67170">
        <w:t>α) Με τι είδους χημικό δεσμό θα ενωθούν μεταξύ τους, ιοντικό ή ομοιοπολικό; Να αιτιολογήσετε την απάντηση σας</w:t>
      </w:r>
    </w:p>
    <w:p w:rsidR="00F67170" w:rsidRPr="00E46395" w:rsidRDefault="00F67170" w:rsidP="00F67170">
      <w:pPr>
        <w:spacing w:line="360" w:lineRule="auto"/>
        <w:jc w:val="both"/>
      </w:pPr>
      <w:r w:rsidRPr="00F67170">
        <w:t>β) Αν γνωρίζετε ότι σχηματίζουν τη χημική ένωση Η</w:t>
      </w:r>
      <w:r w:rsidRPr="00F67170">
        <w:rPr>
          <w:vertAlign w:val="subscript"/>
        </w:rPr>
        <w:t>2</w:t>
      </w:r>
      <w:r w:rsidRPr="00F67170">
        <w:t>Ο, να γράψετε τον ηλεκτρονιακό της τύπο. Να γράψετε τους αριθμούς οξείδωσης του οξυγόνου και του υδρογόνου στην ένωση Η</w:t>
      </w:r>
      <w:r w:rsidRPr="00F67170">
        <w:rPr>
          <w:vertAlign w:val="subscript"/>
        </w:rPr>
        <w:t>2</w:t>
      </w:r>
      <w:r w:rsidR="00E46395">
        <w:t>Ο.</w:t>
      </w:r>
    </w:p>
    <w:p w:rsidR="00F67170" w:rsidRPr="00F67170" w:rsidRDefault="00F67170" w:rsidP="00F67170">
      <w:pPr>
        <w:spacing w:line="360" w:lineRule="auto"/>
        <w:jc w:val="both"/>
      </w:pPr>
      <w:r w:rsidRPr="00F67170">
        <w:rPr>
          <w:b/>
        </w:rPr>
        <w:t>2.2.</w:t>
      </w:r>
      <w:r w:rsidRPr="00F67170">
        <w:t xml:space="preserve"> Να συμπληρώσετε τις επόμενες χημικές εξισώσεις των αντιδράσεων που γίνονται όλες, γράφοντας τα προϊόντα και τους συντελεστές .</w:t>
      </w:r>
    </w:p>
    <w:p w:rsidR="00F67170" w:rsidRPr="00F67170" w:rsidRDefault="00F67170" w:rsidP="00F67170">
      <w:pPr>
        <w:spacing w:line="360" w:lineRule="auto"/>
        <w:jc w:val="both"/>
      </w:pPr>
      <w:r w:rsidRPr="00F67170">
        <w:t>α) ΑgNO</w:t>
      </w:r>
      <w:r w:rsidRPr="00F67170">
        <w:rPr>
          <w:vertAlign w:val="subscript"/>
        </w:rPr>
        <w:t>3</w:t>
      </w:r>
      <w:r w:rsidR="00E46395">
        <w:t>(aq) + ΗBr(aq) →</w:t>
      </w:r>
      <w:r w:rsidR="00E46395" w:rsidRPr="00E46395">
        <w:t xml:space="preserve">              </w:t>
      </w:r>
      <w:r w:rsidRPr="00F67170">
        <w:t>β</w:t>
      </w:r>
      <w:r w:rsidRPr="00E46395">
        <w:t xml:space="preserve">) </w:t>
      </w:r>
      <w:r w:rsidRPr="00F67170">
        <w:rPr>
          <w:lang w:val="en-GB"/>
        </w:rPr>
        <w:t>Na</w:t>
      </w:r>
      <w:r w:rsidRPr="00E46395">
        <w:rPr>
          <w:vertAlign w:val="subscript"/>
        </w:rPr>
        <w:t>2</w:t>
      </w:r>
      <w:r w:rsidRPr="00F67170">
        <w:rPr>
          <w:lang w:val="en-GB"/>
        </w:rPr>
        <w:t>CO</w:t>
      </w:r>
      <w:r w:rsidRPr="00E46395">
        <w:rPr>
          <w:vertAlign w:val="subscript"/>
        </w:rPr>
        <w:t>3</w:t>
      </w:r>
      <w:r w:rsidRPr="00E46395">
        <w:t>(</w:t>
      </w:r>
      <w:r w:rsidRPr="00F67170">
        <w:rPr>
          <w:lang w:val="en-GB"/>
        </w:rPr>
        <w:t>aq</w:t>
      </w:r>
      <w:r w:rsidRPr="00E46395">
        <w:t xml:space="preserve">) + </w:t>
      </w:r>
      <w:r w:rsidRPr="00F67170">
        <w:rPr>
          <w:lang w:val="en-GB"/>
        </w:rPr>
        <w:t>HNO</w:t>
      </w:r>
      <w:r w:rsidRPr="00E46395">
        <w:rPr>
          <w:vertAlign w:val="subscript"/>
        </w:rPr>
        <w:t>3</w:t>
      </w:r>
      <w:r w:rsidRPr="00E46395">
        <w:t>(</w:t>
      </w:r>
      <w:r w:rsidRPr="00F67170">
        <w:rPr>
          <w:lang w:val="en-GB"/>
        </w:rPr>
        <w:t>aq</w:t>
      </w:r>
      <w:r w:rsidR="00E46395">
        <w:t>) →</w:t>
      </w:r>
      <w:r w:rsidR="00E46395" w:rsidRPr="00E46395">
        <w:t xml:space="preserve">                  </w:t>
      </w:r>
      <w:r w:rsidRPr="00F67170">
        <w:t>γ) Zn(s) + HCl(aq) →</w:t>
      </w:r>
    </w:p>
    <w:p w:rsidR="00F67170" w:rsidRPr="00F67170" w:rsidRDefault="00F67170" w:rsidP="00F67170">
      <w:pPr>
        <w:spacing w:line="360" w:lineRule="auto"/>
        <w:jc w:val="both"/>
      </w:pPr>
      <w:r w:rsidRPr="00F67170">
        <w:lastRenderedPageBreak/>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F67170" w:rsidRPr="00F67170" w:rsidRDefault="00D76D24" w:rsidP="00F67170">
      <w:pPr>
        <w:spacing w:line="360" w:lineRule="auto"/>
        <w:jc w:val="both"/>
      </w:pPr>
      <w:r>
        <w:rPr>
          <w:b/>
          <w:bCs/>
        </w:rPr>
        <w:t>91</w:t>
      </w:r>
      <w:r w:rsidRPr="00E95E33">
        <w:rPr>
          <w:b/>
          <w:bCs/>
        </w:rPr>
        <w:t>)</w:t>
      </w:r>
      <w:r>
        <w:rPr>
          <w:b/>
          <w:bCs/>
        </w:rPr>
        <w:t xml:space="preserve"> </w:t>
      </w:r>
      <w:r w:rsidR="00F67170" w:rsidRPr="00F67170">
        <w:rPr>
          <w:b/>
        </w:rPr>
        <w:t>2.1.</w:t>
      </w:r>
      <w:r w:rsidR="00F67170" w:rsidRPr="00F67170">
        <w:t xml:space="preserve"> Ο παρακάτω πίνακας δίνει μερικές πληροφορίες για τα άτομα τριών στοιχείων.</w:t>
      </w:r>
    </w:p>
    <w:p w:rsidR="00F67170" w:rsidRPr="00F67170" w:rsidRDefault="00F67170" w:rsidP="00F67170">
      <w:pPr>
        <w:spacing w:line="360" w:lineRule="auto"/>
        <w:jc w:val="center"/>
      </w:pPr>
      <w:r>
        <w:rPr>
          <w:noProof/>
        </w:rPr>
        <w:drawing>
          <wp:inline distT="0" distB="0" distL="0" distR="0" wp14:anchorId="19E2EF18" wp14:editId="31FB1887">
            <wp:extent cx="4688840" cy="965835"/>
            <wp:effectExtent l="0" t="0" r="0" b="5715"/>
            <wp:docPr id="182" name="Εικόνα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88840" cy="965835"/>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E46395" w:rsidRDefault="00F67170" w:rsidP="00F67170">
      <w:pPr>
        <w:spacing w:line="360" w:lineRule="auto"/>
        <w:jc w:val="both"/>
      </w:pPr>
      <w:r w:rsidRPr="00F67170">
        <w:t>β) Να εξηγήσετε αν ανάμεσα στα τρία αυτά σ</w:t>
      </w:r>
      <w:r w:rsidR="00E46395">
        <w:t>τοιχεία υπάρχει κάποιο αλκάλιο.</w:t>
      </w:r>
    </w:p>
    <w:p w:rsidR="00F67170" w:rsidRPr="00F67170" w:rsidRDefault="00F67170" w:rsidP="00F67170">
      <w:pPr>
        <w:spacing w:line="360" w:lineRule="auto"/>
        <w:jc w:val="both"/>
        <w:rPr>
          <w:b/>
        </w:rPr>
      </w:pPr>
      <w:r w:rsidRPr="00F67170">
        <w:rPr>
          <w:b/>
        </w:rPr>
        <w:t>2.2. Α)</w:t>
      </w:r>
      <w:r w:rsidRPr="00F67170">
        <w:t xml:space="preserve"> Για δυο αέρια Α και Β που βρίσκονται σε ίδιες συνθήκες θερμοκρασίας και πίεσης</w:t>
      </w:r>
      <w:r w:rsidRPr="00F67170">
        <w:rPr>
          <w:b/>
        </w:rPr>
        <w:t xml:space="preserve"> </w:t>
      </w:r>
      <w:r w:rsidRPr="00F67170">
        <w:t>και έχουν όγκους V</w:t>
      </w:r>
      <w:r w:rsidRPr="00F67170">
        <w:rPr>
          <w:vertAlign w:val="subscript"/>
        </w:rPr>
        <w:t>A</w:t>
      </w:r>
      <w:r w:rsidRPr="00F67170">
        <w:t xml:space="preserve"> και V</w:t>
      </w:r>
      <w:r w:rsidRPr="00F67170">
        <w:rPr>
          <w:vertAlign w:val="subscript"/>
        </w:rPr>
        <w:t>B</w:t>
      </w:r>
      <w:r w:rsidRPr="00F67170">
        <w:t xml:space="preserve"> και αριθμό mol n</w:t>
      </w:r>
      <w:r w:rsidRPr="00F67170">
        <w:rPr>
          <w:vertAlign w:val="subscript"/>
        </w:rPr>
        <w:t>A</w:t>
      </w:r>
      <w:r w:rsidRPr="00F67170">
        <w:t xml:space="preserve"> και n</w:t>
      </w:r>
      <w:r w:rsidRPr="00F67170">
        <w:rPr>
          <w:vertAlign w:val="subscript"/>
        </w:rPr>
        <w:t>B</w:t>
      </w:r>
      <w:r w:rsidRPr="00F67170">
        <w:t xml:space="preserve"> αντίστοιχα, ισχύει:</w:t>
      </w:r>
    </w:p>
    <w:p w:rsidR="00F67170" w:rsidRPr="00F67170" w:rsidRDefault="00F67170" w:rsidP="00F67170">
      <w:pPr>
        <w:spacing w:line="360" w:lineRule="auto"/>
        <w:jc w:val="center"/>
      </w:pPr>
      <w:r w:rsidRPr="00F67170">
        <w:t>α) V</w:t>
      </w:r>
      <w:r w:rsidRPr="00F67170">
        <w:rPr>
          <w:vertAlign w:val="subscript"/>
        </w:rPr>
        <w:t>A</w:t>
      </w:r>
      <w:r w:rsidRPr="00F67170">
        <w:t>/V</w:t>
      </w:r>
      <w:r w:rsidRPr="00F67170">
        <w:rPr>
          <w:vertAlign w:val="subscript"/>
        </w:rPr>
        <w:t>B</w:t>
      </w:r>
      <w:r w:rsidRPr="00F67170">
        <w:t xml:space="preserve"> = n</w:t>
      </w:r>
      <w:r w:rsidRPr="00F67170">
        <w:rPr>
          <w:vertAlign w:val="subscript"/>
        </w:rPr>
        <w:t>A</w:t>
      </w:r>
      <w:r w:rsidRPr="00F67170">
        <w:t>/n</w:t>
      </w:r>
      <w:r w:rsidRPr="00F67170">
        <w:rPr>
          <w:vertAlign w:val="subscript"/>
        </w:rPr>
        <w:t>B</w:t>
      </w:r>
      <w:r w:rsidRPr="00F67170">
        <w:t xml:space="preserve">                  β) VA/VB = n</w:t>
      </w:r>
      <w:r w:rsidRPr="00F67170">
        <w:rPr>
          <w:vertAlign w:val="subscript"/>
        </w:rPr>
        <w:t>Β</w:t>
      </w:r>
      <w:r w:rsidRPr="00F67170">
        <w:t>/n</w:t>
      </w:r>
      <w:r w:rsidRPr="00F67170">
        <w:rPr>
          <w:vertAlign w:val="subscript"/>
        </w:rPr>
        <w:t>Α</w:t>
      </w:r>
      <w:r w:rsidRPr="00F67170">
        <w:t xml:space="preserve">                γ) V</w:t>
      </w:r>
      <w:r w:rsidRPr="00F67170">
        <w:rPr>
          <w:vertAlign w:val="subscript"/>
        </w:rPr>
        <w:t>A</w:t>
      </w:r>
      <w:r w:rsidRPr="00F67170">
        <w:t>V</w:t>
      </w:r>
      <w:r w:rsidRPr="00F67170">
        <w:rPr>
          <w:vertAlign w:val="subscript"/>
        </w:rPr>
        <w:t>B</w:t>
      </w:r>
      <w:r w:rsidRPr="00F67170">
        <w:t>= n</w:t>
      </w:r>
      <w:r w:rsidRPr="00F67170">
        <w:rPr>
          <w:vertAlign w:val="subscript"/>
        </w:rPr>
        <w:t>Β</w:t>
      </w:r>
      <w:r w:rsidRPr="00F67170">
        <w:t>n</w:t>
      </w:r>
      <w:r w:rsidRPr="00F67170">
        <w:rPr>
          <w:vertAlign w:val="subscript"/>
        </w:rPr>
        <w:t>Α</w:t>
      </w:r>
    </w:p>
    <w:p w:rsidR="00F67170" w:rsidRPr="00E46395" w:rsidRDefault="00F67170" w:rsidP="00F67170">
      <w:pPr>
        <w:spacing w:line="360" w:lineRule="auto"/>
        <w:jc w:val="both"/>
      </w:pPr>
      <w:r w:rsidRPr="00F67170">
        <w:t xml:space="preserve">Να επιλέξετε τη σωστή απάντηση. Να </w:t>
      </w:r>
      <w:r w:rsidR="00E46395">
        <w:t>αιτιολογήσετε την απάντηση σας.</w:t>
      </w:r>
    </w:p>
    <w:p w:rsidR="00F67170" w:rsidRPr="00F67170" w:rsidRDefault="00F67170" w:rsidP="00F67170">
      <w:pPr>
        <w:spacing w:line="360" w:lineRule="auto"/>
        <w:jc w:val="both"/>
      </w:pPr>
      <w:r w:rsidRPr="00F67170">
        <w:rPr>
          <w:b/>
        </w:rPr>
        <w:t>Β)</w:t>
      </w:r>
      <w:r w:rsidRPr="00F67170">
        <w:t xml:space="preserve"> Η σχετική ατομική μάζα του Na είναι 23. Αυτό σημαίνει ότι η μάζα ενός ατόμου Na είναι:</w:t>
      </w:r>
    </w:p>
    <w:p w:rsidR="00F67170" w:rsidRPr="00F67170" w:rsidRDefault="00F67170" w:rsidP="00F67170">
      <w:pPr>
        <w:spacing w:line="360" w:lineRule="auto"/>
        <w:jc w:val="both"/>
      </w:pPr>
      <w:r w:rsidRPr="00F67170">
        <w:t xml:space="preserve">α) 23 φορές μεγαλύτερη από τη μάζα ενός ατόμου </w:t>
      </w:r>
      <w:r w:rsidRPr="00F67170">
        <w:rPr>
          <w:position w:val="-12"/>
        </w:rPr>
        <w:object w:dxaOrig="380" w:dyaOrig="380">
          <v:shape id="_x0000_i1049" type="#_x0000_t75" style="width:19pt;height:19pt" o:ole="">
            <v:imagedata r:id="rId109" o:title=""/>
          </v:shape>
          <o:OLEObject Type="Embed" ProgID="Equation.DSMT4" ShapeID="_x0000_i1049" DrawAspect="Content" ObjectID="_1489917584" r:id="rId110"/>
        </w:object>
      </w:r>
    </w:p>
    <w:p w:rsidR="00F67170" w:rsidRPr="00F67170" w:rsidRDefault="00F67170" w:rsidP="00F67170">
      <w:pPr>
        <w:spacing w:line="360" w:lineRule="auto"/>
        <w:jc w:val="both"/>
      </w:pPr>
      <w:r w:rsidRPr="00F67170">
        <w:t xml:space="preserve">β) 23 φορές μεγαλύτερη από τo 1/12 της μάζας ενός ατόμου </w:t>
      </w:r>
      <w:r w:rsidRPr="00F67170">
        <w:rPr>
          <w:position w:val="-12"/>
        </w:rPr>
        <w:object w:dxaOrig="380" w:dyaOrig="380">
          <v:shape id="_x0000_i1050" type="#_x0000_t75" style="width:19pt;height:19pt" o:ole="">
            <v:imagedata r:id="rId109" o:title=""/>
          </v:shape>
          <o:OLEObject Type="Embed" ProgID="Equation.DSMT4" ShapeID="_x0000_i1050" DrawAspect="Content" ObjectID="_1489917585" r:id="rId111"/>
        </w:object>
      </w:r>
    </w:p>
    <w:p w:rsidR="00F67170" w:rsidRPr="00F67170" w:rsidRDefault="00F67170" w:rsidP="00F67170">
      <w:pPr>
        <w:spacing w:line="360" w:lineRule="auto"/>
        <w:jc w:val="both"/>
      </w:pPr>
      <w:r w:rsidRPr="00F67170">
        <w:t>Να επιλέξετε τη σωστή απάντηση. Να αιτιολογήσετε την απάντηση σας.</w:t>
      </w:r>
    </w:p>
    <w:p w:rsidR="00F67170" w:rsidRPr="00F67170" w:rsidRDefault="00D76D24" w:rsidP="00F67170">
      <w:pPr>
        <w:spacing w:line="360" w:lineRule="auto"/>
        <w:jc w:val="both"/>
      </w:pPr>
      <w:r>
        <w:rPr>
          <w:b/>
          <w:bCs/>
        </w:rPr>
        <w:t>92</w:t>
      </w:r>
      <w:r w:rsidRPr="00E95E33">
        <w:rPr>
          <w:b/>
          <w:bCs/>
        </w:rPr>
        <w:t>)</w:t>
      </w:r>
      <w:r>
        <w:rPr>
          <w:b/>
          <w:bCs/>
        </w:rPr>
        <w:t xml:space="preserve"> </w:t>
      </w:r>
      <w:r w:rsidR="00F67170" w:rsidRPr="00F67170">
        <w:rPr>
          <w:b/>
        </w:rPr>
        <w:t>2.1.</w:t>
      </w:r>
      <w:r w:rsidR="00F67170" w:rsidRPr="00F67170">
        <w:t xml:space="preserve"> Για τα στοιχεία: </w:t>
      </w:r>
      <w:r w:rsidR="00F67170" w:rsidRPr="00F67170">
        <w:rPr>
          <w:vertAlign w:val="subscript"/>
        </w:rPr>
        <w:t>9</w:t>
      </w:r>
      <w:r w:rsidR="00F67170" w:rsidRPr="00F67170">
        <w:t xml:space="preserve">Y και </w:t>
      </w:r>
      <w:r w:rsidR="00F67170" w:rsidRPr="00F67170">
        <w:rPr>
          <w:vertAlign w:val="subscript"/>
        </w:rPr>
        <w:t>3</w:t>
      </w:r>
      <w:r w:rsidR="00F67170" w:rsidRPr="00F67170">
        <w:t>Li</w:t>
      </w:r>
    </w:p>
    <w:p w:rsidR="00F67170" w:rsidRPr="00F67170" w:rsidRDefault="00F67170" w:rsidP="00F67170">
      <w:pPr>
        <w:spacing w:line="360" w:lineRule="auto"/>
        <w:jc w:val="both"/>
      </w:pPr>
      <w:r w:rsidRPr="00F67170">
        <w:t>α) Να γραφεί για το καθένα από αυτά η κατανομή ηλεκτρονίων σε στιβάδες στα αντίστοιχα άτομα.</w:t>
      </w:r>
    </w:p>
    <w:p w:rsidR="00F67170" w:rsidRPr="00F67170" w:rsidRDefault="00F67170" w:rsidP="00F67170">
      <w:pPr>
        <w:spacing w:line="360" w:lineRule="auto"/>
        <w:jc w:val="both"/>
      </w:pPr>
      <w:r w:rsidRPr="00F67170">
        <w:t>β) Με βάση την ηλεκτρονιακή δομή να προσδιοριστεί η θέση για καθένα από αυτά τα χημικά στοιχεία στον Περιοδικό Πίνακα.</w:t>
      </w:r>
    </w:p>
    <w:p w:rsidR="00F67170" w:rsidRPr="00E46395" w:rsidRDefault="00F67170" w:rsidP="00F67170">
      <w:pPr>
        <w:spacing w:line="360" w:lineRule="auto"/>
        <w:jc w:val="both"/>
      </w:pPr>
      <w:r w:rsidRPr="00F67170">
        <w:t xml:space="preserve">γ) Το στοιχείο </w:t>
      </w:r>
      <w:r w:rsidRPr="00F67170">
        <w:rPr>
          <w:vertAlign w:val="subscript"/>
        </w:rPr>
        <w:t>9</w:t>
      </w:r>
      <w:r w:rsidRPr="00F67170">
        <w:t xml:space="preserve">Y είναι μέταλλο ή αμέταλλο; Να </w:t>
      </w:r>
      <w:r w:rsidR="00E46395">
        <w:t>αιτιολογήσετε την απάντηση σας.</w:t>
      </w:r>
    </w:p>
    <w:p w:rsidR="00F67170" w:rsidRPr="00F67170" w:rsidRDefault="00F67170" w:rsidP="00F67170">
      <w:pPr>
        <w:spacing w:line="360" w:lineRule="auto"/>
        <w:jc w:val="both"/>
      </w:pPr>
      <w:r w:rsidRPr="00F67170">
        <w:rPr>
          <w:b/>
        </w:rPr>
        <w:t>2.2.</w:t>
      </w:r>
      <w:r w:rsidRPr="00F67170">
        <w:t xml:space="preserve"> Να συμπληρώσετε τις επόμενες χημικές εξισώσεις των αντιδράσεων που γίνονται όλες, γράφοντας τα προϊόντα και τους συντελεστές .</w:t>
      </w:r>
    </w:p>
    <w:p w:rsidR="00F67170" w:rsidRPr="00F67170" w:rsidRDefault="00F67170" w:rsidP="00F67170">
      <w:pPr>
        <w:spacing w:line="360" w:lineRule="auto"/>
        <w:jc w:val="both"/>
      </w:pPr>
      <w:r w:rsidRPr="00F67170">
        <w:t>α) Ca(ΟΗ)</w:t>
      </w:r>
      <w:r w:rsidRPr="00F67170">
        <w:rPr>
          <w:vertAlign w:val="subscript"/>
        </w:rPr>
        <w:t>2</w:t>
      </w:r>
      <w:r w:rsidRPr="00F67170">
        <w:t>(aq) + Η</w:t>
      </w:r>
      <w:r w:rsidRPr="00F67170">
        <w:rPr>
          <w:vertAlign w:val="subscript"/>
        </w:rPr>
        <w:t>2</w:t>
      </w:r>
      <w:r w:rsidR="00E46395">
        <w:t>S(aq) →</w:t>
      </w:r>
      <w:r w:rsidR="00E46395" w:rsidRPr="00E46395">
        <w:t xml:space="preserve">              </w:t>
      </w:r>
      <w:r w:rsidRPr="00F67170">
        <w:t>β) ΑgNO</w:t>
      </w:r>
      <w:r w:rsidRPr="00F67170">
        <w:rPr>
          <w:vertAlign w:val="subscript"/>
        </w:rPr>
        <w:t>3</w:t>
      </w:r>
      <w:r w:rsidR="00E46395">
        <w:t>(aq) + ΗI(aq) →</w:t>
      </w:r>
      <w:r w:rsidR="00E46395" w:rsidRPr="00E46395">
        <w:t xml:space="preserve">                        </w:t>
      </w:r>
      <w:r w:rsidRPr="00F67170">
        <w:t>γ) Mg(s) + HCl(aq) →</w:t>
      </w:r>
    </w:p>
    <w:p w:rsidR="00F67170" w:rsidRPr="00F67170" w:rsidRDefault="00F67170" w:rsidP="00F67170">
      <w:pPr>
        <w:spacing w:line="360" w:lineRule="auto"/>
        <w:jc w:val="both"/>
      </w:pPr>
      <w:r w:rsidRPr="00F67170">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F67170" w:rsidRPr="00F67170" w:rsidRDefault="00D76D24" w:rsidP="00F67170">
      <w:pPr>
        <w:spacing w:line="360" w:lineRule="auto"/>
        <w:jc w:val="both"/>
      </w:pPr>
      <w:r>
        <w:rPr>
          <w:b/>
          <w:bCs/>
        </w:rPr>
        <w:t>93</w:t>
      </w:r>
      <w:r w:rsidRPr="00E95E33">
        <w:rPr>
          <w:b/>
          <w:bCs/>
        </w:rPr>
        <w:t>)</w:t>
      </w:r>
      <w:r w:rsidR="00F67170" w:rsidRPr="00F67170">
        <w:rPr>
          <w:b/>
        </w:rPr>
        <w:t>2.1.</w:t>
      </w:r>
      <w:r w:rsidR="00F67170" w:rsidRPr="00F67170">
        <w:t xml:space="preserve"> Δίνεται το στοιχείο χλώριο , </w:t>
      </w:r>
      <w:r w:rsidR="00F67170" w:rsidRPr="00F67170">
        <w:rPr>
          <w:vertAlign w:val="subscript"/>
        </w:rPr>
        <w:t>17</w:t>
      </w:r>
      <w:r w:rsidR="00F67170" w:rsidRPr="00F67170">
        <w:t>Cl :</w:t>
      </w:r>
    </w:p>
    <w:p w:rsidR="00F67170" w:rsidRPr="00F67170" w:rsidRDefault="00F67170" w:rsidP="00F67170">
      <w:pPr>
        <w:spacing w:line="360" w:lineRule="auto"/>
        <w:jc w:val="both"/>
      </w:pPr>
      <w:r w:rsidRPr="00F67170">
        <w:t>α) Να κάνετε κατανομή ηλεκτρονίων σε στιβάδες για το άτομο του χλωρίου.</w:t>
      </w:r>
    </w:p>
    <w:p w:rsidR="00F67170" w:rsidRPr="00F67170" w:rsidRDefault="00F67170" w:rsidP="00F67170">
      <w:pPr>
        <w:spacing w:line="360" w:lineRule="auto"/>
        <w:jc w:val="both"/>
      </w:pPr>
      <w:r w:rsidRPr="00F67170">
        <w:t>β) Να προσδιορίσετε τη θέση (ομάδα, περίοδο) του Cl στον Περιοδικό Πίνακα.</w:t>
      </w:r>
    </w:p>
    <w:p w:rsidR="00F67170" w:rsidRPr="00F67170" w:rsidRDefault="00F67170" w:rsidP="00F67170">
      <w:pPr>
        <w:spacing w:line="360" w:lineRule="auto"/>
        <w:jc w:val="both"/>
      </w:pPr>
      <w:r w:rsidRPr="00F67170">
        <w:t>γ) Τι είδους χημικός δεσμός υπάρχει στο μόριο του χλωρίου (Cl</w:t>
      </w:r>
      <w:r w:rsidRPr="00F67170">
        <w:rPr>
          <w:vertAlign w:val="subscript"/>
        </w:rPr>
        <w:t>2</w:t>
      </w:r>
      <w:r w:rsidRPr="00F67170">
        <w:t>),ομοιοπολικός ή ιοντικός;</w:t>
      </w:r>
    </w:p>
    <w:p w:rsidR="00F67170" w:rsidRPr="00E46395" w:rsidRDefault="00F67170" w:rsidP="00F67170">
      <w:pPr>
        <w:spacing w:line="360" w:lineRule="auto"/>
        <w:jc w:val="both"/>
      </w:pPr>
      <w:r w:rsidRPr="00F67170">
        <w:t xml:space="preserve">Να επιλέξετε τη σωστή απάντηση. Να </w:t>
      </w:r>
      <w:r w:rsidR="00E46395">
        <w:t>αιτιολογήσετε την απάντηση σας.</w:t>
      </w:r>
    </w:p>
    <w:p w:rsidR="00F67170" w:rsidRPr="00F67170" w:rsidRDefault="00F67170" w:rsidP="00F67170">
      <w:pPr>
        <w:spacing w:line="360" w:lineRule="auto"/>
        <w:jc w:val="both"/>
        <w:rPr>
          <w:b/>
        </w:rPr>
      </w:pPr>
      <w:r w:rsidRPr="00F67170">
        <w:rPr>
          <w:b/>
        </w:rPr>
        <w:t>2.2. Α)</w:t>
      </w:r>
      <w:r w:rsidRPr="00F67170">
        <w:t xml:space="preserve"> «2L αερίου Ο</w:t>
      </w:r>
      <w:r w:rsidRPr="00F67170">
        <w:rPr>
          <w:vertAlign w:val="subscript"/>
        </w:rPr>
        <w:t>2</w:t>
      </w:r>
      <w:r w:rsidRPr="00F67170">
        <w:t xml:space="preserve"> περιέχουν περισσότερα μόρια από 2L αέριας ΝΗ</w:t>
      </w:r>
      <w:r w:rsidRPr="00F67170">
        <w:rPr>
          <w:vertAlign w:val="subscript"/>
        </w:rPr>
        <w:t>3</w:t>
      </w:r>
      <w:r w:rsidRPr="00F67170">
        <w:t xml:space="preserve"> σε ίδιες</w:t>
      </w:r>
      <w:r w:rsidRPr="00F67170">
        <w:rPr>
          <w:b/>
        </w:rPr>
        <w:t xml:space="preserve"> </w:t>
      </w:r>
      <w:r w:rsidRPr="00F67170">
        <w:t>συνθήκες πίεσης και θερμοκρασίας.»</w:t>
      </w:r>
    </w:p>
    <w:p w:rsidR="00F67170" w:rsidRPr="00530D28" w:rsidRDefault="00F67170" w:rsidP="00F67170">
      <w:pPr>
        <w:spacing w:line="360" w:lineRule="auto"/>
        <w:jc w:val="both"/>
      </w:pPr>
      <w:r w:rsidRPr="00F67170">
        <w:t>Να χαρακτηρίσετε την πρόταση αυτή ως σωστή (Σ) ή λανθασμένη (Λ). Να α</w:t>
      </w:r>
      <w:r w:rsidR="00E46395">
        <w:t>ιτιολογήσετε την απάντηση σας .</w:t>
      </w:r>
    </w:p>
    <w:p w:rsidR="00F67170" w:rsidRPr="00F67170" w:rsidRDefault="00F67170" w:rsidP="00F67170">
      <w:pPr>
        <w:spacing w:line="360" w:lineRule="auto"/>
        <w:jc w:val="both"/>
      </w:pPr>
      <w:r w:rsidRPr="00F67170">
        <w:rPr>
          <w:b/>
        </w:rPr>
        <w:t>Β)</w:t>
      </w:r>
      <w:r w:rsidRPr="00F67170">
        <w:t xml:space="preserve"> «1mol μορίων SO</w:t>
      </w:r>
      <w:r w:rsidRPr="00F67170">
        <w:rPr>
          <w:vertAlign w:val="subscript"/>
        </w:rPr>
        <w:t>2</w:t>
      </w:r>
      <w:r w:rsidRPr="00F67170">
        <w:t xml:space="preserve"> αποτελείται συνολικά από3 Ν</w:t>
      </w:r>
      <w:r w:rsidRPr="00F67170">
        <w:rPr>
          <w:vertAlign w:val="subscript"/>
        </w:rPr>
        <w:t>Α</w:t>
      </w:r>
      <w:r w:rsidRPr="00F67170">
        <w:t xml:space="preserve"> άτομα.»</w:t>
      </w:r>
    </w:p>
    <w:p w:rsidR="00F67170" w:rsidRPr="00F67170" w:rsidRDefault="00F67170" w:rsidP="00F67170">
      <w:pPr>
        <w:spacing w:line="360" w:lineRule="auto"/>
        <w:jc w:val="both"/>
      </w:pPr>
      <w:r w:rsidRPr="00F67170">
        <w:lastRenderedPageBreak/>
        <w:t>Να χαρακτηρίσετε την πρόταση αυτή ως σωστή (Σ) ή λανθασμένη (Λ). Να αιτιολογήσετε την απάντηση σας.</w:t>
      </w:r>
    </w:p>
    <w:p w:rsidR="00F67170" w:rsidRPr="00F67170" w:rsidRDefault="00D76D24" w:rsidP="00F67170">
      <w:pPr>
        <w:spacing w:line="360" w:lineRule="auto"/>
        <w:jc w:val="both"/>
      </w:pPr>
      <w:r>
        <w:rPr>
          <w:b/>
          <w:bCs/>
        </w:rPr>
        <w:t>94</w:t>
      </w:r>
      <w:r w:rsidRPr="00E95E33">
        <w:rPr>
          <w:b/>
          <w:bCs/>
        </w:rPr>
        <w:t>)</w:t>
      </w:r>
      <w:r>
        <w:rPr>
          <w:b/>
          <w:bCs/>
        </w:rPr>
        <w:t xml:space="preserve"> </w:t>
      </w:r>
      <w:r w:rsidR="00F67170" w:rsidRPr="00F67170">
        <w:rPr>
          <w:b/>
        </w:rPr>
        <w:t>2.1. Α)</w:t>
      </w:r>
      <w:r w:rsidR="00F67170" w:rsidRPr="00F67170">
        <w:t xml:space="preserve"> Να γράψετε στην κόλλα σας τον πίνακα, συμπληρώνοντας τα κενά.</w:t>
      </w:r>
    </w:p>
    <w:p w:rsidR="00F67170" w:rsidRPr="00F67170" w:rsidRDefault="00F67170" w:rsidP="00F67170">
      <w:pPr>
        <w:spacing w:line="360" w:lineRule="auto"/>
        <w:jc w:val="center"/>
      </w:pPr>
      <w:r>
        <w:rPr>
          <w:noProof/>
        </w:rPr>
        <w:drawing>
          <wp:inline distT="0" distB="0" distL="0" distR="0" wp14:anchorId="08E8BE59" wp14:editId="63DB24DC">
            <wp:extent cx="3160395" cy="1184910"/>
            <wp:effectExtent l="0" t="0" r="1905" b="0"/>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160395" cy="1184910"/>
                    </a:xfrm>
                    <a:prstGeom prst="rect">
                      <a:avLst/>
                    </a:prstGeom>
                    <a:noFill/>
                    <a:ln>
                      <a:noFill/>
                    </a:ln>
                  </pic:spPr>
                </pic:pic>
              </a:graphicData>
            </a:graphic>
          </wp:inline>
        </w:drawing>
      </w:r>
    </w:p>
    <w:p w:rsidR="00F67170" w:rsidRPr="00F67170" w:rsidRDefault="00F67170" w:rsidP="00F67170">
      <w:pPr>
        <w:spacing w:line="360" w:lineRule="auto"/>
        <w:jc w:val="both"/>
      </w:pPr>
      <w:r w:rsidRPr="00F67170">
        <w:rPr>
          <w:b/>
        </w:rPr>
        <w:t>B)</w:t>
      </w:r>
      <w:r w:rsidRPr="00F67170">
        <w:t xml:space="preserve"> Ο αριθμός οξείδωσης του αζώτου, Ν στην ένωση HΝO</w:t>
      </w:r>
      <w:r w:rsidRPr="00F67170">
        <w:rPr>
          <w:vertAlign w:val="subscript"/>
        </w:rPr>
        <w:t>3</w:t>
      </w:r>
      <w:r w:rsidRPr="00F67170">
        <w:t xml:space="preserve"> είναι :</w:t>
      </w:r>
    </w:p>
    <w:p w:rsidR="00F67170" w:rsidRPr="00F67170" w:rsidRDefault="00F67170" w:rsidP="00F67170">
      <w:pPr>
        <w:spacing w:line="360" w:lineRule="auto"/>
        <w:jc w:val="center"/>
      </w:pPr>
      <w:r w:rsidRPr="00F67170">
        <w:t>α) +5              β) -5               γ) 0</w:t>
      </w:r>
    </w:p>
    <w:p w:rsidR="00F67170" w:rsidRPr="00E46395" w:rsidRDefault="00F67170" w:rsidP="00F67170">
      <w:pPr>
        <w:spacing w:line="360" w:lineRule="auto"/>
        <w:jc w:val="both"/>
      </w:pPr>
      <w:r w:rsidRPr="00F67170">
        <w:t xml:space="preserve">Να επιλέξετε τη σωστή απάντηση. Να </w:t>
      </w:r>
      <w:r w:rsidR="00E46395">
        <w:t>αιτιολογήσετε την απάντηση σας.</w:t>
      </w:r>
    </w:p>
    <w:p w:rsidR="00F67170" w:rsidRPr="00F67170" w:rsidRDefault="00F67170" w:rsidP="00F67170">
      <w:pPr>
        <w:spacing w:line="360" w:lineRule="auto"/>
        <w:jc w:val="both"/>
      </w:pPr>
      <w:r w:rsidRPr="00F67170">
        <w:rPr>
          <w:b/>
        </w:rPr>
        <w:t>2.2.</w:t>
      </w:r>
      <w:r w:rsidRPr="00F67170">
        <w:t xml:space="preserve"> Να συμπληρώσετε τις επόμενες χημικές εξισώσεις των αντιδράσεων που γίνονται όλες, γράφοντας τα προϊόντα και τους συντελεστές .</w:t>
      </w:r>
    </w:p>
    <w:p w:rsidR="00F67170" w:rsidRPr="00F67170" w:rsidRDefault="00F67170" w:rsidP="00F67170">
      <w:pPr>
        <w:spacing w:line="360" w:lineRule="auto"/>
        <w:jc w:val="both"/>
      </w:pPr>
      <w:r w:rsidRPr="00F67170">
        <w:t>α) ΑgNO</w:t>
      </w:r>
      <w:r w:rsidRPr="00F67170">
        <w:rPr>
          <w:vertAlign w:val="subscript"/>
        </w:rPr>
        <w:t>3</w:t>
      </w:r>
      <w:r w:rsidR="00E46395">
        <w:t>(aq) + ΗI(aq) →</w:t>
      </w:r>
      <w:r w:rsidR="00E46395" w:rsidRPr="00E46395">
        <w:t xml:space="preserve">               </w:t>
      </w:r>
      <w:r w:rsidRPr="00F67170">
        <w:t>β</w:t>
      </w:r>
      <w:r w:rsidRPr="00E46395">
        <w:t xml:space="preserve">) </w:t>
      </w:r>
      <w:r w:rsidRPr="00F67170">
        <w:rPr>
          <w:lang w:val="en-GB"/>
        </w:rPr>
        <w:t>Cl</w:t>
      </w:r>
      <w:r w:rsidRPr="00E46395">
        <w:rPr>
          <w:vertAlign w:val="subscript"/>
        </w:rPr>
        <w:t>2</w:t>
      </w:r>
      <w:r w:rsidRPr="00E46395">
        <w:t>(</w:t>
      </w:r>
      <w:r w:rsidRPr="00F67170">
        <w:rPr>
          <w:lang w:val="en-GB"/>
        </w:rPr>
        <w:t>g</w:t>
      </w:r>
      <w:r w:rsidRPr="00E46395">
        <w:t xml:space="preserve">) + </w:t>
      </w:r>
      <w:r w:rsidRPr="00F67170">
        <w:rPr>
          <w:lang w:val="en-GB"/>
        </w:rPr>
        <w:t>CaBr</w:t>
      </w:r>
      <w:r w:rsidRPr="00E46395">
        <w:rPr>
          <w:vertAlign w:val="subscript"/>
        </w:rPr>
        <w:t>2</w:t>
      </w:r>
      <w:r w:rsidRPr="00E46395">
        <w:t>(</w:t>
      </w:r>
      <w:r w:rsidRPr="00F67170">
        <w:rPr>
          <w:lang w:val="en-GB"/>
        </w:rPr>
        <w:t>aq</w:t>
      </w:r>
      <w:r w:rsidR="00E46395">
        <w:t>) →</w:t>
      </w:r>
      <w:r w:rsidR="00E46395" w:rsidRPr="00E46395">
        <w:t xml:space="preserve">                 </w:t>
      </w:r>
      <w:r w:rsidRPr="00F67170">
        <w:t>γ) Al(s) + HCl(aq) →</w:t>
      </w:r>
    </w:p>
    <w:p w:rsidR="00F67170" w:rsidRPr="00F67170" w:rsidRDefault="00F67170" w:rsidP="00F67170">
      <w:pPr>
        <w:spacing w:line="360" w:lineRule="auto"/>
        <w:jc w:val="both"/>
      </w:pPr>
      <w:r w:rsidRPr="00F67170">
        <w:t>Να χαρακτηρίσετε τις αντιδράσεις του προηγούμενου ερωτήματος ως προς το είδος τους ως: απλή αντικατάσταση, διπλή αντικατάσταση, εξουδετέρωση.</w:t>
      </w:r>
    </w:p>
    <w:p w:rsidR="00F67170" w:rsidRPr="00F67170" w:rsidRDefault="00D76D24" w:rsidP="00F67170">
      <w:pPr>
        <w:spacing w:line="360" w:lineRule="auto"/>
        <w:jc w:val="both"/>
      </w:pPr>
      <w:r>
        <w:rPr>
          <w:b/>
          <w:bCs/>
        </w:rPr>
        <w:t>95</w:t>
      </w:r>
      <w:r w:rsidRPr="00E95E33">
        <w:rPr>
          <w:b/>
          <w:bCs/>
        </w:rPr>
        <w:t>)</w:t>
      </w:r>
      <w:r>
        <w:rPr>
          <w:b/>
          <w:bCs/>
        </w:rPr>
        <w:t xml:space="preserve"> </w:t>
      </w:r>
      <w:r w:rsidR="00F67170" w:rsidRPr="00F67170">
        <w:rPr>
          <w:b/>
        </w:rPr>
        <w:t>2.1.</w:t>
      </w:r>
      <w:r w:rsidR="00F67170" w:rsidRPr="00F67170">
        <w:t xml:space="preserve"> Ο παρακάτω πίνακας δίνει μερικές πληροφορίες για τα άτομα των στοιχείων Mg και Cl:</w:t>
      </w:r>
    </w:p>
    <w:p w:rsidR="00F67170" w:rsidRPr="00F67170" w:rsidRDefault="00F67170" w:rsidP="00F67170">
      <w:pPr>
        <w:spacing w:line="360" w:lineRule="auto"/>
        <w:jc w:val="center"/>
      </w:pPr>
      <w:r>
        <w:rPr>
          <w:noProof/>
        </w:rPr>
        <w:drawing>
          <wp:inline distT="0" distB="0" distL="0" distR="0" wp14:anchorId="69220587" wp14:editId="593B04AD">
            <wp:extent cx="4345305" cy="848360"/>
            <wp:effectExtent l="0" t="0" r="0" b="8890"/>
            <wp:docPr id="180" name="Εικόνα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45305" cy="848360"/>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E46395" w:rsidRDefault="00F67170" w:rsidP="00F67170">
      <w:pPr>
        <w:spacing w:line="360" w:lineRule="auto"/>
        <w:jc w:val="both"/>
      </w:pPr>
      <w:r w:rsidRPr="00F67170">
        <w:t>β) Να προσδιορίσετε τον αριθμό των πρωτονίων και ηλεκτρονίων στα παρακάτω ιόντα: Μg</w:t>
      </w:r>
      <w:r w:rsidRPr="00F67170">
        <w:rPr>
          <w:vertAlign w:val="superscript"/>
        </w:rPr>
        <w:t>2+</w:t>
      </w:r>
      <w:r w:rsidRPr="00F67170">
        <w:t xml:space="preserve"> και Cl</w:t>
      </w:r>
      <w:r w:rsidRPr="00F67170">
        <w:rPr>
          <w:vertAlign w:val="superscript"/>
        </w:rPr>
        <w:t>-</w:t>
      </w:r>
      <w:r w:rsidR="00E46395">
        <w:t>.</w:t>
      </w:r>
    </w:p>
    <w:p w:rsidR="00F67170" w:rsidRPr="00F67170" w:rsidRDefault="00F67170" w:rsidP="00F67170">
      <w:pPr>
        <w:spacing w:line="360" w:lineRule="auto"/>
        <w:jc w:val="both"/>
      </w:pPr>
      <w:r w:rsidRPr="00F67170">
        <w:rPr>
          <w:b/>
        </w:rPr>
        <w:t>2.2. A)</w:t>
      </w:r>
      <w:r w:rsidRPr="00F67170">
        <w:t xml:space="preserve"> Δίνονται δύο ζεύγη στοιχείων:</w:t>
      </w:r>
    </w:p>
    <w:p w:rsidR="00F67170" w:rsidRPr="00F67170" w:rsidRDefault="00F67170" w:rsidP="00F67170">
      <w:pPr>
        <w:spacing w:line="360" w:lineRule="auto"/>
        <w:jc w:val="both"/>
      </w:pPr>
      <w:r w:rsidRPr="00F67170">
        <w:t xml:space="preserve">α) </w:t>
      </w:r>
      <w:r w:rsidRPr="00F67170">
        <w:rPr>
          <w:vertAlign w:val="subscript"/>
        </w:rPr>
        <w:t>11</w:t>
      </w:r>
      <w:r w:rsidRPr="00F67170">
        <w:t xml:space="preserve">Na και </w:t>
      </w:r>
      <w:r w:rsidRPr="00F67170">
        <w:rPr>
          <w:vertAlign w:val="subscript"/>
        </w:rPr>
        <w:t>7</w:t>
      </w:r>
      <w:r w:rsidRPr="00F67170">
        <w:t xml:space="preserve">Ν και           β) </w:t>
      </w:r>
      <w:r w:rsidRPr="00F67170">
        <w:rPr>
          <w:vertAlign w:val="subscript"/>
        </w:rPr>
        <w:t>17</w:t>
      </w:r>
      <w:r w:rsidRPr="00F67170">
        <w:t xml:space="preserve">Cl και </w:t>
      </w:r>
      <w:r w:rsidRPr="00F67170">
        <w:rPr>
          <w:vertAlign w:val="subscript"/>
        </w:rPr>
        <w:t>9</w:t>
      </w:r>
      <w:r w:rsidRPr="00F67170">
        <w:t>F.</w:t>
      </w:r>
    </w:p>
    <w:p w:rsidR="00F67170" w:rsidRPr="00E46395" w:rsidRDefault="00F67170" w:rsidP="00F67170">
      <w:pPr>
        <w:spacing w:line="360" w:lineRule="auto"/>
        <w:jc w:val="both"/>
      </w:pPr>
      <w:r w:rsidRPr="00F67170">
        <w:t xml:space="preserve">Σε ποιο ζεύγος τα στοιχεία έχουν παρόμοιες χημικές ιδιότητες; Να </w:t>
      </w:r>
      <w:r w:rsidR="00E46395">
        <w:t>αιτιολογήσετε την απάντησή σας.</w:t>
      </w:r>
    </w:p>
    <w:p w:rsidR="00F67170" w:rsidRPr="00F67170" w:rsidRDefault="00F67170" w:rsidP="00F67170">
      <w:pPr>
        <w:spacing w:line="360" w:lineRule="auto"/>
        <w:jc w:val="both"/>
      </w:pPr>
      <w:r w:rsidRPr="00F67170">
        <w:rPr>
          <w:b/>
        </w:rPr>
        <w:t>B)</w:t>
      </w:r>
      <w:r w:rsidRPr="00F67170">
        <w:t xml:space="preserve"> Να γράψετε τους υπολογισμούς σας για τον προσδιορισμό του αριθμού οξείδωσης του άνθρακα (C) , στο ιόν: CΟ</w:t>
      </w:r>
      <w:r w:rsidRPr="00F67170">
        <w:rPr>
          <w:vertAlign w:val="subscript"/>
        </w:rPr>
        <w:t>3</w:t>
      </w:r>
      <w:r w:rsidRPr="00F67170">
        <w:rPr>
          <w:vertAlign w:val="superscript"/>
        </w:rPr>
        <w:t>2-</w:t>
      </w:r>
      <w:r w:rsidRPr="00F67170">
        <w:t>.</w:t>
      </w:r>
    </w:p>
    <w:p w:rsidR="00F67170" w:rsidRPr="00F67170" w:rsidRDefault="00D76D24" w:rsidP="00F67170">
      <w:pPr>
        <w:spacing w:line="360" w:lineRule="auto"/>
        <w:jc w:val="both"/>
      </w:pPr>
      <w:r>
        <w:rPr>
          <w:b/>
          <w:bCs/>
        </w:rPr>
        <w:t>96</w:t>
      </w:r>
      <w:r w:rsidRPr="00E95E33">
        <w:rPr>
          <w:b/>
          <w:bCs/>
        </w:rPr>
        <w:t>)</w:t>
      </w:r>
      <w:r>
        <w:rPr>
          <w:b/>
          <w:bCs/>
        </w:rPr>
        <w:t xml:space="preserve"> </w:t>
      </w:r>
      <w:r w:rsidR="00F67170" w:rsidRPr="00F67170">
        <w:rPr>
          <w:b/>
        </w:rPr>
        <w:t>2.1.</w:t>
      </w:r>
      <w:r w:rsidR="00F67170" w:rsidRPr="00F67170">
        <w:t>Ο παρακάτω πίνακας δίνει μερικές πληροφορίες για τα άτομα των στοιχείων Mg και Cl:</w:t>
      </w:r>
    </w:p>
    <w:p w:rsidR="00F67170" w:rsidRPr="00F67170" w:rsidRDefault="00F67170" w:rsidP="00F67170">
      <w:pPr>
        <w:spacing w:line="360" w:lineRule="auto"/>
        <w:jc w:val="center"/>
      </w:pPr>
      <w:r>
        <w:rPr>
          <w:noProof/>
        </w:rPr>
        <w:drawing>
          <wp:inline distT="0" distB="0" distL="0" distR="0" wp14:anchorId="482F4B9F" wp14:editId="5974E661">
            <wp:extent cx="4806315" cy="958215"/>
            <wp:effectExtent l="0" t="0" r="0" b="0"/>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806315" cy="958215"/>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E46395" w:rsidRDefault="00F67170" w:rsidP="00F67170">
      <w:pPr>
        <w:spacing w:line="360" w:lineRule="auto"/>
        <w:jc w:val="both"/>
      </w:pPr>
      <w:r w:rsidRPr="00F67170">
        <w:t>β) Να προσδιορίσετε τον αριθμό των πρωτονίων και ηλεκτρονίων στα παρακάτω ιόντα: Μg</w:t>
      </w:r>
      <w:r w:rsidRPr="00F67170">
        <w:rPr>
          <w:vertAlign w:val="superscript"/>
        </w:rPr>
        <w:t>2+</w:t>
      </w:r>
      <w:r w:rsidRPr="00F67170">
        <w:t xml:space="preserve"> και Cl</w:t>
      </w:r>
      <w:r w:rsidRPr="00F67170">
        <w:rPr>
          <w:vertAlign w:val="superscript"/>
        </w:rPr>
        <w:t>-</w:t>
      </w:r>
      <w:r w:rsidR="00E46395">
        <w:t>.</w:t>
      </w:r>
    </w:p>
    <w:p w:rsidR="00F67170" w:rsidRPr="00F67170" w:rsidRDefault="00F67170" w:rsidP="00F67170">
      <w:pPr>
        <w:spacing w:line="360" w:lineRule="auto"/>
        <w:jc w:val="both"/>
      </w:pPr>
      <w:r w:rsidRPr="00F67170">
        <w:rPr>
          <w:b/>
        </w:rPr>
        <w:t>2.2. A)</w:t>
      </w:r>
      <w:r w:rsidRPr="00F67170">
        <w:t xml:space="preserve"> Δίνονται δύο ζεύγη στοιχείων:</w:t>
      </w:r>
    </w:p>
    <w:p w:rsidR="00F67170" w:rsidRPr="00F67170" w:rsidRDefault="00F67170" w:rsidP="00F67170">
      <w:pPr>
        <w:spacing w:line="360" w:lineRule="auto"/>
        <w:jc w:val="center"/>
      </w:pPr>
      <w:r w:rsidRPr="00F67170">
        <w:t xml:space="preserve">α) </w:t>
      </w:r>
      <w:r w:rsidRPr="00F67170">
        <w:rPr>
          <w:vertAlign w:val="subscript"/>
        </w:rPr>
        <w:t>16</w:t>
      </w:r>
      <w:r w:rsidRPr="00F67170">
        <w:t xml:space="preserve">S και </w:t>
      </w:r>
      <w:r w:rsidRPr="00F67170">
        <w:rPr>
          <w:vertAlign w:val="subscript"/>
        </w:rPr>
        <w:t>8</w:t>
      </w:r>
      <w:r w:rsidRPr="00F67170">
        <w:t xml:space="preserve">O     και     β) </w:t>
      </w:r>
      <w:r w:rsidRPr="00F67170">
        <w:rPr>
          <w:vertAlign w:val="subscript"/>
        </w:rPr>
        <w:t>11</w:t>
      </w:r>
      <w:r w:rsidRPr="00F67170">
        <w:t xml:space="preserve">Na και </w:t>
      </w:r>
      <w:r w:rsidRPr="00F67170">
        <w:rPr>
          <w:vertAlign w:val="subscript"/>
        </w:rPr>
        <w:t>15</w:t>
      </w:r>
      <w:r w:rsidRPr="00F67170">
        <w:t>P.</w:t>
      </w:r>
    </w:p>
    <w:p w:rsidR="00F67170" w:rsidRPr="00F67170" w:rsidRDefault="00F67170" w:rsidP="00F67170">
      <w:pPr>
        <w:spacing w:line="360" w:lineRule="auto"/>
        <w:jc w:val="both"/>
      </w:pPr>
      <w:r w:rsidRPr="00F67170">
        <w:t>Σε ποιο ζεύγος τα στοιχεία έχουν παρόμοιες χημικές ιδιότητες; Να αιτιολογήσετε την απάντησή σας.</w:t>
      </w:r>
    </w:p>
    <w:p w:rsidR="00F67170" w:rsidRPr="00F67170" w:rsidRDefault="00F67170" w:rsidP="00F67170">
      <w:pPr>
        <w:spacing w:line="360" w:lineRule="auto"/>
        <w:jc w:val="both"/>
      </w:pPr>
      <w:r w:rsidRPr="00F67170">
        <w:rPr>
          <w:b/>
        </w:rPr>
        <w:lastRenderedPageBreak/>
        <w:t>B)</w:t>
      </w:r>
      <w:r w:rsidRPr="00F67170">
        <w:t xml:space="preserve"> Να γράψετε τους υπολογισμούς σας για τον προσδιορισμό του αριθμού οξείδωσης του άνθρακα (C) , στο ιόν: CΟ</w:t>
      </w:r>
      <w:r w:rsidRPr="00F67170">
        <w:rPr>
          <w:vertAlign w:val="subscript"/>
        </w:rPr>
        <w:t>3</w:t>
      </w:r>
      <w:r w:rsidRPr="00F67170">
        <w:rPr>
          <w:vertAlign w:val="superscript"/>
        </w:rPr>
        <w:t>2-</w:t>
      </w:r>
      <w:r w:rsidRPr="00F67170">
        <w:t>.</w:t>
      </w:r>
    </w:p>
    <w:p w:rsidR="00F67170" w:rsidRPr="00F67170" w:rsidRDefault="00D76D24" w:rsidP="00F67170">
      <w:pPr>
        <w:spacing w:line="360" w:lineRule="auto"/>
        <w:jc w:val="both"/>
      </w:pPr>
      <w:r>
        <w:rPr>
          <w:b/>
          <w:bCs/>
        </w:rPr>
        <w:t>97</w:t>
      </w:r>
      <w:r w:rsidRPr="00E95E33">
        <w:rPr>
          <w:b/>
          <w:bCs/>
        </w:rPr>
        <w:t>)</w:t>
      </w:r>
      <w:r>
        <w:rPr>
          <w:b/>
          <w:bCs/>
        </w:rPr>
        <w:t xml:space="preserve"> </w:t>
      </w:r>
      <w:r w:rsidR="00F67170" w:rsidRPr="00F67170">
        <w:rPr>
          <w:b/>
        </w:rPr>
        <w:t>2.1.</w:t>
      </w:r>
      <w:r w:rsidR="00F67170" w:rsidRPr="00F67170">
        <w:t xml:space="preserve"> Πως μπορείτε να αυξήσετε τη διαλυτότητα στα παρακάτω υδατικά διαλύματα, που βρίσκονται στους 25°C, με μεταβολή της θερμοκρασίας.</w:t>
      </w:r>
    </w:p>
    <w:p w:rsidR="00F67170" w:rsidRPr="00F67170" w:rsidRDefault="00F653ED" w:rsidP="00F67170">
      <w:pPr>
        <w:spacing w:line="360" w:lineRule="auto"/>
        <w:jc w:val="both"/>
      </w:pPr>
      <w:r>
        <w:t>α) Διάλυμα ζάχαρης.</w:t>
      </w:r>
      <w:r w:rsidRPr="00F653ED">
        <w:t xml:space="preserve">                   </w:t>
      </w:r>
      <w:r w:rsidR="00F67170" w:rsidRPr="00F67170">
        <w:t>β) Διάλυμα διοξειδίου του άνθρακα, CO</w:t>
      </w:r>
      <w:r w:rsidR="00F67170" w:rsidRPr="00F67170">
        <w:rPr>
          <w:vertAlign w:val="subscript"/>
        </w:rPr>
        <w:t>2</w:t>
      </w:r>
      <w:r w:rsidR="00F67170" w:rsidRPr="00F67170">
        <w:t>(g).</w:t>
      </w:r>
    </w:p>
    <w:p w:rsidR="00F67170" w:rsidRPr="00F653ED" w:rsidRDefault="00F67170" w:rsidP="00F67170">
      <w:pPr>
        <w:spacing w:line="360" w:lineRule="auto"/>
        <w:jc w:val="both"/>
      </w:pPr>
      <w:r w:rsidRPr="00F67170">
        <w:t>Να αιτιολογήσετε τις απαντήσε</w:t>
      </w:r>
      <w:r w:rsidR="00F653ED">
        <w:t>ις σας σε όλες τις περιπτώσεις.</w:t>
      </w:r>
    </w:p>
    <w:p w:rsidR="00F67170" w:rsidRPr="00F67170" w:rsidRDefault="00F67170" w:rsidP="00F67170">
      <w:pPr>
        <w:spacing w:line="360" w:lineRule="auto"/>
        <w:jc w:val="both"/>
      </w:pPr>
      <w:r w:rsidRPr="00F67170">
        <w:rPr>
          <w:b/>
        </w:rPr>
        <w:t>2.2. Α)</w:t>
      </w:r>
      <w:r w:rsidRPr="00F67170">
        <w:t xml:space="preserve"> Να συμπληρώσετε τα προϊόντα και τους συντελεστές στις χημικές εξισώσεις των χημικών αντιδράσεων που πραγματοποιούνται όλες:</w:t>
      </w:r>
    </w:p>
    <w:p w:rsidR="00F67170" w:rsidRPr="00F653ED" w:rsidRDefault="00F653ED" w:rsidP="00F67170">
      <w:pPr>
        <w:spacing w:line="360" w:lineRule="auto"/>
        <w:jc w:val="both"/>
        <w:rPr>
          <w:lang w:val="en-GB"/>
        </w:rPr>
      </w:pPr>
      <w:r>
        <w:t>α</w:t>
      </w:r>
      <w:r w:rsidRPr="00F653ED">
        <w:rPr>
          <w:lang w:val="en-US"/>
        </w:rPr>
        <w:t>) KOH(aq) + HI (aq) →</w:t>
      </w:r>
      <w:r>
        <w:rPr>
          <w:lang w:val="en-US"/>
        </w:rPr>
        <w:t xml:space="preserve">                </w:t>
      </w:r>
      <w:r w:rsidR="00F67170" w:rsidRPr="00F67170">
        <w:t>β</w:t>
      </w:r>
      <w:r w:rsidR="00F67170" w:rsidRPr="00F67170">
        <w:rPr>
          <w:lang w:val="en-GB"/>
        </w:rPr>
        <w:t>) Al(s) + Fe(NO</w:t>
      </w:r>
      <w:r w:rsidR="00F67170" w:rsidRPr="00F67170">
        <w:rPr>
          <w:vertAlign w:val="subscript"/>
          <w:lang w:val="en-GB"/>
        </w:rPr>
        <w:t>3</w:t>
      </w:r>
      <w:r w:rsidR="00F67170" w:rsidRPr="00F67170">
        <w:rPr>
          <w:lang w:val="en-GB"/>
        </w:rPr>
        <w:t>)</w:t>
      </w:r>
      <w:r w:rsidR="00F67170" w:rsidRPr="00F67170">
        <w:rPr>
          <w:vertAlign w:val="subscript"/>
          <w:lang w:val="en-GB"/>
        </w:rPr>
        <w:t>2</w:t>
      </w:r>
      <w:r w:rsidR="00F67170" w:rsidRPr="00F67170">
        <w:rPr>
          <w:lang w:val="en-GB"/>
        </w:rPr>
        <w:t>(aq) →</w:t>
      </w:r>
      <w:r>
        <w:rPr>
          <w:lang w:val="en-US"/>
        </w:rPr>
        <w:t xml:space="preserve">                       </w:t>
      </w:r>
      <w:r w:rsidR="00F67170" w:rsidRPr="00F67170">
        <w:t>γ</w:t>
      </w:r>
      <w:r w:rsidR="00F67170" w:rsidRPr="00F67170">
        <w:rPr>
          <w:lang w:val="en-GB"/>
        </w:rPr>
        <w:t>) BaCl</w:t>
      </w:r>
      <w:r w:rsidR="00F67170" w:rsidRPr="00F67170">
        <w:rPr>
          <w:vertAlign w:val="subscript"/>
          <w:lang w:val="en-GB"/>
        </w:rPr>
        <w:t>2</w:t>
      </w:r>
      <w:r w:rsidR="00F67170" w:rsidRPr="00F67170">
        <w:rPr>
          <w:lang w:val="en-GB"/>
        </w:rPr>
        <w:t>(aq) + H</w:t>
      </w:r>
      <w:r w:rsidR="00F67170" w:rsidRPr="00F67170">
        <w:rPr>
          <w:vertAlign w:val="subscript"/>
          <w:lang w:val="en-GB"/>
        </w:rPr>
        <w:t>2</w:t>
      </w:r>
      <w:r w:rsidR="00F67170" w:rsidRPr="00F67170">
        <w:rPr>
          <w:lang w:val="en-GB"/>
        </w:rPr>
        <w:t>SO</w:t>
      </w:r>
      <w:r w:rsidR="00F67170" w:rsidRPr="00F67170">
        <w:rPr>
          <w:vertAlign w:val="subscript"/>
          <w:lang w:val="en-GB"/>
        </w:rPr>
        <w:t>4</w:t>
      </w:r>
      <w:r w:rsidR="00F67170" w:rsidRPr="00F67170">
        <w:rPr>
          <w:lang w:val="en-GB"/>
        </w:rPr>
        <w:t>(aq) →</w:t>
      </w:r>
    </w:p>
    <w:p w:rsidR="00F67170" w:rsidRPr="00F67170" w:rsidRDefault="00F67170" w:rsidP="00F67170">
      <w:pPr>
        <w:spacing w:line="360" w:lineRule="auto"/>
        <w:jc w:val="both"/>
      </w:pPr>
      <w:r w:rsidRPr="00F67170">
        <w:rPr>
          <w:b/>
        </w:rPr>
        <w:t>Β)</w:t>
      </w:r>
      <w:r w:rsidRPr="00F67170">
        <w:t xml:space="preserve"> Να γράψετε τους υπολογισμούς σας για τον προσδιορισμό του αριθμού οξείδωσης του αζώτου στο ιόν ΝO</w:t>
      </w:r>
      <w:r w:rsidRPr="00F67170">
        <w:rPr>
          <w:vertAlign w:val="subscript"/>
        </w:rPr>
        <w:t>2</w:t>
      </w:r>
      <w:r w:rsidRPr="00F67170">
        <w:rPr>
          <w:vertAlign w:val="superscript"/>
        </w:rPr>
        <w:t>-</w:t>
      </w:r>
      <w:r w:rsidRPr="00F67170">
        <w:t>.</w:t>
      </w:r>
    </w:p>
    <w:p w:rsidR="00F67170" w:rsidRPr="00F67170" w:rsidRDefault="00D76D24" w:rsidP="00F67170">
      <w:pPr>
        <w:spacing w:line="360" w:lineRule="auto"/>
        <w:jc w:val="both"/>
      </w:pPr>
      <w:r>
        <w:rPr>
          <w:b/>
          <w:bCs/>
        </w:rPr>
        <w:t>98</w:t>
      </w:r>
      <w:r w:rsidRPr="00E95E33">
        <w:rPr>
          <w:b/>
          <w:bCs/>
        </w:rPr>
        <w:t>)</w:t>
      </w:r>
      <w:r>
        <w:rPr>
          <w:b/>
          <w:bCs/>
        </w:rPr>
        <w:t xml:space="preserve"> </w:t>
      </w:r>
      <w:r w:rsidR="00F67170" w:rsidRPr="00F67170">
        <w:rPr>
          <w:b/>
        </w:rPr>
        <w:t>2.1.</w:t>
      </w:r>
      <w:r w:rsidR="00F67170" w:rsidRPr="00F67170">
        <w:t xml:space="preserve"> Δίνονται τα στοιχεία Χ και Ψ. Το Χ βρίσκεται στην 1η (ΙΑ) ομάδα και στην τρίτη περίοδο του Περιοδικού Πίνακα και το Ψ βρίσκεται στην 17η (VIIA) ομάδα και στην δεύτερη περίοδο του Περιοδικού Πίνακα.</w:t>
      </w:r>
    </w:p>
    <w:p w:rsidR="00F67170" w:rsidRPr="00F67170" w:rsidRDefault="00F67170" w:rsidP="00F67170">
      <w:pPr>
        <w:spacing w:line="360" w:lineRule="auto"/>
        <w:jc w:val="both"/>
      </w:pPr>
      <w:r w:rsidRPr="00F67170">
        <w:t>α) Να βρεθεί ο ατομικός αριθμός του κάθε στοιχείου.</w:t>
      </w:r>
    </w:p>
    <w:p w:rsidR="00F67170" w:rsidRPr="00F67170" w:rsidRDefault="00F67170" w:rsidP="00F67170">
      <w:pPr>
        <w:spacing w:line="360" w:lineRule="auto"/>
        <w:jc w:val="both"/>
      </w:pPr>
      <w:r w:rsidRPr="00F67170">
        <w:t>β) Να κατανεμηθούν τα ηλεκτρόνια του κάθε στοιχείου σε στιβάδες.</w:t>
      </w:r>
    </w:p>
    <w:p w:rsidR="00F67170" w:rsidRPr="00413369" w:rsidRDefault="00F67170" w:rsidP="00F67170">
      <w:pPr>
        <w:spacing w:line="360" w:lineRule="auto"/>
        <w:jc w:val="both"/>
      </w:pPr>
      <w:r w:rsidRPr="00F67170">
        <w:t xml:space="preserve">γ) Τα Χ και Ψ θα αναπτύξουν μεταξύ τους ιοντικό ή ομοιοπολικό δεσμό; Να </w:t>
      </w:r>
      <w:r w:rsidR="00F653ED">
        <w:t>αιτιολογήσετε την απάντησή σας.</w:t>
      </w:r>
    </w:p>
    <w:p w:rsidR="00F67170" w:rsidRPr="00F67170" w:rsidRDefault="00F67170" w:rsidP="00F67170">
      <w:pPr>
        <w:spacing w:line="360" w:lineRule="auto"/>
        <w:jc w:val="both"/>
      </w:pPr>
      <w:r w:rsidRPr="00F67170">
        <w:rPr>
          <w:b/>
        </w:rPr>
        <w:t>2.2 Α)</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pPr>
      <w:r w:rsidRPr="00F67170">
        <w:t>α) Cl</w:t>
      </w:r>
      <w:r w:rsidRPr="00F67170">
        <w:rPr>
          <w:vertAlign w:val="subscript"/>
        </w:rPr>
        <w:t>2</w:t>
      </w:r>
      <w:r w:rsidR="00F653ED">
        <w:t>(g) + KBr(aq) →</w:t>
      </w:r>
      <w:r w:rsidR="00F653ED" w:rsidRPr="00F653ED">
        <w:t xml:space="preserve">           </w:t>
      </w:r>
      <w:r w:rsidRPr="00F67170">
        <w:t>β) AgNO</w:t>
      </w:r>
      <w:r w:rsidRPr="00F67170">
        <w:rPr>
          <w:vertAlign w:val="subscript"/>
        </w:rPr>
        <w:t>3</w:t>
      </w:r>
      <w:r w:rsidR="00F653ED">
        <w:t>(aq) + KI(aq) →</w:t>
      </w:r>
      <w:r w:rsidR="00F653ED" w:rsidRPr="00F653ED">
        <w:t xml:space="preserve">                        </w:t>
      </w:r>
      <w:r w:rsidRPr="00F67170">
        <w:t>γ) Ca(OH)</w:t>
      </w:r>
      <w:r w:rsidRPr="00F67170">
        <w:rPr>
          <w:vertAlign w:val="subscript"/>
        </w:rPr>
        <w:t>2</w:t>
      </w:r>
      <w:r w:rsidR="00F653ED">
        <w:t>(aq) + HCl(aq) →</w:t>
      </w:r>
    </w:p>
    <w:p w:rsidR="00F67170" w:rsidRPr="00F653ED" w:rsidRDefault="00F67170" w:rsidP="00F67170">
      <w:pPr>
        <w:spacing w:line="360" w:lineRule="auto"/>
        <w:jc w:val="both"/>
      </w:pPr>
      <w:r w:rsidRPr="00F67170">
        <w:rPr>
          <w:b/>
        </w:rPr>
        <w:t>Β)</w:t>
      </w:r>
      <w:r w:rsidRPr="00F67170">
        <w:t xml:space="preserve"> Να ονομαστούν οι παρακάτω ενώσεις: KBr, AgNO</w:t>
      </w:r>
      <w:r w:rsidRPr="00F67170">
        <w:rPr>
          <w:vertAlign w:val="subscript"/>
        </w:rPr>
        <w:t>3</w:t>
      </w:r>
      <w:r w:rsidRPr="00F67170">
        <w:t>, Ca(OH)</w:t>
      </w:r>
      <w:r w:rsidRPr="00F67170">
        <w:rPr>
          <w:vertAlign w:val="subscript"/>
        </w:rPr>
        <w:t>2</w:t>
      </w:r>
      <w:r w:rsidR="00F653ED">
        <w:t>, HCl</w:t>
      </w:r>
    </w:p>
    <w:p w:rsidR="00F67170" w:rsidRPr="00F67170" w:rsidRDefault="00D76D24" w:rsidP="00F67170">
      <w:pPr>
        <w:spacing w:line="360" w:lineRule="auto"/>
        <w:jc w:val="both"/>
      </w:pPr>
      <w:r>
        <w:rPr>
          <w:b/>
          <w:bCs/>
        </w:rPr>
        <w:t>99</w:t>
      </w:r>
      <w:r w:rsidRPr="00E95E33">
        <w:rPr>
          <w:b/>
          <w:bCs/>
        </w:rPr>
        <w:t>)</w:t>
      </w:r>
      <w:r>
        <w:rPr>
          <w:b/>
          <w:bCs/>
        </w:rPr>
        <w:t xml:space="preserve"> </w:t>
      </w:r>
      <w:r w:rsidR="00F67170" w:rsidRPr="00F67170">
        <w:rPr>
          <w:b/>
        </w:rPr>
        <w:t>2.1. Α)</w:t>
      </w:r>
      <w:r w:rsidR="00F67170" w:rsidRPr="00F67170">
        <w:t xml:space="preserve"> Ποιες από τις επόμενες ηλεκτρονιακές δομές, στη θεμελιώδη κατάσταση, είναι λανθασμένες;</w:t>
      </w:r>
    </w:p>
    <w:p w:rsidR="00F67170" w:rsidRPr="00F653ED" w:rsidRDefault="00F67170" w:rsidP="00F67170">
      <w:pPr>
        <w:spacing w:line="360" w:lineRule="auto"/>
        <w:jc w:val="both"/>
      </w:pPr>
      <w:r w:rsidRPr="00F67170">
        <w:t>α</w:t>
      </w:r>
      <w:r w:rsidRPr="00F653ED">
        <w:t xml:space="preserve">) </w:t>
      </w:r>
      <w:r w:rsidRPr="00F653ED">
        <w:rPr>
          <w:vertAlign w:val="subscript"/>
        </w:rPr>
        <w:t>6</w:t>
      </w:r>
      <w:r w:rsidR="00F653ED">
        <w:rPr>
          <w:lang w:val="en-US"/>
        </w:rPr>
        <w:t>C</w:t>
      </w:r>
      <w:r w:rsidR="00F653ED" w:rsidRPr="00F653ED">
        <w:t xml:space="preserve"> : </w:t>
      </w:r>
      <w:r w:rsidR="00F653ED">
        <w:rPr>
          <w:lang w:val="en-US"/>
        </w:rPr>
        <w:t>K</w:t>
      </w:r>
      <w:r w:rsidR="00F653ED" w:rsidRPr="00F653ED">
        <w:t xml:space="preserve">(2), </w:t>
      </w:r>
      <w:r w:rsidR="00F653ED">
        <w:rPr>
          <w:lang w:val="en-US"/>
        </w:rPr>
        <w:t>L</w:t>
      </w:r>
      <w:r w:rsidR="00F653ED" w:rsidRPr="00F653ED">
        <w:t xml:space="preserve">(4)         </w:t>
      </w:r>
      <w:r w:rsidRPr="00F67170">
        <w:t>β</w:t>
      </w:r>
      <w:r w:rsidRPr="00F653ED">
        <w:t xml:space="preserve">) </w:t>
      </w:r>
      <w:r w:rsidRPr="00F653ED">
        <w:rPr>
          <w:vertAlign w:val="subscript"/>
        </w:rPr>
        <w:t>11</w:t>
      </w:r>
      <w:r w:rsidR="00F653ED">
        <w:rPr>
          <w:lang w:val="en-US"/>
        </w:rPr>
        <w:t>Na</w:t>
      </w:r>
      <w:r w:rsidR="00F653ED" w:rsidRPr="00F653ED">
        <w:t xml:space="preserve"> : </w:t>
      </w:r>
      <w:r w:rsidR="00F653ED">
        <w:rPr>
          <w:lang w:val="en-US"/>
        </w:rPr>
        <w:t>K</w:t>
      </w:r>
      <w:r w:rsidR="00F653ED" w:rsidRPr="00F653ED">
        <w:t xml:space="preserve">(2), </w:t>
      </w:r>
      <w:r w:rsidR="00F653ED">
        <w:rPr>
          <w:lang w:val="en-US"/>
        </w:rPr>
        <w:t>L</w:t>
      </w:r>
      <w:r w:rsidR="00F653ED" w:rsidRPr="00F653ED">
        <w:t xml:space="preserve">(7), </w:t>
      </w:r>
      <w:r w:rsidR="00F653ED">
        <w:rPr>
          <w:lang w:val="en-US"/>
        </w:rPr>
        <w:t>M</w:t>
      </w:r>
      <w:r w:rsidR="00F653ED" w:rsidRPr="00F653ED">
        <w:t xml:space="preserve">(2)        </w:t>
      </w:r>
      <w:r w:rsidRPr="00F67170">
        <w:t>γ</w:t>
      </w:r>
      <w:r w:rsidRPr="00F653ED">
        <w:t xml:space="preserve">) </w:t>
      </w:r>
      <w:r w:rsidRPr="00F653ED">
        <w:rPr>
          <w:vertAlign w:val="subscript"/>
        </w:rPr>
        <w:t>3</w:t>
      </w:r>
      <w:r w:rsidR="00F653ED">
        <w:rPr>
          <w:lang w:val="en-US"/>
        </w:rPr>
        <w:t>Li</w:t>
      </w:r>
      <w:r w:rsidR="00F653ED" w:rsidRPr="00F653ED">
        <w:t xml:space="preserve"> : </w:t>
      </w:r>
      <w:r w:rsidR="00F653ED">
        <w:rPr>
          <w:lang w:val="en-US"/>
        </w:rPr>
        <w:t>K</w:t>
      </w:r>
      <w:r w:rsidR="00F653ED" w:rsidRPr="00F653ED">
        <w:t xml:space="preserve">(1), </w:t>
      </w:r>
      <w:r w:rsidR="00F653ED">
        <w:rPr>
          <w:lang w:val="en-US"/>
        </w:rPr>
        <w:t>L</w:t>
      </w:r>
      <w:r w:rsidR="00F653ED" w:rsidRPr="00F653ED">
        <w:t xml:space="preserve">(2)       </w:t>
      </w:r>
      <w:r w:rsidRPr="00F67170">
        <w:t>δ</w:t>
      </w:r>
      <w:r w:rsidRPr="00F653ED">
        <w:t xml:space="preserve">) </w:t>
      </w:r>
      <w:r w:rsidRPr="00F653ED">
        <w:rPr>
          <w:vertAlign w:val="subscript"/>
        </w:rPr>
        <w:t>17</w:t>
      </w:r>
      <w:r w:rsidRPr="00F67170">
        <w:rPr>
          <w:lang w:val="en-US"/>
        </w:rPr>
        <w:t>Cl</w:t>
      </w:r>
      <w:r w:rsidRPr="00F653ED">
        <w:t xml:space="preserve"> : </w:t>
      </w:r>
      <w:r w:rsidRPr="00F67170">
        <w:rPr>
          <w:lang w:val="en-US"/>
        </w:rPr>
        <w:t>K</w:t>
      </w:r>
      <w:r w:rsidRPr="00F653ED">
        <w:t xml:space="preserve">(2), </w:t>
      </w:r>
      <w:r w:rsidRPr="00F67170">
        <w:rPr>
          <w:lang w:val="en-US"/>
        </w:rPr>
        <w:t>L</w:t>
      </w:r>
      <w:r w:rsidRPr="00F653ED">
        <w:t xml:space="preserve">(8), </w:t>
      </w:r>
      <w:r w:rsidRPr="00F67170">
        <w:rPr>
          <w:lang w:val="en-US"/>
        </w:rPr>
        <w:t>M</w:t>
      </w:r>
      <w:r w:rsidRPr="00F653ED">
        <w:t xml:space="preserve">(6), </w:t>
      </w:r>
      <w:r w:rsidRPr="00F67170">
        <w:rPr>
          <w:lang w:val="en-US"/>
        </w:rPr>
        <w:t>N</w:t>
      </w:r>
      <w:r w:rsidR="00F653ED">
        <w:t>(1)</w:t>
      </w:r>
    </w:p>
    <w:p w:rsidR="00F67170" w:rsidRPr="00F67170" w:rsidRDefault="00F67170" w:rsidP="00F67170">
      <w:pPr>
        <w:spacing w:line="360" w:lineRule="auto"/>
        <w:jc w:val="both"/>
      </w:pPr>
      <w:r w:rsidRPr="00F67170">
        <w:rPr>
          <w:b/>
        </w:rPr>
        <w:t>Β)</w:t>
      </w:r>
      <w:r w:rsidRPr="00F67170">
        <w:t xml:space="preserve"> Για όσες ηλεκτρονιακές δομές είναι λανθασμένες:</w:t>
      </w:r>
    </w:p>
    <w:p w:rsidR="00F67170" w:rsidRPr="00F67170" w:rsidRDefault="00F67170" w:rsidP="00F67170">
      <w:pPr>
        <w:spacing w:line="360" w:lineRule="auto"/>
        <w:jc w:val="both"/>
      </w:pPr>
      <w:r w:rsidRPr="00F67170">
        <w:t>α) Να γραφούν οι σωστές ηλεκτρονιακές δομές.</w:t>
      </w:r>
    </w:p>
    <w:p w:rsidR="00F67170" w:rsidRPr="00F653ED" w:rsidRDefault="00F67170" w:rsidP="00F67170">
      <w:pPr>
        <w:spacing w:line="360" w:lineRule="auto"/>
        <w:jc w:val="both"/>
      </w:pPr>
      <w:r w:rsidRPr="00F67170">
        <w:t>β) Να βρεθεί σε ποια ομάδα και σε ποια περίοδο ανήκου</w:t>
      </w:r>
      <w:r w:rsidR="00F653ED">
        <w:t>ν τα αντίστοιχα στοιχεία.</w:t>
      </w:r>
    </w:p>
    <w:p w:rsidR="00F67170" w:rsidRPr="00F67170" w:rsidRDefault="00F67170" w:rsidP="00F67170">
      <w:pPr>
        <w:spacing w:line="360" w:lineRule="auto"/>
        <w:jc w:val="both"/>
      </w:pPr>
      <w:r w:rsidRPr="00F67170">
        <w:rPr>
          <w:b/>
        </w:rPr>
        <w:t>2.2.</w:t>
      </w:r>
      <w:r w:rsidRPr="00F67170">
        <w:t>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pPr>
      <w:r w:rsidRPr="00F67170">
        <w:t>α</w:t>
      </w:r>
      <w:r w:rsidRPr="00F653ED">
        <w:t>) (</w:t>
      </w:r>
      <w:r w:rsidRPr="00F67170">
        <w:rPr>
          <w:lang w:val="en-GB"/>
        </w:rPr>
        <w:t>NH</w:t>
      </w:r>
      <w:r w:rsidRPr="00F653ED">
        <w:rPr>
          <w:vertAlign w:val="subscript"/>
        </w:rPr>
        <w:t>4</w:t>
      </w:r>
      <w:r w:rsidRPr="00F653ED">
        <w:t>)</w:t>
      </w:r>
      <w:r w:rsidRPr="00F653ED">
        <w:rPr>
          <w:vertAlign w:val="subscript"/>
        </w:rPr>
        <w:t>2</w:t>
      </w:r>
      <w:r w:rsidRPr="00F67170">
        <w:rPr>
          <w:lang w:val="en-GB"/>
        </w:rPr>
        <w:t>CO</w:t>
      </w:r>
      <w:r w:rsidRPr="00F653ED">
        <w:rPr>
          <w:vertAlign w:val="subscript"/>
        </w:rPr>
        <w:t>3</w:t>
      </w:r>
      <w:r w:rsidR="00F653ED" w:rsidRPr="00F653ED">
        <w:t>(</w:t>
      </w:r>
      <w:r w:rsidR="00F653ED">
        <w:rPr>
          <w:lang w:val="en-GB"/>
        </w:rPr>
        <w:t>aq</w:t>
      </w:r>
      <w:r w:rsidR="00F653ED" w:rsidRPr="00F653ED">
        <w:t xml:space="preserve">) + </w:t>
      </w:r>
      <w:r w:rsidR="00F653ED">
        <w:rPr>
          <w:lang w:val="en-GB"/>
        </w:rPr>
        <w:t>NaOH</w:t>
      </w:r>
      <w:r w:rsidR="00F653ED" w:rsidRPr="00F653ED">
        <w:t>(</w:t>
      </w:r>
      <w:r w:rsidR="00F653ED">
        <w:rPr>
          <w:lang w:val="en-GB"/>
        </w:rPr>
        <w:t>aq</w:t>
      </w:r>
      <w:r w:rsidR="00F653ED" w:rsidRPr="00F653ED">
        <w:t xml:space="preserve">) →         </w:t>
      </w:r>
      <w:r w:rsidRPr="00F67170">
        <w:t>β</w:t>
      </w:r>
      <w:r w:rsidRPr="00F653ED">
        <w:t xml:space="preserve">) </w:t>
      </w:r>
      <w:r w:rsidRPr="00F67170">
        <w:rPr>
          <w:lang w:val="en-GB"/>
        </w:rPr>
        <w:t>Ca</w:t>
      </w:r>
      <w:r w:rsidRPr="00F653ED">
        <w:t>(</w:t>
      </w:r>
      <w:r w:rsidRPr="00F67170">
        <w:rPr>
          <w:lang w:val="en-GB"/>
        </w:rPr>
        <w:t>OH</w:t>
      </w:r>
      <w:r w:rsidRPr="00F653ED">
        <w:t>)</w:t>
      </w:r>
      <w:r w:rsidRPr="00F653ED">
        <w:rPr>
          <w:vertAlign w:val="subscript"/>
        </w:rPr>
        <w:t>2</w:t>
      </w:r>
      <w:r w:rsidRPr="00F653ED">
        <w:t xml:space="preserve"> (</w:t>
      </w:r>
      <w:r w:rsidRPr="00F67170">
        <w:rPr>
          <w:lang w:val="en-GB"/>
        </w:rPr>
        <w:t>aq</w:t>
      </w:r>
      <w:r w:rsidRPr="00F653ED">
        <w:t xml:space="preserve">) + </w:t>
      </w:r>
      <w:r w:rsidRPr="00F67170">
        <w:rPr>
          <w:lang w:val="en-GB"/>
        </w:rPr>
        <w:t>HCl</w:t>
      </w:r>
      <w:r w:rsidRPr="00F653ED">
        <w:t>(</w:t>
      </w:r>
      <w:r w:rsidRPr="00F67170">
        <w:rPr>
          <w:lang w:val="en-GB"/>
        </w:rPr>
        <w:t>aq</w:t>
      </w:r>
      <w:r w:rsidR="00F653ED">
        <w:t>) →</w:t>
      </w:r>
      <w:r w:rsidR="00F653ED" w:rsidRPr="00F653ED">
        <w:t xml:space="preserve">           </w:t>
      </w:r>
      <w:r w:rsidRPr="00F67170">
        <w:t>γ</w:t>
      </w:r>
      <w:r w:rsidRPr="00F653ED">
        <w:t xml:space="preserve">) </w:t>
      </w:r>
      <w:r w:rsidRPr="00F67170">
        <w:rPr>
          <w:lang w:val="en-GB"/>
        </w:rPr>
        <w:t>Mg</w:t>
      </w:r>
      <w:r w:rsidRPr="00F653ED">
        <w:t>(</w:t>
      </w:r>
      <w:r w:rsidRPr="00F67170">
        <w:rPr>
          <w:lang w:val="en-GB"/>
        </w:rPr>
        <w:t>s</w:t>
      </w:r>
      <w:r w:rsidRPr="00F653ED">
        <w:t xml:space="preserve">) + </w:t>
      </w:r>
      <w:r w:rsidRPr="00F67170">
        <w:rPr>
          <w:lang w:val="en-GB"/>
        </w:rPr>
        <w:t>ZnCl</w:t>
      </w:r>
      <w:r w:rsidRPr="00F653ED">
        <w:rPr>
          <w:vertAlign w:val="subscript"/>
        </w:rPr>
        <w:t>2</w:t>
      </w:r>
      <w:r w:rsidRPr="00F653ED">
        <w:t>(</w:t>
      </w:r>
      <w:r w:rsidRPr="00F67170">
        <w:rPr>
          <w:lang w:val="en-GB"/>
        </w:rPr>
        <w:t>aq</w:t>
      </w:r>
      <w:r w:rsidRPr="00F653ED">
        <w:t>) →</w:t>
      </w:r>
    </w:p>
    <w:p w:rsidR="00F67170" w:rsidRPr="00F653ED" w:rsidRDefault="00F67170" w:rsidP="00F67170">
      <w:pPr>
        <w:spacing w:line="360" w:lineRule="auto"/>
        <w:jc w:val="both"/>
      </w:pPr>
      <w:r w:rsidRPr="00F67170">
        <w:t>Να αναφέρετε για ποιο λόγο γίνοντα</w:t>
      </w:r>
      <w:r w:rsidR="00F653ED">
        <w:t>ι οι αντιδράσεις α και γ.</w:t>
      </w:r>
    </w:p>
    <w:p w:rsidR="00F67170" w:rsidRPr="00F67170" w:rsidRDefault="00D76D24" w:rsidP="00F67170">
      <w:pPr>
        <w:spacing w:line="360" w:lineRule="auto"/>
        <w:jc w:val="both"/>
      </w:pPr>
      <w:r>
        <w:rPr>
          <w:b/>
          <w:bCs/>
        </w:rPr>
        <w:t>100</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6</w:t>
      </w:r>
      <w:r w:rsidR="00F67170" w:rsidRPr="00F67170">
        <w:t xml:space="preserve">S, </w:t>
      </w:r>
      <w:r w:rsidR="00F67170" w:rsidRPr="00F67170">
        <w:rPr>
          <w:vertAlign w:val="subscript"/>
        </w:rPr>
        <w:t>1</w:t>
      </w:r>
      <w:r w:rsidR="00F67170" w:rsidRPr="00F67170">
        <w:t>Η .</w:t>
      </w:r>
    </w:p>
    <w:p w:rsidR="00F67170" w:rsidRPr="00F67170" w:rsidRDefault="00F67170" w:rsidP="00F67170">
      <w:pPr>
        <w:spacing w:line="360" w:lineRule="auto"/>
        <w:jc w:val="both"/>
      </w:pPr>
      <w:r w:rsidRPr="00F67170">
        <w:t>α) Να γράψετε την κατανομή των ηλεκτρονίων του θείου και του υδρογόνου σε στιβάδες.</w:t>
      </w:r>
    </w:p>
    <w:p w:rsidR="00F67170" w:rsidRPr="00F67170" w:rsidRDefault="00F67170" w:rsidP="00F67170">
      <w:pPr>
        <w:spacing w:line="360" w:lineRule="auto"/>
        <w:jc w:val="both"/>
      </w:pPr>
      <w:r w:rsidRPr="00F67170">
        <w:t>β) Να βρείτε σε ποια ομάδα και σε ποια περίοδο του Περιοδικού Πίνακα ανήκουν τα παραπάνω στοιχεία.</w:t>
      </w:r>
    </w:p>
    <w:p w:rsidR="00F67170" w:rsidRPr="00F653ED" w:rsidRDefault="00F67170" w:rsidP="00F67170">
      <w:pPr>
        <w:spacing w:line="360" w:lineRule="auto"/>
        <w:jc w:val="both"/>
      </w:pPr>
      <w:r w:rsidRPr="00F67170">
        <w:t>γ) Να εξηγήσετε γιατί δεν πρέπει να χρησιμοποιείται η έννοια του κρυστάλλου στην περίπτωση του H</w:t>
      </w:r>
      <w:r w:rsidRPr="00F67170">
        <w:rPr>
          <w:vertAlign w:val="subscript"/>
        </w:rPr>
        <w:t>2</w:t>
      </w:r>
      <w:r w:rsidRPr="00F67170">
        <w:t>S.</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F653ED" w:rsidRDefault="00F67170" w:rsidP="00F67170">
      <w:pPr>
        <w:spacing w:line="360" w:lineRule="auto"/>
        <w:jc w:val="both"/>
      </w:pPr>
      <w:r w:rsidRPr="00F67170">
        <w:t>α</w:t>
      </w:r>
      <w:r w:rsidRPr="00F653ED">
        <w:t xml:space="preserve">) </w:t>
      </w:r>
      <w:r w:rsidRPr="00F67170">
        <w:t>Κ</w:t>
      </w:r>
      <w:r w:rsidRPr="00F653ED">
        <w:rPr>
          <w:vertAlign w:val="subscript"/>
        </w:rPr>
        <w:t>2</w:t>
      </w:r>
      <w:r w:rsidRPr="00F67170">
        <w:rPr>
          <w:lang w:val="en-GB"/>
        </w:rPr>
        <w:t>SO</w:t>
      </w:r>
      <w:r w:rsidRPr="00F653ED">
        <w:rPr>
          <w:vertAlign w:val="subscript"/>
        </w:rPr>
        <w:t>4</w:t>
      </w:r>
      <w:r w:rsidRPr="00F653ED">
        <w:t>(</w:t>
      </w:r>
      <w:r w:rsidRPr="00F67170">
        <w:rPr>
          <w:lang w:val="en-GB"/>
        </w:rPr>
        <w:t>aq</w:t>
      </w:r>
      <w:r w:rsidRPr="00F653ED">
        <w:t xml:space="preserve">) + </w:t>
      </w:r>
      <w:r w:rsidRPr="00F67170">
        <w:rPr>
          <w:lang w:val="en-GB"/>
        </w:rPr>
        <w:t>Ba</w:t>
      </w:r>
      <w:r w:rsidRPr="00F653ED">
        <w:t>(</w:t>
      </w:r>
      <w:r w:rsidRPr="00F67170">
        <w:rPr>
          <w:lang w:val="en-GB"/>
        </w:rPr>
        <w:t>OH</w:t>
      </w:r>
      <w:r w:rsidRPr="00F653ED">
        <w:t>)</w:t>
      </w:r>
      <w:r w:rsidRPr="00F653ED">
        <w:rPr>
          <w:vertAlign w:val="subscript"/>
        </w:rPr>
        <w:t>2</w:t>
      </w:r>
      <w:r w:rsidR="00F653ED" w:rsidRPr="00F653ED">
        <w:t>(</w:t>
      </w:r>
      <w:r w:rsidR="00F653ED">
        <w:rPr>
          <w:lang w:val="en-GB"/>
        </w:rPr>
        <w:t>aq</w:t>
      </w:r>
      <w:r w:rsidR="00F653ED" w:rsidRPr="00F653ED">
        <w:t xml:space="preserve">) →           </w:t>
      </w:r>
      <w:r w:rsidRPr="00F67170">
        <w:t>β</w:t>
      </w:r>
      <w:r w:rsidRPr="00F653ED">
        <w:t xml:space="preserve">) </w:t>
      </w:r>
      <w:r w:rsidRPr="00F67170">
        <w:rPr>
          <w:lang w:val="en-GB"/>
        </w:rPr>
        <w:t>Zn</w:t>
      </w:r>
      <w:r w:rsidRPr="00F653ED">
        <w:t>(</w:t>
      </w:r>
      <w:r w:rsidRPr="00F67170">
        <w:rPr>
          <w:lang w:val="en-GB"/>
        </w:rPr>
        <w:t>s</w:t>
      </w:r>
      <w:r w:rsidRPr="00F653ED">
        <w:t>) +</w:t>
      </w:r>
      <w:r w:rsidRPr="00F67170">
        <w:rPr>
          <w:lang w:val="en-GB"/>
        </w:rPr>
        <w:t>CuCl</w:t>
      </w:r>
      <w:r w:rsidRPr="00F653ED">
        <w:rPr>
          <w:vertAlign w:val="subscript"/>
        </w:rPr>
        <w:t>2</w:t>
      </w:r>
      <w:r w:rsidR="00F653ED" w:rsidRPr="00F653ED">
        <w:t>(</w:t>
      </w:r>
      <w:r w:rsidR="00F653ED">
        <w:rPr>
          <w:lang w:val="en-GB"/>
        </w:rPr>
        <w:t>aq</w:t>
      </w:r>
      <w:r w:rsidR="00F653ED" w:rsidRPr="00F653ED">
        <w:t xml:space="preserve">) →                  </w:t>
      </w:r>
      <w:r w:rsidRPr="00F67170">
        <w:t>γ</w:t>
      </w:r>
      <w:r w:rsidRPr="00F653ED">
        <w:t xml:space="preserve">) </w:t>
      </w:r>
      <w:r w:rsidRPr="00F67170">
        <w:rPr>
          <w:lang w:val="en-GB"/>
        </w:rPr>
        <w:t>HCl</w:t>
      </w:r>
      <w:r w:rsidRPr="00F653ED">
        <w:t>(</w:t>
      </w:r>
      <w:r w:rsidRPr="00F67170">
        <w:rPr>
          <w:lang w:val="en-GB"/>
        </w:rPr>
        <w:t>aq</w:t>
      </w:r>
      <w:r w:rsidRPr="00F653ED">
        <w:t xml:space="preserve">) + </w:t>
      </w:r>
      <w:r w:rsidRPr="00F67170">
        <w:rPr>
          <w:lang w:val="en-GB"/>
        </w:rPr>
        <w:t>NH</w:t>
      </w:r>
      <w:r w:rsidRPr="00F653ED">
        <w:rPr>
          <w:vertAlign w:val="subscript"/>
        </w:rPr>
        <w:t>3</w:t>
      </w:r>
      <w:r w:rsidRPr="00F653ED">
        <w:t>(</w:t>
      </w:r>
      <w:r w:rsidRPr="00F67170">
        <w:rPr>
          <w:lang w:val="en-GB"/>
        </w:rPr>
        <w:t>aq</w:t>
      </w:r>
      <w:r w:rsidR="00F653ED">
        <w:t>) →</w:t>
      </w:r>
    </w:p>
    <w:p w:rsidR="00F67170" w:rsidRPr="00F67170" w:rsidRDefault="00F67170" w:rsidP="00F67170">
      <w:pPr>
        <w:spacing w:line="360" w:lineRule="auto"/>
        <w:jc w:val="both"/>
      </w:pPr>
      <w:r w:rsidRPr="00F67170">
        <w:rPr>
          <w:b/>
        </w:rPr>
        <w:lastRenderedPageBreak/>
        <w:t>Β)</w:t>
      </w:r>
      <w:r w:rsidRPr="00F67170">
        <w:t xml:space="preserve"> Να γράψετε τους υπολογισμούς σας για τον προσδιορισμό του αριθμού οξείδωσης του άνθρακα στη χημική ένωση H</w:t>
      </w:r>
      <w:r w:rsidRPr="00F67170">
        <w:rPr>
          <w:vertAlign w:val="subscript"/>
        </w:rPr>
        <w:t>2</w:t>
      </w:r>
      <w:r w:rsidRPr="00F67170">
        <w:t>CO</w:t>
      </w:r>
      <w:r w:rsidRPr="00F67170">
        <w:rPr>
          <w:vertAlign w:val="subscript"/>
        </w:rPr>
        <w:t>3</w:t>
      </w:r>
      <w:r w:rsidRPr="00F67170">
        <w:t>.</w:t>
      </w:r>
    </w:p>
    <w:p w:rsidR="00F67170" w:rsidRPr="00F67170" w:rsidRDefault="00D76D24" w:rsidP="00F67170">
      <w:pPr>
        <w:spacing w:line="360" w:lineRule="auto"/>
        <w:jc w:val="both"/>
      </w:pPr>
      <w:r>
        <w:rPr>
          <w:b/>
          <w:bCs/>
        </w:rPr>
        <w:t>101</w:t>
      </w:r>
      <w:r w:rsidRPr="00E95E33">
        <w:rPr>
          <w:b/>
          <w:bCs/>
        </w:rPr>
        <w:t>)</w:t>
      </w:r>
      <w:r>
        <w:rPr>
          <w:b/>
          <w:bCs/>
        </w:rPr>
        <w:t xml:space="preserve"> </w:t>
      </w:r>
      <w:r w:rsidR="00F67170" w:rsidRPr="00F67170">
        <w:rPr>
          <w:b/>
        </w:rPr>
        <w:t>2.1 Α)</w:t>
      </w:r>
      <w:r w:rsidR="00F67170" w:rsidRPr="00F67170">
        <w:t xml:space="preserve"> Να υπολογιστεί ο αριθμός οξείδωσης του αζώτου στις παρακάτω χημικές ενώσεις:</w:t>
      </w:r>
    </w:p>
    <w:p w:rsidR="00F67170" w:rsidRPr="00F67170" w:rsidRDefault="00F67170" w:rsidP="00F67170">
      <w:pPr>
        <w:spacing w:line="360" w:lineRule="auto"/>
        <w:jc w:val="center"/>
      </w:pPr>
      <w:r w:rsidRPr="00F67170">
        <w:t>α) ΗΝΟ</w:t>
      </w:r>
      <w:r w:rsidRPr="00F67170">
        <w:rPr>
          <w:vertAlign w:val="subscript"/>
        </w:rPr>
        <w:t>3</w:t>
      </w:r>
      <w:r w:rsidRPr="00F67170">
        <w:t>,              β) ΝΗ</w:t>
      </w:r>
      <w:r w:rsidRPr="00F67170">
        <w:rPr>
          <w:vertAlign w:val="subscript"/>
        </w:rPr>
        <w:t>3</w:t>
      </w:r>
      <w:r w:rsidRPr="00F67170">
        <w:t xml:space="preserve"> .</w:t>
      </w:r>
    </w:p>
    <w:p w:rsidR="00F67170" w:rsidRPr="00F653ED" w:rsidRDefault="00F67170" w:rsidP="00F67170">
      <w:pPr>
        <w:spacing w:line="360" w:lineRule="auto"/>
        <w:jc w:val="both"/>
      </w:pPr>
      <w:r w:rsidRPr="00F67170">
        <w:rPr>
          <w:b/>
        </w:rPr>
        <w:t>Β)</w:t>
      </w:r>
      <w:r w:rsidRPr="00F67170">
        <w:t xml:space="preserve"> Να γραφούν οι χημικοί τύποι των παρακάτω ενώσεων: Χλωριούχο αμμώνιο, υδροξείδιο του </w:t>
      </w:r>
      <w:r w:rsidR="00F653ED">
        <w:t>ασβεστίου, οξείδιο του νατρίου.</w:t>
      </w:r>
    </w:p>
    <w:p w:rsidR="00F67170" w:rsidRPr="00F67170" w:rsidRDefault="00F67170" w:rsidP="00F67170">
      <w:pPr>
        <w:spacing w:line="360" w:lineRule="auto"/>
        <w:jc w:val="both"/>
      </w:pPr>
      <w:r w:rsidRPr="00F67170">
        <w:rPr>
          <w:b/>
        </w:rPr>
        <w:t>2.2.</w:t>
      </w:r>
      <w:r w:rsidRPr="00F67170">
        <w:t>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rPr>
          <w:lang w:val="en-US"/>
        </w:rPr>
      </w:pPr>
      <w:r w:rsidRPr="00F67170">
        <w:t>α</w:t>
      </w:r>
      <w:r w:rsidRPr="00F653ED">
        <w:rPr>
          <w:lang w:val="en-US"/>
        </w:rPr>
        <w:t xml:space="preserve">) </w:t>
      </w:r>
      <w:r w:rsidRPr="00F67170">
        <w:t>Η</w:t>
      </w:r>
      <w:r w:rsidRPr="00F653ED">
        <w:rPr>
          <w:vertAlign w:val="subscript"/>
          <w:lang w:val="en-US"/>
        </w:rPr>
        <w:t>2</w:t>
      </w:r>
      <w:r w:rsidRPr="00F653ED">
        <w:rPr>
          <w:lang w:val="en-US"/>
        </w:rPr>
        <w:t>SO</w:t>
      </w:r>
      <w:r w:rsidRPr="00F653ED">
        <w:rPr>
          <w:vertAlign w:val="subscript"/>
          <w:lang w:val="en-US"/>
        </w:rPr>
        <w:t>4</w:t>
      </w:r>
      <w:r w:rsidRPr="00F653ED">
        <w:rPr>
          <w:lang w:val="en-US"/>
        </w:rPr>
        <w:t>(</w:t>
      </w:r>
      <w:r w:rsidR="00F653ED" w:rsidRPr="00F653ED">
        <w:rPr>
          <w:lang w:val="en-US"/>
        </w:rPr>
        <w:t xml:space="preserve">aq) + </w:t>
      </w:r>
      <w:r w:rsidR="00F653ED">
        <w:t>Ν</w:t>
      </w:r>
      <w:r w:rsidR="00F653ED" w:rsidRPr="00F653ED">
        <w:rPr>
          <w:lang w:val="en-US"/>
        </w:rPr>
        <w:t>a</w:t>
      </w:r>
      <w:r w:rsidR="00F653ED">
        <w:t>ΟΗ</w:t>
      </w:r>
      <w:r w:rsidR="00F653ED" w:rsidRPr="00F653ED">
        <w:rPr>
          <w:lang w:val="en-US"/>
        </w:rPr>
        <w:t>(aq) →</w:t>
      </w:r>
      <w:r w:rsidR="00F653ED">
        <w:rPr>
          <w:lang w:val="en-US"/>
        </w:rPr>
        <w:t xml:space="preserve">          </w:t>
      </w:r>
      <w:r w:rsidRPr="00F67170">
        <w:t>β</w:t>
      </w:r>
      <w:r w:rsidRPr="00F67170">
        <w:rPr>
          <w:lang w:val="en-GB"/>
        </w:rPr>
        <w:t>) I</w:t>
      </w:r>
      <w:r w:rsidRPr="00F67170">
        <w:rPr>
          <w:vertAlign w:val="subscript"/>
          <w:lang w:val="en-GB"/>
        </w:rPr>
        <w:t>2</w:t>
      </w:r>
      <w:r w:rsidRPr="00F67170">
        <w:rPr>
          <w:lang w:val="en-GB"/>
        </w:rPr>
        <w:t>(s) + H</w:t>
      </w:r>
      <w:r w:rsidRPr="00F67170">
        <w:rPr>
          <w:vertAlign w:val="subscript"/>
          <w:lang w:val="en-GB"/>
        </w:rPr>
        <w:t>2</w:t>
      </w:r>
      <w:r w:rsidRPr="00F67170">
        <w:rPr>
          <w:lang w:val="en-GB"/>
        </w:rPr>
        <w:t>S(aq) →</w:t>
      </w:r>
      <w:r w:rsidR="00F653ED">
        <w:rPr>
          <w:lang w:val="en-US"/>
        </w:rPr>
        <w:t xml:space="preserve">                  </w:t>
      </w:r>
      <w:r w:rsidRPr="00F67170">
        <w:t>γ</w:t>
      </w:r>
      <w:r w:rsidRPr="00F67170">
        <w:rPr>
          <w:lang w:val="en-GB"/>
        </w:rPr>
        <w:t>) AgNO</w:t>
      </w:r>
      <w:r w:rsidRPr="00F67170">
        <w:rPr>
          <w:vertAlign w:val="subscript"/>
          <w:lang w:val="en-GB"/>
        </w:rPr>
        <w:t>3</w:t>
      </w:r>
      <w:r w:rsidRPr="00F67170">
        <w:rPr>
          <w:lang w:val="en-GB"/>
        </w:rPr>
        <w:t>(aq) + NaCl(aq) →</w:t>
      </w:r>
    </w:p>
    <w:p w:rsidR="00F67170" w:rsidRPr="00F67170" w:rsidRDefault="00F67170" w:rsidP="00F67170">
      <w:pPr>
        <w:spacing w:line="360" w:lineRule="auto"/>
        <w:jc w:val="both"/>
      </w:pPr>
      <w:r w:rsidRPr="00F67170">
        <w:t>Να αναφέρετε για ποιο λόγο γίνονται οι αντιδράσεις β και γ.</w:t>
      </w:r>
    </w:p>
    <w:p w:rsidR="00F67170" w:rsidRPr="00F653ED" w:rsidRDefault="00D76D24" w:rsidP="00F67170">
      <w:pPr>
        <w:spacing w:line="360" w:lineRule="auto"/>
        <w:jc w:val="both"/>
      </w:pPr>
      <w:r>
        <w:rPr>
          <w:b/>
          <w:bCs/>
        </w:rPr>
        <w:t>102</w:t>
      </w:r>
      <w:r w:rsidRPr="00E95E33">
        <w:rPr>
          <w:b/>
          <w:bCs/>
        </w:rPr>
        <w:t>)</w:t>
      </w:r>
      <w:r>
        <w:rPr>
          <w:b/>
          <w:bCs/>
        </w:rPr>
        <w:t xml:space="preserve"> </w:t>
      </w:r>
      <w:r w:rsidR="00F67170" w:rsidRPr="00F67170">
        <w:rPr>
          <w:b/>
        </w:rPr>
        <w:t>2.1. Α)</w:t>
      </w:r>
      <w:r w:rsidR="00F67170" w:rsidRPr="00F67170">
        <w:t xml:space="preserve"> Το στοιχείο X έχει 17 ηλεκτρόνια. Αν στον πυρήνα του περιέχει 3 νετρόνια περισσότερα από τα πρωτόνια, να υπολογισθούν ο ατομικός και ο μ</w:t>
      </w:r>
      <w:r w:rsidR="00F653ED">
        <w:t>αζικός αριθμός του στοιχείου Χ.</w:t>
      </w:r>
    </w:p>
    <w:p w:rsidR="00F67170" w:rsidRPr="00F67170" w:rsidRDefault="00F67170" w:rsidP="00F67170">
      <w:pPr>
        <w:spacing w:line="360" w:lineRule="auto"/>
        <w:jc w:val="both"/>
        <w:rPr>
          <w:b/>
        </w:rPr>
      </w:pPr>
      <w:r w:rsidRPr="00F67170">
        <w:rPr>
          <w:b/>
        </w:rPr>
        <w:t>Β) α)</w:t>
      </w:r>
      <w:r w:rsidRPr="00F67170">
        <w:t xml:space="preserve"> Να γίνει η κατανομή των ηλεκτρονίων του αζώτου, </w:t>
      </w:r>
      <w:r w:rsidRPr="00F67170">
        <w:rPr>
          <w:vertAlign w:val="subscript"/>
        </w:rPr>
        <w:t>7</w:t>
      </w:r>
      <w:r w:rsidRPr="00F67170">
        <w:t>N σε στιβάδες.</w:t>
      </w:r>
    </w:p>
    <w:p w:rsidR="00F67170" w:rsidRPr="00F653ED" w:rsidRDefault="00F67170" w:rsidP="00F67170">
      <w:pPr>
        <w:spacing w:line="360" w:lineRule="auto"/>
        <w:jc w:val="both"/>
      </w:pPr>
      <w:r w:rsidRPr="00F67170">
        <w:rPr>
          <w:b/>
        </w:rPr>
        <w:t xml:space="preserve">     β)</w:t>
      </w:r>
      <w:r w:rsidRPr="00F67170">
        <w:t xml:space="preserve"> Να βρεθεί σε ποια περίοδο και σε ποια ομάδα του Περ</w:t>
      </w:r>
      <w:r w:rsidR="00F653ED">
        <w:t>ιοδικού Πίνακα ανήκει το άζωτο.</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F653ED" w:rsidRDefault="00F67170" w:rsidP="00F67170">
      <w:pPr>
        <w:spacing w:line="360" w:lineRule="auto"/>
        <w:jc w:val="both"/>
      </w:pPr>
      <w:r w:rsidRPr="00F67170">
        <w:t>α</w:t>
      </w:r>
      <w:r w:rsidR="00F653ED" w:rsidRPr="00F653ED">
        <w:t xml:space="preserve">) </w:t>
      </w:r>
      <w:r w:rsidR="00F653ED">
        <w:rPr>
          <w:lang w:val="en-GB"/>
        </w:rPr>
        <w:t>Zn</w:t>
      </w:r>
      <w:r w:rsidR="00F653ED" w:rsidRPr="00F653ED">
        <w:t>(</w:t>
      </w:r>
      <w:r w:rsidR="00F653ED">
        <w:rPr>
          <w:lang w:val="en-GB"/>
        </w:rPr>
        <w:t>s</w:t>
      </w:r>
      <w:r w:rsidR="00F653ED" w:rsidRPr="00F653ED">
        <w:t xml:space="preserve">) + </w:t>
      </w:r>
      <w:r w:rsidR="00F653ED">
        <w:rPr>
          <w:lang w:val="en-GB"/>
        </w:rPr>
        <w:t>HCl</w:t>
      </w:r>
      <w:r w:rsidR="00F653ED" w:rsidRPr="00F653ED">
        <w:t>(</w:t>
      </w:r>
      <w:r w:rsidR="00F653ED">
        <w:rPr>
          <w:lang w:val="en-GB"/>
        </w:rPr>
        <w:t>aq</w:t>
      </w:r>
      <w:r w:rsidR="00F653ED" w:rsidRPr="00F653ED">
        <w:t xml:space="preserve">) →              </w:t>
      </w:r>
      <w:r w:rsidRPr="00F67170">
        <w:t>β</w:t>
      </w:r>
      <w:r w:rsidRPr="00F653ED">
        <w:t xml:space="preserve">) </w:t>
      </w:r>
      <w:r w:rsidRPr="00F67170">
        <w:rPr>
          <w:lang w:val="en-GB"/>
        </w:rPr>
        <w:t>Pb</w:t>
      </w:r>
      <w:r w:rsidRPr="00F653ED">
        <w:t>(</w:t>
      </w:r>
      <w:r w:rsidRPr="00F67170">
        <w:rPr>
          <w:lang w:val="en-GB"/>
        </w:rPr>
        <w:t>NO</w:t>
      </w:r>
      <w:r w:rsidRPr="00F653ED">
        <w:rPr>
          <w:vertAlign w:val="subscript"/>
        </w:rPr>
        <w:t>3</w:t>
      </w:r>
      <w:r w:rsidRPr="00F653ED">
        <w:t>)</w:t>
      </w:r>
      <w:r w:rsidRPr="00F653ED">
        <w:rPr>
          <w:vertAlign w:val="subscript"/>
        </w:rPr>
        <w:t>2</w:t>
      </w:r>
      <w:r w:rsidRPr="00F653ED">
        <w:t>(</w:t>
      </w:r>
      <w:r w:rsidRPr="00F67170">
        <w:rPr>
          <w:lang w:val="en-GB"/>
        </w:rPr>
        <w:t>aq</w:t>
      </w:r>
      <w:r w:rsidRPr="00F653ED">
        <w:t xml:space="preserve">) + </w:t>
      </w:r>
      <w:r w:rsidRPr="00F67170">
        <w:rPr>
          <w:lang w:val="en-GB"/>
        </w:rPr>
        <w:t>H</w:t>
      </w:r>
      <w:r w:rsidRPr="00F653ED">
        <w:rPr>
          <w:vertAlign w:val="subscript"/>
        </w:rPr>
        <w:t>2</w:t>
      </w:r>
      <w:r w:rsidRPr="00F67170">
        <w:rPr>
          <w:lang w:val="en-GB"/>
        </w:rPr>
        <w:t>SO</w:t>
      </w:r>
      <w:r w:rsidRPr="00F653ED">
        <w:rPr>
          <w:vertAlign w:val="subscript"/>
        </w:rPr>
        <w:t>4</w:t>
      </w:r>
      <w:r w:rsidR="00F653ED" w:rsidRPr="00F653ED">
        <w:t>(</w:t>
      </w:r>
      <w:r w:rsidR="00F653ED">
        <w:rPr>
          <w:lang w:val="en-GB"/>
        </w:rPr>
        <w:t>aq</w:t>
      </w:r>
      <w:r w:rsidR="00F653ED" w:rsidRPr="00F653ED">
        <w:t xml:space="preserve">) →                   </w:t>
      </w:r>
      <w:r w:rsidRPr="00F67170">
        <w:t>γ</w:t>
      </w:r>
      <w:r w:rsidRPr="00F653ED">
        <w:t xml:space="preserve">) </w:t>
      </w:r>
      <w:r w:rsidRPr="00F67170">
        <w:rPr>
          <w:lang w:val="en-GB"/>
        </w:rPr>
        <w:t>HI</w:t>
      </w:r>
      <w:r w:rsidRPr="00F653ED">
        <w:t>(</w:t>
      </w:r>
      <w:r w:rsidRPr="00F67170">
        <w:rPr>
          <w:lang w:val="en-GB"/>
        </w:rPr>
        <w:t>aq</w:t>
      </w:r>
      <w:r w:rsidRPr="00F653ED">
        <w:t xml:space="preserve">) + </w:t>
      </w:r>
      <w:r w:rsidRPr="00F67170">
        <w:t>Ν</w:t>
      </w:r>
      <w:r w:rsidRPr="00F67170">
        <w:rPr>
          <w:lang w:val="en-GB"/>
        </w:rPr>
        <w:t>aOH</w:t>
      </w:r>
      <w:r w:rsidRPr="00F653ED">
        <w:t>(</w:t>
      </w:r>
      <w:r w:rsidRPr="00F67170">
        <w:rPr>
          <w:lang w:val="en-GB"/>
        </w:rPr>
        <w:t>aq</w:t>
      </w:r>
      <w:r w:rsidR="00F653ED">
        <w:t>) →</w:t>
      </w:r>
    </w:p>
    <w:p w:rsidR="00F67170" w:rsidRPr="00F653ED" w:rsidRDefault="00F67170" w:rsidP="00F67170">
      <w:pPr>
        <w:spacing w:line="360" w:lineRule="auto"/>
        <w:jc w:val="both"/>
      </w:pPr>
      <w:r w:rsidRPr="00F67170">
        <w:rPr>
          <w:b/>
        </w:rPr>
        <w:t>Β)</w:t>
      </w:r>
      <w:r w:rsidRPr="00F67170">
        <w:t>Να γραφούν οι χημικοί τύποι των παρακάτω ενώσεων: α</w:t>
      </w:r>
      <w:r w:rsidR="00F653ED">
        <w:t>νθρακικό οξύ, νιτρικό ασβέστιο.</w:t>
      </w:r>
    </w:p>
    <w:p w:rsidR="00F67170" w:rsidRPr="00F653ED" w:rsidRDefault="00D76D24" w:rsidP="00F67170">
      <w:pPr>
        <w:spacing w:line="360" w:lineRule="auto"/>
        <w:jc w:val="both"/>
      </w:pPr>
      <w:r>
        <w:rPr>
          <w:b/>
          <w:bCs/>
        </w:rPr>
        <w:t>103</w:t>
      </w:r>
      <w:r w:rsidRPr="00E95E33">
        <w:rPr>
          <w:b/>
          <w:bCs/>
        </w:rPr>
        <w:t>)</w:t>
      </w:r>
      <w:r>
        <w:rPr>
          <w:b/>
          <w:bCs/>
        </w:rPr>
        <w:t xml:space="preserve"> </w:t>
      </w:r>
      <w:r w:rsidR="00F67170" w:rsidRPr="00F67170">
        <w:rPr>
          <w:b/>
        </w:rPr>
        <w:t>2.1. Α)</w:t>
      </w:r>
      <w:r w:rsidR="00F67170" w:rsidRPr="00F67170">
        <w:t xml:space="preserve"> Ο άνθρακας (C) έχει ατομικό αριθμό 6. Αν γνωρίζετε ότι σε ένα ισότοπο του άνθρακα ο αριθμός των πρωτονίων του είναι ίσος με τον αριθμό των νετρονίων του, να βρείτε τον μαζικό αριθμό του ισοτόπου αυτού καθώς και τον αριθμό των πρωτονίων, νετρονίων και ηλεκτρονίων </w:t>
      </w:r>
      <w:r w:rsidR="00F653ED">
        <w:t>που αυτό περιέχει.</w:t>
      </w:r>
    </w:p>
    <w:p w:rsidR="00F67170" w:rsidRPr="00F67170" w:rsidRDefault="00F67170" w:rsidP="00F67170">
      <w:pPr>
        <w:spacing w:line="360" w:lineRule="auto"/>
        <w:jc w:val="both"/>
      </w:pPr>
      <w:r w:rsidRPr="00F67170">
        <w:rPr>
          <w:b/>
        </w:rPr>
        <w:t>Β)</w:t>
      </w:r>
      <w:r w:rsidRPr="00F67170">
        <w:t xml:space="preserve"> Το στοιχείο Χ έχει 6 ηλεκτρόνια στην εξωτερική του στιβάδα που είναι η στιβάδα (Μ).</w:t>
      </w:r>
    </w:p>
    <w:p w:rsidR="00F67170" w:rsidRPr="00F67170" w:rsidRDefault="00F67170" w:rsidP="00F67170">
      <w:pPr>
        <w:spacing w:line="360" w:lineRule="auto"/>
        <w:jc w:val="both"/>
      </w:pPr>
      <w:r w:rsidRPr="00F67170">
        <w:t>α)Να υπολογιστεί ο ατομικός αριθμός του στοιχείου Χ.</w:t>
      </w:r>
    </w:p>
    <w:p w:rsidR="00F67170" w:rsidRPr="00F653ED" w:rsidRDefault="00F67170" w:rsidP="00F67170">
      <w:pPr>
        <w:spacing w:line="360" w:lineRule="auto"/>
        <w:jc w:val="both"/>
      </w:pPr>
      <w:r w:rsidRPr="00F67170">
        <w:t>β) Να εξηγήσετε σε ποια ομάδα και σε ποια περίοδο του Περιοδικ</w:t>
      </w:r>
      <w:r w:rsidR="00F653ED">
        <w:t>ού Πίνακα ανήκει το στοιχείο Χ.</w:t>
      </w:r>
    </w:p>
    <w:p w:rsidR="00F67170" w:rsidRPr="00F653ED" w:rsidRDefault="00F67170" w:rsidP="00F67170">
      <w:pPr>
        <w:spacing w:line="360" w:lineRule="auto"/>
        <w:jc w:val="both"/>
      </w:pPr>
      <w:r w:rsidRPr="00F67170">
        <w:rPr>
          <w:b/>
        </w:rPr>
        <w:t>2.2 Α)</w:t>
      </w:r>
      <w:r w:rsidRPr="00F67170">
        <w:t xml:space="preserve"> Να γραφεί ο χημικός τύπος των παρακάτω ενώσεων: υδροξείδιο του ασβεστίου</w:t>
      </w:r>
      <w:r w:rsidR="00F653ED">
        <w:t>, νιτρικό οξύ, ανθρακικό νάτριο</w:t>
      </w:r>
    </w:p>
    <w:p w:rsidR="00F67170" w:rsidRPr="00F67170" w:rsidRDefault="00F67170" w:rsidP="00F67170">
      <w:pPr>
        <w:spacing w:line="360" w:lineRule="auto"/>
        <w:jc w:val="both"/>
      </w:pPr>
      <w:r w:rsidRPr="00F67170">
        <w:rPr>
          <w:b/>
        </w:rPr>
        <w:t>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pPr>
      <w:r w:rsidRPr="00F67170">
        <w:t>α</w:t>
      </w:r>
      <w:r w:rsidRPr="00F653ED">
        <w:t>)</w:t>
      </w:r>
      <w:r w:rsidRPr="00F67170">
        <w:t>Κ</w:t>
      </w:r>
      <w:r w:rsidRPr="00F653ED">
        <w:rPr>
          <w:vertAlign w:val="subscript"/>
        </w:rPr>
        <w:t>2</w:t>
      </w:r>
      <w:r w:rsidRPr="00F67170">
        <w:rPr>
          <w:lang w:val="en-GB"/>
        </w:rPr>
        <w:t>CO</w:t>
      </w:r>
      <w:r w:rsidRPr="00F653ED">
        <w:rPr>
          <w:vertAlign w:val="subscript"/>
        </w:rPr>
        <w:t>3</w:t>
      </w:r>
      <w:r w:rsidR="00F653ED" w:rsidRPr="00F653ED">
        <w:t>(</w:t>
      </w:r>
      <w:r w:rsidR="00F653ED">
        <w:rPr>
          <w:lang w:val="en-GB"/>
        </w:rPr>
        <w:t>aq</w:t>
      </w:r>
      <w:r w:rsidR="00F653ED" w:rsidRPr="00F653ED">
        <w:t xml:space="preserve">) + </w:t>
      </w:r>
      <w:r w:rsidR="00F653ED">
        <w:rPr>
          <w:lang w:val="en-GB"/>
        </w:rPr>
        <w:t>HBr</w:t>
      </w:r>
      <w:r w:rsidR="00F653ED" w:rsidRPr="00F653ED">
        <w:t>(</w:t>
      </w:r>
      <w:r w:rsidR="00F653ED">
        <w:rPr>
          <w:lang w:val="en-GB"/>
        </w:rPr>
        <w:t>aq</w:t>
      </w:r>
      <w:r w:rsidR="00F653ED" w:rsidRPr="00F653ED">
        <w:t xml:space="preserve">) →              </w:t>
      </w:r>
      <w:r w:rsidRPr="00F67170">
        <w:t>β</w:t>
      </w:r>
      <w:r w:rsidRPr="00F653ED">
        <w:t>)</w:t>
      </w:r>
      <w:r w:rsidRPr="00F67170">
        <w:rPr>
          <w:lang w:val="en-GB"/>
        </w:rPr>
        <w:t>NaOH</w:t>
      </w:r>
      <w:r w:rsidRPr="00F653ED">
        <w:t xml:space="preserve"> (</w:t>
      </w:r>
      <w:r w:rsidRPr="00F67170">
        <w:rPr>
          <w:lang w:val="en-GB"/>
        </w:rPr>
        <w:t>aq</w:t>
      </w:r>
      <w:r w:rsidRPr="00F653ED">
        <w:t xml:space="preserve">) + </w:t>
      </w:r>
      <w:r w:rsidRPr="00F67170">
        <w:rPr>
          <w:lang w:val="en-GB"/>
        </w:rPr>
        <w:t>HCl</w:t>
      </w:r>
      <w:r w:rsidRPr="00F653ED">
        <w:t>(</w:t>
      </w:r>
      <w:r w:rsidRPr="00F67170">
        <w:rPr>
          <w:lang w:val="en-GB"/>
        </w:rPr>
        <w:t>aq</w:t>
      </w:r>
      <w:r w:rsidRPr="00F653ED">
        <w:t>) →</w:t>
      </w:r>
    </w:p>
    <w:p w:rsidR="00F67170" w:rsidRPr="00F653ED" w:rsidRDefault="00D76D24" w:rsidP="00F67170">
      <w:pPr>
        <w:spacing w:line="360" w:lineRule="auto"/>
        <w:jc w:val="both"/>
      </w:pPr>
      <w:r>
        <w:rPr>
          <w:b/>
          <w:bCs/>
        </w:rPr>
        <w:t>104</w:t>
      </w:r>
      <w:r w:rsidRPr="00E95E33">
        <w:rPr>
          <w:b/>
          <w:bCs/>
        </w:rPr>
        <w:t>)</w:t>
      </w:r>
      <w:r>
        <w:rPr>
          <w:b/>
          <w:bCs/>
        </w:rPr>
        <w:t xml:space="preserve"> </w:t>
      </w:r>
      <w:r w:rsidR="00F67170" w:rsidRPr="00F67170">
        <w:rPr>
          <w:b/>
        </w:rPr>
        <w:t>2.1. Α)</w:t>
      </w:r>
      <w:r w:rsidR="00F67170" w:rsidRPr="00F67170">
        <w:t xml:space="preserve"> Να γράψετε τους υπολογισμούς σας για τον προσδιορισμό του αριθμού οξείδωσης του θείου στο ιόν SO</w:t>
      </w:r>
      <w:r w:rsidR="00F67170" w:rsidRPr="00F67170">
        <w:rPr>
          <w:vertAlign w:val="subscript"/>
        </w:rPr>
        <w:t>3</w:t>
      </w:r>
      <w:r w:rsidR="00F67170" w:rsidRPr="00F67170">
        <w:rPr>
          <w:vertAlign w:val="superscript"/>
        </w:rPr>
        <w:t>2-</w:t>
      </w:r>
      <w:r w:rsidR="00F653ED">
        <w:t>.</w:t>
      </w:r>
    </w:p>
    <w:p w:rsidR="00F67170" w:rsidRPr="00F653ED" w:rsidRDefault="00F67170" w:rsidP="00F67170">
      <w:pPr>
        <w:spacing w:line="360" w:lineRule="auto"/>
        <w:jc w:val="both"/>
      </w:pPr>
      <w:r w:rsidRPr="00F67170">
        <w:rPr>
          <w:b/>
        </w:rPr>
        <w:t>Β)</w:t>
      </w:r>
      <w:r w:rsidRPr="00F67170">
        <w:t xml:space="preserve"> Να γραφούν οι χημικοί τύποι των παρακάτω ενώσεων: ανθρακικό ασβέστιο, υδροχλώριο, υδροξείδιο του μαγνησίου, οξείδιο του να</w:t>
      </w:r>
      <w:r w:rsidR="00F653ED">
        <w:t>τρίου.</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00F653ED">
        <w:rPr>
          <w:lang w:val="en-GB"/>
        </w:rPr>
        <w:t xml:space="preserve">) Zn(s) + HCl(aq) →               </w:t>
      </w:r>
      <w:r w:rsidRPr="00F67170">
        <w:t>β</w:t>
      </w:r>
      <w:r w:rsidRPr="00F67170">
        <w:rPr>
          <w:lang w:val="en-GB"/>
        </w:rPr>
        <w:t>) BaCO</w:t>
      </w:r>
      <w:r w:rsidRPr="00F67170">
        <w:rPr>
          <w:vertAlign w:val="subscript"/>
          <w:lang w:val="en-GB"/>
        </w:rPr>
        <w:t>3</w:t>
      </w:r>
      <w:r w:rsidRPr="00F67170">
        <w:rPr>
          <w:lang w:val="en-GB"/>
        </w:rPr>
        <w:t>(s) + H</w:t>
      </w:r>
      <w:r w:rsidRPr="00F67170">
        <w:rPr>
          <w:vertAlign w:val="subscript"/>
          <w:lang w:val="en-GB"/>
        </w:rPr>
        <w:t>2</w:t>
      </w:r>
      <w:r w:rsidRPr="00F67170">
        <w:rPr>
          <w:lang w:val="en-GB"/>
        </w:rPr>
        <w:t>SO</w:t>
      </w:r>
      <w:r w:rsidRPr="00F67170">
        <w:rPr>
          <w:vertAlign w:val="subscript"/>
          <w:lang w:val="en-GB"/>
        </w:rPr>
        <w:t>4</w:t>
      </w:r>
      <w:r w:rsidR="00F653ED">
        <w:rPr>
          <w:lang w:val="en-GB"/>
        </w:rPr>
        <w:t xml:space="preserve">(aq) →                   </w:t>
      </w:r>
      <w:r w:rsidRPr="00F67170">
        <w:t>γ</w:t>
      </w:r>
      <w:r w:rsidRPr="00F67170">
        <w:rPr>
          <w:lang w:val="en-GB"/>
        </w:rPr>
        <w:t>) NaOH(aq) + HNO</w:t>
      </w:r>
      <w:r w:rsidRPr="00F67170">
        <w:rPr>
          <w:vertAlign w:val="subscript"/>
          <w:lang w:val="en-GB"/>
        </w:rPr>
        <w:t>3</w:t>
      </w:r>
      <w:r w:rsidRPr="00F67170">
        <w:rPr>
          <w:lang w:val="en-GB"/>
        </w:rPr>
        <w:t>(aq) →</w:t>
      </w:r>
    </w:p>
    <w:p w:rsidR="00F67170" w:rsidRPr="00F67170" w:rsidRDefault="00F67170" w:rsidP="00F67170">
      <w:pPr>
        <w:spacing w:line="360" w:lineRule="auto"/>
        <w:jc w:val="both"/>
      </w:pPr>
      <w:r w:rsidRPr="00F67170">
        <w:t>Να αναφέρετε για ποιο λόγο γίνονται οι αντιδράσεις α και β.</w:t>
      </w:r>
    </w:p>
    <w:p w:rsidR="00F67170" w:rsidRPr="00F67170" w:rsidRDefault="00D76D24" w:rsidP="00F67170">
      <w:pPr>
        <w:spacing w:line="360" w:lineRule="auto"/>
        <w:jc w:val="both"/>
      </w:pPr>
      <w:r>
        <w:rPr>
          <w:b/>
          <w:bCs/>
        </w:rPr>
        <w:lastRenderedPageBreak/>
        <w:t>105</w:t>
      </w:r>
      <w:r w:rsidRPr="00E95E33">
        <w:rPr>
          <w:b/>
          <w:bCs/>
        </w:rPr>
        <w:t>)</w:t>
      </w:r>
      <w:r>
        <w:rPr>
          <w:b/>
          <w:bCs/>
        </w:rPr>
        <w:t xml:space="preserve"> </w:t>
      </w:r>
      <w:r w:rsidR="00F67170" w:rsidRPr="00F67170">
        <w:rPr>
          <w:b/>
        </w:rPr>
        <w:t>2.1.</w:t>
      </w:r>
      <w:r w:rsidR="00F67170" w:rsidRPr="00F67170">
        <w:t xml:space="preserve"> Ο παρακάτω πίνακας δίνει μερικές πληροφορίες για τα άτομα τριών στοιχείων Α, Β και Γ.</w:t>
      </w:r>
    </w:p>
    <w:p w:rsidR="00F67170" w:rsidRPr="00F67170" w:rsidRDefault="00F67170" w:rsidP="00F67170">
      <w:pPr>
        <w:spacing w:line="360" w:lineRule="auto"/>
        <w:jc w:val="center"/>
      </w:pPr>
      <w:r>
        <w:rPr>
          <w:noProof/>
        </w:rPr>
        <w:drawing>
          <wp:inline distT="0" distB="0" distL="0" distR="0" wp14:anchorId="74B70C59" wp14:editId="2D61AEDD">
            <wp:extent cx="4601210" cy="906780"/>
            <wp:effectExtent l="0" t="0" r="8890" b="7620"/>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01210" cy="906780"/>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F67170" w:rsidRDefault="00F67170" w:rsidP="00F67170">
      <w:pPr>
        <w:spacing w:line="360" w:lineRule="auto"/>
        <w:jc w:val="both"/>
      </w:pPr>
      <w:r w:rsidRPr="00F67170">
        <w:t>β) Ποια από τα παραπάνω στοιχεία είναι μέταλλα;</w:t>
      </w:r>
    </w:p>
    <w:p w:rsidR="00F67170" w:rsidRPr="00F653ED" w:rsidRDefault="00F67170" w:rsidP="00F67170">
      <w:pPr>
        <w:spacing w:line="360" w:lineRule="auto"/>
        <w:jc w:val="both"/>
      </w:pPr>
      <w:r w:rsidRPr="00F67170">
        <w:t xml:space="preserve">Να </w:t>
      </w:r>
      <w:r w:rsidR="00F653ED">
        <w:t>αιτιολογήσετε την απάντηση σας.</w:t>
      </w:r>
    </w:p>
    <w:p w:rsidR="00F67170" w:rsidRPr="00F67170" w:rsidRDefault="00F67170" w:rsidP="00F67170">
      <w:pPr>
        <w:spacing w:line="360" w:lineRule="auto"/>
        <w:jc w:val="both"/>
      </w:pPr>
      <w:r w:rsidRPr="00F67170">
        <w:rPr>
          <w:b/>
        </w:rPr>
        <w:t>2.2.</w:t>
      </w:r>
      <w:r w:rsidRPr="00F67170">
        <w:t xml:space="preserve"> Για τα άτομα: </w:t>
      </w:r>
      <w:r w:rsidRPr="00F67170">
        <w:rPr>
          <w:vertAlign w:val="subscript"/>
        </w:rPr>
        <w:t>12</w:t>
      </w:r>
      <w:r w:rsidRPr="00F67170">
        <w:t xml:space="preserve">Μg, </w:t>
      </w:r>
      <w:r w:rsidRPr="00F67170">
        <w:rPr>
          <w:vertAlign w:val="subscript"/>
        </w:rPr>
        <w:t>8</w:t>
      </w:r>
      <w:r w:rsidRPr="00F67170">
        <w:t xml:space="preserve">O, </w:t>
      </w:r>
      <w:r w:rsidRPr="00F67170">
        <w:rPr>
          <w:vertAlign w:val="subscript"/>
        </w:rPr>
        <w:t>17</w:t>
      </w:r>
      <w:r w:rsidRPr="00F67170">
        <w:t>Cl</w:t>
      </w:r>
    </w:p>
    <w:p w:rsidR="00F67170" w:rsidRPr="00F67170" w:rsidRDefault="00F67170" w:rsidP="00F67170">
      <w:pPr>
        <w:spacing w:line="360" w:lineRule="auto"/>
        <w:jc w:val="both"/>
      </w:pPr>
      <w:r w:rsidRPr="00F67170">
        <w:t>α) Να γίνει κατανομή των ηλεκτρονίων σε στιβάδες.</w:t>
      </w:r>
    </w:p>
    <w:p w:rsidR="00F67170" w:rsidRPr="00F67170" w:rsidRDefault="00F67170" w:rsidP="00F67170">
      <w:pPr>
        <w:spacing w:line="360" w:lineRule="auto"/>
        <w:jc w:val="both"/>
      </w:pPr>
      <w:r w:rsidRPr="00F67170">
        <w:t>β) Να βρεθεί σε ποια περίοδο και σε ποια ομάδα του Περιοδικού Πίνακα ανήκει το καθένα από αυτά.</w:t>
      </w:r>
    </w:p>
    <w:p w:rsidR="00F67170" w:rsidRPr="00F653ED" w:rsidRDefault="00D76D24" w:rsidP="00F67170">
      <w:pPr>
        <w:spacing w:line="360" w:lineRule="auto"/>
        <w:jc w:val="both"/>
      </w:pPr>
      <w:r>
        <w:rPr>
          <w:b/>
          <w:bCs/>
        </w:rPr>
        <w:t>106</w:t>
      </w:r>
      <w:r w:rsidRPr="00E95E33">
        <w:rPr>
          <w:b/>
          <w:bCs/>
        </w:rPr>
        <w:t>)</w:t>
      </w:r>
      <w:r>
        <w:rPr>
          <w:b/>
          <w:bCs/>
        </w:rPr>
        <w:t xml:space="preserve"> </w:t>
      </w:r>
      <w:r w:rsidR="00F67170" w:rsidRPr="00F67170">
        <w:rPr>
          <w:b/>
        </w:rPr>
        <w:t>2.1. Α)</w:t>
      </w:r>
      <w:r w:rsidR="00F67170" w:rsidRPr="00F67170">
        <w:t xml:space="preserve"> Να γράψετε τους υπολογισμούς σας για τον προσδιορισμό του αριθμού οξεί</w:t>
      </w:r>
      <w:r w:rsidR="00F653ED">
        <w:t>δωσης του άνθρακα στις ενώσεις:</w:t>
      </w:r>
      <w:r w:rsidR="00F653ED" w:rsidRPr="00F653ED">
        <w:t xml:space="preserve">              </w:t>
      </w:r>
      <w:r w:rsidR="00F67170" w:rsidRPr="00F67170">
        <w:t>α) CO                        β) H</w:t>
      </w:r>
      <w:r w:rsidR="00F67170" w:rsidRPr="00F67170">
        <w:rPr>
          <w:vertAlign w:val="subscript"/>
        </w:rPr>
        <w:t>2</w:t>
      </w:r>
      <w:r w:rsidR="00F67170" w:rsidRPr="00F67170">
        <w:t>CO</w:t>
      </w:r>
      <w:r w:rsidR="00F67170" w:rsidRPr="00F67170">
        <w:rPr>
          <w:vertAlign w:val="subscript"/>
        </w:rPr>
        <w:t>3</w:t>
      </w:r>
    </w:p>
    <w:p w:rsidR="00F67170" w:rsidRPr="00F653ED" w:rsidRDefault="00F67170" w:rsidP="00F67170">
      <w:pPr>
        <w:spacing w:line="360" w:lineRule="auto"/>
        <w:jc w:val="both"/>
      </w:pPr>
      <w:r w:rsidRPr="00F67170">
        <w:rPr>
          <w:b/>
        </w:rPr>
        <w:t>B)</w:t>
      </w:r>
      <w:r w:rsidRPr="00F67170">
        <w:t xml:space="preserve"> Ποιες από τις παρακάτω είναι καθαρές ουσίες και ποιες είναι μείγματα; Διοξείδιο του άνθρακα, υδροχλώριο</w:t>
      </w:r>
      <w:r w:rsidR="00F653ED">
        <w:t>, μπύρα , σίδηρος, γάλα, κρασί.</w:t>
      </w:r>
    </w:p>
    <w:p w:rsidR="00F67170" w:rsidRPr="00F653ED" w:rsidRDefault="00F67170" w:rsidP="00F67170">
      <w:pPr>
        <w:spacing w:line="360" w:lineRule="auto"/>
        <w:jc w:val="both"/>
        <w:rPr>
          <w:b/>
        </w:rPr>
      </w:pPr>
      <w:r w:rsidRPr="00F67170">
        <w:rPr>
          <w:b/>
        </w:rPr>
        <w:t>2.2. Α)</w:t>
      </w:r>
      <w:r w:rsidRPr="00F67170">
        <w:t xml:space="preserve"> Να ονομαστούν οι παρακάτω ενώσεις:</w:t>
      </w:r>
      <w:r w:rsidRPr="00F67170">
        <w:rPr>
          <w:b/>
        </w:rPr>
        <w:t xml:space="preserve"> </w:t>
      </w:r>
      <w:r w:rsidRPr="00F67170">
        <w:t>CaCO</w:t>
      </w:r>
      <w:r w:rsidRPr="00F67170">
        <w:rPr>
          <w:vertAlign w:val="subscript"/>
        </w:rPr>
        <w:t>3</w:t>
      </w:r>
      <w:r w:rsidRPr="00F67170">
        <w:t>, HNO</w:t>
      </w:r>
      <w:r w:rsidRPr="00F67170">
        <w:rPr>
          <w:vertAlign w:val="subscript"/>
        </w:rPr>
        <w:t>3</w:t>
      </w:r>
      <w:r w:rsidRPr="00F67170">
        <w:t>, K</w:t>
      </w:r>
      <w:r w:rsidRPr="00F67170">
        <w:rPr>
          <w:vertAlign w:val="subscript"/>
        </w:rPr>
        <w:t>2</w:t>
      </w:r>
      <w:r w:rsidRPr="00F67170">
        <w:t>O, NaCl.</w:t>
      </w:r>
    </w:p>
    <w:p w:rsidR="00F67170" w:rsidRPr="00F67170" w:rsidRDefault="00F67170" w:rsidP="00F67170">
      <w:pPr>
        <w:spacing w:line="360" w:lineRule="auto"/>
        <w:jc w:val="both"/>
      </w:pPr>
      <w:r w:rsidRPr="00F67170">
        <w:rPr>
          <w:b/>
        </w:rPr>
        <w:t>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pPr>
      <w:r w:rsidRPr="00F67170">
        <w:t>α</w:t>
      </w:r>
      <w:r w:rsidR="00F653ED" w:rsidRPr="00F653ED">
        <w:t xml:space="preserve">) </w:t>
      </w:r>
      <w:r w:rsidR="00F653ED">
        <w:rPr>
          <w:lang w:val="en-GB"/>
        </w:rPr>
        <w:t>Zn</w:t>
      </w:r>
      <w:r w:rsidR="00F653ED" w:rsidRPr="00F653ED">
        <w:t>(</w:t>
      </w:r>
      <w:r w:rsidR="00F653ED">
        <w:rPr>
          <w:lang w:val="en-GB"/>
        </w:rPr>
        <w:t>s</w:t>
      </w:r>
      <w:r w:rsidR="00F653ED" w:rsidRPr="00F653ED">
        <w:t xml:space="preserve">) + </w:t>
      </w:r>
      <w:r w:rsidR="00F653ED">
        <w:rPr>
          <w:lang w:val="en-GB"/>
        </w:rPr>
        <w:t>HCl</w:t>
      </w:r>
      <w:r w:rsidR="00F653ED" w:rsidRPr="00F653ED">
        <w:t>(</w:t>
      </w:r>
      <w:r w:rsidR="00F653ED">
        <w:rPr>
          <w:lang w:val="en-GB"/>
        </w:rPr>
        <w:t>aq</w:t>
      </w:r>
      <w:r w:rsidR="00F653ED" w:rsidRPr="00F653ED">
        <w:t xml:space="preserve">) →            </w:t>
      </w:r>
      <w:r w:rsidRPr="00F67170">
        <w:t>β</w:t>
      </w:r>
      <w:r w:rsidRPr="00F653ED">
        <w:t xml:space="preserve">) </w:t>
      </w:r>
      <w:r w:rsidRPr="00F67170">
        <w:rPr>
          <w:lang w:val="en-GB"/>
        </w:rPr>
        <w:t>Zn</w:t>
      </w:r>
      <w:r w:rsidRPr="00F653ED">
        <w:t>(</w:t>
      </w:r>
      <w:r w:rsidRPr="00F67170">
        <w:rPr>
          <w:lang w:val="en-GB"/>
        </w:rPr>
        <w:t>NO</w:t>
      </w:r>
      <w:r w:rsidRPr="00F653ED">
        <w:rPr>
          <w:vertAlign w:val="subscript"/>
        </w:rPr>
        <w:t>3</w:t>
      </w:r>
      <w:r w:rsidRPr="00F653ED">
        <w:t>)</w:t>
      </w:r>
      <w:r w:rsidRPr="00F653ED">
        <w:rPr>
          <w:vertAlign w:val="subscript"/>
        </w:rPr>
        <w:t>2</w:t>
      </w:r>
      <w:r w:rsidR="00F653ED" w:rsidRPr="00F653ED">
        <w:t>(</w:t>
      </w:r>
      <w:r w:rsidR="00F653ED">
        <w:rPr>
          <w:lang w:val="en-GB"/>
        </w:rPr>
        <w:t>aq</w:t>
      </w:r>
      <w:r w:rsidR="00F653ED" w:rsidRPr="00F653ED">
        <w:t xml:space="preserve">) + </w:t>
      </w:r>
      <w:r w:rsidR="00F653ED">
        <w:rPr>
          <w:lang w:val="en-GB"/>
        </w:rPr>
        <w:t>NaOH</w:t>
      </w:r>
      <w:r w:rsidR="00F653ED" w:rsidRPr="00F653ED">
        <w:t>(</w:t>
      </w:r>
      <w:r w:rsidR="00F653ED">
        <w:rPr>
          <w:lang w:val="en-GB"/>
        </w:rPr>
        <w:t>aq</w:t>
      </w:r>
      <w:r w:rsidR="00F653ED" w:rsidRPr="00F653ED">
        <w:t xml:space="preserve">) →                    </w:t>
      </w:r>
      <w:r w:rsidRPr="00F67170">
        <w:t>γ</w:t>
      </w:r>
      <w:r w:rsidRPr="00F653ED">
        <w:t xml:space="preserve">) </w:t>
      </w:r>
      <w:r w:rsidRPr="00F67170">
        <w:rPr>
          <w:lang w:val="en-GB"/>
        </w:rPr>
        <w:t>H</w:t>
      </w:r>
      <w:r w:rsidRPr="00F653ED">
        <w:rPr>
          <w:vertAlign w:val="subscript"/>
        </w:rPr>
        <w:t>2</w:t>
      </w:r>
      <w:r w:rsidRPr="00F67170">
        <w:rPr>
          <w:lang w:val="en-GB"/>
        </w:rPr>
        <w:t>SO</w:t>
      </w:r>
      <w:r w:rsidRPr="00F653ED">
        <w:rPr>
          <w:vertAlign w:val="subscript"/>
        </w:rPr>
        <w:t>4</w:t>
      </w:r>
      <w:r w:rsidRPr="00F653ED">
        <w:t>(</w:t>
      </w:r>
      <w:r w:rsidRPr="00F67170">
        <w:rPr>
          <w:lang w:val="en-GB"/>
        </w:rPr>
        <w:t>aq</w:t>
      </w:r>
      <w:r w:rsidRPr="00F653ED">
        <w:t xml:space="preserve">) + </w:t>
      </w:r>
      <w:r w:rsidRPr="00F67170">
        <w:t>Κ</w:t>
      </w:r>
      <w:r w:rsidRPr="00F67170">
        <w:rPr>
          <w:lang w:val="en-GB"/>
        </w:rPr>
        <w:t>OH</w:t>
      </w:r>
      <w:r w:rsidRPr="00F653ED">
        <w:t>(</w:t>
      </w:r>
      <w:r w:rsidRPr="00F67170">
        <w:rPr>
          <w:lang w:val="en-GB"/>
        </w:rPr>
        <w:t>aq</w:t>
      </w:r>
      <w:r w:rsidR="00F653ED">
        <w:t>) →</w:t>
      </w:r>
    </w:p>
    <w:p w:rsidR="00F67170" w:rsidRPr="00F67170" w:rsidRDefault="00D76D24" w:rsidP="00F67170">
      <w:pPr>
        <w:spacing w:line="360" w:lineRule="auto"/>
        <w:jc w:val="both"/>
      </w:pPr>
      <w:r>
        <w:rPr>
          <w:b/>
          <w:bCs/>
        </w:rPr>
        <w:t>107</w:t>
      </w:r>
      <w:r w:rsidRPr="00E95E33">
        <w:rPr>
          <w:b/>
          <w:bCs/>
        </w:rPr>
        <w:t>)</w:t>
      </w:r>
      <w:r>
        <w:rPr>
          <w:b/>
          <w:bCs/>
        </w:rPr>
        <w:t xml:space="preserve"> </w:t>
      </w:r>
      <w:r w:rsidR="00F67170" w:rsidRPr="00F67170">
        <w:rPr>
          <w:b/>
        </w:rPr>
        <w:t>2.1. Α)</w:t>
      </w:r>
      <w:r w:rsidR="00F67170" w:rsidRPr="00F67170">
        <w:t xml:space="preserve"> Για τα άτομα: </w:t>
      </w:r>
      <w:r w:rsidR="00F67170" w:rsidRPr="00F67170">
        <w:rPr>
          <w:vertAlign w:val="subscript"/>
        </w:rPr>
        <w:t>19</w:t>
      </w:r>
      <w:r w:rsidR="00F67170" w:rsidRPr="00F67170">
        <w:t xml:space="preserve">Κ και </w:t>
      </w:r>
      <w:r w:rsidR="00F67170" w:rsidRPr="00F67170">
        <w:rPr>
          <w:vertAlign w:val="subscript"/>
        </w:rPr>
        <w:t>17</w:t>
      </w:r>
      <w:r w:rsidR="00F67170" w:rsidRPr="00F67170">
        <w:t>Cl.</w:t>
      </w:r>
    </w:p>
    <w:p w:rsidR="00F67170" w:rsidRPr="00F67170" w:rsidRDefault="00F67170" w:rsidP="00F67170">
      <w:pPr>
        <w:spacing w:line="360" w:lineRule="auto"/>
        <w:jc w:val="both"/>
      </w:pPr>
      <w:r w:rsidRPr="00F67170">
        <w:t>α) Να γίνει κατανομή των ηλεκτρονίων σε στιβάδες.</w:t>
      </w:r>
    </w:p>
    <w:p w:rsidR="00F67170" w:rsidRPr="00F653ED" w:rsidRDefault="00F67170" w:rsidP="00F67170">
      <w:pPr>
        <w:spacing w:line="360" w:lineRule="auto"/>
        <w:jc w:val="both"/>
      </w:pPr>
      <w:r w:rsidRPr="00F67170">
        <w:t>β) Να βρεθεί η ομάδα και η περίοδος του Περιοδ</w:t>
      </w:r>
      <w:r w:rsidR="00F653ED">
        <w:t>ικού Πίνακα στην οποία ανήκουν.</w:t>
      </w:r>
    </w:p>
    <w:p w:rsidR="00F67170" w:rsidRPr="00F653ED" w:rsidRDefault="00F67170" w:rsidP="00F67170">
      <w:pPr>
        <w:spacing w:line="360" w:lineRule="auto"/>
        <w:jc w:val="both"/>
      </w:pPr>
      <w:r w:rsidRPr="00F67170">
        <w:rPr>
          <w:b/>
        </w:rPr>
        <w:t>Β)</w:t>
      </w:r>
      <w:r w:rsidRPr="00F67170">
        <w:t xml:space="preserve"> Να ονομασθούν οι παρακάτω ενώσεις: NH</w:t>
      </w:r>
      <w:r w:rsidRPr="00F67170">
        <w:rPr>
          <w:vertAlign w:val="subscript"/>
        </w:rPr>
        <w:t>3</w:t>
      </w:r>
      <w:r w:rsidRPr="00F67170">
        <w:t>, HNO</w:t>
      </w:r>
      <w:r w:rsidRPr="00F67170">
        <w:rPr>
          <w:vertAlign w:val="subscript"/>
        </w:rPr>
        <w:t>3</w:t>
      </w:r>
      <w:r w:rsidRPr="00F67170">
        <w:t>, HI, Ca(OH)</w:t>
      </w:r>
      <w:r w:rsidRPr="00F67170">
        <w:rPr>
          <w:vertAlign w:val="subscript"/>
        </w:rPr>
        <w:t>2</w:t>
      </w:r>
      <w:r w:rsidR="00F653ED">
        <w:t>.</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53ED" w:rsidRDefault="00F67170" w:rsidP="00F67170">
      <w:pPr>
        <w:spacing w:line="360" w:lineRule="auto"/>
        <w:jc w:val="both"/>
      </w:pPr>
      <w:r w:rsidRPr="00F67170">
        <w:t>α</w:t>
      </w:r>
      <w:r w:rsidRPr="00F653ED">
        <w:t xml:space="preserve">) </w:t>
      </w:r>
      <w:r w:rsidRPr="00F67170">
        <w:rPr>
          <w:lang w:val="en-GB"/>
        </w:rPr>
        <w:t>Cl</w:t>
      </w:r>
      <w:r w:rsidRPr="00F653ED">
        <w:rPr>
          <w:vertAlign w:val="subscript"/>
        </w:rPr>
        <w:t>2</w:t>
      </w:r>
      <w:r w:rsidRPr="00F653ED">
        <w:t>(</w:t>
      </w:r>
      <w:r w:rsidRPr="00F67170">
        <w:rPr>
          <w:lang w:val="en-GB"/>
        </w:rPr>
        <w:t>g</w:t>
      </w:r>
      <w:r w:rsidRPr="00F653ED">
        <w:t xml:space="preserve">) + </w:t>
      </w:r>
      <w:r w:rsidRPr="00F67170">
        <w:rPr>
          <w:lang w:val="en-GB"/>
        </w:rPr>
        <w:t>K</w:t>
      </w:r>
      <w:r w:rsidRPr="00F653ED">
        <w:rPr>
          <w:vertAlign w:val="subscript"/>
        </w:rPr>
        <w:t>2</w:t>
      </w:r>
      <w:r w:rsidR="00F653ED">
        <w:rPr>
          <w:lang w:val="en-GB"/>
        </w:rPr>
        <w:t>S</w:t>
      </w:r>
      <w:r w:rsidR="00F653ED" w:rsidRPr="00F653ED">
        <w:t>(</w:t>
      </w:r>
      <w:r w:rsidR="00F653ED">
        <w:rPr>
          <w:lang w:val="en-GB"/>
        </w:rPr>
        <w:t>aq</w:t>
      </w:r>
      <w:r w:rsidR="00F653ED" w:rsidRPr="00F653ED">
        <w:t xml:space="preserve">) →            </w:t>
      </w:r>
      <w:r w:rsidRPr="00F67170">
        <w:t>β</w:t>
      </w:r>
      <w:r w:rsidRPr="00F653ED">
        <w:t xml:space="preserve">) </w:t>
      </w:r>
      <w:r w:rsidRPr="00F67170">
        <w:rPr>
          <w:lang w:val="en-GB"/>
        </w:rPr>
        <w:t>Ba</w:t>
      </w:r>
      <w:r w:rsidRPr="00F653ED">
        <w:t>(</w:t>
      </w:r>
      <w:r w:rsidRPr="00F67170">
        <w:rPr>
          <w:lang w:val="en-GB"/>
        </w:rPr>
        <w:t>OH</w:t>
      </w:r>
      <w:r w:rsidRPr="00F653ED">
        <w:t>)</w:t>
      </w:r>
      <w:r w:rsidRPr="00F653ED">
        <w:rPr>
          <w:vertAlign w:val="subscript"/>
        </w:rPr>
        <w:t>2</w:t>
      </w:r>
      <w:r w:rsidRPr="00F653ED">
        <w:t>(</w:t>
      </w:r>
      <w:r w:rsidRPr="00F67170">
        <w:rPr>
          <w:lang w:val="en-GB"/>
        </w:rPr>
        <w:t>aq</w:t>
      </w:r>
      <w:r w:rsidRPr="00F653ED">
        <w:t xml:space="preserve">) + </w:t>
      </w:r>
      <w:r w:rsidRPr="00F67170">
        <w:rPr>
          <w:lang w:val="en-GB"/>
        </w:rPr>
        <w:t>H</w:t>
      </w:r>
      <w:r w:rsidRPr="00F653ED">
        <w:rPr>
          <w:vertAlign w:val="subscript"/>
        </w:rPr>
        <w:t>2</w:t>
      </w:r>
      <w:r w:rsidRPr="00F67170">
        <w:rPr>
          <w:lang w:val="en-GB"/>
        </w:rPr>
        <w:t>SO</w:t>
      </w:r>
      <w:r w:rsidRPr="00F653ED">
        <w:rPr>
          <w:vertAlign w:val="subscript"/>
        </w:rPr>
        <w:t>4</w:t>
      </w:r>
      <w:r w:rsidR="00F653ED" w:rsidRPr="00F653ED">
        <w:t xml:space="preserve"> (</w:t>
      </w:r>
      <w:r w:rsidR="00F653ED">
        <w:rPr>
          <w:lang w:val="en-GB"/>
        </w:rPr>
        <w:t>aq</w:t>
      </w:r>
      <w:r w:rsidR="00F653ED" w:rsidRPr="00F653ED">
        <w:t xml:space="preserve">) →                       </w:t>
      </w:r>
      <w:r w:rsidRPr="00F67170">
        <w:t>γ</w:t>
      </w:r>
      <w:r w:rsidRPr="00F653ED">
        <w:t xml:space="preserve">) </w:t>
      </w:r>
      <w:r w:rsidRPr="00F67170">
        <w:rPr>
          <w:lang w:val="en-GB"/>
        </w:rPr>
        <w:t>HCl</w:t>
      </w:r>
      <w:r w:rsidRPr="00F653ED">
        <w:t>(</w:t>
      </w:r>
      <w:r w:rsidRPr="00F67170">
        <w:rPr>
          <w:lang w:val="en-GB"/>
        </w:rPr>
        <w:t>aq</w:t>
      </w:r>
      <w:r w:rsidRPr="00F653ED">
        <w:t xml:space="preserve">) + </w:t>
      </w:r>
      <w:r w:rsidRPr="00F67170">
        <w:rPr>
          <w:lang w:val="en-GB"/>
        </w:rPr>
        <w:t>AgNO</w:t>
      </w:r>
      <w:r w:rsidRPr="00F653ED">
        <w:rPr>
          <w:vertAlign w:val="subscript"/>
        </w:rPr>
        <w:t>3</w:t>
      </w:r>
      <w:r w:rsidRPr="00F653ED">
        <w:t>(</w:t>
      </w:r>
      <w:r w:rsidRPr="00F67170">
        <w:rPr>
          <w:lang w:val="en-GB"/>
        </w:rPr>
        <w:t>aq</w:t>
      </w:r>
      <w:r w:rsidRPr="00F653ED">
        <w:t>) →</w:t>
      </w:r>
    </w:p>
    <w:p w:rsidR="00F67170" w:rsidRPr="00F653ED" w:rsidRDefault="00F67170" w:rsidP="00F67170">
      <w:pPr>
        <w:spacing w:line="360" w:lineRule="auto"/>
        <w:jc w:val="both"/>
      </w:pPr>
      <w:r w:rsidRPr="00F67170">
        <w:t>Να αναφέρετε για ποιο λόγο γ</w:t>
      </w:r>
      <w:r w:rsidR="00F653ED">
        <w:t>ίνονται οι αντιδράσεις α και γ.</w:t>
      </w:r>
    </w:p>
    <w:p w:rsidR="00F67170" w:rsidRPr="00F67170" w:rsidRDefault="00D76D24" w:rsidP="00F67170">
      <w:pPr>
        <w:spacing w:line="360" w:lineRule="auto"/>
        <w:jc w:val="both"/>
      </w:pPr>
      <w:r>
        <w:rPr>
          <w:b/>
          <w:bCs/>
        </w:rPr>
        <w:t>108</w:t>
      </w:r>
      <w:r w:rsidRPr="00E95E33">
        <w:rPr>
          <w:b/>
          <w:bCs/>
        </w:rPr>
        <w:t>)</w:t>
      </w:r>
      <w:r>
        <w:rPr>
          <w:b/>
          <w:bCs/>
        </w:rPr>
        <w:t xml:space="preserve"> </w:t>
      </w:r>
      <w:r w:rsidR="00F67170" w:rsidRPr="00F67170">
        <w:rPr>
          <w:b/>
        </w:rPr>
        <w:t>2.1. A)</w:t>
      </w:r>
      <w:r w:rsidR="00F67170" w:rsidRPr="00F67170">
        <w:t xml:space="preserve"> Ποια από τα παρακάτω στοιχεία παρουσιάζουν παρόμοιες (ανάλογες) χημικές ιδιότητες </w:t>
      </w:r>
      <w:r w:rsidR="00F67170" w:rsidRPr="00F67170">
        <w:rPr>
          <w:vertAlign w:val="subscript"/>
        </w:rPr>
        <w:t>19</w:t>
      </w:r>
      <w:r w:rsidR="00F67170" w:rsidRPr="00F67170">
        <w:t xml:space="preserve">Κ, </w:t>
      </w:r>
      <w:r w:rsidR="00F67170" w:rsidRPr="00F67170">
        <w:rPr>
          <w:vertAlign w:val="subscript"/>
        </w:rPr>
        <w:t>8</w:t>
      </w:r>
      <w:r w:rsidR="00F67170" w:rsidRPr="00F67170">
        <w:t>O,</w:t>
      </w:r>
      <w:r w:rsidR="00F67170" w:rsidRPr="00F67170">
        <w:rPr>
          <w:vertAlign w:val="subscript"/>
        </w:rPr>
        <w:t>16</w:t>
      </w:r>
      <w:r w:rsidR="00F67170" w:rsidRPr="00F67170">
        <w:t>S.</w:t>
      </w:r>
    </w:p>
    <w:p w:rsidR="00F67170" w:rsidRPr="00413369" w:rsidRDefault="00F67170" w:rsidP="00F67170">
      <w:pPr>
        <w:spacing w:line="360" w:lineRule="auto"/>
        <w:jc w:val="both"/>
      </w:pPr>
      <w:r w:rsidRPr="00F67170">
        <w:rPr>
          <w:b/>
        </w:rPr>
        <w:t xml:space="preserve">       Β)</w:t>
      </w:r>
      <w:r w:rsidRPr="00F67170">
        <w:t xml:space="preserve"> Μεταξύ των στοιχείων: </w:t>
      </w:r>
      <w:r w:rsidRPr="00F67170">
        <w:rPr>
          <w:vertAlign w:val="subscript"/>
        </w:rPr>
        <w:t>19</w:t>
      </w:r>
      <w:r w:rsidRPr="00F67170">
        <w:t xml:space="preserve">Κ και </w:t>
      </w:r>
      <w:r w:rsidRPr="00F67170">
        <w:rPr>
          <w:vertAlign w:val="subscript"/>
        </w:rPr>
        <w:t>8</w:t>
      </w:r>
      <w:r w:rsidRPr="00F67170">
        <w:t xml:space="preserve">O θα αναπτυχθεί ομοιοπολικός ή ιοντικός δεσμός; Να </w:t>
      </w:r>
      <w:r w:rsidR="00F653ED">
        <w:t>αιτιολογήσετε την απάντησή σας.</w:t>
      </w:r>
    </w:p>
    <w:p w:rsidR="00F67170" w:rsidRPr="00F67170" w:rsidRDefault="00F67170" w:rsidP="00F67170">
      <w:pPr>
        <w:spacing w:line="360" w:lineRule="auto"/>
        <w:jc w:val="both"/>
        <w:rPr>
          <w:b/>
        </w:rPr>
      </w:pPr>
      <w:r w:rsidRPr="00F67170">
        <w:rPr>
          <w:b/>
        </w:rPr>
        <w:t>2.2. A)</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F653ED" w:rsidRDefault="00F67170" w:rsidP="00F67170">
      <w:pPr>
        <w:spacing w:line="360" w:lineRule="auto"/>
        <w:jc w:val="both"/>
      </w:pPr>
      <w:r w:rsidRPr="00F67170">
        <w:t>α</w:t>
      </w:r>
      <w:r w:rsidRPr="00F653ED">
        <w:t xml:space="preserve">) </w:t>
      </w:r>
      <w:r w:rsidRPr="00F67170">
        <w:rPr>
          <w:lang w:val="en-GB"/>
        </w:rPr>
        <w:t>Cl</w:t>
      </w:r>
      <w:r w:rsidRPr="00F653ED">
        <w:rPr>
          <w:vertAlign w:val="subscript"/>
        </w:rPr>
        <w:t>2</w:t>
      </w:r>
      <w:r w:rsidRPr="00F653ED">
        <w:t>(</w:t>
      </w:r>
      <w:r w:rsidRPr="00F67170">
        <w:rPr>
          <w:lang w:val="en-GB"/>
        </w:rPr>
        <w:t>g</w:t>
      </w:r>
      <w:r w:rsidRPr="00F653ED">
        <w:t xml:space="preserve">) + </w:t>
      </w:r>
      <w:r w:rsidRPr="00F67170">
        <w:rPr>
          <w:lang w:val="en-GB"/>
        </w:rPr>
        <w:t>KBr</w:t>
      </w:r>
      <w:r w:rsidRPr="00F653ED">
        <w:t>(</w:t>
      </w:r>
      <w:r w:rsidRPr="00F67170">
        <w:rPr>
          <w:lang w:val="en-GB"/>
        </w:rPr>
        <w:t>aq</w:t>
      </w:r>
      <w:r w:rsidRPr="00F653ED">
        <w:t>) →</w:t>
      </w:r>
      <w:r w:rsidR="00F653ED" w:rsidRPr="00F653ED">
        <w:t xml:space="preserve">           </w:t>
      </w:r>
      <w:r w:rsidRPr="00F67170">
        <w:t>β</w:t>
      </w:r>
      <w:r w:rsidRPr="00F653ED">
        <w:t xml:space="preserve">) </w:t>
      </w:r>
      <w:r w:rsidRPr="00F67170">
        <w:rPr>
          <w:lang w:val="en-GB"/>
        </w:rPr>
        <w:t>Ca</w:t>
      </w:r>
      <w:r w:rsidRPr="00F653ED">
        <w:t>(</w:t>
      </w:r>
      <w:r w:rsidRPr="00F67170">
        <w:rPr>
          <w:lang w:val="en-GB"/>
        </w:rPr>
        <w:t>NO</w:t>
      </w:r>
      <w:r w:rsidRPr="00F653ED">
        <w:rPr>
          <w:vertAlign w:val="subscript"/>
        </w:rPr>
        <w:t>3</w:t>
      </w:r>
      <w:r w:rsidRPr="00F653ED">
        <w:t>)</w:t>
      </w:r>
      <w:r w:rsidRPr="00F653ED">
        <w:rPr>
          <w:vertAlign w:val="subscript"/>
        </w:rPr>
        <w:t>2</w:t>
      </w:r>
      <w:r w:rsidRPr="00F653ED">
        <w:t>(</w:t>
      </w:r>
      <w:r w:rsidRPr="00F67170">
        <w:rPr>
          <w:lang w:val="en-GB"/>
        </w:rPr>
        <w:t>aq</w:t>
      </w:r>
      <w:r w:rsidRPr="00F653ED">
        <w:t xml:space="preserve">) + </w:t>
      </w:r>
      <w:r w:rsidRPr="00F67170">
        <w:rPr>
          <w:lang w:val="en-GB"/>
        </w:rPr>
        <w:t>Na</w:t>
      </w:r>
      <w:r w:rsidRPr="00F653ED">
        <w:rPr>
          <w:vertAlign w:val="subscript"/>
        </w:rPr>
        <w:t>2</w:t>
      </w:r>
      <w:r w:rsidRPr="00F67170">
        <w:rPr>
          <w:lang w:val="en-GB"/>
        </w:rPr>
        <w:t>CO</w:t>
      </w:r>
      <w:r w:rsidRPr="00F653ED">
        <w:rPr>
          <w:vertAlign w:val="subscript"/>
        </w:rPr>
        <w:t>3</w:t>
      </w:r>
      <w:r w:rsidRPr="00F653ED">
        <w:t>(</w:t>
      </w:r>
      <w:r w:rsidRPr="00F67170">
        <w:rPr>
          <w:lang w:val="en-GB"/>
        </w:rPr>
        <w:t>aq</w:t>
      </w:r>
      <w:r w:rsidRPr="00F653ED">
        <w:t>) →</w:t>
      </w:r>
      <w:r w:rsidR="00F653ED" w:rsidRPr="00F653ED">
        <w:t xml:space="preserve">                   </w:t>
      </w:r>
      <w:r w:rsidRPr="00F67170">
        <w:t>γ</w:t>
      </w:r>
      <w:r w:rsidRPr="00F653ED">
        <w:t xml:space="preserve">) </w:t>
      </w:r>
      <w:r w:rsidRPr="00F67170">
        <w:rPr>
          <w:lang w:val="en-GB"/>
        </w:rPr>
        <w:t>NaOH</w:t>
      </w:r>
      <w:r w:rsidRPr="00F653ED">
        <w:t>(</w:t>
      </w:r>
      <w:r w:rsidRPr="00F67170">
        <w:rPr>
          <w:lang w:val="en-GB"/>
        </w:rPr>
        <w:t>aq</w:t>
      </w:r>
      <w:r w:rsidRPr="00F653ED">
        <w:t xml:space="preserve">) + </w:t>
      </w:r>
      <w:r w:rsidRPr="00F67170">
        <w:rPr>
          <w:lang w:val="en-GB"/>
        </w:rPr>
        <w:t>HCl</w:t>
      </w:r>
      <w:r w:rsidRPr="00F653ED">
        <w:t>(</w:t>
      </w:r>
      <w:r w:rsidRPr="00F67170">
        <w:rPr>
          <w:lang w:val="en-GB"/>
        </w:rPr>
        <w:t>aq</w:t>
      </w:r>
      <w:r w:rsidRPr="00F653ED">
        <w:t>) →</w:t>
      </w:r>
    </w:p>
    <w:p w:rsidR="00F67170" w:rsidRPr="00F653ED" w:rsidRDefault="00F67170" w:rsidP="00F67170">
      <w:pPr>
        <w:spacing w:line="360" w:lineRule="auto"/>
        <w:jc w:val="both"/>
      </w:pPr>
      <w:r w:rsidRPr="00F67170">
        <w:rPr>
          <w:b/>
        </w:rPr>
        <w:t>Β)</w:t>
      </w:r>
      <w:r w:rsidRPr="00F67170">
        <w:t xml:space="preserve"> Να ονομαστούν οι παρακάτω ενώσεις: KBr, Ca(NO</w:t>
      </w:r>
      <w:r w:rsidRPr="00F67170">
        <w:rPr>
          <w:vertAlign w:val="subscript"/>
        </w:rPr>
        <w:t>3</w:t>
      </w:r>
      <w:r w:rsidRPr="00F67170">
        <w:t>)</w:t>
      </w:r>
      <w:r w:rsidRPr="00F67170">
        <w:rPr>
          <w:vertAlign w:val="subscript"/>
        </w:rPr>
        <w:t>2</w:t>
      </w:r>
      <w:r w:rsidRPr="00F67170">
        <w:t>, Na</w:t>
      </w:r>
      <w:r w:rsidRPr="00F67170">
        <w:rPr>
          <w:vertAlign w:val="subscript"/>
        </w:rPr>
        <w:t>2</w:t>
      </w:r>
      <w:r w:rsidRPr="00F67170">
        <w:t>CO</w:t>
      </w:r>
      <w:r w:rsidRPr="00F67170">
        <w:rPr>
          <w:vertAlign w:val="subscript"/>
        </w:rPr>
        <w:t>3</w:t>
      </w:r>
      <w:r w:rsidR="00F653ED">
        <w:t>, HCl</w:t>
      </w:r>
    </w:p>
    <w:p w:rsidR="00F67170" w:rsidRPr="00F67170" w:rsidRDefault="00D76D24" w:rsidP="00F67170">
      <w:pPr>
        <w:spacing w:line="360" w:lineRule="auto"/>
        <w:jc w:val="both"/>
      </w:pPr>
      <w:r>
        <w:rPr>
          <w:b/>
          <w:bCs/>
        </w:rPr>
        <w:t>109</w:t>
      </w:r>
      <w:r w:rsidRPr="00E95E33">
        <w:rPr>
          <w:b/>
          <w:bCs/>
        </w:rPr>
        <w:t>)</w:t>
      </w:r>
      <w:r>
        <w:rPr>
          <w:b/>
          <w:bCs/>
        </w:rPr>
        <w:t xml:space="preserve"> </w:t>
      </w:r>
      <w:r w:rsidR="00F67170" w:rsidRPr="00F67170">
        <w:rPr>
          <w:b/>
        </w:rPr>
        <w:t>2.1.</w:t>
      </w:r>
      <w:r w:rsidR="00F67170" w:rsidRPr="00F67170">
        <w:t xml:space="preserve"> Δίνονται τα στοιχεία Χ και Ψ. Το Χ βρίσκεται στην 1η (ΙΑ) ομάδα και στην τρίτη περίοδο του Περιοδικού Πίνακα και το Ψ βρίσκεται στην 17η (VIIA) ομάδα και στην δεύτερη περίοδο του Περιοδικού Πίνακα.</w:t>
      </w:r>
    </w:p>
    <w:p w:rsidR="00F67170" w:rsidRPr="00F67170" w:rsidRDefault="00F67170" w:rsidP="00F67170">
      <w:pPr>
        <w:spacing w:line="360" w:lineRule="auto"/>
        <w:jc w:val="both"/>
      </w:pPr>
      <w:r w:rsidRPr="00F67170">
        <w:lastRenderedPageBreak/>
        <w:t>α) Να βρεθεί ο ατομικός αριθμός του κάθε στοιχείου.</w:t>
      </w:r>
    </w:p>
    <w:p w:rsidR="00F67170" w:rsidRPr="00F67170" w:rsidRDefault="00F67170" w:rsidP="00F67170">
      <w:pPr>
        <w:spacing w:line="360" w:lineRule="auto"/>
        <w:jc w:val="both"/>
      </w:pPr>
      <w:r w:rsidRPr="00F67170">
        <w:t>β) Να κατανεμηθούν τα ηλεκτρόνια του κάθε στοιχείου σε στιβάδες.</w:t>
      </w:r>
    </w:p>
    <w:p w:rsidR="00F67170" w:rsidRPr="00413369" w:rsidRDefault="00F67170" w:rsidP="00F67170">
      <w:pPr>
        <w:spacing w:line="360" w:lineRule="auto"/>
        <w:jc w:val="both"/>
      </w:pPr>
      <w:r w:rsidRPr="00F67170">
        <w:t xml:space="preserve">γ) Τα Χ και Ψ θα αναπτύξουν μεταξύ τους ιοντικό ή ομοιοπολικό δεσμό; Να </w:t>
      </w:r>
      <w:r w:rsidR="00F653ED">
        <w:t>αιτιολογήσετε την απάντησή σας.</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F653ED" w:rsidRDefault="00F67170" w:rsidP="00F67170">
      <w:pPr>
        <w:spacing w:line="360" w:lineRule="auto"/>
        <w:jc w:val="both"/>
      </w:pPr>
      <w:r w:rsidRPr="00F67170">
        <w:t>α) Cl</w:t>
      </w:r>
      <w:r w:rsidRPr="00F67170">
        <w:rPr>
          <w:vertAlign w:val="subscript"/>
        </w:rPr>
        <w:t>2</w:t>
      </w:r>
      <w:r w:rsidR="00F653ED">
        <w:t>(g) + KBr(aq) →</w:t>
      </w:r>
      <w:r w:rsidR="00F653ED" w:rsidRPr="00F653ED">
        <w:t xml:space="preserve">                   </w:t>
      </w:r>
      <w:r w:rsidRPr="00F67170">
        <w:t>β) AgNO</w:t>
      </w:r>
      <w:r w:rsidRPr="00F67170">
        <w:rPr>
          <w:vertAlign w:val="subscript"/>
        </w:rPr>
        <w:t>3</w:t>
      </w:r>
      <w:r w:rsidRPr="00F67170">
        <w:t>(aq) + KI(aq) →</w:t>
      </w:r>
      <w:r w:rsidR="00F653ED" w:rsidRPr="00F653ED">
        <w:t xml:space="preserve">             </w:t>
      </w:r>
      <w:r w:rsidRPr="00F67170">
        <w:t>γ) Ca(OH)</w:t>
      </w:r>
      <w:r w:rsidRPr="00F67170">
        <w:rPr>
          <w:vertAlign w:val="subscript"/>
        </w:rPr>
        <w:t>2</w:t>
      </w:r>
      <w:r w:rsidR="00F653ED">
        <w:t>(aq) + HCl(aq) →</w:t>
      </w:r>
    </w:p>
    <w:p w:rsidR="00F67170" w:rsidRPr="00F653ED" w:rsidRDefault="00F67170" w:rsidP="00F67170">
      <w:pPr>
        <w:spacing w:line="360" w:lineRule="auto"/>
        <w:jc w:val="both"/>
      </w:pPr>
      <w:r w:rsidRPr="00F67170">
        <w:rPr>
          <w:b/>
        </w:rPr>
        <w:t>Β)</w:t>
      </w:r>
      <w:r w:rsidRPr="00F67170">
        <w:t xml:space="preserve"> Να ονομαστούν οι παρακάτω ενώσεις: KBr, AgNO</w:t>
      </w:r>
      <w:r w:rsidRPr="00F67170">
        <w:rPr>
          <w:vertAlign w:val="subscript"/>
        </w:rPr>
        <w:t>3</w:t>
      </w:r>
      <w:r w:rsidRPr="00F67170">
        <w:t>, Ca(OH)</w:t>
      </w:r>
      <w:r w:rsidRPr="00F67170">
        <w:rPr>
          <w:vertAlign w:val="subscript"/>
        </w:rPr>
        <w:t>2</w:t>
      </w:r>
      <w:r w:rsidR="00F653ED">
        <w:t>, HCl</w:t>
      </w:r>
    </w:p>
    <w:p w:rsidR="00F67170" w:rsidRPr="00F67170" w:rsidRDefault="00D76D24" w:rsidP="00F67170">
      <w:pPr>
        <w:spacing w:line="360" w:lineRule="auto"/>
        <w:jc w:val="both"/>
      </w:pPr>
      <w:r>
        <w:rPr>
          <w:b/>
          <w:bCs/>
        </w:rPr>
        <w:t>110</w:t>
      </w:r>
      <w:r w:rsidRPr="00E95E33">
        <w:rPr>
          <w:b/>
          <w:bCs/>
        </w:rPr>
        <w:t>)</w:t>
      </w:r>
      <w:r>
        <w:rPr>
          <w:b/>
          <w:bCs/>
        </w:rPr>
        <w:t xml:space="preserve"> </w:t>
      </w:r>
      <w:r w:rsidR="00F67170" w:rsidRPr="00F67170">
        <w:rPr>
          <w:b/>
        </w:rPr>
        <w:t>2.1. Α)</w:t>
      </w:r>
      <w:r w:rsidR="00F67170" w:rsidRPr="00F67170">
        <w:t xml:space="preserve"> Να βρεθεί ο αριθμός οξείδωσης του θείου (S) στις παρακάτω ενώσεις: H</w:t>
      </w:r>
      <w:r w:rsidR="00F67170" w:rsidRPr="00F67170">
        <w:rPr>
          <w:vertAlign w:val="subscript"/>
        </w:rPr>
        <w:t>2</w:t>
      </w:r>
      <w:r w:rsidR="00F67170" w:rsidRPr="00F67170">
        <w:t>SO</w:t>
      </w:r>
      <w:r w:rsidR="00F67170" w:rsidRPr="00F67170">
        <w:rPr>
          <w:vertAlign w:val="subscript"/>
        </w:rPr>
        <w:t>4</w:t>
      </w:r>
      <w:r w:rsidR="00F67170" w:rsidRPr="00F67170">
        <w:t>, H</w:t>
      </w:r>
      <w:r w:rsidR="00F67170" w:rsidRPr="00F67170">
        <w:rPr>
          <w:vertAlign w:val="subscript"/>
        </w:rPr>
        <w:t>2</w:t>
      </w:r>
      <w:r w:rsidR="00F67170" w:rsidRPr="00F67170">
        <w:t>S</w:t>
      </w:r>
    </w:p>
    <w:p w:rsidR="00F67170" w:rsidRPr="00F67170" w:rsidRDefault="00F67170" w:rsidP="00F67170">
      <w:pPr>
        <w:spacing w:line="360" w:lineRule="auto"/>
        <w:jc w:val="both"/>
      </w:pPr>
      <w:r w:rsidRPr="00F67170">
        <w:rPr>
          <w:b/>
        </w:rPr>
        <w:t xml:space="preserve">       Β)</w:t>
      </w:r>
      <w:r w:rsidRPr="00F67170">
        <w:t xml:space="preserve"> Εξηγείστε τι θα συμβεί, σε σχέση με τη διαλυτότητα (θα αυξηθεί, θα μειωθεί ή θα μείνει σταθερή), αν σε ένα κορεσμένο υδατικό διάλυμα στο οποίο η μόνη διαλυμένη ουσία είναι αέριο διοξείδιο του άνθρακα, θερμοκρασίας 25°C, πραγματοποιήσουμε τις εξής μεταβολές:</w:t>
      </w:r>
    </w:p>
    <w:p w:rsidR="00F67170" w:rsidRPr="00530D28" w:rsidRDefault="00F653ED" w:rsidP="00F67170">
      <w:pPr>
        <w:spacing w:line="360" w:lineRule="auto"/>
        <w:jc w:val="both"/>
      </w:pPr>
      <w:r>
        <w:t>α) Ελαττώσουμε τη θερμοκρασία.</w:t>
      </w:r>
      <w:r w:rsidRPr="00F653ED">
        <w:t xml:space="preserve">                      </w:t>
      </w:r>
      <w:r>
        <w:t>β) Μειώσουμε την πίεση.</w:t>
      </w:r>
    </w:p>
    <w:p w:rsidR="00F67170" w:rsidRPr="00F67170" w:rsidRDefault="00F67170" w:rsidP="00F67170">
      <w:pPr>
        <w:spacing w:line="360" w:lineRule="auto"/>
        <w:jc w:val="both"/>
      </w:pPr>
      <w:r w:rsidRPr="00F67170">
        <w:rPr>
          <w:b/>
        </w:rPr>
        <w:t>2.2. Α)</w:t>
      </w:r>
      <w:r w:rsidRPr="00F67170">
        <w:t xml:space="preserve"> Να γραφούν οι χημικοί τύποι των παρακάτω ενώσεων: Χλωριούχο ασβέστιο, νιτρικό οξύ, ανθρακικό μαγνήσιο, υδροξείδιο του καλίου.</w:t>
      </w:r>
    </w:p>
    <w:p w:rsidR="00F67170" w:rsidRPr="00F653ED" w:rsidRDefault="00F67170" w:rsidP="00F67170">
      <w:pPr>
        <w:spacing w:line="360" w:lineRule="auto"/>
        <w:jc w:val="both"/>
      </w:pPr>
      <w:r w:rsidRPr="00F67170">
        <w:rPr>
          <w:b/>
        </w:rPr>
        <w:t xml:space="preserve">       Β)</w:t>
      </w:r>
      <w:r w:rsidRPr="00F67170">
        <w:t xml:space="preserve"> Να ονομασθούν οι παρακάτω ενώσεις: NaOH, FeCl</w:t>
      </w:r>
      <w:r w:rsidRPr="00F67170">
        <w:rPr>
          <w:vertAlign w:val="subscript"/>
        </w:rPr>
        <w:t>3</w:t>
      </w:r>
      <w:r w:rsidRPr="00F67170">
        <w:t>, Na</w:t>
      </w:r>
      <w:r w:rsidRPr="00F67170">
        <w:rPr>
          <w:vertAlign w:val="subscript"/>
        </w:rPr>
        <w:t>2</w:t>
      </w:r>
      <w:r w:rsidRPr="00F67170">
        <w:t>S, HCl, CO</w:t>
      </w:r>
      <w:r w:rsidRPr="00F67170">
        <w:rPr>
          <w:vertAlign w:val="subscript"/>
        </w:rPr>
        <w:t>2</w:t>
      </w:r>
      <w:r w:rsidR="00F653ED">
        <w:t>.</w:t>
      </w:r>
    </w:p>
    <w:p w:rsidR="00F67170" w:rsidRPr="00F67170" w:rsidRDefault="00D76D24" w:rsidP="00F67170">
      <w:pPr>
        <w:spacing w:line="360" w:lineRule="auto"/>
        <w:jc w:val="both"/>
      </w:pPr>
      <w:r>
        <w:rPr>
          <w:b/>
          <w:bCs/>
        </w:rPr>
        <w:t>111</w:t>
      </w:r>
      <w:r w:rsidRPr="00E95E33">
        <w:rPr>
          <w:b/>
          <w:bCs/>
        </w:rPr>
        <w:t>)</w:t>
      </w:r>
      <w:r>
        <w:rPr>
          <w:b/>
          <w:bCs/>
        </w:rPr>
        <w:t xml:space="preserve"> </w:t>
      </w:r>
      <w:r w:rsidR="00F67170" w:rsidRPr="00F67170">
        <w:rPr>
          <w:b/>
        </w:rPr>
        <w:t>2.1.</w:t>
      </w:r>
      <w:r w:rsidR="00F67170" w:rsidRPr="00F67170">
        <w:t xml:space="preserve"> α) Ποιος είναι ο μέγιστος αριθμός ηλεκτρονίων που μπορεί να πάρει κάθε μία από τις στιβάδες: K, L, M, N.</w:t>
      </w:r>
    </w:p>
    <w:p w:rsidR="00F67170" w:rsidRPr="00F653ED" w:rsidRDefault="00F67170" w:rsidP="00F67170">
      <w:pPr>
        <w:spacing w:line="360" w:lineRule="auto"/>
        <w:jc w:val="both"/>
      </w:pPr>
      <w:r w:rsidRPr="00F67170">
        <w:t>β) Ποιος είναι ο μέγιστος αριθμός ηλεκτρονίων που μπορεί να πάρει κάθε μία από τις στιβάδες: K, L, M, N αν αυτή είναι η</w:t>
      </w:r>
      <w:r w:rsidR="00F653ED">
        <w:t xml:space="preserve"> τελευταία στιβάδα ενός ατόμου;</w:t>
      </w:r>
    </w:p>
    <w:p w:rsidR="00F67170" w:rsidRPr="00F67170" w:rsidRDefault="00F67170" w:rsidP="00F67170">
      <w:pPr>
        <w:spacing w:line="360" w:lineRule="auto"/>
        <w:jc w:val="both"/>
      </w:pPr>
      <w:r w:rsidRPr="00F67170">
        <w:rPr>
          <w:b/>
        </w:rPr>
        <w:t>2.2 Α)</w:t>
      </w:r>
      <w:r w:rsidRPr="00F67170">
        <w:t xml:space="preserve"> Να γραφούν οι χημικοί τύποι των παρακάτω ενώσεων: νιτρικό ασβέστιο, διοξείδιο του άνθρακα.</w:t>
      </w:r>
    </w:p>
    <w:p w:rsidR="00F67170" w:rsidRPr="00F67170" w:rsidRDefault="00F67170" w:rsidP="00F67170">
      <w:pPr>
        <w:spacing w:line="360" w:lineRule="auto"/>
        <w:jc w:val="both"/>
      </w:pPr>
      <w:r w:rsidRPr="00F67170">
        <w:rPr>
          <w:b/>
        </w:rPr>
        <w:t xml:space="preserve">      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Pr="00F67170">
        <w:rPr>
          <w:lang w:val="en-GB"/>
        </w:rPr>
        <w:t>) Mg(s) + Fe(NO</w:t>
      </w:r>
      <w:r w:rsidRPr="00F67170">
        <w:rPr>
          <w:vertAlign w:val="subscript"/>
          <w:lang w:val="en-GB"/>
        </w:rPr>
        <w:t>3</w:t>
      </w:r>
      <w:r w:rsidRPr="00F67170">
        <w:rPr>
          <w:lang w:val="en-GB"/>
        </w:rPr>
        <w:t>)</w:t>
      </w:r>
      <w:r w:rsidRPr="00F67170">
        <w:rPr>
          <w:vertAlign w:val="subscript"/>
          <w:lang w:val="en-GB"/>
        </w:rPr>
        <w:t>2</w:t>
      </w:r>
      <w:r w:rsidR="00F653ED">
        <w:rPr>
          <w:lang w:val="en-GB"/>
        </w:rPr>
        <w:t xml:space="preserve">(aq) →           </w:t>
      </w:r>
      <w:r w:rsidRPr="00F67170">
        <w:t>β</w:t>
      </w:r>
      <w:r w:rsidRPr="00F67170">
        <w:rPr>
          <w:lang w:val="en-GB"/>
        </w:rPr>
        <w:t>) Ca(OH)</w:t>
      </w:r>
      <w:r w:rsidRPr="00F67170">
        <w:rPr>
          <w:vertAlign w:val="subscript"/>
          <w:lang w:val="en-GB"/>
        </w:rPr>
        <w:t>2</w:t>
      </w:r>
      <w:r w:rsidRPr="00F67170">
        <w:rPr>
          <w:lang w:val="en-GB"/>
        </w:rPr>
        <w:t>(aq) + H</w:t>
      </w:r>
      <w:r w:rsidRPr="00F67170">
        <w:rPr>
          <w:vertAlign w:val="subscript"/>
          <w:lang w:val="en-GB"/>
        </w:rPr>
        <w:t>2</w:t>
      </w:r>
      <w:r w:rsidRPr="00F67170">
        <w:rPr>
          <w:lang w:val="en-GB"/>
        </w:rPr>
        <w:t>SO</w:t>
      </w:r>
      <w:r w:rsidRPr="00F67170">
        <w:rPr>
          <w:vertAlign w:val="subscript"/>
          <w:lang w:val="en-GB"/>
        </w:rPr>
        <w:t>4</w:t>
      </w:r>
      <w:r w:rsidR="00F653ED">
        <w:rPr>
          <w:lang w:val="en-GB"/>
        </w:rPr>
        <w:t xml:space="preserve">(aq) →               </w:t>
      </w:r>
      <w:r w:rsidRPr="00F67170">
        <w:t>γ</w:t>
      </w:r>
      <w:r w:rsidRPr="00F67170">
        <w:rPr>
          <w:lang w:val="en-GB"/>
        </w:rPr>
        <w:t>) NaOH(aq) + Zn(NO</w:t>
      </w:r>
      <w:r w:rsidRPr="00F67170">
        <w:rPr>
          <w:vertAlign w:val="subscript"/>
          <w:lang w:val="en-GB"/>
        </w:rPr>
        <w:t>3</w:t>
      </w:r>
      <w:r w:rsidRPr="00F67170">
        <w:rPr>
          <w:lang w:val="en-GB"/>
        </w:rPr>
        <w:t>)</w:t>
      </w:r>
      <w:r w:rsidRPr="00F67170">
        <w:rPr>
          <w:vertAlign w:val="subscript"/>
          <w:lang w:val="en-GB"/>
        </w:rPr>
        <w:t>2</w:t>
      </w:r>
      <w:r w:rsidRPr="00F67170">
        <w:rPr>
          <w:lang w:val="en-GB"/>
        </w:rPr>
        <w:t>(aq) →</w:t>
      </w:r>
    </w:p>
    <w:p w:rsidR="00F67170" w:rsidRPr="00F67170" w:rsidRDefault="00D76D24" w:rsidP="00F67170">
      <w:pPr>
        <w:spacing w:line="360" w:lineRule="auto"/>
        <w:jc w:val="both"/>
      </w:pPr>
      <w:r>
        <w:rPr>
          <w:b/>
          <w:bCs/>
        </w:rPr>
        <w:t>112</w:t>
      </w:r>
      <w:r w:rsidRPr="00E95E33">
        <w:rPr>
          <w:b/>
          <w:bCs/>
        </w:rPr>
        <w:t>)</w:t>
      </w:r>
      <w:r>
        <w:rPr>
          <w:b/>
          <w:bCs/>
        </w:rPr>
        <w:t xml:space="preserve"> </w:t>
      </w:r>
      <w:r w:rsidR="00F67170" w:rsidRPr="00F67170">
        <w:rPr>
          <w:b/>
        </w:rPr>
        <w:t>2.1. Α)</w:t>
      </w:r>
      <w:r w:rsidR="00F67170" w:rsidRPr="00F67170">
        <w:t xml:space="preserve"> Για τα στοιχεία: </w:t>
      </w:r>
      <w:r w:rsidR="00F67170" w:rsidRPr="00F67170">
        <w:rPr>
          <w:vertAlign w:val="subscript"/>
        </w:rPr>
        <w:t>12</w:t>
      </w:r>
      <w:r w:rsidR="00F67170" w:rsidRPr="00F67170">
        <w:t xml:space="preserve">Μg και </w:t>
      </w:r>
      <w:r w:rsidR="00F67170" w:rsidRPr="00F67170">
        <w:rPr>
          <w:vertAlign w:val="subscript"/>
        </w:rPr>
        <w:t>8</w:t>
      </w:r>
      <w:r w:rsidR="00F67170" w:rsidRPr="00F67170">
        <w:t>Ο</w:t>
      </w:r>
    </w:p>
    <w:p w:rsidR="00F67170" w:rsidRPr="00F67170" w:rsidRDefault="00F67170" w:rsidP="00F67170">
      <w:pPr>
        <w:spacing w:line="360" w:lineRule="auto"/>
        <w:jc w:val="both"/>
      </w:pPr>
      <w:r w:rsidRPr="00F67170">
        <w:t>α) Να κατανεμηθούν τα ηλεκτρόνιά τους σε στιβάδες.</w:t>
      </w:r>
    </w:p>
    <w:p w:rsidR="00F67170" w:rsidRPr="00F67170" w:rsidRDefault="00F67170" w:rsidP="00F67170">
      <w:pPr>
        <w:spacing w:line="360" w:lineRule="auto"/>
        <w:jc w:val="both"/>
      </w:pPr>
      <w:r w:rsidRPr="00F67170">
        <w:t>β) Να βρεθεί σε ποια ομάδα και σε ποια περίοδο του Περιοδικού Πίνακα ανήκουν.</w:t>
      </w:r>
    </w:p>
    <w:p w:rsidR="00F67170" w:rsidRPr="00F653ED" w:rsidRDefault="00F67170" w:rsidP="00F67170">
      <w:pPr>
        <w:spacing w:line="360" w:lineRule="auto"/>
        <w:jc w:val="both"/>
      </w:pPr>
      <w:r w:rsidRPr="00F67170">
        <w:t>γ) Να χαρακτ</w:t>
      </w:r>
      <w:r w:rsidR="00F653ED">
        <w:t>ηριστούν ως μέταλλα ή αμέταλλα.</w:t>
      </w:r>
    </w:p>
    <w:p w:rsidR="00F67170" w:rsidRPr="00F653ED" w:rsidRDefault="00F67170" w:rsidP="00F67170">
      <w:pPr>
        <w:spacing w:line="360" w:lineRule="auto"/>
        <w:jc w:val="both"/>
      </w:pPr>
      <w:r w:rsidRPr="00F67170">
        <w:rPr>
          <w:b/>
        </w:rPr>
        <w:t>Β)</w:t>
      </w:r>
      <w:r w:rsidRPr="00F67170">
        <w:t xml:space="preserve"> Να γράψετε τους χημικούς τύπους των ενώσεων: θειικ</w:t>
      </w:r>
      <w:r w:rsidR="00F653ED">
        <w:t>ό οξύ, υδροξείδιο του μαγνησίου</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Pr="00F67170">
        <w:rPr>
          <w:lang w:val="en-GB"/>
        </w:rPr>
        <w:t>) Zn(s) + H</w:t>
      </w:r>
      <w:r w:rsidRPr="00F67170">
        <w:rPr>
          <w:vertAlign w:val="subscript"/>
          <w:lang w:val="en-GB"/>
        </w:rPr>
        <w:t>2</w:t>
      </w:r>
      <w:r w:rsidRPr="00F67170">
        <w:rPr>
          <w:lang w:val="en-GB"/>
        </w:rPr>
        <w:t>SO</w:t>
      </w:r>
      <w:r w:rsidRPr="00F67170">
        <w:rPr>
          <w:vertAlign w:val="subscript"/>
          <w:lang w:val="en-GB"/>
        </w:rPr>
        <w:t>4</w:t>
      </w:r>
      <w:r w:rsidR="00F653ED">
        <w:rPr>
          <w:lang w:val="en-GB"/>
        </w:rPr>
        <w:t xml:space="preserve">(aq) →           </w:t>
      </w:r>
      <w:r w:rsidRPr="00F67170">
        <w:t>β</w:t>
      </w:r>
      <w:r w:rsidRPr="00F67170">
        <w:rPr>
          <w:lang w:val="en-GB"/>
        </w:rPr>
        <w:t>) NaOH(aq) + H</w:t>
      </w:r>
      <w:r w:rsidRPr="00F67170">
        <w:rPr>
          <w:vertAlign w:val="subscript"/>
          <w:lang w:val="en-GB"/>
        </w:rPr>
        <w:t>2</w:t>
      </w:r>
      <w:r w:rsidRPr="00F67170">
        <w:rPr>
          <w:lang w:val="en-GB"/>
        </w:rPr>
        <w:t>SO</w:t>
      </w:r>
      <w:r w:rsidRPr="00F67170">
        <w:rPr>
          <w:vertAlign w:val="subscript"/>
          <w:lang w:val="en-GB"/>
        </w:rPr>
        <w:t>4</w:t>
      </w:r>
      <w:r w:rsidR="00F653ED">
        <w:rPr>
          <w:lang w:val="en-GB"/>
        </w:rPr>
        <w:t xml:space="preserve">(aq) →                 </w:t>
      </w:r>
      <w:r w:rsidRPr="00F67170">
        <w:t>γ</w:t>
      </w:r>
      <w:r w:rsidRPr="00F67170">
        <w:rPr>
          <w:lang w:val="en-GB"/>
        </w:rPr>
        <w:t>) AgNO</w:t>
      </w:r>
      <w:r w:rsidRPr="00F67170">
        <w:rPr>
          <w:vertAlign w:val="subscript"/>
          <w:lang w:val="en-GB"/>
        </w:rPr>
        <w:t>3</w:t>
      </w:r>
      <w:r w:rsidRPr="00F67170">
        <w:rPr>
          <w:lang w:val="en-GB"/>
        </w:rPr>
        <w:t xml:space="preserve"> (aq) + KBr(aq)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D76D24" w:rsidP="00F67170">
      <w:pPr>
        <w:spacing w:line="360" w:lineRule="auto"/>
        <w:jc w:val="both"/>
      </w:pPr>
      <w:r>
        <w:rPr>
          <w:b/>
          <w:bCs/>
        </w:rPr>
        <w:t>113</w:t>
      </w:r>
      <w:r w:rsidRPr="00E95E33">
        <w:rPr>
          <w:b/>
          <w:bCs/>
        </w:rPr>
        <w:t>)</w:t>
      </w:r>
      <w:r>
        <w:rPr>
          <w:b/>
          <w:bCs/>
        </w:rPr>
        <w:t xml:space="preserve"> </w:t>
      </w:r>
      <w:r w:rsidR="00F67170" w:rsidRPr="00F67170">
        <w:rPr>
          <w:b/>
        </w:rPr>
        <w:t>2.1. Α)</w:t>
      </w:r>
      <w:r w:rsidR="00F67170" w:rsidRPr="00F67170">
        <w:t xml:space="preserve"> Να ονομαστούν οι παρακάτω χημικές ενώσεις: HNO</w:t>
      </w:r>
      <w:r w:rsidR="00F67170" w:rsidRPr="00F67170">
        <w:rPr>
          <w:vertAlign w:val="subscript"/>
        </w:rPr>
        <w:t>3</w:t>
      </w:r>
      <w:r w:rsidR="00F67170" w:rsidRPr="00F67170">
        <w:t>, CaSO</w:t>
      </w:r>
      <w:r w:rsidR="00F67170" w:rsidRPr="00F67170">
        <w:rPr>
          <w:vertAlign w:val="subscript"/>
        </w:rPr>
        <w:t>4</w:t>
      </w:r>
      <w:r w:rsidR="00F67170" w:rsidRPr="00F67170">
        <w:t>, NaI, KOH, CO</w:t>
      </w:r>
      <w:r w:rsidR="00F67170" w:rsidRPr="00F67170">
        <w:rPr>
          <w:vertAlign w:val="subscript"/>
        </w:rPr>
        <w:t>2</w:t>
      </w:r>
      <w:r w:rsidR="00F67170" w:rsidRPr="00F67170">
        <w:t>, HCl</w:t>
      </w:r>
    </w:p>
    <w:p w:rsidR="00F67170" w:rsidRPr="00F653ED" w:rsidRDefault="00F67170" w:rsidP="00F67170">
      <w:pPr>
        <w:spacing w:line="360" w:lineRule="auto"/>
        <w:jc w:val="both"/>
      </w:pPr>
      <w:r w:rsidRPr="00F67170">
        <w:rPr>
          <w:b/>
        </w:rPr>
        <w:t xml:space="preserve"> Β)</w:t>
      </w:r>
      <w:r w:rsidRPr="00F67170">
        <w:t xml:space="preserve"> Να υπολογιστεί ο αριθμός οξείδωσης του φωσφόρου στις παρακάτω χημικές ουσίες: PH</w:t>
      </w:r>
      <w:r w:rsidRPr="00F67170">
        <w:rPr>
          <w:vertAlign w:val="subscript"/>
        </w:rPr>
        <w:t>3</w:t>
      </w:r>
      <w:r w:rsidRPr="00F67170">
        <w:t>, H</w:t>
      </w:r>
      <w:r w:rsidRPr="00F67170">
        <w:rPr>
          <w:vertAlign w:val="subscript"/>
        </w:rPr>
        <w:t>3</w:t>
      </w:r>
      <w:r w:rsidRPr="00F67170">
        <w:t>PO</w:t>
      </w:r>
      <w:r w:rsidRPr="00F67170">
        <w:rPr>
          <w:vertAlign w:val="subscript"/>
        </w:rPr>
        <w:t>3</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3023BE" w:rsidRDefault="00F67170" w:rsidP="00F67170">
      <w:pPr>
        <w:spacing w:line="360" w:lineRule="auto"/>
        <w:jc w:val="both"/>
      </w:pPr>
      <w:r w:rsidRPr="00F67170">
        <w:t>α</w:t>
      </w:r>
      <w:r w:rsidRPr="003023BE">
        <w:t xml:space="preserve">) </w:t>
      </w:r>
      <w:r w:rsidRPr="00F67170">
        <w:rPr>
          <w:lang w:val="en-GB"/>
        </w:rPr>
        <w:t>Cl</w:t>
      </w:r>
      <w:r w:rsidRPr="003023BE">
        <w:rPr>
          <w:vertAlign w:val="subscript"/>
        </w:rPr>
        <w:t>2</w:t>
      </w:r>
      <w:r w:rsidR="003023BE" w:rsidRPr="003023BE">
        <w:t xml:space="preserve"> (</w:t>
      </w:r>
      <w:r w:rsidR="003023BE">
        <w:rPr>
          <w:lang w:val="en-GB"/>
        </w:rPr>
        <w:t>g</w:t>
      </w:r>
      <w:r w:rsidR="003023BE" w:rsidRPr="003023BE">
        <w:t xml:space="preserve">) + </w:t>
      </w:r>
      <w:r w:rsidR="003023BE">
        <w:rPr>
          <w:lang w:val="en-GB"/>
        </w:rPr>
        <w:t>KI</w:t>
      </w:r>
      <w:r w:rsidR="003023BE" w:rsidRPr="003023BE">
        <w:t xml:space="preserve"> (</w:t>
      </w:r>
      <w:r w:rsidR="003023BE">
        <w:rPr>
          <w:lang w:val="en-GB"/>
        </w:rPr>
        <w:t>aq</w:t>
      </w:r>
      <w:r w:rsidR="003023BE" w:rsidRPr="003023BE">
        <w:t xml:space="preserve">) →            </w:t>
      </w:r>
      <w:r w:rsidRPr="00F67170">
        <w:t>β</w:t>
      </w:r>
      <w:r w:rsidRPr="003023BE">
        <w:t xml:space="preserve">) </w:t>
      </w:r>
      <w:r w:rsidRPr="00F67170">
        <w:rPr>
          <w:lang w:val="en-GB"/>
        </w:rPr>
        <w:t>K</w:t>
      </w:r>
      <w:r w:rsidRPr="003023BE">
        <w:rPr>
          <w:vertAlign w:val="subscript"/>
        </w:rPr>
        <w:t>2</w:t>
      </w:r>
      <w:r w:rsidRPr="00F67170">
        <w:rPr>
          <w:lang w:val="en-GB"/>
        </w:rPr>
        <w:t>SO</w:t>
      </w:r>
      <w:r w:rsidRPr="003023BE">
        <w:rPr>
          <w:vertAlign w:val="subscript"/>
        </w:rPr>
        <w:t>3</w:t>
      </w:r>
      <w:r w:rsidR="003023BE" w:rsidRPr="003023BE">
        <w:t>(</w:t>
      </w:r>
      <w:r w:rsidR="003023BE">
        <w:rPr>
          <w:lang w:val="en-GB"/>
        </w:rPr>
        <w:t>aq</w:t>
      </w:r>
      <w:r w:rsidR="003023BE" w:rsidRPr="003023BE">
        <w:t xml:space="preserve">) + </w:t>
      </w:r>
      <w:r w:rsidR="003023BE">
        <w:rPr>
          <w:lang w:val="en-GB"/>
        </w:rPr>
        <w:t>HBr</w:t>
      </w:r>
      <w:r w:rsidR="003023BE" w:rsidRPr="003023BE">
        <w:t>(</w:t>
      </w:r>
      <w:r w:rsidR="003023BE">
        <w:rPr>
          <w:lang w:val="en-GB"/>
        </w:rPr>
        <w:t>aq</w:t>
      </w:r>
      <w:r w:rsidR="003023BE" w:rsidRPr="003023BE">
        <w:t xml:space="preserve">) →                             </w:t>
      </w:r>
      <w:r w:rsidRPr="00F67170">
        <w:t>γ</w:t>
      </w:r>
      <w:r w:rsidRPr="003023BE">
        <w:t xml:space="preserve">) </w:t>
      </w:r>
      <w:r w:rsidRPr="00F67170">
        <w:rPr>
          <w:lang w:val="en-GB"/>
        </w:rPr>
        <w:t>HCl</w:t>
      </w:r>
      <w:r w:rsidRPr="003023BE">
        <w:t xml:space="preserve"> (</w:t>
      </w:r>
      <w:r w:rsidRPr="00F67170">
        <w:rPr>
          <w:lang w:val="en-GB"/>
        </w:rPr>
        <w:t>aq</w:t>
      </w:r>
      <w:r w:rsidRPr="003023BE">
        <w:t xml:space="preserve">) + </w:t>
      </w:r>
      <w:r w:rsidRPr="00F67170">
        <w:rPr>
          <w:lang w:val="en-GB"/>
        </w:rPr>
        <w:t>NaOH</w:t>
      </w:r>
      <w:r w:rsidRPr="003023BE">
        <w:t>(</w:t>
      </w:r>
      <w:r w:rsidRPr="00F67170">
        <w:rPr>
          <w:lang w:val="en-GB"/>
        </w:rPr>
        <w:t>aq</w:t>
      </w:r>
      <w:r w:rsidRPr="003023BE">
        <w:t>) →</w:t>
      </w:r>
    </w:p>
    <w:p w:rsidR="00F67170" w:rsidRPr="003023BE" w:rsidRDefault="00F67170" w:rsidP="00F67170">
      <w:pPr>
        <w:spacing w:line="360" w:lineRule="auto"/>
        <w:jc w:val="both"/>
      </w:pPr>
      <w:r w:rsidRPr="00F67170">
        <w:lastRenderedPageBreak/>
        <w:t>Να αναφέρετε για ποιο λόγο γ</w:t>
      </w:r>
      <w:r w:rsidR="003023BE">
        <w:t>ίνονται οι αντιδράσεις α και β.</w:t>
      </w:r>
    </w:p>
    <w:p w:rsidR="00F67170" w:rsidRPr="00F67170" w:rsidRDefault="00D76D24" w:rsidP="00F67170">
      <w:pPr>
        <w:spacing w:line="360" w:lineRule="auto"/>
        <w:jc w:val="both"/>
      </w:pPr>
      <w:r>
        <w:rPr>
          <w:b/>
          <w:bCs/>
        </w:rPr>
        <w:t>114</w:t>
      </w:r>
      <w:r w:rsidRPr="00E95E33">
        <w:rPr>
          <w:b/>
          <w:bCs/>
        </w:rPr>
        <w:t>)</w:t>
      </w:r>
      <w:r>
        <w:rPr>
          <w:b/>
          <w:bCs/>
        </w:rPr>
        <w:t xml:space="preserve"> </w:t>
      </w:r>
      <w:r w:rsidR="00F67170" w:rsidRPr="00F67170">
        <w:rPr>
          <w:b/>
        </w:rPr>
        <w:t>2.1. Α)</w:t>
      </w:r>
      <w:r w:rsidR="00F67170" w:rsidRPr="00F67170">
        <w:t xml:space="preserve"> Για το άτομο του καλίου, Κ δίνεται ότι Ζ=19 και Α=39. Να μεταφέρετε στην κόλλα σας συμπληρωμένο τον παρακάτω πίνακα που αναφέρεται στο άτομο του καλίου:</w:t>
      </w:r>
    </w:p>
    <w:p w:rsidR="00F67170" w:rsidRPr="00F67170" w:rsidRDefault="00F67170" w:rsidP="00F67170">
      <w:pPr>
        <w:spacing w:line="360" w:lineRule="auto"/>
        <w:jc w:val="center"/>
      </w:pPr>
      <w:r>
        <w:rPr>
          <w:noProof/>
        </w:rPr>
        <w:drawing>
          <wp:inline distT="0" distB="0" distL="0" distR="0" wp14:anchorId="177E29EE" wp14:editId="5E1B5A8A">
            <wp:extent cx="4937760" cy="833755"/>
            <wp:effectExtent l="0" t="0" r="0" b="4445"/>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937760" cy="833755"/>
                    </a:xfrm>
                    <a:prstGeom prst="rect">
                      <a:avLst/>
                    </a:prstGeom>
                    <a:noFill/>
                    <a:ln>
                      <a:noFill/>
                    </a:ln>
                  </pic:spPr>
                </pic:pic>
              </a:graphicData>
            </a:graphic>
          </wp:inline>
        </w:drawing>
      </w:r>
    </w:p>
    <w:p w:rsidR="00F67170" w:rsidRPr="00F67170" w:rsidRDefault="00F67170" w:rsidP="00F67170">
      <w:pPr>
        <w:spacing w:line="360" w:lineRule="auto"/>
        <w:jc w:val="both"/>
      </w:pPr>
      <w:r w:rsidRPr="00F67170">
        <w:rPr>
          <w:b/>
        </w:rPr>
        <w:t>Β)</w:t>
      </w:r>
      <w:r w:rsidRPr="00F67170">
        <w:t xml:space="preserve"> Tι είδους δεσμός αναπτύσσεται μεταξύ του Κ και του χλωρίου, Cl (Z=17);</w:t>
      </w:r>
    </w:p>
    <w:p w:rsidR="00F67170" w:rsidRPr="00F67170" w:rsidRDefault="00F67170" w:rsidP="00F67170">
      <w:pPr>
        <w:spacing w:line="360" w:lineRule="auto"/>
        <w:jc w:val="center"/>
      </w:pPr>
      <w:r w:rsidRPr="00F67170">
        <w:t>α) ιοντικός                             β) ομοιοπολικός</w:t>
      </w:r>
    </w:p>
    <w:p w:rsidR="00F67170" w:rsidRPr="003023BE" w:rsidRDefault="00F67170" w:rsidP="00F67170">
      <w:pPr>
        <w:spacing w:line="360" w:lineRule="auto"/>
        <w:jc w:val="both"/>
      </w:pPr>
      <w:r w:rsidRPr="00F67170">
        <w:t>Να επιλέξετε το σωστό  Να αιτιολογήσετε πλήρως την απάντησή σας περιγράφοντας τον τρόπο σχηματισμού του δεσμού και να γρά</w:t>
      </w:r>
      <w:r w:rsidR="003023BE">
        <w:t>ψετε το χημικό τύπο της ένωσης.</w:t>
      </w:r>
    </w:p>
    <w:p w:rsidR="00F67170" w:rsidRPr="00F67170" w:rsidRDefault="00F67170" w:rsidP="00F67170">
      <w:pPr>
        <w:spacing w:line="360" w:lineRule="auto"/>
        <w:jc w:val="both"/>
      </w:pPr>
      <w:r w:rsidRPr="00F67170">
        <w:rPr>
          <w:b/>
        </w:rPr>
        <w:t>2.2. Α)</w:t>
      </w:r>
      <w:r w:rsidRPr="00F67170">
        <w:t xml:space="preserve"> Να ονομάσετε τις χημικές ενώσεις: ΗNO</w:t>
      </w:r>
      <w:r w:rsidRPr="00F67170">
        <w:rPr>
          <w:vertAlign w:val="subscript"/>
        </w:rPr>
        <w:t>3</w:t>
      </w:r>
      <w:r w:rsidRPr="00F67170">
        <w:t>, MgCO</w:t>
      </w:r>
      <w:r w:rsidRPr="00F67170">
        <w:rPr>
          <w:vertAlign w:val="subscript"/>
        </w:rPr>
        <w:t>3</w:t>
      </w:r>
      <w:r w:rsidRPr="00F67170">
        <w:t>, ZnCl</w:t>
      </w:r>
      <w:r w:rsidRPr="00F67170">
        <w:rPr>
          <w:vertAlign w:val="subscript"/>
        </w:rPr>
        <w:t>2</w:t>
      </w:r>
      <w:r w:rsidRPr="00F67170">
        <w:t>, HBr, KI, Al(OH)</w:t>
      </w:r>
      <w:r w:rsidRPr="00F67170">
        <w:rPr>
          <w:vertAlign w:val="subscript"/>
        </w:rPr>
        <w:t>3</w:t>
      </w:r>
    </w:p>
    <w:p w:rsidR="00F67170" w:rsidRPr="00F67170" w:rsidRDefault="00F67170" w:rsidP="00F67170">
      <w:pPr>
        <w:spacing w:line="360" w:lineRule="auto"/>
        <w:jc w:val="both"/>
      </w:pPr>
      <w:r w:rsidRPr="00F67170">
        <w:rPr>
          <w:b/>
        </w:rPr>
        <w:t xml:space="preserve">       B)</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Pr="00F67170">
        <w:rPr>
          <w:lang w:val="en-GB"/>
        </w:rPr>
        <w:t>) NaOH(aq) + H</w:t>
      </w:r>
      <w:r w:rsidRPr="00F67170">
        <w:rPr>
          <w:vertAlign w:val="subscript"/>
          <w:lang w:val="en-GB"/>
        </w:rPr>
        <w:t>2</w:t>
      </w:r>
      <w:r w:rsidRPr="00F67170">
        <w:rPr>
          <w:lang w:val="en-GB"/>
        </w:rPr>
        <w:t>SO</w:t>
      </w:r>
      <w:r w:rsidRPr="00F67170">
        <w:rPr>
          <w:vertAlign w:val="subscript"/>
          <w:lang w:val="en-GB"/>
        </w:rPr>
        <w:t>4</w:t>
      </w:r>
      <w:r w:rsidR="003023BE">
        <w:rPr>
          <w:lang w:val="en-GB"/>
        </w:rPr>
        <w:t xml:space="preserve">(aq) →                  </w:t>
      </w:r>
      <w:r w:rsidRPr="00F67170">
        <w:t>β</w:t>
      </w:r>
      <w:r w:rsidRPr="00F67170">
        <w:rPr>
          <w:lang w:val="en-GB"/>
        </w:rPr>
        <w:t>) NH</w:t>
      </w:r>
      <w:r w:rsidRPr="00F67170">
        <w:rPr>
          <w:vertAlign w:val="subscript"/>
          <w:lang w:val="en-GB"/>
        </w:rPr>
        <w:t>4</w:t>
      </w:r>
      <w:r w:rsidRPr="00F67170">
        <w:rPr>
          <w:lang w:val="en-GB"/>
        </w:rPr>
        <w:t>NO</w:t>
      </w:r>
      <w:r w:rsidRPr="00F67170">
        <w:rPr>
          <w:vertAlign w:val="subscript"/>
          <w:lang w:val="en-GB"/>
        </w:rPr>
        <w:t>3</w:t>
      </w:r>
      <w:r w:rsidR="003023BE">
        <w:rPr>
          <w:lang w:val="en-GB"/>
        </w:rPr>
        <w:t>(aq) + KOH(aq) →</w:t>
      </w:r>
    </w:p>
    <w:p w:rsidR="00F67170" w:rsidRPr="00F67170" w:rsidRDefault="00D76D24" w:rsidP="00F67170">
      <w:pPr>
        <w:spacing w:line="360" w:lineRule="auto"/>
        <w:jc w:val="both"/>
      </w:pPr>
      <w:r>
        <w:rPr>
          <w:b/>
          <w:bCs/>
        </w:rPr>
        <w:t>115</w:t>
      </w:r>
      <w:r w:rsidRPr="00E95E33">
        <w:rPr>
          <w:b/>
          <w:bCs/>
        </w:rPr>
        <w:t>)</w:t>
      </w:r>
      <w:r>
        <w:rPr>
          <w:b/>
          <w:bCs/>
        </w:rPr>
        <w:t xml:space="preserve"> </w:t>
      </w:r>
      <w:r w:rsidR="00F67170" w:rsidRPr="00F67170">
        <w:rPr>
          <w:b/>
        </w:rPr>
        <w:t>2.1.</w:t>
      </w:r>
      <w:r w:rsidR="00F67170" w:rsidRPr="00F67170">
        <w:t xml:space="preserve"> Τα άτομα </w:t>
      </w:r>
      <w:r w:rsidR="00F67170" w:rsidRPr="00F67170">
        <w:rPr>
          <w:vertAlign w:val="subscript"/>
        </w:rPr>
        <w:t>α</w:t>
      </w:r>
      <w:r w:rsidR="00F67170" w:rsidRPr="00F67170">
        <w:t xml:space="preserve">Χ και </w:t>
      </w:r>
      <w:r w:rsidR="00F67170" w:rsidRPr="00F67170">
        <w:rPr>
          <w:vertAlign w:val="subscript"/>
        </w:rPr>
        <w:t>17</w:t>
      </w:r>
      <w:r w:rsidR="00F67170" w:rsidRPr="00F67170">
        <w:t>Cl είναι ισότοπα.</w:t>
      </w:r>
    </w:p>
    <w:p w:rsidR="00F67170" w:rsidRPr="00F67170" w:rsidRDefault="00F67170" w:rsidP="00F67170">
      <w:pPr>
        <w:spacing w:line="360" w:lineRule="auto"/>
        <w:jc w:val="both"/>
      </w:pPr>
      <w:r w:rsidRPr="00F67170">
        <w:t>α) Να βρεθούν ποιο στοιχείο είναι το Χ και η τιμή του α</w:t>
      </w:r>
    </w:p>
    <w:p w:rsidR="00F67170" w:rsidRPr="00F67170" w:rsidRDefault="00F67170" w:rsidP="00F67170">
      <w:pPr>
        <w:spacing w:line="360" w:lineRule="auto"/>
        <w:jc w:val="both"/>
      </w:pPr>
      <w:r w:rsidRPr="00F67170">
        <w:t>β) Ένας συμμαθητής σας υποστηρίζει ότι τα δύο παραπάνω ισότοπα μπορεί να έχουν τον ίδιο μαζικό αριθμό. Συμφωνείτε με τον συμμαθητή σας; Αιτιολογείστε την άποψή σας.</w:t>
      </w:r>
    </w:p>
    <w:p w:rsidR="00F67170" w:rsidRPr="00F67170" w:rsidRDefault="00F67170" w:rsidP="00F67170">
      <w:pPr>
        <w:spacing w:line="360" w:lineRule="auto"/>
        <w:jc w:val="both"/>
      </w:pPr>
      <w:r w:rsidRPr="00F67170">
        <w:t xml:space="preserve">γ) Να τοποθετηθούν σε στιβάδες τα ηλεκτρόνια του </w:t>
      </w:r>
      <w:r w:rsidRPr="00F67170">
        <w:rPr>
          <w:vertAlign w:val="subscript"/>
        </w:rPr>
        <w:t>17</w:t>
      </w:r>
      <w:r w:rsidRPr="00F67170">
        <w:t>Cl.</w:t>
      </w:r>
    </w:p>
    <w:p w:rsidR="00F67170" w:rsidRPr="003023BE" w:rsidRDefault="00F67170" w:rsidP="00F67170">
      <w:pPr>
        <w:spacing w:line="360" w:lineRule="auto"/>
        <w:jc w:val="both"/>
      </w:pPr>
      <w:r w:rsidRPr="00F67170">
        <w:t xml:space="preserve">δ) Σε ποια ομάδα και σε ποια περίοδο του Περιοδικού Πίνακα βρίσκεται το </w:t>
      </w:r>
      <w:r w:rsidRPr="00F67170">
        <w:rPr>
          <w:vertAlign w:val="subscript"/>
        </w:rPr>
        <w:t>17</w:t>
      </w:r>
      <w:r w:rsidR="003023BE">
        <w:t>Cl.</w:t>
      </w:r>
    </w:p>
    <w:p w:rsidR="00F67170" w:rsidRPr="00F67170" w:rsidRDefault="00F67170" w:rsidP="00F67170">
      <w:pPr>
        <w:spacing w:line="360" w:lineRule="auto"/>
        <w:jc w:val="both"/>
      </w:pPr>
      <w:r w:rsidRPr="00F67170">
        <w:rPr>
          <w:b/>
        </w:rPr>
        <w:t>2.2.</w:t>
      </w:r>
      <w:r w:rsidRPr="00F67170">
        <w:t xml:space="preserve"> Σε ένα υδατικό διάλυμα NaCl προσθέτουμε νερό. Να αναφέρετε πως μεταβάλλονται (αυξάνονται, μειώνονται, μένουν σταθερά) τα παρακάτω μεγέθη του διαλύματος και να αιτιολογηθούν πλήρως όλες οι απαντήσεις.</w:t>
      </w:r>
    </w:p>
    <w:p w:rsidR="00F67170" w:rsidRPr="003023BE" w:rsidRDefault="003023BE" w:rsidP="00F67170">
      <w:pPr>
        <w:spacing w:line="360" w:lineRule="auto"/>
        <w:jc w:val="both"/>
      </w:pPr>
      <w:r>
        <w:t>α) Η μάζα του διαλύματος.</w:t>
      </w:r>
      <w:r w:rsidRPr="003023BE">
        <w:t xml:space="preserve">  </w:t>
      </w:r>
      <w:r w:rsidR="00F67170" w:rsidRPr="00F67170">
        <w:t>β) Η % w/</w:t>
      </w:r>
      <w:r>
        <w:t>v περιεκτικότητα του διαλύματος</w:t>
      </w:r>
      <w:r w:rsidRPr="003023BE">
        <w:t xml:space="preserve">     </w:t>
      </w:r>
      <w:r w:rsidR="00F67170" w:rsidRPr="00F67170">
        <w:t>γ</w:t>
      </w:r>
      <w:r>
        <w:t>) Η συγκέντρωση του διαλύματος.</w:t>
      </w:r>
    </w:p>
    <w:p w:rsidR="00F67170" w:rsidRPr="00F67170" w:rsidRDefault="00FE0426" w:rsidP="00F67170">
      <w:pPr>
        <w:spacing w:line="360" w:lineRule="auto"/>
        <w:jc w:val="both"/>
      </w:pPr>
      <w:r>
        <w:rPr>
          <w:b/>
          <w:bCs/>
        </w:rPr>
        <w:t>116</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2</w:t>
      </w:r>
      <w:r w:rsidR="00F67170" w:rsidRPr="00F67170">
        <w:t xml:space="preserve">Μg, </w:t>
      </w:r>
      <w:r w:rsidR="00F67170" w:rsidRPr="00F67170">
        <w:rPr>
          <w:vertAlign w:val="subscript"/>
        </w:rPr>
        <w:t>16</w:t>
      </w:r>
      <w:r w:rsidR="00F67170" w:rsidRPr="00F67170">
        <w:t>S</w:t>
      </w:r>
    </w:p>
    <w:p w:rsidR="00F67170" w:rsidRPr="00F67170" w:rsidRDefault="00F67170" w:rsidP="00F67170">
      <w:pPr>
        <w:spacing w:line="360" w:lineRule="auto"/>
        <w:jc w:val="both"/>
      </w:pPr>
      <w:r w:rsidRPr="00F67170">
        <w:t>A) Να τοποθετηθούν τα ηλεκτρόνια των στοιχείων σε στιβάδες.</w:t>
      </w:r>
    </w:p>
    <w:p w:rsidR="00F67170" w:rsidRPr="00F67170" w:rsidRDefault="00F67170" w:rsidP="00F67170">
      <w:pPr>
        <w:spacing w:line="360" w:lineRule="auto"/>
        <w:jc w:val="both"/>
      </w:pPr>
      <w:r w:rsidRPr="00F67170">
        <w:t>B) Ποιο από αυτά τα στοιχεία όταν αντιδρά έχει την τάση να προσλαμβάνει ηλεκτρόνια και ποιο έχει την τάση να αποβάλλει ηλεκτρόνια. Να αιτιολογήσετε την απάντησή σας.</w:t>
      </w:r>
    </w:p>
    <w:p w:rsidR="00F67170" w:rsidRPr="00F67170" w:rsidRDefault="00F67170" w:rsidP="00F67170">
      <w:pPr>
        <w:spacing w:line="360" w:lineRule="auto"/>
        <w:jc w:val="both"/>
      </w:pPr>
      <w:r w:rsidRPr="00F67170">
        <w:t>Γ) Tι είδους δεσμός αναπτύσσεται μεταξύ του Mg και του S;</w:t>
      </w:r>
    </w:p>
    <w:p w:rsidR="00F67170" w:rsidRPr="00F67170" w:rsidRDefault="00F67170" w:rsidP="00F67170">
      <w:pPr>
        <w:spacing w:line="360" w:lineRule="auto"/>
        <w:jc w:val="center"/>
      </w:pPr>
      <w:r w:rsidRPr="00F67170">
        <w:t>α) ιοντικός                             β) ομοιοπολικός</w:t>
      </w:r>
    </w:p>
    <w:p w:rsidR="00F67170" w:rsidRPr="00F67170" w:rsidRDefault="00F67170" w:rsidP="00F67170">
      <w:pPr>
        <w:spacing w:line="360" w:lineRule="auto"/>
        <w:jc w:val="both"/>
      </w:pPr>
      <w:r w:rsidRPr="00F67170">
        <w:t>Να επιλέξετε το σωστό.</w:t>
      </w:r>
    </w:p>
    <w:p w:rsidR="00F67170" w:rsidRPr="00F67170" w:rsidRDefault="00F67170" w:rsidP="00F67170">
      <w:pPr>
        <w:spacing w:line="360" w:lineRule="auto"/>
        <w:jc w:val="both"/>
      </w:pPr>
    </w:p>
    <w:p w:rsidR="00F67170" w:rsidRPr="00F67170" w:rsidRDefault="00F67170" w:rsidP="00F67170">
      <w:pPr>
        <w:spacing w:line="360" w:lineRule="auto"/>
        <w:jc w:val="both"/>
      </w:pPr>
      <w:r w:rsidRPr="00F67170">
        <w:rPr>
          <w:b/>
        </w:rPr>
        <w:t>2.2. A)</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3023BE" w:rsidRDefault="00F67170" w:rsidP="00F67170">
      <w:pPr>
        <w:spacing w:line="360" w:lineRule="auto"/>
        <w:jc w:val="both"/>
      </w:pPr>
      <w:r w:rsidRPr="00F67170">
        <w:t>α</w:t>
      </w:r>
      <w:r w:rsidRPr="003023BE">
        <w:t xml:space="preserve">) </w:t>
      </w:r>
      <w:r w:rsidRPr="00F67170">
        <w:rPr>
          <w:lang w:val="en-GB"/>
        </w:rPr>
        <w:t>Zn</w:t>
      </w:r>
      <w:r w:rsidRPr="003023BE">
        <w:t>(</w:t>
      </w:r>
      <w:r w:rsidRPr="00F67170">
        <w:rPr>
          <w:lang w:val="en-GB"/>
        </w:rPr>
        <w:t>s</w:t>
      </w:r>
      <w:r w:rsidRPr="003023BE">
        <w:t xml:space="preserve">) + </w:t>
      </w:r>
      <w:r w:rsidRPr="00F67170">
        <w:rPr>
          <w:lang w:val="en-GB"/>
        </w:rPr>
        <w:t>CuSO</w:t>
      </w:r>
      <w:r w:rsidRPr="003023BE">
        <w:rPr>
          <w:vertAlign w:val="subscript"/>
        </w:rPr>
        <w:t>4</w:t>
      </w:r>
      <w:r w:rsidR="003023BE" w:rsidRPr="003023BE">
        <w:t>(</w:t>
      </w:r>
      <w:r w:rsidR="003023BE">
        <w:rPr>
          <w:lang w:val="en-GB"/>
        </w:rPr>
        <w:t>aq</w:t>
      </w:r>
      <w:r w:rsidR="003023BE" w:rsidRPr="003023BE">
        <w:t xml:space="preserve">) →             </w:t>
      </w:r>
      <w:r w:rsidRPr="00F67170">
        <w:t>β</w:t>
      </w:r>
      <w:r w:rsidRPr="003023BE">
        <w:t xml:space="preserve">) </w:t>
      </w:r>
      <w:r w:rsidRPr="00F67170">
        <w:rPr>
          <w:lang w:val="en-GB"/>
        </w:rPr>
        <w:t>Ca</w:t>
      </w:r>
      <w:r w:rsidRPr="003023BE">
        <w:t>(</w:t>
      </w:r>
      <w:r w:rsidRPr="00F67170">
        <w:rPr>
          <w:lang w:val="en-GB"/>
        </w:rPr>
        <w:t>OH</w:t>
      </w:r>
      <w:r w:rsidRPr="003023BE">
        <w:t>)</w:t>
      </w:r>
      <w:r w:rsidRPr="003023BE">
        <w:rPr>
          <w:vertAlign w:val="subscript"/>
        </w:rPr>
        <w:t>2</w:t>
      </w:r>
      <w:r w:rsidRPr="003023BE">
        <w:t>(</w:t>
      </w:r>
      <w:r w:rsidRPr="00F67170">
        <w:rPr>
          <w:lang w:val="en-GB"/>
        </w:rPr>
        <w:t>aq</w:t>
      </w:r>
      <w:r w:rsidRPr="003023BE">
        <w:t xml:space="preserve">) + </w:t>
      </w:r>
      <w:r w:rsidRPr="00F67170">
        <w:rPr>
          <w:lang w:val="en-GB"/>
        </w:rPr>
        <w:t>HCl</w:t>
      </w:r>
      <w:r w:rsidRPr="003023BE">
        <w:t>(</w:t>
      </w:r>
      <w:r w:rsidRPr="00F67170">
        <w:rPr>
          <w:lang w:val="en-GB"/>
        </w:rPr>
        <w:t>aq</w:t>
      </w:r>
      <w:r w:rsidR="003023BE">
        <w:t>) →</w:t>
      </w:r>
      <w:r w:rsidR="003023BE" w:rsidRPr="003023BE">
        <w:t xml:space="preserve">                   </w:t>
      </w:r>
      <w:r w:rsidRPr="00F67170">
        <w:t>γ</w:t>
      </w:r>
      <w:r w:rsidRPr="003023BE">
        <w:t xml:space="preserve">) </w:t>
      </w:r>
      <w:r w:rsidRPr="00F67170">
        <w:rPr>
          <w:lang w:val="en-GB"/>
        </w:rPr>
        <w:t>NaOH</w:t>
      </w:r>
      <w:r w:rsidRPr="003023BE">
        <w:t>(</w:t>
      </w:r>
      <w:r w:rsidRPr="00F67170">
        <w:rPr>
          <w:lang w:val="en-GB"/>
        </w:rPr>
        <w:t>aq</w:t>
      </w:r>
      <w:r w:rsidRPr="003023BE">
        <w:t xml:space="preserve">) + </w:t>
      </w:r>
      <w:r w:rsidRPr="00F67170">
        <w:rPr>
          <w:lang w:val="en-GB"/>
        </w:rPr>
        <w:t>Pb</w:t>
      </w:r>
      <w:r w:rsidRPr="003023BE">
        <w:t>(</w:t>
      </w:r>
      <w:r w:rsidRPr="00F67170">
        <w:rPr>
          <w:lang w:val="en-GB"/>
        </w:rPr>
        <w:t>NO</w:t>
      </w:r>
      <w:r w:rsidRPr="003023BE">
        <w:rPr>
          <w:vertAlign w:val="subscript"/>
        </w:rPr>
        <w:t>3</w:t>
      </w:r>
      <w:r w:rsidRPr="003023BE">
        <w:t>)</w:t>
      </w:r>
      <w:r w:rsidRPr="003023BE">
        <w:rPr>
          <w:vertAlign w:val="subscript"/>
        </w:rPr>
        <w:t>2</w:t>
      </w:r>
      <w:r w:rsidRPr="003023BE">
        <w:t>(</w:t>
      </w:r>
      <w:r w:rsidRPr="00F67170">
        <w:rPr>
          <w:lang w:val="en-GB"/>
        </w:rPr>
        <w:t>aq</w:t>
      </w:r>
      <w:r w:rsidR="003023BE">
        <w:t>) →</w:t>
      </w:r>
    </w:p>
    <w:p w:rsidR="00F67170" w:rsidRPr="003023BE" w:rsidRDefault="00F67170" w:rsidP="00F67170">
      <w:pPr>
        <w:spacing w:line="360" w:lineRule="auto"/>
        <w:jc w:val="both"/>
      </w:pPr>
      <w:r w:rsidRPr="00F67170">
        <w:rPr>
          <w:b/>
        </w:rPr>
        <w:t>B)</w:t>
      </w:r>
      <w:r w:rsidRPr="00F67170">
        <w:t xml:space="preserve"> Να ονομαστούν οι παρακάτω ενώσεις: H</w:t>
      </w:r>
      <w:r w:rsidRPr="00F67170">
        <w:rPr>
          <w:vertAlign w:val="subscript"/>
        </w:rPr>
        <w:t>2</w:t>
      </w:r>
      <w:r w:rsidRPr="00F67170">
        <w:t>SO</w:t>
      </w:r>
      <w:r w:rsidRPr="00F67170">
        <w:rPr>
          <w:vertAlign w:val="subscript"/>
        </w:rPr>
        <w:t>4</w:t>
      </w:r>
      <w:r w:rsidRPr="00F67170">
        <w:t>, Ca(OH)</w:t>
      </w:r>
      <w:r w:rsidRPr="00F67170">
        <w:rPr>
          <w:vertAlign w:val="subscript"/>
        </w:rPr>
        <w:t>2</w:t>
      </w:r>
      <w:r w:rsidRPr="00F67170">
        <w:t>, AgNO</w:t>
      </w:r>
      <w:r w:rsidRPr="00F67170">
        <w:rPr>
          <w:vertAlign w:val="subscript"/>
        </w:rPr>
        <w:t>3</w:t>
      </w:r>
      <w:r w:rsidR="003023BE">
        <w:t>, NaCl.</w:t>
      </w:r>
    </w:p>
    <w:p w:rsidR="00F67170" w:rsidRPr="00F67170" w:rsidRDefault="00FE0426" w:rsidP="00F67170">
      <w:pPr>
        <w:spacing w:line="360" w:lineRule="auto"/>
        <w:jc w:val="both"/>
      </w:pPr>
      <w:r>
        <w:rPr>
          <w:b/>
          <w:bCs/>
        </w:rPr>
        <w:lastRenderedPageBreak/>
        <w:t>117</w:t>
      </w:r>
      <w:r w:rsidRPr="00E95E33">
        <w:rPr>
          <w:b/>
          <w:bCs/>
        </w:rPr>
        <w:t>)</w:t>
      </w:r>
      <w:r>
        <w:rPr>
          <w:b/>
          <w:bCs/>
        </w:rPr>
        <w:t xml:space="preserve"> </w:t>
      </w:r>
      <w:r w:rsidR="00F67170" w:rsidRPr="00F67170">
        <w:rPr>
          <w:b/>
        </w:rPr>
        <w:t>2.1.</w:t>
      </w:r>
      <w:r w:rsidR="00F67170" w:rsidRPr="00F67170">
        <w:t xml:space="preserve"> Πως μπορείτε να αυξήσετε τη διαλυτότητα στα παρακάτω υδατικά διαλύματα, που βρίσκονται στους 25°C, με μεταβολή της θερμοκρασίας.</w:t>
      </w:r>
    </w:p>
    <w:p w:rsidR="00F67170" w:rsidRPr="00F67170" w:rsidRDefault="003023BE" w:rsidP="00F67170">
      <w:pPr>
        <w:spacing w:line="360" w:lineRule="auto"/>
        <w:jc w:val="both"/>
      </w:pPr>
      <w:r>
        <w:t>α) Διάλυμα ζάχαρης.</w:t>
      </w:r>
      <w:r w:rsidRPr="003023BE">
        <w:t xml:space="preserve">                    </w:t>
      </w:r>
      <w:r w:rsidR="00F67170" w:rsidRPr="00F67170">
        <w:t>β) Διάλυμα διοξειδίου του άνθρακα, CO</w:t>
      </w:r>
      <w:r w:rsidR="00F67170" w:rsidRPr="00F67170">
        <w:rPr>
          <w:vertAlign w:val="subscript"/>
        </w:rPr>
        <w:t>2</w:t>
      </w:r>
      <w:r w:rsidR="00F67170" w:rsidRPr="00F67170">
        <w:t>(g).</w:t>
      </w:r>
    </w:p>
    <w:p w:rsidR="00F67170" w:rsidRPr="003023BE" w:rsidRDefault="00F67170" w:rsidP="00F67170">
      <w:pPr>
        <w:spacing w:line="360" w:lineRule="auto"/>
        <w:jc w:val="both"/>
      </w:pPr>
      <w:r w:rsidRPr="00F67170">
        <w:t>Να αιτιολογήσετε τις απαντήσεις σας σε όλες</w:t>
      </w:r>
      <w:r w:rsidR="003023BE">
        <w:t xml:space="preserve"> τις περιπτώσεις.</w:t>
      </w:r>
    </w:p>
    <w:p w:rsidR="00F67170" w:rsidRPr="00F67170" w:rsidRDefault="00F67170" w:rsidP="00F67170">
      <w:pPr>
        <w:spacing w:line="360" w:lineRule="auto"/>
        <w:jc w:val="both"/>
        <w:rPr>
          <w:b/>
        </w:rPr>
      </w:pPr>
      <w:r w:rsidRPr="00F67170">
        <w:rPr>
          <w:b/>
        </w:rPr>
        <w:t>2.2. Α)</w:t>
      </w:r>
      <w:r w:rsidRPr="00F67170">
        <w:t xml:space="preserve"> Να συμπληρώσετε τα προϊόντα και τους συντελεστές στις χημικές εξισώσεις των χημικών</w:t>
      </w:r>
      <w:r w:rsidRPr="00F67170">
        <w:rPr>
          <w:b/>
        </w:rPr>
        <w:t xml:space="preserve"> </w:t>
      </w:r>
      <w:r w:rsidRPr="00F67170">
        <w:t>αντιδράσεων που πραγματοποιούνται όλες:</w:t>
      </w:r>
    </w:p>
    <w:p w:rsidR="00F67170" w:rsidRPr="003023BE" w:rsidRDefault="003023BE" w:rsidP="00F67170">
      <w:pPr>
        <w:spacing w:line="360" w:lineRule="auto"/>
        <w:jc w:val="both"/>
        <w:rPr>
          <w:lang w:val="en-US"/>
        </w:rPr>
      </w:pPr>
      <w:r>
        <w:t>α</w:t>
      </w:r>
      <w:r w:rsidRPr="003023BE">
        <w:rPr>
          <w:lang w:val="en-US"/>
        </w:rPr>
        <w:t>) KOH(aq) + HI (aq) →</w:t>
      </w:r>
      <w:r>
        <w:rPr>
          <w:lang w:val="en-US"/>
        </w:rPr>
        <w:t xml:space="preserve">             </w:t>
      </w:r>
      <w:r w:rsidR="00F67170" w:rsidRPr="00F67170">
        <w:t>β</w:t>
      </w:r>
      <w:r w:rsidR="00F67170" w:rsidRPr="00F67170">
        <w:rPr>
          <w:lang w:val="en-GB"/>
        </w:rPr>
        <w:t>) Al(s) + Fe(NO</w:t>
      </w:r>
      <w:r w:rsidR="00F67170" w:rsidRPr="00F67170">
        <w:rPr>
          <w:vertAlign w:val="subscript"/>
          <w:lang w:val="en-GB"/>
        </w:rPr>
        <w:t>3</w:t>
      </w:r>
      <w:r w:rsidR="00F67170" w:rsidRPr="00F67170">
        <w:rPr>
          <w:lang w:val="en-GB"/>
        </w:rPr>
        <w:t>)</w:t>
      </w:r>
      <w:r w:rsidR="00F67170" w:rsidRPr="00F67170">
        <w:rPr>
          <w:vertAlign w:val="subscript"/>
          <w:lang w:val="en-GB"/>
        </w:rPr>
        <w:t>2</w:t>
      </w:r>
      <w:r w:rsidR="00F67170" w:rsidRPr="00F67170">
        <w:rPr>
          <w:lang w:val="en-GB"/>
        </w:rPr>
        <w:t>(aq) →</w:t>
      </w:r>
      <w:r>
        <w:rPr>
          <w:lang w:val="en-US"/>
        </w:rPr>
        <w:t xml:space="preserve">                    </w:t>
      </w:r>
      <w:r w:rsidR="00F67170" w:rsidRPr="00F67170">
        <w:t>γ</w:t>
      </w:r>
      <w:r w:rsidR="00F67170" w:rsidRPr="00F67170">
        <w:rPr>
          <w:lang w:val="en-GB"/>
        </w:rPr>
        <w:t>) BaCl</w:t>
      </w:r>
      <w:r w:rsidR="00F67170" w:rsidRPr="00F67170">
        <w:rPr>
          <w:vertAlign w:val="subscript"/>
          <w:lang w:val="en-GB"/>
        </w:rPr>
        <w:t>2</w:t>
      </w:r>
      <w:r w:rsidR="00F67170" w:rsidRPr="00F67170">
        <w:rPr>
          <w:lang w:val="en-GB"/>
        </w:rPr>
        <w:t>(aq) + H</w:t>
      </w:r>
      <w:r w:rsidR="00F67170" w:rsidRPr="00F67170">
        <w:rPr>
          <w:vertAlign w:val="subscript"/>
          <w:lang w:val="en-GB"/>
        </w:rPr>
        <w:t>2</w:t>
      </w:r>
      <w:r w:rsidR="00F67170" w:rsidRPr="00F67170">
        <w:rPr>
          <w:lang w:val="en-GB"/>
        </w:rPr>
        <w:t>SO</w:t>
      </w:r>
      <w:r w:rsidR="00F67170" w:rsidRPr="00F67170">
        <w:rPr>
          <w:vertAlign w:val="subscript"/>
          <w:lang w:val="en-GB"/>
        </w:rPr>
        <w:t>4</w:t>
      </w:r>
      <w:r w:rsidR="00F67170" w:rsidRPr="00F67170">
        <w:rPr>
          <w:lang w:val="en-GB"/>
        </w:rPr>
        <w:t>(aq) →</w:t>
      </w:r>
    </w:p>
    <w:p w:rsidR="00F67170" w:rsidRPr="00F67170" w:rsidRDefault="00F67170" w:rsidP="00F67170">
      <w:pPr>
        <w:spacing w:line="360" w:lineRule="auto"/>
        <w:jc w:val="both"/>
      </w:pPr>
      <w:r w:rsidRPr="00F67170">
        <w:rPr>
          <w:b/>
        </w:rPr>
        <w:t>Β)</w:t>
      </w:r>
      <w:r w:rsidRPr="00F67170">
        <w:t xml:space="preserve"> Να γράψετε τους υπολογισμούς σας για τον προσδιορισμό του αριθμού οξείδωσης του αζώτου στο ιόν ΝO</w:t>
      </w:r>
      <w:r w:rsidRPr="00F67170">
        <w:rPr>
          <w:vertAlign w:val="subscript"/>
        </w:rPr>
        <w:t>2</w:t>
      </w:r>
      <w:r w:rsidRPr="00F67170">
        <w:rPr>
          <w:vertAlign w:val="superscript"/>
        </w:rPr>
        <w:t>-</w:t>
      </w:r>
      <w:r w:rsidRPr="00F67170">
        <w:t>.</w:t>
      </w:r>
    </w:p>
    <w:p w:rsidR="00F67170" w:rsidRPr="00F67170" w:rsidRDefault="00FE0426" w:rsidP="00F67170">
      <w:pPr>
        <w:spacing w:line="360" w:lineRule="auto"/>
        <w:jc w:val="both"/>
      </w:pPr>
      <w:r>
        <w:rPr>
          <w:b/>
          <w:bCs/>
        </w:rPr>
        <w:t>118</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2</w:t>
      </w:r>
      <w:r w:rsidR="00F67170" w:rsidRPr="00F67170">
        <w:t xml:space="preserve">Mg, </w:t>
      </w:r>
      <w:r w:rsidR="00F67170" w:rsidRPr="00F67170">
        <w:rPr>
          <w:vertAlign w:val="subscript"/>
        </w:rPr>
        <w:t>9</w:t>
      </w:r>
      <w:r w:rsidR="00F67170" w:rsidRPr="00F67170">
        <w:t>F.</w:t>
      </w:r>
    </w:p>
    <w:p w:rsidR="00F67170" w:rsidRPr="00F67170" w:rsidRDefault="00F67170" w:rsidP="00F67170">
      <w:pPr>
        <w:spacing w:line="360" w:lineRule="auto"/>
        <w:jc w:val="both"/>
      </w:pPr>
      <w:r w:rsidRPr="00F67170">
        <w:t>α) Να γράψετε για τα παραπάνω στοιχεία την κατανομή των ηλεκτρονίων σε στιβάδες.</w:t>
      </w:r>
    </w:p>
    <w:p w:rsidR="00F67170" w:rsidRPr="00F67170" w:rsidRDefault="00F67170" w:rsidP="00F67170">
      <w:pPr>
        <w:spacing w:line="360" w:lineRule="auto"/>
        <w:jc w:val="both"/>
      </w:pPr>
      <w:r w:rsidRPr="00F67170">
        <w:t>β) Να βρεθεί η ομάδα και η περίοδος στην οποία ανήκουν τα παραπάνω στοιχεία.</w:t>
      </w:r>
    </w:p>
    <w:p w:rsidR="00F67170" w:rsidRPr="00F67170" w:rsidRDefault="00F67170" w:rsidP="00F67170">
      <w:pPr>
        <w:spacing w:line="360" w:lineRule="auto"/>
        <w:jc w:val="both"/>
      </w:pPr>
      <w:r w:rsidRPr="00F67170">
        <w:t>γ) Να χαρακτηρίσετε τα παραπάνω στοιχεία ως μέταλλα ή αμέταλλα.</w:t>
      </w:r>
    </w:p>
    <w:p w:rsidR="00F67170" w:rsidRPr="003023BE" w:rsidRDefault="00F67170" w:rsidP="00F67170">
      <w:pPr>
        <w:spacing w:line="360" w:lineRule="auto"/>
        <w:jc w:val="both"/>
      </w:pPr>
      <w:r w:rsidRPr="00F67170">
        <w:t>δ) Να αναφέρετε αν ο μεταξύ τους δεσμός</w:t>
      </w:r>
      <w:r w:rsidR="003023BE">
        <w:t xml:space="preserve"> είναι ιοντικός ή ομοιοπολικός.</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3023BE" w:rsidRDefault="003023BE" w:rsidP="00F67170">
      <w:pPr>
        <w:spacing w:line="360" w:lineRule="auto"/>
        <w:jc w:val="both"/>
      </w:pPr>
      <w:r>
        <w:t>α) Mg(s) + HBr(aq) →</w:t>
      </w:r>
      <w:r w:rsidRPr="003023BE">
        <w:t xml:space="preserve">                </w:t>
      </w:r>
      <w:r>
        <w:t>β) KOH (aq) + HCl(aq) →</w:t>
      </w:r>
      <w:r w:rsidRPr="003023BE">
        <w:t xml:space="preserve">                         </w:t>
      </w:r>
      <w:r w:rsidR="00F67170" w:rsidRPr="00F67170">
        <w:t>γ</w:t>
      </w:r>
      <w:r w:rsidR="00F67170" w:rsidRPr="003023BE">
        <w:t xml:space="preserve">) </w:t>
      </w:r>
      <w:r w:rsidR="00F67170" w:rsidRPr="00F67170">
        <w:rPr>
          <w:lang w:val="en-GB"/>
        </w:rPr>
        <w:t>Na</w:t>
      </w:r>
      <w:r w:rsidR="00F67170" w:rsidRPr="003023BE">
        <w:rPr>
          <w:vertAlign w:val="subscript"/>
        </w:rPr>
        <w:t>2</w:t>
      </w:r>
      <w:r w:rsidR="00F67170" w:rsidRPr="00F67170">
        <w:rPr>
          <w:lang w:val="en-GB"/>
        </w:rPr>
        <w:t>CO</w:t>
      </w:r>
      <w:r w:rsidR="00F67170" w:rsidRPr="003023BE">
        <w:rPr>
          <w:vertAlign w:val="subscript"/>
        </w:rPr>
        <w:t>3</w:t>
      </w:r>
      <w:r w:rsidR="00F67170" w:rsidRPr="003023BE">
        <w:t>(</w:t>
      </w:r>
      <w:r w:rsidR="00F67170" w:rsidRPr="00F67170">
        <w:rPr>
          <w:lang w:val="en-GB"/>
        </w:rPr>
        <w:t>aq</w:t>
      </w:r>
      <w:r w:rsidR="00F67170" w:rsidRPr="003023BE">
        <w:t xml:space="preserve">) + </w:t>
      </w:r>
      <w:r w:rsidR="00F67170" w:rsidRPr="00F67170">
        <w:rPr>
          <w:lang w:val="en-GB"/>
        </w:rPr>
        <w:t>HBr</w:t>
      </w:r>
      <w:r w:rsidR="00F67170" w:rsidRPr="003023BE">
        <w:t>(</w:t>
      </w:r>
      <w:r w:rsidR="00F67170" w:rsidRPr="00F67170">
        <w:rPr>
          <w:lang w:val="en-GB"/>
        </w:rPr>
        <w:t>aq</w:t>
      </w:r>
      <w:r w:rsidR="00F67170" w:rsidRPr="003023BE">
        <w:t>)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FE0426" w:rsidP="00F67170">
      <w:pPr>
        <w:spacing w:line="360" w:lineRule="auto"/>
        <w:jc w:val="both"/>
      </w:pPr>
      <w:r>
        <w:rPr>
          <w:b/>
          <w:bCs/>
        </w:rPr>
        <w:t>119</w:t>
      </w:r>
      <w:r w:rsidRPr="00E95E33">
        <w:rPr>
          <w:b/>
          <w:bCs/>
        </w:rPr>
        <w:t>)</w:t>
      </w:r>
      <w:r>
        <w:rPr>
          <w:b/>
          <w:bCs/>
        </w:rPr>
        <w:t xml:space="preserve"> </w:t>
      </w:r>
      <w:r w:rsidR="00F67170" w:rsidRPr="00F67170">
        <w:rPr>
          <w:b/>
        </w:rPr>
        <w:t>2.1.Α)</w:t>
      </w:r>
      <w:r w:rsidR="00F67170" w:rsidRPr="00F67170">
        <w:t xml:space="preserve"> Ποιες από τις επόμενες ηλεκτρονιακές δομές, στη θεμελιώδη κατάσταση, είναι λανθασμένες;</w:t>
      </w:r>
    </w:p>
    <w:p w:rsidR="00F67170" w:rsidRPr="003023BE" w:rsidRDefault="00F67170" w:rsidP="00F67170">
      <w:pPr>
        <w:spacing w:line="360" w:lineRule="auto"/>
        <w:jc w:val="both"/>
      </w:pPr>
      <w:r w:rsidRPr="00F67170">
        <w:t>α</w:t>
      </w:r>
      <w:r w:rsidRPr="003023BE">
        <w:t xml:space="preserve">) </w:t>
      </w:r>
      <w:r w:rsidRPr="003023BE">
        <w:rPr>
          <w:vertAlign w:val="subscript"/>
        </w:rPr>
        <w:t>6</w:t>
      </w:r>
      <w:r w:rsidRPr="00F67170">
        <w:rPr>
          <w:lang w:val="en-US"/>
        </w:rPr>
        <w:t>C</w:t>
      </w:r>
      <w:r w:rsidRPr="003023BE">
        <w:t xml:space="preserve"> : </w:t>
      </w:r>
      <w:r w:rsidRPr="00F67170">
        <w:rPr>
          <w:lang w:val="en-US"/>
        </w:rPr>
        <w:t>K</w:t>
      </w:r>
      <w:r w:rsidRPr="003023BE">
        <w:t>(2)</w:t>
      </w:r>
      <w:r w:rsidR="003023BE" w:rsidRPr="003023BE">
        <w:t xml:space="preserve">, </w:t>
      </w:r>
      <w:r w:rsidR="003023BE">
        <w:rPr>
          <w:lang w:val="en-US"/>
        </w:rPr>
        <w:t>L</w:t>
      </w:r>
      <w:r w:rsidR="003023BE" w:rsidRPr="003023BE">
        <w:t xml:space="preserve">(4)      </w:t>
      </w:r>
      <w:r w:rsidRPr="00F67170">
        <w:t>β</w:t>
      </w:r>
      <w:r w:rsidRPr="003023BE">
        <w:t xml:space="preserve">) </w:t>
      </w:r>
      <w:r w:rsidRPr="003023BE">
        <w:rPr>
          <w:vertAlign w:val="subscript"/>
        </w:rPr>
        <w:t>11</w:t>
      </w:r>
      <w:r w:rsidR="003023BE">
        <w:rPr>
          <w:lang w:val="en-US"/>
        </w:rPr>
        <w:t>Na</w:t>
      </w:r>
      <w:r w:rsidR="003023BE" w:rsidRPr="003023BE">
        <w:t xml:space="preserve"> : </w:t>
      </w:r>
      <w:r w:rsidR="003023BE">
        <w:rPr>
          <w:lang w:val="en-US"/>
        </w:rPr>
        <w:t>K</w:t>
      </w:r>
      <w:r w:rsidR="003023BE" w:rsidRPr="003023BE">
        <w:t xml:space="preserve">(2), </w:t>
      </w:r>
      <w:r w:rsidR="003023BE">
        <w:rPr>
          <w:lang w:val="en-US"/>
        </w:rPr>
        <w:t>L</w:t>
      </w:r>
      <w:r w:rsidR="003023BE" w:rsidRPr="003023BE">
        <w:t xml:space="preserve">(7), </w:t>
      </w:r>
      <w:r w:rsidR="003023BE">
        <w:rPr>
          <w:lang w:val="en-US"/>
        </w:rPr>
        <w:t>M</w:t>
      </w:r>
      <w:r w:rsidR="003023BE" w:rsidRPr="003023BE">
        <w:t xml:space="preserve">(2)              </w:t>
      </w:r>
      <w:r w:rsidRPr="00F67170">
        <w:t>γ</w:t>
      </w:r>
      <w:r w:rsidRPr="003023BE">
        <w:t xml:space="preserve">) </w:t>
      </w:r>
      <w:r w:rsidRPr="003023BE">
        <w:rPr>
          <w:vertAlign w:val="subscript"/>
        </w:rPr>
        <w:t>3</w:t>
      </w:r>
      <w:r w:rsidR="003023BE">
        <w:rPr>
          <w:lang w:val="en-US"/>
        </w:rPr>
        <w:t>Li</w:t>
      </w:r>
      <w:r w:rsidR="003023BE" w:rsidRPr="003023BE">
        <w:t xml:space="preserve"> : </w:t>
      </w:r>
      <w:r w:rsidR="003023BE">
        <w:rPr>
          <w:lang w:val="en-US"/>
        </w:rPr>
        <w:t>K</w:t>
      </w:r>
      <w:r w:rsidR="003023BE" w:rsidRPr="003023BE">
        <w:t xml:space="preserve">(1), </w:t>
      </w:r>
      <w:r w:rsidR="003023BE">
        <w:rPr>
          <w:lang w:val="en-US"/>
        </w:rPr>
        <w:t>L</w:t>
      </w:r>
      <w:r w:rsidR="003023BE" w:rsidRPr="003023BE">
        <w:t xml:space="preserve">(2)        </w:t>
      </w:r>
      <w:r w:rsidRPr="00F67170">
        <w:t>δ</w:t>
      </w:r>
      <w:r w:rsidRPr="003023BE">
        <w:t xml:space="preserve">) </w:t>
      </w:r>
      <w:r w:rsidRPr="003023BE">
        <w:rPr>
          <w:vertAlign w:val="subscript"/>
        </w:rPr>
        <w:t>17</w:t>
      </w:r>
      <w:r w:rsidRPr="00F67170">
        <w:rPr>
          <w:lang w:val="en-US"/>
        </w:rPr>
        <w:t>Cl</w:t>
      </w:r>
      <w:r w:rsidRPr="003023BE">
        <w:t xml:space="preserve"> : </w:t>
      </w:r>
      <w:r w:rsidRPr="00F67170">
        <w:rPr>
          <w:lang w:val="en-US"/>
        </w:rPr>
        <w:t>K</w:t>
      </w:r>
      <w:r w:rsidRPr="003023BE">
        <w:t xml:space="preserve">(2), </w:t>
      </w:r>
      <w:r w:rsidRPr="00F67170">
        <w:rPr>
          <w:lang w:val="en-US"/>
        </w:rPr>
        <w:t>L</w:t>
      </w:r>
      <w:r w:rsidRPr="003023BE">
        <w:t xml:space="preserve">(8), </w:t>
      </w:r>
      <w:r w:rsidRPr="00F67170">
        <w:rPr>
          <w:lang w:val="en-US"/>
        </w:rPr>
        <w:t>M</w:t>
      </w:r>
      <w:r w:rsidRPr="003023BE">
        <w:t xml:space="preserve">(6), </w:t>
      </w:r>
      <w:r w:rsidRPr="00F67170">
        <w:rPr>
          <w:lang w:val="en-US"/>
        </w:rPr>
        <w:t>N</w:t>
      </w:r>
      <w:r w:rsidR="003023BE">
        <w:t>(1)</w:t>
      </w:r>
    </w:p>
    <w:p w:rsidR="00F67170" w:rsidRPr="00F67170" w:rsidRDefault="00F67170" w:rsidP="00F67170">
      <w:pPr>
        <w:spacing w:line="360" w:lineRule="auto"/>
        <w:jc w:val="both"/>
      </w:pPr>
      <w:r w:rsidRPr="00F67170">
        <w:rPr>
          <w:b/>
        </w:rPr>
        <w:t>Β)</w:t>
      </w:r>
      <w:r w:rsidRPr="00F67170">
        <w:t xml:space="preserve"> Για όσες ηλεκτρονιακές δομές είναι λανθασμένες:</w:t>
      </w:r>
    </w:p>
    <w:p w:rsidR="00F67170" w:rsidRPr="00F67170" w:rsidRDefault="00F67170" w:rsidP="00F67170">
      <w:pPr>
        <w:spacing w:line="360" w:lineRule="auto"/>
        <w:jc w:val="both"/>
      </w:pPr>
      <w:r w:rsidRPr="00F67170">
        <w:t>α) Να γραφούν οι σωστές ηλεκτρονιακές δομές.</w:t>
      </w:r>
    </w:p>
    <w:p w:rsidR="00F67170" w:rsidRPr="003023BE" w:rsidRDefault="00F67170" w:rsidP="00F67170">
      <w:pPr>
        <w:spacing w:line="360" w:lineRule="auto"/>
        <w:jc w:val="both"/>
      </w:pPr>
      <w:r w:rsidRPr="00F67170">
        <w:t>β) Να βρεθεί σε ποια ομάδα και σε ποια περίοδο ανήκουν τα αντίστοιχα στο</w:t>
      </w:r>
      <w:r w:rsidR="003023BE">
        <w:t>ιχεία.</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3023BE" w:rsidRDefault="00F67170" w:rsidP="00F67170">
      <w:pPr>
        <w:spacing w:line="360" w:lineRule="auto"/>
        <w:jc w:val="both"/>
      </w:pPr>
      <w:r w:rsidRPr="00F67170">
        <w:t>α</w:t>
      </w:r>
      <w:r w:rsidRPr="003023BE">
        <w:t>) (</w:t>
      </w:r>
      <w:r w:rsidRPr="00F67170">
        <w:rPr>
          <w:lang w:val="en-GB"/>
        </w:rPr>
        <w:t>NH</w:t>
      </w:r>
      <w:r w:rsidRPr="003023BE">
        <w:rPr>
          <w:vertAlign w:val="subscript"/>
        </w:rPr>
        <w:t>4</w:t>
      </w:r>
      <w:r w:rsidRPr="003023BE">
        <w:t>)</w:t>
      </w:r>
      <w:r w:rsidRPr="003023BE">
        <w:rPr>
          <w:vertAlign w:val="subscript"/>
        </w:rPr>
        <w:t>2</w:t>
      </w:r>
      <w:r w:rsidRPr="00F67170">
        <w:rPr>
          <w:lang w:val="en-GB"/>
        </w:rPr>
        <w:t>CO</w:t>
      </w:r>
      <w:r w:rsidRPr="003023BE">
        <w:rPr>
          <w:vertAlign w:val="subscript"/>
        </w:rPr>
        <w:t>3</w:t>
      </w:r>
      <w:r w:rsidR="003023BE" w:rsidRPr="003023BE">
        <w:t>(</w:t>
      </w:r>
      <w:r w:rsidR="003023BE">
        <w:rPr>
          <w:lang w:val="en-GB"/>
        </w:rPr>
        <w:t>aq</w:t>
      </w:r>
      <w:r w:rsidR="003023BE" w:rsidRPr="003023BE">
        <w:t xml:space="preserve">) + </w:t>
      </w:r>
      <w:r w:rsidR="003023BE">
        <w:rPr>
          <w:lang w:val="en-GB"/>
        </w:rPr>
        <w:t>NaOH</w:t>
      </w:r>
      <w:r w:rsidR="003023BE" w:rsidRPr="003023BE">
        <w:t>(</w:t>
      </w:r>
      <w:r w:rsidR="003023BE">
        <w:rPr>
          <w:lang w:val="en-GB"/>
        </w:rPr>
        <w:t>aq</w:t>
      </w:r>
      <w:r w:rsidR="003023BE" w:rsidRPr="003023BE">
        <w:t xml:space="preserve">) →     </w:t>
      </w:r>
      <w:r w:rsidRPr="00F67170">
        <w:t>β</w:t>
      </w:r>
      <w:r w:rsidRPr="003023BE">
        <w:t xml:space="preserve">) </w:t>
      </w:r>
      <w:r w:rsidRPr="00F67170">
        <w:rPr>
          <w:lang w:val="en-GB"/>
        </w:rPr>
        <w:t>Ca</w:t>
      </w:r>
      <w:r w:rsidRPr="003023BE">
        <w:t>(</w:t>
      </w:r>
      <w:r w:rsidRPr="00F67170">
        <w:rPr>
          <w:lang w:val="en-GB"/>
        </w:rPr>
        <w:t>OH</w:t>
      </w:r>
      <w:r w:rsidRPr="003023BE">
        <w:t>)</w:t>
      </w:r>
      <w:r w:rsidRPr="003023BE">
        <w:rPr>
          <w:vertAlign w:val="subscript"/>
        </w:rPr>
        <w:t>2</w:t>
      </w:r>
      <w:r w:rsidRPr="003023BE">
        <w:t xml:space="preserve"> (</w:t>
      </w:r>
      <w:r w:rsidRPr="00F67170">
        <w:rPr>
          <w:lang w:val="en-GB"/>
        </w:rPr>
        <w:t>aq</w:t>
      </w:r>
      <w:r w:rsidRPr="003023BE">
        <w:t xml:space="preserve">) + </w:t>
      </w:r>
      <w:r w:rsidRPr="00F67170">
        <w:rPr>
          <w:lang w:val="en-GB"/>
        </w:rPr>
        <w:t>HCl</w:t>
      </w:r>
      <w:r w:rsidRPr="003023BE">
        <w:t>(</w:t>
      </w:r>
      <w:r w:rsidRPr="00F67170">
        <w:rPr>
          <w:lang w:val="en-GB"/>
        </w:rPr>
        <w:t>aq</w:t>
      </w:r>
      <w:r w:rsidR="003023BE">
        <w:t>) →</w:t>
      </w:r>
      <w:r w:rsidR="003023BE" w:rsidRPr="003023BE">
        <w:t xml:space="preserve">          </w:t>
      </w:r>
      <w:r w:rsidRPr="00F67170">
        <w:t>γ</w:t>
      </w:r>
      <w:r w:rsidRPr="003023BE">
        <w:t xml:space="preserve">) </w:t>
      </w:r>
      <w:r w:rsidRPr="00F67170">
        <w:rPr>
          <w:lang w:val="en-GB"/>
        </w:rPr>
        <w:t>Mg</w:t>
      </w:r>
      <w:r w:rsidRPr="003023BE">
        <w:t>(</w:t>
      </w:r>
      <w:r w:rsidRPr="00F67170">
        <w:rPr>
          <w:lang w:val="en-GB"/>
        </w:rPr>
        <w:t>s</w:t>
      </w:r>
      <w:r w:rsidRPr="003023BE">
        <w:t xml:space="preserve">) + </w:t>
      </w:r>
      <w:r w:rsidRPr="00F67170">
        <w:rPr>
          <w:lang w:val="en-GB"/>
        </w:rPr>
        <w:t>ZnCl</w:t>
      </w:r>
      <w:r w:rsidRPr="003023BE">
        <w:rPr>
          <w:vertAlign w:val="subscript"/>
        </w:rPr>
        <w:t>2</w:t>
      </w:r>
      <w:r w:rsidRPr="003023BE">
        <w:t>(</w:t>
      </w:r>
      <w:r w:rsidRPr="00F67170">
        <w:rPr>
          <w:lang w:val="en-GB"/>
        </w:rPr>
        <w:t>aq</w:t>
      </w:r>
      <w:r w:rsidRPr="003023BE">
        <w:t>)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FE0426" w:rsidP="00F67170">
      <w:pPr>
        <w:spacing w:line="360" w:lineRule="auto"/>
        <w:jc w:val="both"/>
      </w:pPr>
      <w:r>
        <w:rPr>
          <w:b/>
          <w:bCs/>
        </w:rPr>
        <w:t>120</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6</w:t>
      </w:r>
      <w:r w:rsidR="00F67170" w:rsidRPr="00F67170">
        <w:t xml:space="preserve">S, </w:t>
      </w:r>
      <w:r w:rsidR="00F67170" w:rsidRPr="00F67170">
        <w:rPr>
          <w:vertAlign w:val="subscript"/>
        </w:rPr>
        <w:t>1</w:t>
      </w:r>
      <w:r w:rsidR="00F67170" w:rsidRPr="00F67170">
        <w:t>Η .</w:t>
      </w:r>
    </w:p>
    <w:p w:rsidR="00F67170" w:rsidRPr="00F67170" w:rsidRDefault="00F67170" w:rsidP="00F67170">
      <w:pPr>
        <w:spacing w:line="360" w:lineRule="auto"/>
        <w:jc w:val="both"/>
      </w:pPr>
      <w:r w:rsidRPr="00F67170">
        <w:t>α) Να γράψετε την κατανομή των ηλεκτρονίων του θείου και του υδρογόνου σε στιβάδες.</w:t>
      </w:r>
    </w:p>
    <w:p w:rsidR="00F67170" w:rsidRPr="00F67170" w:rsidRDefault="00F67170" w:rsidP="00F67170">
      <w:pPr>
        <w:spacing w:line="360" w:lineRule="auto"/>
        <w:jc w:val="both"/>
      </w:pPr>
      <w:r w:rsidRPr="00F67170">
        <w:t>β) Να βρείτε σε ποια ομάδα και σε ποια περίοδο του Περιοδικού Πίνακα ανήκουν τα παραπάνω στοιχεία.</w:t>
      </w:r>
    </w:p>
    <w:p w:rsidR="00F67170" w:rsidRPr="007C24DE" w:rsidRDefault="00F67170" w:rsidP="00F67170">
      <w:pPr>
        <w:spacing w:line="360" w:lineRule="auto"/>
        <w:jc w:val="both"/>
      </w:pPr>
      <w:r w:rsidRPr="00F67170">
        <w:t>γ) Να εξηγήσετε γιατί δεν πρέπει να χρησιμοποιείται η έννοια του κρυστάλλου στην περίπτωση του H</w:t>
      </w:r>
      <w:r w:rsidRPr="00F67170">
        <w:rPr>
          <w:vertAlign w:val="subscript"/>
        </w:rPr>
        <w:t>2</w:t>
      </w:r>
      <w:r w:rsidR="007C24DE">
        <w:t>S.</w:t>
      </w:r>
    </w:p>
    <w:p w:rsidR="00F67170" w:rsidRPr="00F67170" w:rsidRDefault="00F67170" w:rsidP="00F67170">
      <w:pPr>
        <w:spacing w:line="360" w:lineRule="auto"/>
        <w:jc w:val="both"/>
        <w:rPr>
          <w:b/>
        </w:rPr>
      </w:pPr>
      <w:r w:rsidRPr="007C24DE">
        <w:rPr>
          <w:b/>
        </w:rPr>
        <w:t>2.2 Α)</w:t>
      </w:r>
      <w:r w:rsidRPr="007C24DE">
        <w:t xml:space="preserve"> Να συμπληρώσετε τις χημικές εξισώσεις (προϊόντα και συντελεστές) των παρακάτω</w:t>
      </w:r>
      <w:r w:rsidRPr="007C24DE">
        <w:rPr>
          <w:b/>
        </w:rPr>
        <w:t xml:space="preserve"> </w:t>
      </w:r>
      <w:r w:rsidRPr="007C24DE">
        <w:t xml:space="preserve">αντιδράσεων, που </w:t>
      </w:r>
      <w:r w:rsidRPr="00F67170">
        <w:t>γίνονται όλες.</w:t>
      </w:r>
    </w:p>
    <w:p w:rsidR="00F67170" w:rsidRPr="007C24DE" w:rsidRDefault="00F67170" w:rsidP="00F67170">
      <w:pPr>
        <w:spacing w:line="360" w:lineRule="auto"/>
        <w:jc w:val="both"/>
      </w:pPr>
      <w:r w:rsidRPr="00F67170">
        <w:t>α</w:t>
      </w:r>
      <w:r w:rsidRPr="007C24DE">
        <w:t xml:space="preserve">) </w:t>
      </w:r>
      <w:r w:rsidRPr="00F67170">
        <w:t>Κ</w:t>
      </w:r>
      <w:r w:rsidRPr="007C24DE">
        <w:rPr>
          <w:vertAlign w:val="subscript"/>
        </w:rPr>
        <w:t>2</w:t>
      </w:r>
      <w:r w:rsidRPr="00F67170">
        <w:rPr>
          <w:lang w:val="en-GB"/>
        </w:rPr>
        <w:t>SO</w:t>
      </w:r>
      <w:r w:rsidRPr="007C24DE">
        <w:rPr>
          <w:vertAlign w:val="subscript"/>
        </w:rPr>
        <w:t>4</w:t>
      </w:r>
      <w:r w:rsidRPr="007C24DE">
        <w:t>(</w:t>
      </w:r>
      <w:r w:rsidRPr="00F67170">
        <w:rPr>
          <w:lang w:val="en-GB"/>
        </w:rPr>
        <w:t>aq</w:t>
      </w:r>
      <w:r w:rsidRPr="007C24DE">
        <w:t xml:space="preserve">) + </w:t>
      </w:r>
      <w:r w:rsidRPr="00F67170">
        <w:rPr>
          <w:lang w:val="en-GB"/>
        </w:rPr>
        <w:t>Ba</w:t>
      </w:r>
      <w:r w:rsidRPr="007C24DE">
        <w:t>(</w:t>
      </w:r>
      <w:r w:rsidRPr="00F67170">
        <w:rPr>
          <w:lang w:val="en-GB"/>
        </w:rPr>
        <w:t>OH</w:t>
      </w:r>
      <w:r w:rsidRPr="007C24DE">
        <w:t>)</w:t>
      </w:r>
      <w:r w:rsidRPr="007C24DE">
        <w:rPr>
          <w:vertAlign w:val="subscript"/>
        </w:rPr>
        <w:t>2</w:t>
      </w:r>
      <w:r w:rsidRPr="007C24DE">
        <w:t>(</w:t>
      </w:r>
      <w:r w:rsidRPr="00F67170">
        <w:rPr>
          <w:lang w:val="en-GB"/>
        </w:rPr>
        <w:t>aq</w:t>
      </w:r>
      <w:r w:rsidRPr="007C24DE">
        <w:t>) →</w:t>
      </w:r>
      <w:r w:rsidR="007C24DE" w:rsidRPr="007C24DE">
        <w:t xml:space="preserve">           </w:t>
      </w:r>
      <w:r w:rsidRPr="00F67170">
        <w:t>β</w:t>
      </w:r>
      <w:r w:rsidRPr="007C24DE">
        <w:t xml:space="preserve">) </w:t>
      </w:r>
      <w:r w:rsidRPr="00F67170">
        <w:rPr>
          <w:lang w:val="en-GB"/>
        </w:rPr>
        <w:t>Zn</w:t>
      </w:r>
      <w:r w:rsidRPr="007C24DE">
        <w:t>(</w:t>
      </w:r>
      <w:r w:rsidRPr="00F67170">
        <w:rPr>
          <w:lang w:val="en-GB"/>
        </w:rPr>
        <w:t>s</w:t>
      </w:r>
      <w:r w:rsidRPr="007C24DE">
        <w:t>) +</w:t>
      </w:r>
      <w:r w:rsidRPr="00F67170">
        <w:rPr>
          <w:lang w:val="en-GB"/>
        </w:rPr>
        <w:t>CuCl</w:t>
      </w:r>
      <w:r w:rsidRPr="007C24DE">
        <w:rPr>
          <w:vertAlign w:val="subscript"/>
        </w:rPr>
        <w:t>2</w:t>
      </w:r>
      <w:r w:rsidRPr="007C24DE">
        <w:t>(</w:t>
      </w:r>
      <w:r w:rsidRPr="00F67170">
        <w:rPr>
          <w:lang w:val="en-GB"/>
        </w:rPr>
        <w:t>aq</w:t>
      </w:r>
      <w:r w:rsidRPr="007C24DE">
        <w:t>) →</w:t>
      </w:r>
      <w:r w:rsidR="007C24DE" w:rsidRPr="007C24DE">
        <w:t xml:space="preserve">                    </w:t>
      </w:r>
      <w:r w:rsidRPr="00F67170">
        <w:t>γ</w:t>
      </w:r>
      <w:r w:rsidRPr="007C24DE">
        <w:t xml:space="preserve">) </w:t>
      </w:r>
      <w:r w:rsidRPr="00F67170">
        <w:rPr>
          <w:lang w:val="en-GB"/>
        </w:rPr>
        <w:t>HCl</w:t>
      </w:r>
      <w:r w:rsidRPr="007C24DE">
        <w:t>(</w:t>
      </w:r>
      <w:r w:rsidRPr="00F67170">
        <w:rPr>
          <w:lang w:val="en-GB"/>
        </w:rPr>
        <w:t>aq</w:t>
      </w:r>
      <w:r w:rsidRPr="007C24DE">
        <w:t xml:space="preserve">) + </w:t>
      </w:r>
      <w:r w:rsidRPr="00F67170">
        <w:rPr>
          <w:lang w:val="en-GB"/>
        </w:rPr>
        <w:t>NH</w:t>
      </w:r>
      <w:r w:rsidRPr="007C24DE">
        <w:rPr>
          <w:vertAlign w:val="subscript"/>
        </w:rPr>
        <w:t>3</w:t>
      </w:r>
      <w:r w:rsidRPr="007C24DE">
        <w:t>(</w:t>
      </w:r>
      <w:r w:rsidRPr="00F67170">
        <w:rPr>
          <w:lang w:val="en-GB"/>
        </w:rPr>
        <w:t>aq</w:t>
      </w:r>
      <w:r w:rsidRPr="007C24DE">
        <w:t>) →</w:t>
      </w:r>
    </w:p>
    <w:p w:rsidR="00F67170" w:rsidRPr="007C24DE" w:rsidRDefault="00F67170" w:rsidP="00F67170">
      <w:pPr>
        <w:spacing w:line="360" w:lineRule="auto"/>
        <w:jc w:val="both"/>
      </w:pPr>
      <w:r w:rsidRPr="00F67170">
        <w:rPr>
          <w:b/>
        </w:rPr>
        <w:t>Β)</w:t>
      </w:r>
      <w:r w:rsidRPr="00F67170">
        <w:t xml:space="preserve"> Να γράψετε τους υπολογισμούς σας για τον προσδιορισμό του αριθμού οξείδωσης του άνθρακα στη χημική ένωση H</w:t>
      </w:r>
      <w:r w:rsidRPr="00F67170">
        <w:rPr>
          <w:vertAlign w:val="subscript"/>
        </w:rPr>
        <w:t>2</w:t>
      </w:r>
      <w:r w:rsidRPr="00F67170">
        <w:t>CO</w:t>
      </w:r>
      <w:r w:rsidRPr="00F67170">
        <w:rPr>
          <w:vertAlign w:val="subscript"/>
        </w:rPr>
        <w:t>3</w:t>
      </w:r>
      <w:r w:rsidR="007C24DE">
        <w:t>.</w:t>
      </w:r>
    </w:p>
    <w:p w:rsidR="00F67170" w:rsidRPr="00F67170" w:rsidRDefault="00FE0426" w:rsidP="00F67170">
      <w:pPr>
        <w:spacing w:line="360" w:lineRule="auto"/>
        <w:jc w:val="both"/>
      </w:pPr>
      <w:r>
        <w:rPr>
          <w:b/>
          <w:bCs/>
        </w:rPr>
        <w:t>121</w:t>
      </w:r>
      <w:r w:rsidRPr="00E95E33">
        <w:rPr>
          <w:b/>
          <w:bCs/>
        </w:rPr>
        <w:t>)</w:t>
      </w:r>
      <w:r>
        <w:rPr>
          <w:b/>
          <w:bCs/>
        </w:rPr>
        <w:t xml:space="preserve"> </w:t>
      </w:r>
      <w:r w:rsidR="00F67170" w:rsidRPr="00F67170">
        <w:rPr>
          <w:b/>
        </w:rPr>
        <w:t>2.1 Α)</w:t>
      </w:r>
      <w:r w:rsidR="00F67170" w:rsidRPr="00F67170">
        <w:t xml:space="preserve"> Να υπολογιστεί ο αριθμός οξείδωσης του αζώτου στις παρακάτω χημικές ενώσεις: α) ΗΝΟ</w:t>
      </w:r>
      <w:r w:rsidR="00F67170" w:rsidRPr="00F67170">
        <w:rPr>
          <w:vertAlign w:val="subscript"/>
        </w:rPr>
        <w:t>3</w:t>
      </w:r>
      <w:r w:rsidR="00F67170" w:rsidRPr="00F67170">
        <w:t>, β) ΝΗ</w:t>
      </w:r>
      <w:r w:rsidR="00F67170" w:rsidRPr="00F67170">
        <w:rPr>
          <w:vertAlign w:val="subscript"/>
        </w:rPr>
        <w:t>3</w:t>
      </w:r>
      <w:r w:rsidR="00F67170" w:rsidRPr="00F67170">
        <w:t xml:space="preserve"> .</w:t>
      </w:r>
    </w:p>
    <w:p w:rsidR="00F67170" w:rsidRPr="007C24DE" w:rsidRDefault="00F67170" w:rsidP="00F67170">
      <w:pPr>
        <w:spacing w:line="360" w:lineRule="auto"/>
        <w:jc w:val="both"/>
      </w:pPr>
      <w:r w:rsidRPr="00F67170">
        <w:rPr>
          <w:b/>
        </w:rPr>
        <w:lastRenderedPageBreak/>
        <w:t xml:space="preserve">      Β)</w:t>
      </w:r>
      <w:r w:rsidRPr="00F67170">
        <w:t xml:space="preserve"> Να γραφούν οι χημικοί τύποι των παρακάτω ενώσεων: Χλωριούχο αμμώνιο, υδροξείδιο του </w:t>
      </w:r>
      <w:r w:rsidR="007C24DE">
        <w:t>ασβεστίου, οξείδιο του νατρίου.</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7C24DE" w:rsidRDefault="00F67170" w:rsidP="00F67170">
      <w:pPr>
        <w:spacing w:line="360" w:lineRule="auto"/>
        <w:jc w:val="both"/>
        <w:rPr>
          <w:lang w:val="en-US"/>
        </w:rPr>
      </w:pPr>
      <w:r w:rsidRPr="00F67170">
        <w:t>α</w:t>
      </w:r>
      <w:r w:rsidRPr="007C24DE">
        <w:rPr>
          <w:lang w:val="en-US"/>
        </w:rPr>
        <w:t xml:space="preserve">) </w:t>
      </w:r>
      <w:r w:rsidRPr="00F67170">
        <w:t>Η</w:t>
      </w:r>
      <w:r w:rsidRPr="007C24DE">
        <w:rPr>
          <w:vertAlign w:val="subscript"/>
          <w:lang w:val="en-US"/>
        </w:rPr>
        <w:t>2</w:t>
      </w:r>
      <w:r w:rsidRPr="007C24DE">
        <w:rPr>
          <w:lang w:val="en-US"/>
        </w:rPr>
        <w:t>SO</w:t>
      </w:r>
      <w:r w:rsidRPr="007C24DE">
        <w:rPr>
          <w:vertAlign w:val="subscript"/>
          <w:lang w:val="en-US"/>
        </w:rPr>
        <w:t>4</w:t>
      </w:r>
      <w:r w:rsidR="007C24DE" w:rsidRPr="007C24DE">
        <w:rPr>
          <w:lang w:val="en-US"/>
        </w:rPr>
        <w:t xml:space="preserve">(aq) + </w:t>
      </w:r>
      <w:r w:rsidR="007C24DE">
        <w:t>Ν</w:t>
      </w:r>
      <w:r w:rsidR="007C24DE" w:rsidRPr="007C24DE">
        <w:rPr>
          <w:lang w:val="en-US"/>
        </w:rPr>
        <w:t>a</w:t>
      </w:r>
      <w:r w:rsidR="007C24DE">
        <w:t>ΟΗ</w:t>
      </w:r>
      <w:r w:rsidR="007C24DE" w:rsidRPr="007C24DE">
        <w:rPr>
          <w:lang w:val="en-US"/>
        </w:rPr>
        <w:t>(aq) →</w:t>
      </w:r>
      <w:r w:rsidR="007C24DE">
        <w:rPr>
          <w:lang w:val="en-US"/>
        </w:rPr>
        <w:t xml:space="preserve">            </w:t>
      </w:r>
      <w:r w:rsidRPr="00F67170">
        <w:t>β</w:t>
      </w:r>
      <w:r w:rsidRPr="00F67170">
        <w:rPr>
          <w:lang w:val="en-GB"/>
        </w:rPr>
        <w:t>) I</w:t>
      </w:r>
      <w:r w:rsidRPr="00F67170">
        <w:rPr>
          <w:vertAlign w:val="subscript"/>
          <w:lang w:val="en-GB"/>
        </w:rPr>
        <w:t>2</w:t>
      </w:r>
      <w:r w:rsidRPr="00F67170">
        <w:rPr>
          <w:lang w:val="en-GB"/>
        </w:rPr>
        <w:t>(s) + H</w:t>
      </w:r>
      <w:r w:rsidRPr="00F67170">
        <w:rPr>
          <w:vertAlign w:val="subscript"/>
          <w:lang w:val="en-GB"/>
        </w:rPr>
        <w:t>2</w:t>
      </w:r>
      <w:r w:rsidRPr="00F67170">
        <w:rPr>
          <w:lang w:val="en-GB"/>
        </w:rPr>
        <w:t>S(aq) →</w:t>
      </w:r>
      <w:r w:rsidR="007C24DE">
        <w:rPr>
          <w:lang w:val="en-US"/>
        </w:rPr>
        <w:t xml:space="preserve">                       </w:t>
      </w:r>
      <w:r w:rsidRPr="00F67170">
        <w:t>γ</w:t>
      </w:r>
      <w:r w:rsidRPr="00F67170">
        <w:rPr>
          <w:lang w:val="en-GB"/>
        </w:rPr>
        <w:t>) AgNO</w:t>
      </w:r>
      <w:r w:rsidRPr="00F67170">
        <w:rPr>
          <w:vertAlign w:val="subscript"/>
          <w:lang w:val="en-GB"/>
        </w:rPr>
        <w:t>3</w:t>
      </w:r>
      <w:r w:rsidRPr="00F67170">
        <w:rPr>
          <w:lang w:val="en-GB"/>
        </w:rPr>
        <w:t>(aq) + NaCl(aq) →</w:t>
      </w:r>
    </w:p>
    <w:p w:rsidR="00F67170" w:rsidRPr="007C24DE" w:rsidRDefault="00F67170" w:rsidP="00F67170">
      <w:pPr>
        <w:spacing w:line="360" w:lineRule="auto"/>
        <w:jc w:val="both"/>
      </w:pPr>
      <w:r w:rsidRPr="00F67170">
        <w:t>Να αναφέρετε για ποιο λόγο γ</w:t>
      </w:r>
      <w:r w:rsidR="007C24DE">
        <w:t>ίνονται οι αντιδράσεις β και γ.</w:t>
      </w:r>
    </w:p>
    <w:p w:rsidR="00F67170" w:rsidRPr="007C24DE" w:rsidRDefault="00113508" w:rsidP="00F67170">
      <w:pPr>
        <w:spacing w:line="360" w:lineRule="auto"/>
        <w:jc w:val="both"/>
      </w:pPr>
      <w:r>
        <w:rPr>
          <w:b/>
          <w:bCs/>
        </w:rPr>
        <w:t>122</w:t>
      </w:r>
      <w:r w:rsidRPr="00E95E33">
        <w:rPr>
          <w:b/>
          <w:bCs/>
        </w:rPr>
        <w:t>)</w:t>
      </w:r>
      <w:r>
        <w:rPr>
          <w:b/>
          <w:bCs/>
        </w:rPr>
        <w:t xml:space="preserve"> </w:t>
      </w:r>
      <w:r w:rsidR="00F67170" w:rsidRPr="00F67170">
        <w:rPr>
          <w:b/>
        </w:rPr>
        <w:t>2.1. Α)</w:t>
      </w:r>
      <w:r w:rsidR="00F67170" w:rsidRPr="00F67170">
        <w:t xml:space="preserve"> Το στοιχείο X έχει 17 ηλεκτρόνια. Αν στον πυρήνα του περιέχει 3 νετρόνια περισσότερα από τα πρωτόνια, να υπολογισθούν ο ατομικός και ο μαζικό</w:t>
      </w:r>
      <w:r w:rsidR="007C24DE">
        <w:t>ς αριθμός του στοιχείου Χ.</w:t>
      </w:r>
    </w:p>
    <w:p w:rsidR="00F67170" w:rsidRPr="00F67170" w:rsidRDefault="00F67170" w:rsidP="00F67170">
      <w:pPr>
        <w:spacing w:line="360" w:lineRule="auto"/>
        <w:jc w:val="both"/>
        <w:rPr>
          <w:b/>
        </w:rPr>
      </w:pPr>
      <w:r w:rsidRPr="00F67170">
        <w:rPr>
          <w:b/>
        </w:rPr>
        <w:t xml:space="preserve">Β) </w:t>
      </w:r>
      <w:r w:rsidRPr="00F67170">
        <w:t xml:space="preserve">α) Να γίνει η κατανομή των ηλεκτρονίων του αζώτου, </w:t>
      </w:r>
      <w:r w:rsidRPr="00F67170">
        <w:rPr>
          <w:vertAlign w:val="subscript"/>
        </w:rPr>
        <w:t>7</w:t>
      </w:r>
      <w:r w:rsidRPr="00F67170">
        <w:t>N σε στιβάδες.</w:t>
      </w:r>
    </w:p>
    <w:p w:rsidR="00F67170" w:rsidRPr="00F67170" w:rsidRDefault="00F67170" w:rsidP="00F67170">
      <w:pPr>
        <w:spacing w:line="360" w:lineRule="auto"/>
        <w:jc w:val="both"/>
      </w:pPr>
      <w:r w:rsidRPr="00F67170">
        <w:t xml:space="preserve">     β) Να βρεθεί σε ποια περίοδο και σε ποια ομάδα του Περιοδικού Πίνακα ανήκει το άζωτο.</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7C24DE" w:rsidRDefault="00F67170" w:rsidP="00F67170">
      <w:pPr>
        <w:spacing w:line="360" w:lineRule="auto"/>
        <w:jc w:val="both"/>
      </w:pPr>
      <w:r w:rsidRPr="00F67170">
        <w:t>α</w:t>
      </w:r>
      <w:r w:rsidR="007C24DE" w:rsidRPr="007C24DE">
        <w:t xml:space="preserve">) </w:t>
      </w:r>
      <w:r w:rsidR="007C24DE">
        <w:rPr>
          <w:lang w:val="en-GB"/>
        </w:rPr>
        <w:t>Zn</w:t>
      </w:r>
      <w:r w:rsidR="007C24DE" w:rsidRPr="007C24DE">
        <w:t>(</w:t>
      </w:r>
      <w:r w:rsidR="007C24DE">
        <w:rPr>
          <w:lang w:val="en-GB"/>
        </w:rPr>
        <w:t>s</w:t>
      </w:r>
      <w:r w:rsidR="007C24DE" w:rsidRPr="007C24DE">
        <w:t xml:space="preserve">) + </w:t>
      </w:r>
      <w:r w:rsidR="007C24DE">
        <w:rPr>
          <w:lang w:val="en-GB"/>
        </w:rPr>
        <w:t>HCl</w:t>
      </w:r>
      <w:r w:rsidR="007C24DE" w:rsidRPr="007C24DE">
        <w:t>(</w:t>
      </w:r>
      <w:r w:rsidR="007C24DE">
        <w:rPr>
          <w:lang w:val="en-GB"/>
        </w:rPr>
        <w:t>aq</w:t>
      </w:r>
      <w:r w:rsidR="007C24DE" w:rsidRPr="007C24DE">
        <w:t xml:space="preserve">) →                  </w:t>
      </w:r>
      <w:r w:rsidRPr="00F67170">
        <w:t>β</w:t>
      </w:r>
      <w:r w:rsidRPr="007C24DE">
        <w:t xml:space="preserve">) </w:t>
      </w:r>
      <w:r w:rsidRPr="00F67170">
        <w:rPr>
          <w:lang w:val="en-GB"/>
        </w:rPr>
        <w:t>Pb</w:t>
      </w:r>
      <w:r w:rsidRPr="007C24DE">
        <w:t>(</w:t>
      </w:r>
      <w:r w:rsidRPr="00F67170">
        <w:rPr>
          <w:lang w:val="en-GB"/>
        </w:rPr>
        <w:t>NO</w:t>
      </w:r>
      <w:r w:rsidRPr="007C24DE">
        <w:rPr>
          <w:vertAlign w:val="subscript"/>
        </w:rPr>
        <w:t>3</w:t>
      </w:r>
      <w:r w:rsidRPr="007C24DE">
        <w:t>)</w:t>
      </w:r>
      <w:r w:rsidRPr="007C24DE">
        <w:rPr>
          <w:vertAlign w:val="subscript"/>
        </w:rPr>
        <w:t>2</w:t>
      </w:r>
      <w:r w:rsidRPr="007C24DE">
        <w:t>(</w:t>
      </w:r>
      <w:r w:rsidRPr="00F67170">
        <w:rPr>
          <w:lang w:val="en-GB"/>
        </w:rPr>
        <w:t>aq</w:t>
      </w:r>
      <w:r w:rsidRPr="007C24DE">
        <w:t xml:space="preserve">) + </w:t>
      </w:r>
      <w:r w:rsidRPr="00F67170">
        <w:rPr>
          <w:lang w:val="en-GB"/>
        </w:rPr>
        <w:t>H</w:t>
      </w:r>
      <w:r w:rsidRPr="007C24DE">
        <w:rPr>
          <w:vertAlign w:val="subscript"/>
        </w:rPr>
        <w:t>2</w:t>
      </w:r>
      <w:r w:rsidRPr="00F67170">
        <w:rPr>
          <w:lang w:val="en-GB"/>
        </w:rPr>
        <w:t>SO</w:t>
      </w:r>
      <w:r w:rsidRPr="007C24DE">
        <w:rPr>
          <w:vertAlign w:val="subscript"/>
        </w:rPr>
        <w:t>4</w:t>
      </w:r>
      <w:r w:rsidR="007C24DE" w:rsidRPr="007C24DE">
        <w:t>(</w:t>
      </w:r>
      <w:r w:rsidR="007C24DE">
        <w:rPr>
          <w:lang w:val="en-GB"/>
        </w:rPr>
        <w:t>aq</w:t>
      </w:r>
      <w:r w:rsidR="007C24DE" w:rsidRPr="007C24DE">
        <w:t xml:space="preserve">) →               </w:t>
      </w:r>
      <w:r w:rsidRPr="00F67170">
        <w:t>γ</w:t>
      </w:r>
      <w:r w:rsidRPr="007C24DE">
        <w:t xml:space="preserve">) </w:t>
      </w:r>
      <w:r w:rsidRPr="00F67170">
        <w:rPr>
          <w:lang w:val="en-GB"/>
        </w:rPr>
        <w:t>HI</w:t>
      </w:r>
      <w:r w:rsidRPr="007C24DE">
        <w:t>(</w:t>
      </w:r>
      <w:r w:rsidRPr="00F67170">
        <w:rPr>
          <w:lang w:val="en-GB"/>
        </w:rPr>
        <w:t>aq</w:t>
      </w:r>
      <w:r w:rsidRPr="007C24DE">
        <w:t xml:space="preserve">) + </w:t>
      </w:r>
      <w:r w:rsidRPr="00F67170">
        <w:t>Ν</w:t>
      </w:r>
      <w:r w:rsidRPr="00F67170">
        <w:rPr>
          <w:lang w:val="en-GB"/>
        </w:rPr>
        <w:t>aOH</w:t>
      </w:r>
      <w:r w:rsidRPr="007C24DE">
        <w:t>(</w:t>
      </w:r>
      <w:r w:rsidRPr="00F67170">
        <w:rPr>
          <w:lang w:val="en-GB"/>
        </w:rPr>
        <w:t>aq</w:t>
      </w:r>
      <w:r w:rsidRPr="007C24DE">
        <w:t>) →</w:t>
      </w:r>
    </w:p>
    <w:p w:rsidR="00F67170" w:rsidRPr="00F67170" w:rsidRDefault="00F67170" w:rsidP="00F67170">
      <w:pPr>
        <w:spacing w:line="360" w:lineRule="auto"/>
        <w:jc w:val="both"/>
      </w:pPr>
      <w:r w:rsidRPr="00F67170">
        <w:rPr>
          <w:b/>
        </w:rPr>
        <w:t>Β)</w:t>
      </w:r>
      <w:r w:rsidRPr="00F67170">
        <w:t xml:space="preserve"> Να γραφούν οι χημικοί τύποι των παρακάτω ενώσεων: ανθρακικό οξύ, νιτρικό ασβέστιο.</w:t>
      </w:r>
    </w:p>
    <w:p w:rsidR="00F67170" w:rsidRPr="007C24DE" w:rsidRDefault="00113508" w:rsidP="00F67170">
      <w:pPr>
        <w:spacing w:line="360" w:lineRule="auto"/>
        <w:jc w:val="both"/>
      </w:pPr>
      <w:r>
        <w:rPr>
          <w:b/>
          <w:bCs/>
        </w:rPr>
        <w:t>123</w:t>
      </w:r>
      <w:r w:rsidRPr="00E95E33">
        <w:rPr>
          <w:b/>
          <w:bCs/>
        </w:rPr>
        <w:t>)</w:t>
      </w:r>
      <w:r>
        <w:rPr>
          <w:b/>
          <w:bCs/>
        </w:rPr>
        <w:t xml:space="preserve"> </w:t>
      </w:r>
      <w:r w:rsidR="00F67170" w:rsidRPr="00F67170">
        <w:rPr>
          <w:b/>
        </w:rPr>
        <w:t>2.1. Α)</w:t>
      </w:r>
      <w:r w:rsidR="00F67170" w:rsidRPr="00F67170">
        <w:t xml:space="preserve"> Ο άνθρακας (C) έχει ατομικό αριθμό 6. Αν γνωρίζετε ότι σε ένα ισότοπο του άνθρακα ο αριθμός πρωτονίων είναι ίσος με τον αριθμό των νετρονίων, να βρείτε τον μαζικό αριθμό του ισοτόπου αυτού καθώς και τον αριθμό των πρωτονίων, νετρονίων και</w:t>
      </w:r>
      <w:r w:rsidR="007C24DE">
        <w:t xml:space="preserve"> ηλεκτρονίων που αυτό περιέχει.</w:t>
      </w:r>
    </w:p>
    <w:p w:rsidR="00F67170" w:rsidRPr="00F67170" w:rsidRDefault="00F67170" w:rsidP="00F67170">
      <w:pPr>
        <w:spacing w:line="360" w:lineRule="auto"/>
        <w:jc w:val="both"/>
      </w:pPr>
      <w:r w:rsidRPr="00F67170">
        <w:rPr>
          <w:b/>
        </w:rPr>
        <w:t>Β)</w:t>
      </w:r>
      <w:r w:rsidRPr="00F67170">
        <w:t xml:space="preserve"> Το στοιχείο Χ έχει 6 ηλεκτρόνια στην εξωτερική του στιβάδα που είναι η στιβάδα (Μ).</w:t>
      </w:r>
    </w:p>
    <w:p w:rsidR="00F67170" w:rsidRPr="00F67170" w:rsidRDefault="00F67170" w:rsidP="00F67170">
      <w:pPr>
        <w:spacing w:line="360" w:lineRule="auto"/>
        <w:jc w:val="both"/>
      </w:pPr>
      <w:r w:rsidRPr="00F67170">
        <w:t>α)Να υπολογιστεί ο ατομικός αριθμός του στοιχείου Χ.</w:t>
      </w:r>
    </w:p>
    <w:p w:rsidR="00F67170" w:rsidRPr="007C24DE" w:rsidRDefault="00F67170" w:rsidP="00F67170">
      <w:pPr>
        <w:spacing w:line="360" w:lineRule="auto"/>
        <w:jc w:val="both"/>
      </w:pPr>
      <w:r w:rsidRPr="00F67170">
        <w:t>β) Να εξηγήσετε σε ποια ομάδα και σε ποια περίοδο του Περιοδικ</w:t>
      </w:r>
      <w:r w:rsidR="007C24DE">
        <w:t>ού Πίνακα ανήκει το στοιχείο Χ.</w:t>
      </w:r>
    </w:p>
    <w:p w:rsidR="00F67170" w:rsidRPr="00F67170" w:rsidRDefault="00F67170" w:rsidP="00F67170">
      <w:pPr>
        <w:spacing w:line="360" w:lineRule="auto"/>
        <w:jc w:val="both"/>
        <w:rPr>
          <w:b/>
        </w:rPr>
      </w:pPr>
      <w:r w:rsidRPr="00F67170">
        <w:rPr>
          <w:b/>
        </w:rPr>
        <w:t>2.2 Α)</w:t>
      </w:r>
      <w:r w:rsidRPr="00F67170">
        <w:t xml:space="preserve"> Να γραφεί ο χημικός τύπος των παρακάτω ενώσεων:</w:t>
      </w:r>
      <w:r w:rsidRPr="00F67170">
        <w:rPr>
          <w:b/>
        </w:rPr>
        <w:t xml:space="preserve"> </w:t>
      </w:r>
      <w:r w:rsidRPr="00F67170">
        <w:t>υδροξείδιο του ασβεστίου, νιτρικό οξύ, ανθρακικό νάτριο</w:t>
      </w:r>
    </w:p>
    <w:p w:rsidR="00F67170" w:rsidRPr="00F67170" w:rsidRDefault="00F67170" w:rsidP="00F67170">
      <w:pPr>
        <w:spacing w:line="360" w:lineRule="auto"/>
        <w:jc w:val="both"/>
      </w:pPr>
      <w:r w:rsidRPr="00F67170">
        <w:rPr>
          <w:b/>
        </w:rPr>
        <w:t xml:space="preserve">      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113508" w:rsidRDefault="00F67170" w:rsidP="00F67170">
      <w:pPr>
        <w:spacing w:line="360" w:lineRule="auto"/>
        <w:jc w:val="both"/>
      </w:pPr>
      <w:r w:rsidRPr="00F67170">
        <w:t>α</w:t>
      </w:r>
      <w:r w:rsidRPr="00113508">
        <w:t>)</w:t>
      </w:r>
      <w:r w:rsidRPr="00F67170">
        <w:t>Κ</w:t>
      </w:r>
      <w:r w:rsidRPr="00113508">
        <w:rPr>
          <w:vertAlign w:val="subscript"/>
        </w:rPr>
        <w:t>2</w:t>
      </w:r>
      <w:r w:rsidRPr="00F67170">
        <w:rPr>
          <w:lang w:val="en-GB"/>
        </w:rPr>
        <w:t>CO</w:t>
      </w:r>
      <w:r w:rsidRPr="00113508">
        <w:rPr>
          <w:vertAlign w:val="subscript"/>
        </w:rPr>
        <w:t>3</w:t>
      </w:r>
      <w:r w:rsidRPr="00113508">
        <w:t>(</w:t>
      </w:r>
      <w:r w:rsidRPr="00F67170">
        <w:rPr>
          <w:lang w:val="en-GB"/>
        </w:rPr>
        <w:t>aq</w:t>
      </w:r>
      <w:r w:rsidRPr="00113508">
        <w:t xml:space="preserve">) + </w:t>
      </w:r>
      <w:r w:rsidRPr="00F67170">
        <w:rPr>
          <w:lang w:val="en-GB"/>
        </w:rPr>
        <w:t>HBr</w:t>
      </w:r>
      <w:r w:rsidRPr="00113508">
        <w:t>(</w:t>
      </w:r>
      <w:r w:rsidRPr="00F67170">
        <w:rPr>
          <w:lang w:val="en-GB"/>
        </w:rPr>
        <w:t>aq</w:t>
      </w:r>
      <w:r w:rsidRPr="00113508">
        <w:t>) →</w:t>
      </w:r>
      <w:r w:rsidR="00113508">
        <w:t xml:space="preserve">                             </w:t>
      </w:r>
      <w:r w:rsidRPr="00F67170">
        <w:t>β</w:t>
      </w:r>
      <w:r w:rsidRPr="00113508">
        <w:t>)</w:t>
      </w:r>
      <w:r w:rsidRPr="00F67170">
        <w:rPr>
          <w:lang w:val="en-GB"/>
        </w:rPr>
        <w:t>NaOH</w:t>
      </w:r>
      <w:r w:rsidRPr="00113508">
        <w:t xml:space="preserve"> (</w:t>
      </w:r>
      <w:r w:rsidRPr="00F67170">
        <w:rPr>
          <w:lang w:val="en-GB"/>
        </w:rPr>
        <w:t>aq</w:t>
      </w:r>
      <w:r w:rsidRPr="00113508">
        <w:t xml:space="preserve">) + </w:t>
      </w:r>
      <w:r w:rsidRPr="00F67170">
        <w:rPr>
          <w:lang w:val="en-GB"/>
        </w:rPr>
        <w:t>HCl</w:t>
      </w:r>
      <w:r w:rsidRPr="00113508">
        <w:t>(</w:t>
      </w:r>
      <w:r w:rsidRPr="00F67170">
        <w:rPr>
          <w:lang w:val="en-GB"/>
        </w:rPr>
        <w:t>aq</w:t>
      </w:r>
      <w:r w:rsidRPr="00113508">
        <w:t>) →</w:t>
      </w:r>
    </w:p>
    <w:p w:rsidR="00F67170" w:rsidRPr="00F67170" w:rsidRDefault="00113508" w:rsidP="00B526EC">
      <w:pPr>
        <w:spacing w:line="360" w:lineRule="auto"/>
        <w:jc w:val="both"/>
      </w:pPr>
      <w:r>
        <w:rPr>
          <w:b/>
          <w:bCs/>
        </w:rPr>
        <w:t>124</w:t>
      </w:r>
      <w:r w:rsidRPr="00E95E33">
        <w:rPr>
          <w:b/>
          <w:bCs/>
        </w:rPr>
        <w:t>)</w:t>
      </w:r>
      <w:r>
        <w:rPr>
          <w:b/>
          <w:bCs/>
        </w:rPr>
        <w:t xml:space="preserve"> </w:t>
      </w:r>
      <w:r w:rsidR="00F67170" w:rsidRPr="00F67170">
        <w:rPr>
          <w:b/>
        </w:rPr>
        <w:t>2.1. Α)</w:t>
      </w:r>
      <w:r w:rsidR="00F67170" w:rsidRPr="00F67170">
        <w:t xml:space="preserve"> Να γράψετε τους υπολογισμούς σας για τον προσδιορισμό του αριθμού οξεί</w:t>
      </w:r>
      <w:r w:rsidR="00B526EC">
        <w:t>δωσης του άνθρακα στις ενώσεις:</w:t>
      </w:r>
      <w:r w:rsidR="00B526EC">
        <w:tab/>
      </w:r>
      <w:r w:rsidR="00F67170" w:rsidRPr="00F67170">
        <w:t>α) CO                            β) H</w:t>
      </w:r>
      <w:r w:rsidR="00F67170" w:rsidRPr="00F67170">
        <w:rPr>
          <w:vertAlign w:val="subscript"/>
        </w:rPr>
        <w:t>2</w:t>
      </w:r>
      <w:r w:rsidR="00F67170" w:rsidRPr="00F67170">
        <w:t>CO</w:t>
      </w:r>
      <w:r w:rsidR="00F67170" w:rsidRPr="00F67170">
        <w:rPr>
          <w:vertAlign w:val="subscript"/>
        </w:rPr>
        <w:t>3</w:t>
      </w:r>
    </w:p>
    <w:p w:rsidR="00F67170" w:rsidRPr="00F67170" w:rsidRDefault="00F67170" w:rsidP="00F67170">
      <w:pPr>
        <w:spacing w:line="360" w:lineRule="auto"/>
        <w:jc w:val="both"/>
      </w:pPr>
      <w:r w:rsidRPr="00F67170">
        <w:rPr>
          <w:b/>
        </w:rPr>
        <w:t>B)</w:t>
      </w:r>
      <w:r w:rsidRPr="00F67170">
        <w:t xml:space="preserve"> Ποιες από τις παρακάτω είναι καθαρές ουσίες και ποιες είναι μείγματα; Διοξείδιο του άνθρακα, υδροχλώριο, μπύρα, σίδηρος, γάλα, κρασί.</w:t>
      </w:r>
    </w:p>
    <w:p w:rsidR="00F67170" w:rsidRPr="00F67170" w:rsidRDefault="00F67170" w:rsidP="00F67170">
      <w:pPr>
        <w:spacing w:line="360" w:lineRule="auto"/>
        <w:jc w:val="both"/>
      </w:pPr>
      <w:r w:rsidRPr="00F67170">
        <w:rPr>
          <w:b/>
        </w:rPr>
        <w:t>2.2. Α)</w:t>
      </w:r>
      <w:r w:rsidRPr="00F67170">
        <w:t xml:space="preserve"> Να ονομαστούν οι παρακάτω ενώσεις: CaCO</w:t>
      </w:r>
      <w:r w:rsidRPr="00F67170">
        <w:rPr>
          <w:vertAlign w:val="subscript"/>
        </w:rPr>
        <w:t>3</w:t>
      </w:r>
      <w:r w:rsidRPr="00F67170">
        <w:t>, HNO</w:t>
      </w:r>
      <w:r w:rsidRPr="00F67170">
        <w:rPr>
          <w:vertAlign w:val="subscript"/>
        </w:rPr>
        <w:t>3</w:t>
      </w:r>
      <w:r w:rsidRPr="00F67170">
        <w:t>, K</w:t>
      </w:r>
      <w:r w:rsidRPr="00F67170">
        <w:rPr>
          <w:vertAlign w:val="subscript"/>
        </w:rPr>
        <w:t>2</w:t>
      </w:r>
      <w:r w:rsidRPr="00F67170">
        <w:t>O, NaCl.</w:t>
      </w:r>
    </w:p>
    <w:p w:rsidR="00F67170" w:rsidRPr="00F67170" w:rsidRDefault="00F67170" w:rsidP="00F67170">
      <w:pPr>
        <w:spacing w:line="360" w:lineRule="auto"/>
        <w:jc w:val="both"/>
      </w:pPr>
      <w:r w:rsidRPr="00F67170">
        <w:rPr>
          <w:b/>
        </w:rPr>
        <w:t xml:space="preserve">       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pPr>
      <w:r w:rsidRPr="00F67170">
        <w:t>α) HCl(aq) + AgNO</w:t>
      </w:r>
      <w:r w:rsidRPr="00F67170">
        <w:rPr>
          <w:vertAlign w:val="subscript"/>
        </w:rPr>
        <w:t>3</w:t>
      </w:r>
      <w:r w:rsidRPr="00F67170">
        <w:t>(</w:t>
      </w:r>
      <w:r w:rsidR="00B526EC">
        <w:t>aq) →</w:t>
      </w:r>
      <w:r w:rsidR="00B526EC" w:rsidRPr="00B526EC">
        <w:t xml:space="preserve">              </w:t>
      </w:r>
      <w:r w:rsidRPr="00F67170">
        <w:t>β</w:t>
      </w:r>
      <w:r w:rsidRPr="00B526EC">
        <w:t xml:space="preserve">) </w:t>
      </w:r>
      <w:r w:rsidRPr="00F67170">
        <w:rPr>
          <w:lang w:val="en-GB"/>
        </w:rPr>
        <w:t>Zn</w:t>
      </w:r>
      <w:r w:rsidRPr="00B526EC">
        <w:t>(</w:t>
      </w:r>
      <w:r w:rsidRPr="00F67170">
        <w:rPr>
          <w:lang w:val="en-GB"/>
        </w:rPr>
        <w:t>NO</w:t>
      </w:r>
      <w:r w:rsidRPr="00B526EC">
        <w:rPr>
          <w:vertAlign w:val="subscript"/>
        </w:rPr>
        <w:t>3</w:t>
      </w:r>
      <w:r w:rsidRPr="00B526EC">
        <w:t>)</w:t>
      </w:r>
      <w:r w:rsidRPr="00B526EC">
        <w:rPr>
          <w:vertAlign w:val="subscript"/>
        </w:rPr>
        <w:t>2</w:t>
      </w:r>
      <w:r w:rsidRPr="00B526EC">
        <w:t>(</w:t>
      </w:r>
      <w:r w:rsidRPr="00F67170">
        <w:rPr>
          <w:lang w:val="en-GB"/>
        </w:rPr>
        <w:t>aq</w:t>
      </w:r>
      <w:r w:rsidRPr="00B526EC">
        <w:t xml:space="preserve">) + </w:t>
      </w:r>
      <w:r w:rsidRPr="00F67170">
        <w:rPr>
          <w:lang w:val="en-GB"/>
        </w:rPr>
        <w:t>NaOH</w:t>
      </w:r>
      <w:r w:rsidRPr="00B526EC">
        <w:t>(</w:t>
      </w:r>
      <w:r w:rsidRPr="00F67170">
        <w:rPr>
          <w:lang w:val="en-GB"/>
        </w:rPr>
        <w:t>aq</w:t>
      </w:r>
      <w:r w:rsidR="00B526EC">
        <w:t>) →</w:t>
      </w:r>
      <w:r w:rsidR="00B526EC" w:rsidRPr="00B526EC">
        <w:t xml:space="preserve">                </w:t>
      </w:r>
      <w:r w:rsidRPr="00F67170">
        <w:t>γ</w:t>
      </w:r>
      <w:r w:rsidRPr="00B526EC">
        <w:t xml:space="preserve">) </w:t>
      </w:r>
      <w:r w:rsidRPr="00F67170">
        <w:rPr>
          <w:lang w:val="en-GB"/>
        </w:rPr>
        <w:t>H</w:t>
      </w:r>
      <w:r w:rsidRPr="00B526EC">
        <w:rPr>
          <w:vertAlign w:val="subscript"/>
        </w:rPr>
        <w:t>2</w:t>
      </w:r>
      <w:r w:rsidRPr="00F67170">
        <w:rPr>
          <w:lang w:val="en-GB"/>
        </w:rPr>
        <w:t>SO</w:t>
      </w:r>
      <w:r w:rsidRPr="00B526EC">
        <w:rPr>
          <w:vertAlign w:val="subscript"/>
        </w:rPr>
        <w:t>4</w:t>
      </w:r>
      <w:r w:rsidRPr="00B526EC">
        <w:t>(</w:t>
      </w:r>
      <w:r w:rsidRPr="00F67170">
        <w:rPr>
          <w:lang w:val="en-GB"/>
        </w:rPr>
        <w:t>aq</w:t>
      </w:r>
      <w:r w:rsidRPr="00B526EC">
        <w:t xml:space="preserve">) + </w:t>
      </w:r>
      <w:r w:rsidRPr="00F67170">
        <w:t>Κ</w:t>
      </w:r>
      <w:r w:rsidRPr="00F67170">
        <w:rPr>
          <w:lang w:val="en-GB"/>
        </w:rPr>
        <w:t>OH</w:t>
      </w:r>
      <w:r w:rsidRPr="00B526EC">
        <w:t>(</w:t>
      </w:r>
      <w:r w:rsidRPr="00F67170">
        <w:rPr>
          <w:lang w:val="en-GB"/>
        </w:rPr>
        <w:t>aq</w:t>
      </w:r>
      <w:r w:rsidRPr="00B526EC">
        <w:t>) →</w:t>
      </w:r>
    </w:p>
    <w:p w:rsidR="00F67170" w:rsidRPr="00F67170" w:rsidRDefault="00113508" w:rsidP="00F67170">
      <w:pPr>
        <w:spacing w:line="360" w:lineRule="auto"/>
        <w:jc w:val="both"/>
      </w:pPr>
      <w:r>
        <w:rPr>
          <w:b/>
          <w:bCs/>
        </w:rPr>
        <w:t>125</w:t>
      </w:r>
      <w:r w:rsidRPr="00E95E33">
        <w:rPr>
          <w:b/>
          <w:bCs/>
        </w:rPr>
        <w:t>)</w:t>
      </w:r>
      <w:r>
        <w:rPr>
          <w:b/>
          <w:bCs/>
        </w:rPr>
        <w:t xml:space="preserve"> </w:t>
      </w:r>
      <w:r w:rsidR="00F67170" w:rsidRPr="00F67170">
        <w:rPr>
          <w:b/>
        </w:rPr>
        <w:t>2.1.</w:t>
      </w:r>
      <w:r w:rsidR="00F67170" w:rsidRPr="00F67170">
        <w:t xml:space="preserve"> Ο παρακάτω πίνακας δίνει μερικές πληροφορίες για τα άτομα τριών στοιχείων Α, Β και Γ.</w:t>
      </w:r>
    </w:p>
    <w:p w:rsidR="00F67170" w:rsidRPr="00F67170" w:rsidRDefault="00F67170" w:rsidP="00F67170">
      <w:pPr>
        <w:spacing w:line="360" w:lineRule="auto"/>
        <w:jc w:val="center"/>
      </w:pPr>
      <w:r>
        <w:rPr>
          <w:noProof/>
        </w:rPr>
        <w:lastRenderedPageBreak/>
        <w:drawing>
          <wp:inline distT="0" distB="0" distL="0" distR="0" wp14:anchorId="5A6D3A1F" wp14:editId="2B5B96DF">
            <wp:extent cx="4703445" cy="885190"/>
            <wp:effectExtent l="0" t="0" r="1905" b="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03445" cy="885190"/>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F67170" w:rsidRDefault="00F67170" w:rsidP="00F67170">
      <w:pPr>
        <w:spacing w:line="360" w:lineRule="auto"/>
        <w:jc w:val="both"/>
      </w:pPr>
      <w:r w:rsidRPr="00F67170">
        <w:t>β) Ποια από τα παραπάνω στοιχεία είναι μέταλλα;</w:t>
      </w:r>
    </w:p>
    <w:p w:rsidR="00F67170" w:rsidRPr="00F67170" w:rsidRDefault="00F67170" w:rsidP="00F67170">
      <w:pPr>
        <w:spacing w:line="360" w:lineRule="auto"/>
        <w:jc w:val="both"/>
      </w:pPr>
      <w:r w:rsidRPr="00F67170">
        <w:t>Να αιτιολογήσετε την απάντηση σας.</w:t>
      </w:r>
    </w:p>
    <w:p w:rsidR="00F67170" w:rsidRPr="00F67170" w:rsidRDefault="00F67170" w:rsidP="00F67170">
      <w:pPr>
        <w:spacing w:line="360" w:lineRule="auto"/>
        <w:jc w:val="both"/>
        <w:rPr>
          <w:b/>
        </w:rPr>
      </w:pPr>
      <w:r w:rsidRPr="00F67170">
        <w:rPr>
          <w:b/>
        </w:rPr>
        <w:t xml:space="preserve">2.2. </w:t>
      </w:r>
      <w:r w:rsidRPr="00F67170">
        <w:t xml:space="preserve">Για τα άτομα: </w:t>
      </w:r>
      <w:r w:rsidRPr="00F67170">
        <w:rPr>
          <w:vertAlign w:val="subscript"/>
        </w:rPr>
        <w:t>12</w:t>
      </w:r>
      <w:r w:rsidRPr="00F67170">
        <w:t xml:space="preserve">Μg, </w:t>
      </w:r>
      <w:r w:rsidRPr="00F67170">
        <w:rPr>
          <w:vertAlign w:val="subscript"/>
        </w:rPr>
        <w:t>8</w:t>
      </w:r>
      <w:r w:rsidRPr="00F67170">
        <w:t xml:space="preserve">O, </w:t>
      </w:r>
      <w:r w:rsidRPr="00F67170">
        <w:rPr>
          <w:vertAlign w:val="subscript"/>
        </w:rPr>
        <w:t>17</w:t>
      </w:r>
      <w:r w:rsidRPr="00F67170">
        <w:t>Cl</w:t>
      </w:r>
    </w:p>
    <w:p w:rsidR="00F67170" w:rsidRPr="00F67170" w:rsidRDefault="00F67170" w:rsidP="00F67170">
      <w:pPr>
        <w:spacing w:line="360" w:lineRule="auto"/>
        <w:jc w:val="both"/>
      </w:pPr>
      <w:r w:rsidRPr="00F67170">
        <w:t>α) Να γίνει κατανομή των ηλεκτρονίων σε στιβάδες.</w:t>
      </w:r>
    </w:p>
    <w:p w:rsidR="00F67170" w:rsidRPr="00F67170" w:rsidRDefault="00F67170" w:rsidP="00F67170">
      <w:pPr>
        <w:spacing w:line="360" w:lineRule="auto"/>
        <w:jc w:val="both"/>
      </w:pPr>
      <w:r w:rsidRPr="00F67170">
        <w:t>β) Να βρεθεί σε ποια περίοδο και σε ποια ομάδα του Περιοδικού Πίνακα ανήκει το καθένα από αυτά.</w:t>
      </w:r>
    </w:p>
    <w:p w:rsidR="00F67170" w:rsidRPr="00F67170" w:rsidRDefault="00113508" w:rsidP="00F67170">
      <w:pPr>
        <w:spacing w:line="360" w:lineRule="auto"/>
        <w:jc w:val="both"/>
      </w:pPr>
      <w:r>
        <w:rPr>
          <w:b/>
          <w:bCs/>
        </w:rPr>
        <w:t>125</w:t>
      </w:r>
      <w:r w:rsidRPr="00E95E33">
        <w:rPr>
          <w:b/>
          <w:bCs/>
        </w:rPr>
        <w:t>)</w:t>
      </w:r>
      <w:r>
        <w:rPr>
          <w:b/>
          <w:bCs/>
        </w:rPr>
        <w:t xml:space="preserve"> </w:t>
      </w:r>
      <w:r w:rsidR="00F67170" w:rsidRPr="00F67170">
        <w:rPr>
          <w:b/>
        </w:rPr>
        <w:t>2.1. Α)</w:t>
      </w:r>
      <w:r w:rsidR="00F67170" w:rsidRPr="00F67170">
        <w:t xml:space="preserve"> Για τα άτομα: </w:t>
      </w:r>
      <w:r w:rsidR="00F67170" w:rsidRPr="00F67170">
        <w:rPr>
          <w:vertAlign w:val="subscript"/>
        </w:rPr>
        <w:t>19</w:t>
      </w:r>
      <w:r w:rsidR="00F67170" w:rsidRPr="00F67170">
        <w:t xml:space="preserve">Κ και </w:t>
      </w:r>
      <w:r w:rsidR="00F67170" w:rsidRPr="00F67170">
        <w:rPr>
          <w:vertAlign w:val="subscript"/>
        </w:rPr>
        <w:t>17</w:t>
      </w:r>
      <w:r w:rsidR="00F67170" w:rsidRPr="00F67170">
        <w:t>Cl.</w:t>
      </w:r>
    </w:p>
    <w:p w:rsidR="00F67170" w:rsidRPr="00F67170" w:rsidRDefault="00F67170" w:rsidP="00F67170">
      <w:pPr>
        <w:spacing w:line="360" w:lineRule="auto"/>
        <w:jc w:val="both"/>
      </w:pPr>
      <w:r w:rsidRPr="00F67170">
        <w:t>α) Να γίνει κατανομή των ηλεκτρονίων σε στιβάδες.</w:t>
      </w:r>
    </w:p>
    <w:p w:rsidR="00F67170" w:rsidRPr="00B526EC" w:rsidRDefault="00F67170" w:rsidP="00F67170">
      <w:pPr>
        <w:spacing w:line="360" w:lineRule="auto"/>
        <w:jc w:val="both"/>
      </w:pPr>
      <w:r w:rsidRPr="00F67170">
        <w:t>β) Να βρεθεί η ομάδα και η περίοδος του Περιοδ</w:t>
      </w:r>
      <w:r w:rsidR="00B526EC">
        <w:t>ικού Πίνακα στην οποία ανήκουν.</w:t>
      </w:r>
    </w:p>
    <w:p w:rsidR="00F67170" w:rsidRPr="00B526EC" w:rsidRDefault="00F67170" w:rsidP="00F67170">
      <w:pPr>
        <w:spacing w:line="360" w:lineRule="auto"/>
        <w:jc w:val="both"/>
      </w:pPr>
      <w:r w:rsidRPr="00F67170">
        <w:rPr>
          <w:b/>
        </w:rPr>
        <w:t>Β)</w:t>
      </w:r>
      <w:r w:rsidRPr="00F67170">
        <w:t xml:space="preserve"> Να ονομασθούν οι παρακάτω ενώσεις: NH</w:t>
      </w:r>
      <w:r w:rsidRPr="00F67170">
        <w:rPr>
          <w:vertAlign w:val="subscript"/>
        </w:rPr>
        <w:t>3</w:t>
      </w:r>
      <w:r w:rsidRPr="00F67170">
        <w:t>, HNO</w:t>
      </w:r>
      <w:r w:rsidRPr="00F67170">
        <w:rPr>
          <w:vertAlign w:val="subscript"/>
        </w:rPr>
        <w:t>3</w:t>
      </w:r>
      <w:r w:rsidRPr="00F67170">
        <w:t>, HI, Ca(OH)</w:t>
      </w:r>
      <w:r w:rsidRPr="00F67170">
        <w:rPr>
          <w:vertAlign w:val="subscript"/>
        </w:rPr>
        <w:t>2</w:t>
      </w:r>
      <w:r w:rsidR="00B526EC">
        <w:t>.</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pPr>
      <w:r w:rsidRPr="00F67170">
        <w:t>α</w:t>
      </w:r>
      <w:r w:rsidRPr="00B526EC">
        <w:t xml:space="preserve">) </w:t>
      </w:r>
      <w:r w:rsidRPr="00F67170">
        <w:rPr>
          <w:lang w:val="en-GB"/>
        </w:rPr>
        <w:t>Cl</w:t>
      </w:r>
      <w:r w:rsidRPr="00B526EC">
        <w:rPr>
          <w:vertAlign w:val="subscript"/>
        </w:rPr>
        <w:t>2</w:t>
      </w:r>
      <w:r w:rsidRPr="00B526EC">
        <w:t>(</w:t>
      </w:r>
      <w:r w:rsidRPr="00F67170">
        <w:rPr>
          <w:lang w:val="en-GB"/>
        </w:rPr>
        <w:t>g</w:t>
      </w:r>
      <w:r w:rsidRPr="00B526EC">
        <w:t xml:space="preserve">) + </w:t>
      </w:r>
      <w:r w:rsidRPr="00F67170">
        <w:rPr>
          <w:lang w:val="en-GB"/>
        </w:rPr>
        <w:t>K</w:t>
      </w:r>
      <w:r w:rsidRPr="00B526EC">
        <w:rPr>
          <w:vertAlign w:val="subscript"/>
        </w:rPr>
        <w:t>2</w:t>
      </w:r>
      <w:r w:rsidR="00B526EC">
        <w:rPr>
          <w:lang w:val="en-GB"/>
        </w:rPr>
        <w:t>S</w:t>
      </w:r>
      <w:r w:rsidR="00B526EC" w:rsidRPr="00B526EC">
        <w:t>(</w:t>
      </w:r>
      <w:r w:rsidR="00B526EC">
        <w:rPr>
          <w:lang w:val="en-GB"/>
        </w:rPr>
        <w:t>aq</w:t>
      </w:r>
      <w:r w:rsidR="00B526EC" w:rsidRPr="00B526EC">
        <w:t xml:space="preserve">) →                </w:t>
      </w:r>
      <w:r w:rsidRPr="00F67170">
        <w:t>β</w:t>
      </w:r>
      <w:r w:rsidRPr="00B526EC">
        <w:t xml:space="preserve">) </w:t>
      </w:r>
      <w:r w:rsidRPr="00F67170">
        <w:rPr>
          <w:lang w:val="en-GB"/>
        </w:rPr>
        <w:t>Ba</w:t>
      </w:r>
      <w:r w:rsidRPr="00B526EC">
        <w:t>(</w:t>
      </w:r>
      <w:r w:rsidRPr="00F67170">
        <w:rPr>
          <w:lang w:val="en-GB"/>
        </w:rPr>
        <w:t>OH</w:t>
      </w:r>
      <w:r w:rsidRPr="00B526EC">
        <w:t>)</w:t>
      </w:r>
      <w:r w:rsidRPr="00B526EC">
        <w:rPr>
          <w:vertAlign w:val="subscript"/>
        </w:rPr>
        <w:t>2</w:t>
      </w:r>
      <w:r w:rsidRPr="00B526EC">
        <w:t>(</w:t>
      </w:r>
      <w:r w:rsidRPr="00F67170">
        <w:rPr>
          <w:lang w:val="en-GB"/>
        </w:rPr>
        <w:t>aq</w:t>
      </w:r>
      <w:r w:rsidRPr="00B526EC">
        <w:t xml:space="preserve">) + </w:t>
      </w:r>
      <w:r w:rsidRPr="00F67170">
        <w:rPr>
          <w:lang w:val="en-GB"/>
        </w:rPr>
        <w:t>H</w:t>
      </w:r>
      <w:r w:rsidRPr="00B526EC">
        <w:rPr>
          <w:vertAlign w:val="subscript"/>
        </w:rPr>
        <w:t>2</w:t>
      </w:r>
      <w:r w:rsidRPr="00F67170">
        <w:rPr>
          <w:lang w:val="en-GB"/>
        </w:rPr>
        <w:t>SO</w:t>
      </w:r>
      <w:r w:rsidRPr="00B526EC">
        <w:rPr>
          <w:vertAlign w:val="subscript"/>
        </w:rPr>
        <w:t>4</w:t>
      </w:r>
      <w:r w:rsidR="00B526EC" w:rsidRPr="00B526EC">
        <w:t xml:space="preserve"> (</w:t>
      </w:r>
      <w:r w:rsidR="00B526EC">
        <w:rPr>
          <w:lang w:val="en-GB"/>
        </w:rPr>
        <w:t>aq</w:t>
      </w:r>
      <w:r w:rsidR="00B526EC" w:rsidRPr="00B526EC">
        <w:t xml:space="preserve">) →                    </w:t>
      </w:r>
      <w:r w:rsidRPr="00F67170">
        <w:t>γ</w:t>
      </w:r>
      <w:r w:rsidRPr="00B526EC">
        <w:t xml:space="preserve">) </w:t>
      </w:r>
      <w:r w:rsidRPr="00F67170">
        <w:rPr>
          <w:lang w:val="en-GB"/>
        </w:rPr>
        <w:t>HCl</w:t>
      </w:r>
      <w:r w:rsidRPr="00B526EC">
        <w:t>(</w:t>
      </w:r>
      <w:r w:rsidRPr="00F67170">
        <w:rPr>
          <w:lang w:val="en-GB"/>
        </w:rPr>
        <w:t>aq</w:t>
      </w:r>
      <w:r w:rsidRPr="00B526EC">
        <w:t xml:space="preserve">) + </w:t>
      </w:r>
      <w:r w:rsidRPr="00F67170">
        <w:rPr>
          <w:lang w:val="en-GB"/>
        </w:rPr>
        <w:t>AgNO</w:t>
      </w:r>
      <w:r w:rsidRPr="00B526EC">
        <w:rPr>
          <w:vertAlign w:val="subscript"/>
        </w:rPr>
        <w:t>3</w:t>
      </w:r>
      <w:r w:rsidRPr="00B526EC">
        <w:t>(</w:t>
      </w:r>
      <w:r w:rsidRPr="00F67170">
        <w:rPr>
          <w:lang w:val="en-GB"/>
        </w:rPr>
        <w:t>aq</w:t>
      </w:r>
      <w:r w:rsidRPr="00B526EC">
        <w:t>)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113508" w:rsidP="00F67170">
      <w:pPr>
        <w:spacing w:line="360" w:lineRule="auto"/>
        <w:jc w:val="both"/>
      </w:pPr>
      <w:r>
        <w:rPr>
          <w:b/>
          <w:bCs/>
        </w:rPr>
        <w:t>126</w:t>
      </w:r>
      <w:r w:rsidRPr="00E95E33">
        <w:rPr>
          <w:b/>
          <w:bCs/>
        </w:rPr>
        <w:t>)</w:t>
      </w:r>
      <w:r>
        <w:rPr>
          <w:b/>
          <w:bCs/>
        </w:rPr>
        <w:t xml:space="preserve"> </w:t>
      </w:r>
      <w:r w:rsidR="00F67170" w:rsidRPr="00F67170">
        <w:rPr>
          <w:b/>
        </w:rPr>
        <w:t>2.1. A)</w:t>
      </w:r>
      <w:r w:rsidR="00F67170" w:rsidRPr="00F67170">
        <w:t xml:space="preserve"> Ποια από τα παρακάτω στοιχεία παρουσιάζουν παρόμοιες (ανάλογες) χημικές ιδιότητες </w:t>
      </w:r>
      <w:r w:rsidR="00F67170" w:rsidRPr="00F67170">
        <w:rPr>
          <w:vertAlign w:val="subscript"/>
        </w:rPr>
        <w:t>19</w:t>
      </w:r>
      <w:r w:rsidR="00F67170" w:rsidRPr="00F67170">
        <w:t xml:space="preserve">Κ, </w:t>
      </w:r>
      <w:r w:rsidR="00F67170" w:rsidRPr="00F67170">
        <w:rPr>
          <w:vertAlign w:val="subscript"/>
        </w:rPr>
        <w:t>8</w:t>
      </w:r>
      <w:r w:rsidR="00F67170" w:rsidRPr="00F67170">
        <w:t>O,</w:t>
      </w:r>
      <w:r w:rsidR="00F67170" w:rsidRPr="00F67170">
        <w:rPr>
          <w:vertAlign w:val="subscript"/>
        </w:rPr>
        <w:t>16</w:t>
      </w:r>
      <w:r w:rsidR="00F67170" w:rsidRPr="00F67170">
        <w:t>S.</w:t>
      </w:r>
    </w:p>
    <w:p w:rsidR="00F67170" w:rsidRPr="00413369" w:rsidRDefault="00F67170" w:rsidP="00F67170">
      <w:pPr>
        <w:spacing w:line="360" w:lineRule="auto"/>
        <w:jc w:val="both"/>
      </w:pPr>
      <w:r w:rsidRPr="00F67170">
        <w:rPr>
          <w:b/>
        </w:rPr>
        <w:t xml:space="preserve">       Β)</w:t>
      </w:r>
      <w:r w:rsidRPr="00F67170">
        <w:t xml:space="preserve"> Μεταξύ των στοιχείων: </w:t>
      </w:r>
      <w:r w:rsidRPr="00F67170">
        <w:rPr>
          <w:vertAlign w:val="subscript"/>
        </w:rPr>
        <w:t>19</w:t>
      </w:r>
      <w:r w:rsidRPr="00F67170">
        <w:t xml:space="preserve">Κ και </w:t>
      </w:r>
      <w:r w:rsidRPr="00F67170">
        <w:rPr>
          <w:vertAlign w:val="subscript"/>
        </w:rPr>
        <w:t>8</w:t>
      </w:r>
      <w:r w:rsidRPr="00F67170">
        <w:t xml:space="preserve">O θα αναπτυχθεί ομοιοπολικός ή ιοντικός δεσμός; Να </w:t>
      </w:r>
      <w:r w:rsidR="00B526EC">
        <w:t>αιτιολογήσετε την απάντησή σας.</w:t>
      </w:r>
    </w:p>
    <w:p w:rsidR="00F67170" w:rsidRPr="00F67170" w:rsidRDefault="00F67170" w:rsidP="00F67170">
      <w:pPr>
        <w:spacing w:line="360" w:lineRule="auto"/>
        <w:jc w:val="both"/>
      </w:pPr>
      <w:r w:rsidRPr="00F67170">
        <w:rPr>
          <w:b/>
        </w:rPr>
        <w:t>2.2. A)</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pPr>
      <w:r w:rsidRPr="00F67170">
        <w:t>α</w:t>
      </w:r>
      <w:r w:rsidRPr="00B526EC">
        <w:t xml:space="preserve">) </w:t>
      </w:r>
      <w:r w:rsidRPr="00F67170">
        <w:rPr>
          <w:lang w:val="en-GB"/>
        </w:rPr>
        <w:t>Cl</w:t>
      </w:r>
      <w:r w:rsidRPr="00B526EC">
        <w:rPr>
          <w:vertAlign w:val="subscript"/>
        </w:rPr>
        <w:t>2</w:t>
      </w:r>
      <w:r w:rsidR="00B526EC" w:rsidRPr="00B526EC">
        <w:t>(</w:t>
      </w:r>
      <w:r w:rsidR="00B526EC">
        <w:rPr>
          <w:lang w:val="en-GB"/>
        </w:rPr>
        <w:t>g</w:t>
      </w:r>
      <w:r w:rsidR="00B526EC" w:rsidRPr="00B526EC">
        <w:t xml:space="preserve">) + </w:t>
      </w:r>
      <w:r w:rsidR="00B526EC">
        <w:rPr>
          <w:lang w:val="en-GB"/>
        </w:rPr>
        <w:t>KBr</w:t>
      </w:r>
      <w:r w:rsidR="00B526EC" w:rsidRPr="00B526EC">
        <w:t>(</w:t>
      </w:r>
      <w:r w:rsidR="00B526EC">
        <w:rPr>
          <w:lang w:val="en-GB"/>
        </w:rPr>
        <w:t>aq</w:t>
      </w:r>
      <w:r w:rsidR="00B526EC" w:rsidRPr="00B526EC">
        <w:t xml:space="preserve">) →          </w:t>
      </w:r>
      <w:r w:rsidRPr="00F67170">
        <w:t>β</w:t>
      </w:r>
      <w:r w:rsidRPr="00B526EC">
        <w:t xml:space="preserve">) </w:t>
      </w:r>
      <w:r w:rsidRPr="00F67170">
        <w:rPr>
          <w:lang w:val="en-GB"/>
        </w:rPr>
        <w:t>Ca</w:t>
      </w:r>
      <w:r w:rsidRPr="00B526EC">
        <w:t>(</w:t>
      </w:r>
      <w:r w:rsidRPr="00F67170">
        <w:rPr>
          <w:lang w:val="en-GB"/>
        </w:rPr>
        <w:t>NO</w:t>
      </w:r>
      <w:r w:rsidRPr="00B526EC">
        <w:rPr>
          <w:vertAlign w:val="subscript"/>
        </w:rPr>
        <w:t>3</w:t>
      </w:r>
      <w:r w:rsidRPr="00B526EC">
        <w:t>)</w:t>
      </w:r>
      <w:r w:rsidRPr="00B526EC">
        <w:rPr>
          <w:vertAlign w:val="subscript"/>
        </w:rPr>
        <w:t>2</w:t>
      </w:r>
      <w:r w:rsidRPr="00B526EC">
        <w:t>(</w:t>
      </w:r>
      <w:r w:rsidRPr="00F67170">
        <w:rPr>
          <w:lang w:val="en-GB"/>
        </w:rPr>
        <w:t>aq</w:t>
      </w:r>
      <w:r w:rsidRPr="00B526EC">
        <w:t xml:space="preserve">) + </w:t>
      </w:r>
      <w:r w:rsidRPr="00F67170">
        <w:rPr>
          <w:lang w:val="en-GB"/>
        </w:rPr>
        <w:t>Na</w:t>
      </w:r>
      <w:r w:rsidRPr="00B526EC">
        <w:rPr>
          <w:vertAlign w:val="subscript"/>
        </w:rPr>
        <w:t>2</w:t>
      </w:r>
      <w:r w:rsidRPr="00F67170">
        <w:rPr>
          <w:lang w:val="en-GB"/>
        </w:rPr>
        <w:t>CO</w:t>
      </w:r>
      <w:r w:rsidRPr="00B526EC">
        <w:rPr>
          <w:vertAlign w:val="subscript"/>
        </w:rPr>
        <w:t>3</w:t>
      </w:r>
      <w:r w:rsidR="00B526EC" w:rsidRPr="00B526EC">
        <w:t>(</w:t>
      </w:r>
      <w:r w:rsidR="00B526EC">
        <w:rPr>
          <w:lang w:val="en-GB"/>
        </w:rPr>
        <w:t>aq</w:t>
      </w:r>
      <w:r w:rsidR="00B526EC" w:rsidRPr="00B526EC">
        <w:t xml:space="preserve">) →                       </w:t>
      </w:r>
      <w:r w:rsidRPr="00F67170">
        <w:t>γ</w:t>
      </w:r>
      <w:r w:rsidRPr="00B526EC">
        <w:t xml:space="preserve">) </w:t>
      </w:r>
      <w:r w:rsidRPr="00F67170">
        <w:rPr>
          <w:lang w:val="en-GB"/>
        </w:rPr>
        <w:t>NaOH</w:t>
      </w:r>
      <w:r w:rsidRPr="00B526EC">
        <w:t>(</w:t>
      </w:r>
      <w:r w:rsidRPr="00F67170">
        <w:rPr>
          <w:lang w:val="en-GB"/>
        </w:rPr>
        <w:t>aq</w:t>
      </w:r>
      <w:r w:rsidRPr="00B526EC">
        <w:t xml:space="preserve">) + </w:t>
      </w:r>
      <w:r w:rsidRPr="00F67170">
        <w:rPr>
          <w:lang w:val="en-GB"/>
        </w:rPr>
        <w:t>HCl</w:t>
      </w:r>
      <w:r w:rsidRPr="00B526EC">
        <w:t>(</w:t>
      </w:r>
      <w:r w:rsidRPr="00F67170">
        <w:rPr>
          <w:lang w:val="en-GB"/>
        </w:rPr>
        <w:t>aq</w:t>
      </w:r>
      <w:r w:rsidR="00B526EC">
        <w:t>) →</w:t>
      </w:r>
    </w:p>
    <w:p w:rsidR="00F67170" w:rsidRPr="00B526EC" w:rsidRDefault="00F67170" w:rsidP="00F67170">
      <w:pPr>
        <w:spacing w:line="360" w:lineRule="auto"/>
        <w:jc w:val="both"/>
      </w:pPr>
      <w:r w:rsidRPr="00F67170">
        <w:rPr>
          <w:b/>
        </w:rPr>
        <w:t>Β)</w:t>
      </w:r>
      <w:r w:rsidRPr="00F67170">
        <w:t xml:space="preserve"> Να ονομαστούν οι παρακάτω ενώσεις: KBr, Ca(NO</w:t>
      </w:r>
      <w:r w:rsidRPr="00F67170">
        <w:rPr>
          <w:vertAlign w:val="subscript"/>
        </w:rPr>
        <w:t>3</w:t>
      </w:r>
      <w:r w:rsidRPr="00F67170">
        <w:t>)</w:t>
      </w:r>
      <w:r w:rsidRPr="00F67170">
        <w:rPr>
          <w:vertAlign w:val="subscript"/>
        </w:rPr>
        <w:t>2</w:t>
      </w:r>
      <w:r w:rsidRPr="00F67170">
        <w:t>, Na</w:t>
      </w:r>
      <w:r w:rsidRPr="00F67170">
        <w:rPr>
          <w:vertAlign w:val="subscript"/>
        </w:rPr>
        <w:t>2</w:t>
      </w:r>
      <w:r w:rsidRPr="00F67170">
        <w:t>CO</w:t>
      </w:r>
      <w:r w:rsidRPr="00F67170">
        <w:rPr>
          <w:vertAlign w:val="subscript"/>
        </w:rPr>
        <w:t>3</w:t>
      </w:r>
      <w:r w:rsidR="00B526EC">
        <w:t>, HCl</w:t>
      </w:r>
    </w:p>
    <w:p w:rsidR="00F67170" w:rsidRPr="00F67170" w:rsidRDefault="00113508" w:rsidP="00F67170">
      <w:pPr>
        <w:spacing w:line="360" w:lineRule="auto"/>
        <w:jc w:val="both"/>
      </w:pPr>
      <w:r>
        <w:rPr>
          <w:b/>
          <w:bCs/>
        </w:rPr>
        <w:t>127</w:t>
      </w:r>
      <w:r w:rsidRPr="00E95E33">
        <w:rPr>
          <w:b/>
          <w:bCs/>
        </w:rPr>
        <w:t>)</w:t>
      </w:r>
      <w:r>
        <w:rPr>
          <w:b/>
          <w:bCs/>
        </w:rPr>
        <w:t xml:space="preserve"> </w:t>
      </w:r>
      <w:r w:rsidR="00F67170" w:rsidRPr="00F67170">
        <w:rPr>
          <w:b/>
        </w:rPr>
        <w:t>2.1.</w:t>
      </w:r>
      <w:r w:rsidR="00F67170" w:rsidRPr="00F67170">
        <w:t>Δίνονται τα στοιχεία Χ και Ψ. Το Χ βρίσκεται στην 1η (ΙΑ) ομάδα και στην τρίτη περίοδο του Περιοδικού Πίνακα και το Ψ βρίσκεται στην 17η (VIIA) ομάδα και στην δεύτερη περίοδο του Περιοδικού Πίνακα.</w:t>
      </w:r>
    </w:p>
    <w:p w:rsidR="00F67170" w:rsidRPr="00F67170" w:rsidRDefault="00F67170" w:rsidP="00F67170">
      <w:pPr>
        <w:spacing w:line="360" w:lineRule="auto"/>
        <w:jc w:val="both"/>
      </w:pPr>
      <w:r w:rsidRPr="00F67170">
        <w:t>α) Να βρεθεί ο ατομικός αριθμός του κάθε στοιχείου.</w:t>
      </w:r>
    </w:p>
    <w:p w:rsidR="00F67170" w:rsidRPr="00F67170" w:rsidRDefault="00F67170" w:rsidP="00F67170">
      <w:pPr>
        <w:spacing w:line="360" w:lineRule="auto"/>
        <w:jc w:val="both"/>
      </w:pPr>
      <w:r w:rsidRPr="00F67170">
        <w:t>β) Να κατανεμηθούν τα ηλεκτρόνια του κάθε στοιχείου σε στιβάδες.</w:t>
      </w:r>
    </w:p>
    <w:p w:rsidR="00F67170" w:rsidRPr="00413369" w:rsidRDefault="00F67170" w:rsidP="00F67170">
      <w:pPr>
        <w:spacing w:line="360" w:lineRule="auto"/>
        <w:jc w:val="both"/>
      </w:pPr>
      <w:r w:rsidRPr="00F67170">
        <w:t xml:space="preserve">γ) Τα Χ και Ψ θα αναπτύξουν μεταξύ τους ιοντικό ή ομοιοπολικό δεσμό; Να </w:t>
      </w:r>
      <w:r w:rsidR="00B526EC">
        <w:t>αιτιολογήσετε την απάντησή σας.</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113508" w:rsidRDefault="00F67170" w:rsidP="00F67170">
      <w:pPr>
        <w:spacing w:line="360" w:lineRule="auto"/>
        <w:jc w:val="both"/>
      </w:pPr>
      <w:r w:rsidRPr="00F67170">
        <w:t>α) Cl</w:t>
      </w:r>
      <w:r w:rsidRPr="00F67170">
        <w:rPr>
          <w:vertAlign w:val="subscript"/>
        </w:rPr>
        <w:t>2</w:t>
      </w:r>
      <w:r w:rsidR="00B526EC">
        <w:t>(g) + KBr(aq) →</w:t>
      </w:r>
      <w:r w:rsidR="00B526EC" w:rsidRPr="00B526EC">
        <w:t xml:space="preserve">                     </w:t>
      </w:r>
      <w:r w:rsidRPr="00F67170">
        <w:t>β) AgNO</w:t>
      </w:r>
      <w:r w:rsidRPr="00F67170">
        <w:rPr>
          <w:vertAlign w:val="subscript"/>
        </w:rPr>
        <w:t>3</w:t>
      </w:r>
      <w:r w:rsidR="00B526EC">
        <w:t>(aq) + KI(aq) →</w:t>
      </w:r>
      <w:r w:rsidR="00B526EC" w:rsidRPr="00B526EC">
        <w:t xml:space="preserve">                         </w:t>
      </w:r>
      <w:r w:rsidRPr="00F67170">
        <w:t>γ) Ca(OH)</w:t>
      </w:r>
      <w:r w:rsidRPr="00F67170">
        <w:rPr>
          <w:vertAlign w:val="subscript"/>
        </w:rPr>
        <w:t>2</w:t>
      </w:r>
      <w:r w:rsidRPr="00F67170">
        <w:t>(aq) + HCl(aq) →</w:t>
      </w:r>
    </w:p>
    <w:p w:rsidR="00F67170" w:rsidRPr="00F67170" w:rsidRDefault="00F67170" w:rsidP="00F67170">
      <w:pPr>
        <w:spacing w:line="360" w:lineRule="auto"/>
        <w:jc w:val="both"/>
      </w:pPr>
      <w:r w:rsidRPr="00F67170">
        <w:rPr>
          <w:b/>
        </w:rPr>
        <w:t>Β)</w:t>
      </w:r>
      <w:r w:rsidRPr="00F67170">
        <w:t xml:space="preserve"> Να ονομαστούν οι παρακάτω ενώσεις: KBr, AgNO</w:t>
      </w:r>
      <w:r w:rsidRPr="00F67170">
        <w:rPr>
          <w:vertAlign w:val="subscript"/>
        </w:rPr>
        <w:t>3</w:t>
      </w:r>
      <w:r w:rsidRPr="00F67170">
        <w:t>, Ca(OH)</w:t>
      </w:r>
      <w:r w:rsidRPr="00F67170">
        <w:rPr>
          <w:vertAlign w:val="subscript"/>
        </w:rPr>
        <w:t>2</w:t>
      </w:r>
      <w:r w:rsidRPr="00F67170">
        <w:t>, HCl</w:t>
      </w:r>
    </w:p>
    <w:p w:rsidR="00F67170" w:rsidRPr="00F67170" w:rsidRDefault="00113508" w:rsidP="00F67170">
      <w:pPr>
        <w:spacing w:line="360" w:lineRule="auto"/>
        <w:jc w:val="both"/>
      </w:pPr>
      <w:r>
        <w:rPr>
          <w:b/>
          <w:bCs/>
        </w:rPr>
        <w:t>128</w:t>
      </w:r>
      <w:r w:rsidRPr="00E95E33">
        <w:rPr>
          <w:b/>
          <w:bCs/>
        </w:rPr>
        <w:t>)</w:t>
      </w:r>
      <w:r>
        <w:rPr>
          <w:b/>
          <w:bCs/>
        </w:rPr>
        <w:t xml:space="preserve"> </w:t>
      </w:r>
      <w:r w:rsidR="00F67170" w:rsidRPr="00F67170">
        <w:rPr>
          <w:b/>
        </w:rPr>
        <w:t xml:space="preserve">2.1. </w:t>
      </w:r>
      <w:r w:rsidR="00F67170" w:rsidRPr="00F67170">
        <w:t>Πως μπορείτε να αυξήσετε τη διαλυτότητα στα παρακάτω υδατικά διαλύματα, που βρίσκονται στους 25°C, με μεταβολή της θερμοκρασίας.</w:t>
      </w:r>
    </w:p>
    <w:p w:rsidR="00F67170" w:rsidRPr="00F67170" w:rsidRDefault="00F67170" w:rsidP="00F67170">
      <w:pPr>
        <w:spacing w:line="360" w:lineRule="auto"/>
        <w:jc w:val="both"/>
      </w:pPr>
      <w:r w:rsidRPr="00F67170">
        <w:lastRenderedPageBreak/>
        <w:t>α) Διάλυ</w:t>
      </w:r>
      <w:r w:rsidR="00B526EC">
        <w:t>μα ζάχαρης.</w:t>
      </w:r>
      <w:r w:rsidR="00B526EC" w:rsidRPr="00B526EC">
        <w:t xml:space="preserve">                         </w:t>
      </w:r>
      <w:r w:rsidRPr="00F67170">
        <w:t>β) Διάλυμα διοξειδίου του άνθρακα, CO</w:t>
      </w:r>
      <w:r w:rsidRPr="00F67170">
        <w:rPr>
          <w:vertAlign w:val="subscript"/>
        </w:rPr>
        <w:t>2</w:t>
      </w:r>
      <w:r w:rsidRPr="00F67170">
        <w:t>(g).</w:t>
      </w:r>
    </w:p>
    <w:p w:rsidR="00F67170" w:rsidRPr="00B526EC" w:rsidRDefault="00F67170" w:rsidP="00F67170">
      <w:pPr>
        <w:spacing w:line="360" w:lineRule="auto"/>
        <w:jc w:val="both"/>
      </w:pPr>
      <w:r w:rsidRPr="00F67170">
        <w:t>Να αιτιολογήσετε τις απαντήσε</w:t>
      </w:r>
      <w:r w:rsidR="00B526EC">
        <w:t>ις σας σε όλες τις περιπτώσεις.</w:t>
      </w:r>
    </w:p>
    <w:p w:rsidR="00F67170" w:rsidRPr="00F67170" w:rsidRDefault="00F67170" w:rsidP="00F67170">
      <w:pPr>
        <w:spacing w:line="360" w:lineRule="auto"/>
        <w:jc w:val="both"/>
        <w:rPr>
          <w:b/>
        </w:rPr>
      </w:pPr>
      <w:r w:rsidRPr="00F67170">
        <w:rPr>
          <w:b/>
        </w:rPr>
        <w:t>2.2. Α)</w:t>
      </w:r>
      <w:r w:rsidRPr="00F67170">
        <w:t xml:space="preserve"> Να συμπληρώσετε τα προϊόντα και τους συντελεστές στις χημικές εξισώσεις των χημικών</w:t>
      </w:r>
      <w:r w:rsidRPr="00F67170">
        <w:rPr>
          <w:b/>
        </w:rPr>
        <w:t xml:space="preserve"> </w:t>
      </w:r>
      <w:r w:rsidRPr="00F67170">
        <w:t>αντιδράσεων που πραγματοποιούνται όλες:</w:t>
      </w:r>
    </w:p>
    <w:p w:rsidR="00F67170" w:rsidRPr="00B526EC" w:rsidRDefault="00F67170" w:rsidP="00F67170">
      <w:pPr>
        <w:spacing w:line="360" w:lineRule="auto"/>
        <w:jc w:val="both"/>
        <w:rPr>
          <w:lang w:val="en-US"/>
        </w:rPr>
      </w:pPr>
      <w:r w:rsidRPr="00F67170">
        <w:t>α</w:t>
      </w:r>
      <w:r w:rsidRPr="00B526EC">
        <w:rPr>
          <w:lang w:val="en-US"/>
        </w:rPr>
        <w:t>) KOH(</w:t>
      </w:r>
      <w:r w:rsidR="00B526EC" w:rsidRPr="00B526EC">
        <w:rPr>
          <w:lang w:val="en-US"/>
        </w:rPr>
        <w:t>aq) + HI (aq) →</w:t>
      </w:r>
      <w:r w:rsidR="00B526EC">
        <w:rPr>
          <w:lang w:val="en-US"/>
        </w:rPr>
        <w:t xml:space="preserve">                   </w:t>
      </w:r>
      <w:r w:rsidRPr="00F67170">
        <w:t>β</w:t>
      </w:r>
      <w:r w:rsidRPr="00F67170">
        <w:rPr>
          <w:lang w:val="en-GB"/>
        </w:rPr>
        <w:t>) Al(s) + Fe(NO</w:t>
      </w:r>
      <w:r w:rsidRPr="00F67170">
        <w:rPr>
          <w:vertAlign w:val="subscript"/>
          <w:lang w:val="en-GB"/>
        </w:rPr>
        <w:t>3</w:t>
      </w:r>
      <w:r w:rsidRPr="00F67170">
        <w:rPr>
          <w:lang w:val="en-GB"/>
        </w:rPr>
        <w:t>)</w:t>
      </w:r>
      <w:r w:rsidRPr="00F67170">
        <w:rPr>
          <w:vertAlign w:val="subscript"/>
          <w:lang w:val="en-GB"/>
        </w:rPr>
        <w:t>2</w:t>
      </w:r>
      <w:r w:rsidRPr="00F67170">
        <w:rPr>
          <w:lang w:val="en-GB"/>
        </w:rPr>
        <w:t>(aq) →</w:t>
      </w:r>
      <w:r w:rsidR="00B526EC">
        <w:rPr>
          <w:lang w:val="en-US"/>
        </w:rPr>
        <w:t xml:space="preserve">                         </w:t>
      </w:r>
      <w:r w:rsidRPr="00F67170">
        <w:t>γ</w:t>
      </w:r>
      <w:r w:rsidRPr="00F67170">
        <w:rPr>
          <w:lang w:val="en-GB"/>
        </w:rPr>
        <w:t>) BaCl</w:t>
      </w:r>
      <w:r w:rsidRPr="00F67170">
        <w:rPr>
          <w:vertAlign w:val="subscript"/>
          <w:lang w:val="en-GB"/>
        </w:rPr>
        <w:t>2</w:t>
      </w:r>
      <w:r w:rsidRPr="00F67170">
        <w:rPr>
          <w:lang w:val="en-GB"/>
        </w:rPr>
        <w:t>(aq) + H</w:t>
      </w:r>
      <w:r w:rsidRPr="00F67170">
        <w:rPr>
          <w:vertAlign w:val="subscript"/>
          <w:lang w:val="en-GB"/>
        </w:rPr>
        <w:t>2</w:t>
      </w:r>
      <w:r w:rsidRPr="00F67170">
        <w:rPr>
          <w:lang w:val="en-GB"/>
        </w:rPr>
        <w:t>SO</w:t>
      </w:r>
      <w:r w:rsidRPr="00F67170">
        <w:rPr>
          <w:vertAlign w:val="subscript"/>
          <w:lang w:val="en-GB"/>
        </w:rPr>
        <w:t>4</w:t>
      </w:r>
      <w:r w:rsidRPr="00F67170">
        <w:rPr>
          <w:lang w:val="en-GB"/>
        </w:rPr>
        <w:t>(aq) →</w:t>
      </w:r>
    </w:p>
    <w:p w:rsidR="00F67170" w:rsidRPr="00B526EC" w:rsidRDefault="00F67170" w:rsidP="00F67170">
      <w:pPr>
        <w:spacing w:line="360" w:lineRule="auto"/>
        <w:jc w:val="both"/>
      </w:pPr>
      <w:r w:rsidRPr="00F67170">
        <w:rPr>
          <w:b/>
        </w:rPr>
        <w:t>Β)</w:t>
      </w:r>
      <w:r w:rsidRPr="00F67170">
        <w:t xml:space="preserve"> Να γράψετε τους υπολογισμούς σας για τον προσδιορισμό του αριθμού οξείδωσης του αζώτου στο ιόν ΝO</w:t>
      </w:r>
      <w:r w:rsidRPr="00F67170">
        <w:rPr>
          <w:vertAlign w:val="subscript"/>
        </w:rPr>
        <w:t>2</w:t>
      </w:r>
      <w:r w:rsidRPr="00F67170">
        <w:rPr>
          <w:vertAlign w:val="superscript"/>
        </w:rPr>
        <w:t>-</w:t>
      </w:r>
      <w:r w:rsidR="00B526EC">
        <w:t>.</w:t>
      </w:r>
    </w:p>
    <w:p w:rsidR="00F67170" w:rsidRPr="00F67170" w:rsidRDefault="00113508" w:rsidP="00F67170">
      <w:pPr>
        <w:spacing w:line="360" w:lineRule="auto"/>
        <w:jc w:val="both"/>
        <w:rPr>
          <w:b/>
        </w:rPr>
      </w:pPr>
      <w:r>
        <w:rPr>
          <w:b/>
          <w:bCs/>
        </w:rPr>
        <w:t>129</w:t>
      </w:r>
      <w:r w:rsidRPr="00E95E33">
        <w:rPr>
          <w:b/>
          <w:bCs/>
        </w:rPr>
        <w:t>)</w:t>
      </w:r>
      <w:r>
        <w:rPr>
          <w:b/>
          <w:bCs/>
        </w:rPr>
        <w:t xml:space="preserve"> </w:t>
      </w:r>
      <w:r w:rsidR="00F67170" w:rsidRPr="00F67170">
        <w:rPr>
          <w:b/>
        </w:rPr>
        <w:t>2.1. α)</w:t>
      </w:r>
      <w:r w:rsidR="00F67170" w:rsidRPr="00F67170">
        <w:t xml:space="preserve"> Ποιος είναι ο μέγιστος αριθμός ηλεκτρονίων που μπορεί να πάρει κάθε μία από τις</w:t>
      </w:r>
      <w:r w:rsidR="00F67170" w:rsidRPr="00F67170">
        <w:rPr>
          <w:b/>
        </w:rPr>
        <w:t xml:space="preserve"> </w:t>
      </w:r>
      <w:r w:rsidR="00F67170" w:rsidRPr="00F67170">
        <w:t>στιβάδες: K, L, M, N.</w:t>
      </w:r>
    </w:p>
    <w:p w:rsidR="00F67170" w:rsidRPr="00F67170" w:rsidRDefault="00F67170" w:rsidP="00F67170">
      <w:pPr>
        <w:spacing w:line="360" w:lineRule="auto"/>
        <w:jc w:val="both"/>
      </w:pPr>
      <w:r w:rsidRPr="00F67170">
        <w:t xml:space="preserve">       </w:t>
      </w:r>
      <w:r w:rsidRPr="00F67170">
        <w:rPr>
          <w:b/>
        </w:rPr>
        <w:t>β)</w:t>
      </w:r>
      <w:r w:rsidRPr="00F67170">
        <w:t xml:space="preserve"> Ποιος είναι ο μέγιστος αριθμός ηλεκτρονίων που μπορεί να πάρει κάθε μία από τις στιβάδες: K, L, M, N αν αυτή είναι η τελευταία στιβάδα ενός ατόμου;</w:t>
      </w:r>
    </w:p>
    <w:p w:rsidR="00F67170" w:rsidRPr="00F67170" w:rsidRDefault="00F67170" w:rsidP="00F67170">
      <w:pPr>
        <w:spacing w:line="360" w:lineRule="auto"/>
        <w:jc w:val="both"/>
      </w:pPr>
      <w:r w:rsidRPr="00F67170">
        <w:rPr>
          <w:b/>
        </w:rPr>
        <w:t>2.2 Α)</w:t>
      </w:r>
      <w:r w:rsidRPr="00F67170">
        <w:t xml:space="preserve"> Να γραφούν οι χημικοί τύποι των παρακάτω ενώσεων: νιτρικό ασβέστιο, διοξείδιο του άνθρακα.</w:t>
      </w:r>
    </w:p>
    <w:p w:rsidR="00F67170" w:rsidRPr="00F67170" w:rsidRDefault="00F67170" w:rsidP="00F67170">
      <w:pPr>
        <w:spacing w:line="360" w:lineRule="auto"/>
        <w:jc w:val="both"/>
      </w:pPr>
      <w:r w:rsidRPr="00F67170">
        <w:rPr>
          <w:b/>
        </w:rPr>
        <w:t xml:space="preserve">      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113508" w:rsidRDefault="00F67170" w:rsidP="00F67170">
      <w:pPr>
        <w:spacing w:line="360" w:lineRule="auto"/>
        <w:jc w:val="both"/>
        <w:rPr>
          <w:lang w:val="en-GB"/>
        </w:rPr>
      </w:pPr>
      <w:r w:rsidRPr="00F67170">
        <w:t>α</w:t>
      </w:r>
      <w:r w:rsidRPr="00F67170">
        <w:rPr>
          <w:lang w:val="en-GB"/>
        </w:rPr>
        <w:t>) Mg(s) + Fe(NO</w:t>
      </w:r>
      <w:r w:rsidRPr="00F67170">
        <w:rPr>
          <w:vertAlign w:val="subscript"/>
          <w:lang w:val="en-GB"/>
        </w:rPr>
        <w:t>3</w:t>
      </w:r>
      <w:r w:rsidRPr="00F67170">
        <w:rPr>
          <w:lang w:val="en-GB"/>
        </w:rPr>
        <w:t>)</w:t>
      </w:r>
      <w:r w:rsidRPr="00F67170">
        <w:rPr>
          <w:vertAlign w:val="subscript"/>
          <w:lang w:val="en-GB"/>
        </w:rPr>
        <w:t>2</w:t>
      </w:r>
      <w:r w:rsidRPr="00F67170">
        <w:rPr>
          <w:lang w:val="en-GB"/>
        </w:rPr>
        <w:t>(aq) →</w:t>
      </w:r>
      <w:r w:rsidR="00113508" w:rsidRPr="00113508">
        <w:rPr>
          <w:lang w:val="en-US"/>
        </w:rPr>
        <w:t xml:space="preserve">             </w:t>
      </w:r>
      <w:r w:rsidRPr="00F67170">
        <w:t>β</w:t>
      </w:r>
      <w:r w:rsidRPr="00F67170">
        <w:rPr>
          <w:lang w:val="en-GB"/>
        </w:rPr>
        <w:t>) Ca(OH)</w:t>
      </w:r>
      <w:r w:rsidRPr="00F67170">
        <w:rPr>
          <w:vertAlign w:val="subscript"/>
          <w:lang w:val="en-GB"/>
        </w:rPr>
        <w:t>2</w:t>
      </w:r>
      <w:r w:rsidRPr="00F67170">
        <w:rPr>
          <w:lang w:val="en-GB"/>
        </w:rPr>
        <w:t>(aq) + H</w:t>
      </w:r>
      <w:r w:rsidRPr="00F67170">
        <w:rPr>
          <w:vertAlign w:val="subscript"/>
          <w:lang w:val="en-GB"/>
        </w:rPr>
        <w:t>2</w:t>
      </w:r>
      <w:r w:rsidRPr="00F67170">
        <w:rPr>
          <w:lang w:val="en-GB"/>
        </w:rPr>
        <w:t>SO</w:t>
      </w:r>
      <w:r w:rsidRPr="00F67170">
        <w:rPr>
          <w:vertAlign w:val="subscript"/>
          <w:lang w:val="en-GB"/>
        </w:rPr>
        <w:t>4</w:t>
      </w:r>
      <w:r w:rsidRPr="00F67170">
        <w:rPr>
          <w:lang w:val="en-GB"/>
        </w:rPr>
        <w:t>(aq) →</w:t>
      </w:r>
      <w:r w:rsidR="00113508" w:rsidRPr="00113508">
        <w:rPr>
          <w:lang w:val="en-US"/>
        </w:rPr>
        <w:t xml:space="preserve">          </w:t>
      </w:r>
      <w:r w:rsidRPr="00F67170">
        <w:t>γ</w:t>
      </w:r>
      <w:r w:rsidRPr="00F67170">
        <w:rPr>
          <w:lang w:val="en-GB"/>
        </w:rPr>
        <w:t>) NaOH(aq) + Zn(NO</w:t>
      </w:r>
      <w:r w:rsidRPr="00F67170">
        <w:rPr>
          <w:vertAlign w:val="subscript"/>
          <w:lang w:val="en-GB"/>
        </w:rPr>
        <w:t>3</w:t>
      </w:r>
      <w:r w:rsidRPr="00F67170">
        <w:rPr>
          <w:lang w:val="en-GB"/>
        </w:rPr>
        <w:t>)</w:t>
      </w:r>
      <w:r w:rsidRPr="00F67170">
        <w:rPr>
          <w:vertAlign w:val="subscript"/>
          <w:lang w:val="en-GB"/>
        </w:rPr>
        <w:t>2</w:t>
      </w:r>
      <w:r w:rsidRPr="00F67170">
        <w:rPr>
          <w:lang w:val="en-GB"/>
        </w:rPr>
        <w:t>(aq) →</w:t>
      </w:r>
    </w:p>
    <w:p w:rsidR="00F67170" w:rsidRPr="00F67170" w:rsidRDefault="00113508" w:rsidP="00F67170">
      <w:pPr>
        <w:spacing w:line="360" w:lineRule="auto"/>
        <w:jc w:val="both"/>
      </w:pPr>
      <w:r>
        <w:rPr>
          <w:b/>
          <w:bCs/>
        </w:rPr>
        <w:t>130</w:t>
      </w:r>
      <w:r w:rsidRPr="00E95E33">
        <w:rPr>
          <w:b/>
          <w:bCs/>
        </w:rPr>
        <w:t>)</w:t>
      </w:r>
      <w:r>
        <w:rPr>
          <w:b/>
          <w:bCs/>
        </w:rPr>
        <w:t xml:space="preserve"> </w:t>
      </w:r>
      <w:r w:rsidR="00F67170" w:rsidRPr="00F67170">
        <w:rPr>
          <w:b/>
        </w:rPr>
        <w:t>2.1. Α)</w:t>
      </w:r>
      <w:r w:rsidR="00F67170" w:rsidRPr="00F67170">
        <w:t xml:space="preserve"> Για τα στοιχεία: </w:t>
      </w:r>
      <w:r w:rsidR="00F67170" w:rsidRPr="00F67170">
        <w:rPr>
          <w:vertAlign w:val="subscript"/>
        </w:rPr>
        <w:t>12</w:t>
      </w:r>
      <w:r w:rsidR="00F67170" w:rsidRPr="00F67170">
        <w:t xml:space="preserve">Μg και </w:t>
      </w:r>
      <w:r w:rsidR="00F67170" w:rsidRPr="00F67170">
        <w:rPr>
          <w:vertAlign w:val="subscript"/>
        </w:rPr>
        <w:t>8</w:t>
      </w:r>
      <w:r w:rsidR="00F67170" w:rsidRPr="00F67170">
        <w:t>Ο</w:t>
      </w:r>
    </w:p>
    <w:p w:rsidR="00F67170" w:rsidRPr="00F67170" w:rsidRDefault="00F67170" w:rsidP="00F67170">
      <w:pPr>
        <w:spacing w:line="360" w:lineRule="auto"/>
        <w:jc w:val="both"/>
      </w:pPr>
      <w:r w:rsidRPr="00F67170">
        <w:t>α) Να κατανεμηθούν τα ηλεκτρόνιά τους σε στιβάδες.</w:t>
      </w:r>
    </w:p>
    <w:p w:rsidR="00F67170" w:rsidRPr="00F67170" w:rsidRDefault="00F67170" w:rsidP="00F67170">
      <w:pPr>
        <w:spacing w:line="360" w:lineRule="auto"/>
        <w:jc w:val="both"/>
      </w:pPr>
      <w:r w:rsidRPr="00F67170">
        <w:t>β) Να βρεθεί σε ποια ομάδα και σε ποια περίοδο του Περιοδικού Πίνακα ανήκουν.</w:t>
      </w:r>
    </w:p>
    <w:p w:rsidR="00F67170" w:rsidRPr="00B34833" w:rsidRDefault="00F67170" w:rsidP="00F67170">
      <w:pPr>
        <w:spacing w:line="360" w:lineRule="auto"/>
        <w:jc w:val="both"/>
      </w:pPr>
      <w:r w:rsidRPr="00F67170">
        <w:t>γ) Να χαρακτηριστούν ως μέταλλα ή αμέταλλα.</w:t>
      </w:r>
    </w:p>
    <w:p w:rsidR="00F67170" w:rsidRPr="00F67170" w:rsidRDefault="00F67170" w:rsidP="00F67170">
      <w:pPr>
        <w:spacing w:line="360" w:lineRule="auto"/>
        <w:jc w:val="both"/>
      </w:pPr>
      <w:r w:rsidRPr="00F67170">
        <w:rPr>
          <w:b/>
        </w:rPr>
        <w:t>Β)</w:t>
      </w:r>
      <w:r w:rsidRPr="00F67170">
        <w:t xml:space="preserve"> Να γράψετε τους χημικούς τύπους των ενώσεων: θειικό οξύ, υδροξείδιο του μαγνησίου</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Pr="00F67170">
        <w:rPr>
          <w:lang w:val="en-GB"/>
        </w:rPr>
        <w:t>) Zn(s) + H</w:t>
      </w:r>
      <w:r w:rsidRPr="00F67170">
        <w:rPr>
          <w:vertAlign w:val="subscript"/>
          <w:lang w:val="en-GB"/>
        </w:rPr>
        <w:t>2</w:t>
      </w:r>
      <w:r w:rsidRPr="00F67170">
        <w:rPr>
          <w:lang w:val="en-GB"/>
        </w:rPr>
        <w:t>SO</w:t>
      </w:r>
      <w:r w:rsidRPr="00F67170">
        <w:rPr>
          <w:vertAlign w:val="subscript"/>
          <w:lang w:val="en-GB"/>
        </w:rPr>
        <w:t>4</w:t>
      </w:r>
      <w:r w:rsidRPr="00F67170">
        <w:rPr>
          <w:lang w:val="en-GB"/>
        </w:rPr>
        <w:t>(aq) →</w:t>
      </w:r>
      <w:r w:rsidR="00B34833" w:rsidRPr="00B34833">
        <w:rPr>
          <w:lang w:val="en-US"/>
        </w:rPr>
        <w:t xml:space="preserve">                 </w:t>
      </w:r>
      <w:r w:rsidRPr="00F67170">
        <w:t>β</w:t>
      </w:r>
      <w:r w:rsidRPr="00F67170">
        <w:rPr>
          <w:lang w:val="en-GB"/>
        </w:rPr>
        <w:t>) NaOH(aq) + H</w:t>
      </w:r>
      <w:r w:rsidRPr="00F67170">
        <w:rPr>
          <w:vertAlign w:val="subscript"/>
          <w:lang w:val="en-GB"/>
        </w:rPr>
        <w:t>2</w:t>
      </w:r>
      <w:r w:rsidRPr="00F67170">
        <w:rPr>
          <w:lang w:val="en-GB"/>
        </w:rPr>
        <w:t>SO</w:t>
      </w:r>
      <w:r w:rsidRPr="00F67170">
        <w:rPr>
          <w:vertAlign w:val="subscript"/>
          <w:lang w:val="en-GB"/>
        </w:rPr>
        <w:t>4</w:t>
      </w:r>
      <w:r w:rsidRPr="00F67170">
        <w:rPr>
          <w:lang w:val="en-GB"/>
        </w:rPr>
        <w:t>(aq) →</w:t>
      </w:r>
      <w:r w:rsidR="00B34833" w:rsidRPr="00B34833">
        <w:rPr>
          <w:lang w:val="en-US"/>
        </w:rPr>
        <w:t xml:space="preserve">                      </w:t>
      </w:r>
      <w:r w:rsidRPr="00F67170">
        <w:t>γ</w:t>
      </w:r>
      <w:r w:rsidRPr="00F67170">
        <w:rPr>
          <w:lang w:val="en-GB"/>
        </w:rPr>
        <w:t>) AgNO</w:t>
      </w:r>
      <w:r w:rsidRPr="00F67170">
        <w:rPr>
          <w:vertAlign w:val="subscript"/>
          <w:lang w:val="en-GB"/>
        </w:rPr>
        <w:t>3</w:t>
      </w:r>
      <w:r w:rsidRPr="00F67170">
        <w:rPr>
          <w:lang w:val="en-GB"/>
        </w:rPr>
        <w:t xml:space="preserve"> (aq) + KBr(aq)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B34833" w:rsidP="00F67170">
      <w:pPr>
        <w:spacing w:line="360" w:lineRule="auto"/>
        <w:jc w:val="both"/>
      </w:pPr>
      <w:r>
        <w:rPr>
          <w:b/>
          <w:bCs/>
        </w:rPr>
        <w:t>131</w:t>
      </w:r>
      <w:r w:rsidRPr="00E95E33">
        <w:rPr>
          <w:b/>
          <w:bCs/>
        </w:rPr>
        <w:t>)</w:t>
      </w:r>
      <w:r>
        <w:rPr>
          <w:b/>
          <w:bCs/>
        </w:rPr>
        <w:t xml:space="preserve"> </w:t>
      </w:r>
      <w:r w:rsidR="00F67170" w:rsidRPr="00F67170">
        <w:rPr>
          <w:b/>
        </w:rPr>
        <w:t>2.1. Α)</w:t>
      </w:r>
      <w:r w:rsidR="00F67170" w:rsidRPr="00F67170">
        <w:t xml:space="preserve"> Να ονομαστούν οι παρακάτω χημικές ενώσεις: HNO</w:t>
      </w:r>
      <w:r w:rsidR="00F67170" w:rsidRPr="00F67170">
        <w:rPr>
          <w:vertAlign w:val="subscript"/>
        </w:rPr>
        <w:t>3</w:t>
      </w:r>
      <w:r w:rsidR="00F67170" w:rsidRPr="00F67170">
        <w:t>, CaSO</w:t>
      </w:r>
      <w:r w:rsidR="00F67170" w:rsidRPr="00F67170">
        <w:rPr>
          <w:vertAlign w:val="subscript"/>
        </w:rPr>
        <w:t>4</w:t>
      </w:r>
      <w:r w:rsidR="00F67170" w:rsidRPr="00F67170">
        <w:t>, NaI, KOH, CO</w:t>
      </w:r>
      <w:r w:rsidR="00F67170" w:rsidRPr="00F67170">
        <w:rPr>
          <w:vertAlign w:val="subscript"/>
        </w:rPr>
        <w:t>2</w:t>
      </w:r>
      <w:r w:rsidR="00F67170" w:rsidRPr="00F67170">
        <w:t>, HCl</w:t>
      </w:r>
    </w:p>
    <w:p w:rsidR="00F67170" w:rsidRPr="00B526EC" w:rsidRDefault="00F67170" w:rsidP="00F67170">
      <w:pPr>
        <w:spacing w:line="360" w:lineRule="auto"/>
        <w:jc w:val="both"/>
      </w:pPr>
      <w:r w:rsidRPr="00F67170">
        <w:rPr>
          <w:b/>
        </w:rPr>
        <w:t xml:space="preserve">       Β)</w:t>
      </w:r>
      <w:r w:rsidRPr="00F67170">
        <w:t xml:space="preserve"> Να υπολογιστεί ο αριθμός οξείδωσης του φωσφόρου στις παρακάτω χημικές ουσίες: PH</w:t>
      </w:r>
      <w:r w:rsidRPr="00F67170">
        <w:rPr>
          <w:vertAlign w:val="subscript"/>
        </w:rPr>
        <w:t>3</w:t>
      </w:r>
      <w:r w:rsidRPr="00F67170">
        <w:t>, H</w:t>
      </w:r>
      <w:r w:rsidRPr="00F67170">
        <w:rPr>
          <w:vertAlign w:val="subscript"/>
        </w:rPr>
        <w:t>3</w:t>
      </w:r>
      <w:r w:rsidRPr="00F67170">
        <w:t>PO</w:t>
      </w:r>
      <w:r w:rsidRPr="00F67170">
        <w:rPr>
          <w:vertAlign w:val="subscript"/>
        </w:rPr>
        <w:t>3</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34833" w:rsidRDefault="00F67170" w:rsidP="00F67170">
      <w:pPr>
        <w:spacing w:line="360" w:lineRule="auto"/>
        <w:jc w:val="both"/>
      </w:pPr>
      <w:r w:rsidRPr="00F67170">
        <w:t>α</w:t>
      </w:r>
      <w:r w:rsidRPr="00B34833">
        <w:t xml:space="preserve">) </w:t>
      </w:r>
      <w:r w:rsidRPr="00F67170">
        <w:rPr>
          <w:lang w:val="en-GB"/>
        </w:rPr>
        <w:t>Cl</w:t>
      </w:r>
      <w:r w:rsidRPr="00B34833">
        <w:rPr>
          <w:vertAlign w:val="subscript"/>
        </w:rPr>
        <w:t>2</w:t>
      </w:r>
      <w:r w:rsidRPr="00B34833">
        <w:t xml:space="preserve"> (</w:t>
      </w:r>
      <w:r w:rsidRPr="00F67170">
        <w:rPr>
          <w:lang w:val="en-GB"/>
        </w:rPr>
        <w:t>g</w:t>
      </w:r>
      <w:r w:rsidRPr="00B34833">
        <w:t xml:space="preserve">) + </w:t>
      </w:r>
      <w:r w:rsidRPr="00F67170">
        <w:rPr>
          <w:lang w:val="en-GB"/>
        </w:rPr>
        <w:t>KI</w:t>
      </w:r>
      <w:r w:rsidRPr="00B34833">
        <w:t xml:space="preserve"> (</w:t>
      </w:r>
      <w:r w:rsidRPr="00F67170">
        <w:rPr>
          <w:lang w:val="en-GB"/>
        </w:rPr>
        <w:t>aq</w:t>
      </w:r>
      <w:r w:rsidRPr="00B34833">
        <w:t>) →</w:t>
      </w:r>
      <w:r w:rsidR="00B34833" w:rsidRPr="00B34833">
        <w:t xml:space="preserve">           </w:t>
      </w:r>
      <w:r w:rsidRPr="00F67170">
        <w:t>β</w:t>
      </w:r>
      <w:r w:rsidRPr="00B34833">
        <w:t xml:space="preserve">) </w:t>
      </w:r>
      <w:r w:rsidRPr="00F67170">
        <w:rPr>
          <w:lang w:val="en-GB"/>
        </w:rPr>
        <w:t>K</w:t>
      </w:r>
      <w:r w:rsidRPr="00B34833">
        <w:rPr>
          <w:vertAlign w:val="subscript"/>
        </w:rPr>
        <w:t>2</w:t>
      </w:r>
      <w:r w:rsidRPr="00F67170">
        <w:rPr>
          <w:lang w:val="en-GB"/>
        </w:rPr>
        <w:t>SO</w:t>
      </w:r>
      <w:r w:rsidRPr="00B34833">
        <w:rPr>
          <w:vertAlign w:val="subscript"/>
        </w:rPr>
        <w:t>3</w:t>
      </w:r>
      <w:r w:rsidRPr="00B34833">
        <w:t>(</w:t>
      </w:r>
      <w:r w:rsidRPr="00F67170">
        <w:rPr>
          <w:lang w:val="en-GB"/>
        </w:rPr>
        <w:t>aq</w:t>
      </w:r>
      <w:r w:rsidRPr="00B34833">
        <w:t xml:space="preserve">) + </w:t>
      </w:r>
      <w:r w:rsidRPr="00F67170">
        <w:rPr>
          <w:lang w:val="en-GB"/>
        </w:rPr>
        <w:t>HBr</w:t>
      </w:r>
      <w:r w:rsidRPr="00B34833">
        <w:t>(</w:t>
      </w:r>
      <w:r w:rsidRPr="00F67170">
        <w:rPr>
          <w:lang w:val="en-GB"/>
        </w:rPr>
        <w:t>aq</w:t>
      </w:r>
      <w:r w:rsidRPr="00B34833">
        <w:t>) →</w:t>
      </w:r>
      <w:r w:rsidR="00B34833">
        <w:t xml:space="preserve">                 </w:t>
      </w:r>
      <w:r w:rsidRPr="00F67170">
        <w:t>γ</w:t>
      </w:r>
      <w:r w:rsidRPr="00B34833">
        <w:t xml:space="preserve">) </w:t>
      </w:r>
      <w:r w:rsidRPr="00F67170">
        <w:rPr>
          <w:lang w:val="en-GB"/>
        </w:rPr>
        <w:t>HCl</w:t>
      </w:r>
      <w:r w:rsidRPr="00B34833">
        <w:t xml:space="preserve"> (</w:t>
      </w:r>
      <w:r w:rsidRPr="00F67170">
        <w:rPr>
          <w:lang w:val="en-GB"/>
        </w:rPr>
        <w:t>aq</w:t>
      </w:r>
      <w:r w:rsidRPr="00B34833">
        <w:t xml:space="preserve">) + </w:t>
      </w:r>
      <w:r w:rsidRPr="00F67170">
        <w:rPr>
          <w:lang w:val="en-GB"/>
        </w:rPr>
        <w:t>NaOH</w:t>
      </w:r>
      <w:r w:rsidRPr="00B34833">
        <w:t>(</w:t>
      </w:r>
      <w:r w:rsidRPr="00F67170">
        <w:rPr>
          <w:lang w:val="en-GB"/>
        </w:rPr>
        <w:t>aq</w:t>
      </w:r>
      <w:r w:rsidRPr="00B34833">
        <w:t>) →</w:t>
      </w:r>
    </w:p>
    <w:p w:rsidR="00F67170" w:rsidRPr="00B526EC" w:rsidRDefault="00F67170" w:rsidP="00F67170">
      <w:pPr>
        <w:spacing w:line="360" w:lineRule="auto"/>
        <w:jc w:val="both"/>
      </w:pPr>
      <w:r w:rsidRPr="00F67170">
        <w:t>Να αναφέρετε για ποιο λόγο γίνοντ</w:t>
      </w:r>
      <w:r w:rsidR="00B526EC">
        <w:t>αι οι αντιδράσεις α και β.</w:t>
      </w:r>
    </w:p>
    <w:p w:rsidR="00F67170" w:rsidRPr="00F67170" w:rsidRDefault="00B34833" w:rsidP="00F67170">
      <w:pPr>
        <w:spacing w:line="360" w:lineRule="auto"/>
        <w:jc w:val="both"/>
      </w:pPr>
      <w:r>
        <w:rPr>
          <w:b/>
          <w:bCs/>
        </w:rPr>
        <w:t>132</w:t>
      </w:r>
      <w:r w:rsidRPr="00E95E33">
        <w:rPr>
          <w:b/>
          <w:bCs/>
        </w:rPr>
        <w:t>)</w:t>
      </w:r>
      <w:r>
        <w:rPr>
          <w:b/>
          <w:bCs/>
        </w:rPr>
        <w:t xml:space="preserve"> </w:t>
      </w:r>
      <w:r w:rsidR="00F67170" w:rsidRPr="00F67170">
        <w:rPr>
          <w:b/>
        </w:rPr>
        <w:t>2.1. Α)</w:t>
      </w:r>
      <w:r w:rsidR="00F67170" w:rsidRPr="00F67170">
        <w:t xml:space="preserve"> Για το άτομο του καλίου, Κ δίνεται ότι Ζ=19 και Α=39. Να μεταφέρετε στην κόλλα σας συμπληρωμένο τον παρακάτω πίνακα που αναφέρεται στο άτομο του καλίου:</w:t>
      </w:r>
    </w:p>
    <w:p w:rsidR="00F67170" w:rsidRPr="00F67170" w:rsidRDefault="00F67170" w:rsidP="00F67170">
      <w:pPr>
        <w:spacing w:line="360" w:lineRule="auto"/>
        <w:jc w:val="center"/>
      </w:pPr>
      <w:r>
        <w:rPr>
          <w:noProof/>
        </w:rPr>
        <w:drawing>
          <wp:inline distT="0" distB="0" distL="0" distR="0" wp14:anchorId="73B7BA28" wp14:editId="6A6D85DE">
            <wp:extent cx="5047615" cy="636270"/>
            <wp:effectExtent l="0" t="0" r="635"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7615" cy="636270"/>
                    </a:xfrm>
                    <a:prstGeom prst="rect">
                      <a:avLst/>
                    </a:prstGeom>
                    <a:noFill/>
                    <a:ln>
                      <a:noFill/>
                    </a:ln>
                  </pic:spPr>
                </pic:pic>
              </a:graphicData>
            </a:graphic>
          </wp:inline>
        </w:drawing>
      </w:r>
    </w:p>
    <w:p w:rsidR="00F67170" w:rsidRPr="00F67170" w:rsidRDefault="00F67170" w:rsidP="00F67170">
      <w:pPr>
        <w:spacing w:line="360" w:lineRule="auto"/>
        <w:jc w:val="both"/>
      </w:pPr>
      <w:r w:rsidRPr="00F67170">
        <w:rPr>
          <w:b/>
        </w:rPr>
        <w:t>Β)</w:t>
      </w:r>
      <w:r w:rsidRPr="00F67170">
        <w:t xml:space="preserve"> Tι είδους δεσμός αναπτύσσεται μεταξύ του Κ και του χλωρίου, Cl (Z=17);</w:t>
      </w:r>
    </w:p>
    <w:p w:rsidR="00F67170" w:rsidRPr="00F67170" w:rsidRDefault="00F67170" w:rsidP="00F67170">
      <w:pPr>
        <w:spacing w:line="360" w:lineRule="auto"/>
        <w:jc w:val="center"/>
      </w:pPr>
      <w:r w:rsidRPr="00F67170">
        <w:t>α) ιοντικός                    β) ομοιοπολικός</w:t>
      </w:r>
    </w:p>
    <w:p w:rsidR="00F67170" w:rsidRPr="00B526EC" w:rsidRDefault="00F67170" w:rsidP="00F67170">
      <w:pPr>
        <w:spacing w:line="360" w:lineRule="auto"/>
        <w:jc w:val="both"/>
      </w:pPr>
      <w:r w:rsidRPr="00F67170">
        <w:lastRenderedPageBreak/>
        <w:t>Να επιλέξετε το σωστό. Να αιτιολογήσετε πλήρως την απάντησή σας περιγράφοντας τον τρόπο σχηματισμού του δεσμού και να γρά</w:t>
      </w:r>
      <w:r w:rsidR="00B526EC">
        <w:t>ψετε το χημικό τύπο της ένωσης.</w:t>
      </w:r>
    </w:p>
    <w:p w:rsidR="00F67170" w:rsidRPr="00F67170" w:rsidRDefault="00F67170" w:rsidP="00F67170">
      <w:pPr>
        <w:spacing w:line="360" w:lineRule="auto"/>
        <w:jc w:val="both"/>
      </w:pPr>
      <w:r w:rsidRPr="00F67170">
        <w:rPr>
          <w:b/>
        </w:rPr>
        <w:t>2.2. Α)</w:t>
      </w:r>
      <w:r w:rsidRPr="00F67170">
        <w:t xml:space="preserve"> Να ονομάσετε τις χημικές ενώσεις: ΗNO</w:t>
      </w:r>
      <w:r w:rsidRPr="00F67170">
        <w:rPr>
          <w:vertAlign w:val="subscript"/>
        </w:rPr>
        <w:t>3</w:t>
      </w:r>
      <w:r w:rsidRPr="00F67170">
        <w:t>,  MgCO</w:t>
      </w:r>
      <w:r w:rsidRPr="00F67170">
        <w:rPr>
          <w:vertAlign w:val="subscript"/>
        </w:rPr>
        <w:t>3</w:t>
      </w:r>
      <w:r w:rsidRPr="00F67170">
        <w:t>, ZnCl</w:t>
      </w:r>
      <w:r w:rsidRPr="00F67170">
        <w:rPr>
          <w:vertAlign w:val="subscript"/>
        </w:rPr>
        <w:t>2</w:t>
      </w:r>
      <w:r w:rsidRPr="00F67170">
        <w:t>, HBr, KI, Al(OH)</w:t>
      </w:r>
      <w:r w:rsidRPr="00F67170">
        <w:rPr>
          <w:vertAlign w:val="subscript"/>
        </w:rPr>
        <w:t>3</w:t>
      </w:r>
    </w:p>
    <w:p w:rsidR="00F67170" w:rsidRPr="00F67170" w:rsidRDefault="00F67170" w:rsidP="00F67170">
      <w:pPr>
        <w:spacing w:line="360" w:lineRule="auto"/>
        <w:jc w:val="both"/>
      </w:pPr>
      <w:r w:rsidRPr="00F67170">
        <w:rPr>
          <w:b/>
        </w:rPr>
        <w:t xml:space="preserve">       B)</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rPr>
          <w:lang w:val="en-GB"/>
        </w:rPr>
      </w:pPr>
      <w:r w:rsidRPr="00F67170">
        <w:t>α</w:t>
      </w:r>
      <w:r w:rsidRPr="00F67170">
        <w:rPr>
          <w:lang w:val="en-GB"/>
        </w:rPr>
        <w:t>) NaOH(aq) + H</w:t>
      </w:r>
      <w:r w:rsidRPr="00F67170">
        <w:rPr>
          <w:vertAlign w:val="subscript"/>
          <w:lang w:val="en-GB"/>
        </w:rPr>
        <w:t>2</w:t>
      </w:r>
      <w:r w:rsidRPr="00F67170">
        <w:rPr>
          <w:lang w:val="en-GB"/>
        </w:rPr>
        <w:t>SO</w:t>
      </w:r>
      <w:r w:rsidRPr="00F67170">
        <w:rPr>
          <w:vertAlign w:val="subscript"/>
          <w:lang w:val="en-GB"/>
        </w:rPr>
        <w:t>4</w:t>
      </w:r>
      <w:r w:rsidR="00B526EC">
        <w:rPr>
          <w:lang w:val="en-GB"/>
        </w:rPr>
        <w:t xml:space="preserve">(aq) →                         </w:t>
      </w:r>
      <w:r w:rsidRPr="00F67170">
        <w:t>β</w:t>
      </w:r>
      <w:r w:rsidRPr="00F67170">
        <w:rPr>
          <w:lang w:val="en-GB"/>
        </w:rPr>
        <w:t>) NH</w:t>
      </w:r>
      <w:r w:rsidRPr="00F67170">
        <w:rPr>
          <w:vertAlign w:val="subscript"/>
          <w:lang w:val="en-GB"/>
        </w:rPr>
        <w:t>4</w:t>
      </w:r>
      <w:r w:rsidRPr="00F67170">
        <w:rPr>
          <w:lang w:val="en-GB"/>
        </w:rPr>
        <w:t>NO</w:t>
      </w:r>
      <w:r w:rsidRPr="00F67170">
        <w:rPr>
          <w:vertAlign w:val="subscript"/>
          <w:lang w:val="en-GB"/>
        </w:rPr>
        <w:t>3</w:t>
      </w:r>
      <w:r w:rsidR="00B526EC">
        <w:rPr>
          <w:lang w:val="en-GB"/>
        </w:rPr>
        <w:t>(aq) + KOH(aq) →</w:t>
      </w:r>
    </w:p>
    <w:p w:rsidR="00F67170" w:rsidRPr="00F67170" w:rsidRDefault="00B34833" w:rsidP="00F67170">
      <w:pPr>
        <w:spacing w:line="360" w:lineRule="auto"/>
        <w:jc w:val="both"/>
      </w:pPr>
      <w:r>
        <w:rPr>
          <w:b/>
          <w:bCs/>
        </w:rPr>
        <w:t>133</w:t>
      </w:r>
      <w:r w:rsidRPr="00E95E33">
        <w:rPr>
          <w:b/>
          <w:bCs/>
        </w:rPr>
        <w:t>)</w:t>
      </w:r>
      <w:r>
        <w:rPr>
          <w:b/>
          <w:bCs/>
        </w:rPr>
        <w:t xml:space="preserve"> </w:t>
      </w:r>
      <w:r w:rsidR="00F67170" w:rsidRPr="00F67170">
        <w:rPr>
          <w:b/>
        </w:rPr>
        <w:t>2.1.</w:t>
      </w:r>
      <w:r w:rsidR="00F67170" w:rsidRPr="00F67170">
        <w:t xml:space="preserve"> Τα άτομα </w:t>
      </w:r>
      <w:r w:rsidR="00F67170" w:rsidRPr="00F67170">
        <w:rPr>
          <w:vertAlign w:val="subscript"/>
        </w:rPr>
        <w:t>α</w:t>
      </w:r>
      <w:r w:rsidR="00F67170" w:rsidRPr="00F67170">
        <w:t xml:space="preserve">Χ και </w:t>
      </w:r>
      <w:r w:rsidR="00F67170" w:rsidRPr="00F67170">
        <w:rPr>
          <w:vertAlign w:val="subscript"/>
        </w:rPr>
        <w:t>17</w:t>
      </w:r>
      <w:r w:rsidR="00F67170" w:rsidRPr="00F67170">
        <w:t>Cl είναι ισότοπα.</w:t>
      </w:r>
    </w:p>
    <w:p w:rsidR="00F67170" w:rsidRPr="00F67170" w:rsidRDefault="00F67170" w:rsidP="00F67170">
      <w:pPr>
        <w:spacing w:line="360" w:lineRule="auto"/>
        <w:jc w:val="both"/>
      </w:pPr>
      <w:r w:rsidRPr="00F67170">
        <w:t>α) Να βρεθούν ποιο στοιχείο είναι το Χ και η τιμή του α</w:t>
      </w:r>
    </w:p>
    <w:p w:rsidR="00F67170" w:rsidRPr="00F67170" w:rsidRDefault="00F67170" w:rsidP="00F67170">
      <w:pPr>
        <w:spacing w:line="360" w:lineRule="auto"/>
        <w:jc w:val="both"/>
      </w:pPr>
      <w:r w:rsidRPr="00F67170">
        <w:t>β) Ένας συμμαθητής σας υποστηρίζει ότι τα δύο παραπάνω ισότοπα μπορεί να έχουν τον ίδιο μαζικό αριθμό. Συμφωνείτε με τον συμμαθητή σας; Αιτιολογείστε την άποψή σας.</w:t>
      </w:r>
    </w:p>
    <w:p w:rsidR="00F67170" w:rsidRPr="00F67170" w:rsidRDefault="00F67170" w:rsidP="00F67170">
      <w:pPr>
        <w:spacing w:line="360" w:lineRule="auto"/>
        <w:jc w:val="both"/>
      </w:pPr>
      <w:r w:rsidRPr="00F67170">
        <w:t xml:space="preserve">γ) Να τοποθετηθούν σε στιβάδες τα ηλεκτρόνια του </w:t>
      </w:r>
      <w:r w:rsidRPr="00F67170">
        <w:rPr>
          <w:vertAlign w:val="subscript"/>
        </w:rPr>
        <w:t>17</w:t>
      </w:r>
      <w:r w:rsidRPr="00F67170">
        <w:t>Cl.</w:t>
      </w:r>
    </w:p>
    <w:p w:rsidR="00F67170" w:rsidRPr="00B526EC" w:rsidRDefault="00F67170" w:rsidP="00F67170">
      <w:pPr>
        <w:spacing w:line="360" w:lineRule="auto"/>
        <w:jc w:val="both"/>
      </w:pPr>
      <w:r w:rsidRPr="00F67170">
        <w:t xml:space="preserve">δ) Σε ποια ομάδα και σε ποια περίοδο του Περιοδικού Πίνακα βρίσκεται το </w:t>
      </w:r>
      <w:r w:rsidRPr="00F67170">
        <w:rPr>
          <w:vertAlign w:val="subscript"/>
        </w:rPr>
        <w:t>17</w:t>
      </w:r>
      <w:r w:rsidR="00B526EC">
        <w:t>Cl.</w:t>
      </w:r>
    </w:p>
    <w:p w:rsidR="00F67170" w:rsidRPr="00F67170" w:rsidRDefault="00F67170" w:rsidP="00F67170">
      <w:pPr>
        <w:spacing w:line="360" w:lineRule="auto"/>
        <w:jc w:val="both"/>
      </w:pPr>
      <w:r w:rsidRPr="00F67170">
        <w:rPr>
          <w:b/>
        </w:rPr>
        <w:t>2.2.</w:t>
      </w:r>
      <w:r w:rsidRPr="00F67170">
        <w:t xml:space="preserve"> Σε ένα υδατικό διάλυμα NaCl προσθέτουμε νερό. Να αναφέρετε πως μεταβάλλονται (αυξάνονται, μειώνονται, μένουν σταθερά) τα παρακάτω μεγέθη του διαλύματος και να αιτιολογηθούν πλήρως όλες οι απαντήσεις σας.</w:t>
      </w:r>
    </w:p>
    <w:p w:rsidR="00F67170" w:rsidRPr="00B526EC" w:rsidRDefault="00B526EC" w:rsidP="00F67170">
      <w:pPr>
        <w:spacing w:line="360" w:lineRule="auto"/>
        <w:jc w:val="both"/>
      </w:pPr>
      <w:r>
        <w:t>α) Η μάζα του διαλύματος.</w:t>
      </w:r>
      <w:r w:rsidRPr="00B526EC">
        <w:t xml:space="preserve">  </w:t>
      </w:r>
      <w:r w:rsidR="00F67170" w:rsidRPr="00F67170">
        <w:t>β) Η % w/</w:t>
      </w:r>
      <w:r>
        <w:t>v περιεκτικότητα του διαλύματος</w:t>
      </w:r>
      <w:r w:rsidRPr="00B526EC">
        <w:t xml:space="preserve">     </w:t>
      </w:r>
      <w:r w:rsidR="00F67170" w:rsidRPr="00F67170">
        <w:t>γ</w:t>
      </w:r>
      <w:r>
        <w:t>) Η συγκέντρωση του διαλύματος.</w:t>
      </w:r>
    </w:p>
    <w:p w:rsidR="00F67170" w:rsidRPr="00F67170" w:rsidRDefault="00B34833" w:rsidP="00F67170">
      <w:pPr>
        <w:spacing w:line="360" w:lineRule="auto"/>
        <w:jc w:val="both"/>
      </w:pPr>
      <w:r>
        <w:rPr>
          <w:b/>
          <w:bCs/>
        </w:rPr>
        <w:t>134</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2</w:t>
      </w:r>
      <w:r w:rsidR="00F67170" w:rsidRPr="00F67170">
        <w:t xml:space="preserve">Μg, </w:t>
      </w:r>
      <w:r w:rsidR="00F67170" w:rsidRPr="00F67170">
        <w:rPr>
          <w:vertAlign w:val="subscript"/>
        </w:rPr>
        <w:t>16</w:t>
      </w:r>
      <w:r w:rsidR="00F67170" w:rsidRPr="00F67170">
        <w:t>S</w:t>
      </w:r>
    </w:p>
    <w:p w:rsidR="00F67170" w:rsidRPr="00F67170" w:rsidRDefault="00F67170" w:rsidP="00F67170">
      <w:pPr>
        <w:spacing w:line="360" w:lineRule="auto"/>
        <w:jc w:val="both"/>
      </w:pPr>
      <w:r w:rsidRPr="00F67170">
        <w:t>A) Να τοποθετηθούν τα ηλεκτρόνια των στοιχείων σε στιβάδες.</w:t>
      </w:r>
    </w:p>
    <w:p w:rsidR="00F67170" w:rsidRPr="00F67170" w:rsidRDefault="00F67170" w:rsidP="00F67170">
      <w:pPr>
        <w:spacing w:line="360" w:lineRule="auto"/>
        <w:jc w:val="both"/>
      </w:pPr>
      <w:r w:rsidRPr="00F67170">
        <w:t>B) Ποιο από αυτά τα στοιχεία όταν αντιδρά έχει την τάση να προσλαμβάνει ηλεκτρόνια και ποιο έχει την τάση να αποβάλλει ηλεκτρόνια. Να αιτιολογήσετε την απάντησή σας.</w:t>
      </w:r>
    </w:p>
    <w:p w:rsidR="00F67170" w:rsidRPr="00F67170" w:rsidRDefault="00F67170" w:rsidP="00F67170">
      <w:pPr>
        <w:spacing w:line="360" w:lineRule="auto"/>
        <w:jc w:val="both"/>
      </w:pPr>
      <w:r w:rsidRPr="00F67170">
        <w:t>Γ) Tι είδους δεσμός αναπτύσσεται μεταξύ του Mg και του S;</w:t>
      </w:r>
    </w:p>
    <w:p w:rsidR="00F67170" w:rsidRPr="00F67170" w:rsidRDefault="00F67170" w:rsidP="00F67170">
      <w:pPr>
        <w:spacing w:line="360" w:lineRule="auto"/>
        <w:jc w:val="center"/>
      </w:pPr>
      <w:r w:rsidRPr="00F67170">
        <w:t>α) ιοντικός                    β) ομοιοπολικός</w:t>
      </w:r>
    </w:p>
    <w:p w:rsidR="00F67170" w:rsidRPr="00413369" w:rsidRDefault="00B526EC" w:rsidP="00F67170">
      <w:pPr>
        <w:spacing w:line="360" w:lineRule="auto"/>
        <w:jc w:val="both"/>
      </w:pPr>
      <w:r>
        <w:t>Να επιλέξετε το σωστό.</w:t>
      </w:r>
    </w:p>
    <w:p w:rsidR="00F67170" w:rsidRPr="00F67170" w:rsidRDefault="00F67170" w:rsidP="00F67170">
      <w:pPr>
        <w:spacing w:line="360" w:lineRule="auto"/>
        <w:jc w:val="both"/>
        <w:rPr>
          <w:b/>
        </w:rPr>
      </w:pPr>
      <w:r w:rsidRPr="00F67170">
        <w:rPr>
          <w:b/>
        </w:rPr>
        <w:t>2.2. A)</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B526EC" w:rsidRDefault="00F67170" w:rsidP="00F67170">
      <w:pPr>
        <w:spacing w:line="360" w:lineRule="auto"/>
        <w:jc w:val="both"/>
      </w:pPr>
      <w:r w:rsidRPr="00F67170">
        <w:t>α</w:t>
      </w:r>
      <w:r w:rsidRPr="00B526EC">
        <w:t xml:space="preserve">) </w:t>
      </w:r>
      <w:r w:rsidRPr="00F67170">
        <w:rPr>
          <w:lang w:val="en-GB"/>
        </w:rPr>
        <w:t>Zn</w:t>
      </w:r>
      <w:r w:rsidRPr="00B526EC">
        <w:t>(</w:t>
      </w:r>
      <w:r w:rsidRPr="00F67170">
        <w:rPr>
          <w:lang w:val="en-GB"/>
        </w:rPr>
        <w:t>s</w:t>
      </w:r>
      <w:r w:rsidRPr="00B526EC">
        <w:t xml:space="preserve">) + </w:t>
      </w:r>
      <w:r w:rsidRPr="00F67170">
        <w:rPr>
          <w:lang w:val="en-GB"/>
        </w:rPr>
        <w:t>CuSO</w:t>
      </w:r>
      <w:r w:rsidRPr="00B526EC">
        <w:rPr>
          <w:vertAlign w:val="subscript"/>
        </w:rPr>
        <w:t>4</w:t>
      </w:r>
      <w:r w:rsidR="00B526EC" w:rsidRPr="00B526EC">
        <w:t>(</w:t>
      </w:r>
      <w:r w:rsidR="00B526EC">
        <w:rPr>
          <w:lang w:val="en-GB"/>
        </w:rPr>
        <w:t>aq</w:t>
      </w:r>
      <w:r w:rsidR="00B526EC" w:rsidRPr="00B526EC">
        <w:t xml:space="preserve">) →            </w:t>
      </w:r>
      <w:r w:rsidRPr="00F67170">
        <w:t>β</w:t>
      </w:r>
      <w:r w:rsidRPr="00B526EC">
        <w:t xml:space="preserve">) </w:t>
      </w:r>
      <w:r w:rsidRPr="00F67170">
        <w:rPr>
          <w:lang w:val="en-GB"/>
        </w:rPr>
        <w:t>Ca</w:t>
      </w:r>
      <w:r w:rsidRPr="00B526EC">
        <w:t>(</w:t>
      </w:r>
      <w:r w:rsidRPr="00F67170">
        <w:rPr>
          <w:lang w:val="en-GB"/>
        </w:rPr>
        <w:t>OH</w:t>
      </w:r>
      <w:r w:rsidRPr="00B526EC">
        <w:t>)</w:t>
      </w:r>
      <w:r w:rsidRPr="00B526EC">
        <w:rPr>
          <w:vertAlign w:val="subscript"/>
        </w:rPr>
        <w:t>2</w:t>
      </w:r>
      <w:r w:rsidRPr="00B526EC">
        <w:t>(</w:t>
      </w:r>
      <w:r w:rsidRPr="00F67170">
        <w:rPr>
          <w:lang w:val="en-GB"/>
        </w:rPr>
        <w:t>aq</w:t>
      </w:r>
      <w:r w:rsidRPr="00B526EC">
        <w:t xml:space="preserve">) + </w:t>
      </w:r>
      <w:r w:rsidRPr="00F67170">
        <w:rPr>
          <w:lang w:val="en-GB"/>
        </w:rPr>
        <w:t>HCl</w:t>
      </w:r>
      <w:r w:rsidRPr="00B526EC">
        <w:t>(</w:t>
      </w:r>
      <w:r w:rsidRPr="00F67170">
        <w:rPr>
          <w:lang w:val="en-GB"/>
        </w:rPr>
        <w:t>aq</w:t>
      </w:r>
      <w:r w:rsidR="00B526EC">
        <w:t>) →</w:t>
      </w:r>
      <w:r w:rsidR="00B526EC" w:rsidRPr="00B526EC">
        <w:t xml:space="preserve">            </w:t>
      </w:r>
      <w:r w:rsidRPr="00F67170">
        <w:t>γ</w:t>
      </w:r>
      <w:r w:rsidRPr="00B526EC">
        <w:t xml:space="preserve">) </w:t>
      </w:r>
      <w:r w:rsidRPr="00F67170">
        <w:rPr>
          <w:lang w:val="en-GB"/>
        </w:rPr>
        <w:t>NaOH</w:t>
      </w:r>
      <w:r w:rsidRPr="00B526EC">
        <w:t>(</w:t>
      </w:r>
      <w:r w:rsidRPr="00F67170">
        <w:rPr>
          <w:lang w:val="en-GB"/>
        </w:rPr>
        <w:t>aq</w:t>
      </w:r>
      <w:r w:rsidRPr="00B526EC">
        <w:t xml:space="preserve">) + </w:t>
      </w:r>
      <w:r w:rsidRPr="00F67170">
        <w:rPr>
          <w:lang w:val="en-GB"/>
        </w:rPr>
        <w:t>Pb</w:t>
      </w:r>
      <w:r w:rsidRPr="00B526EC">
        <w:t>(</w:t>
      </w:r>
      <w:r w:rsidRPr="00F67170">
        <w:rPr>
          <w:lang w:val="en-GB"/>
        </w:rPr>
        <w:t>NO</w:t>
      </w:r>
      <w:r w:rsidRPr="00B526EC">
        <w:rPr>
          <w:vertAlign w:val="subscript"/>
        </w:rPr>
        <w:t>3</w:t>
      </w:r>
      <w:r w:rsidRPr="00B526EC">
        <w:t>)</w:t>
      </w:r>
      <w:r w:rsidRPr="00B526EC">
        <w:rPr>
          <w:vertAlign w:val="subscript"/>
        </w:rPr>
        <w:t>2</w:t>
      </w:r>
      <w:r w:rsidRPr="00B526EC">
        <w:t>(</w:t>
      </w:r>
      <w:r w:rsidRPr="00F67170">
        <w:rPr>
          <w:lang w:val="en-GB"/>
        </w:rPr>
        <w:t>aq</w:t>
      </w:r>
      <w:r w:rsidR="00B526EC">
        <w:t>) →</w:t>
      </w:r>
    </w:p>
    <w:p w:rsidR="00F67170" w:rsidRPr="00B526EC" w:rsidRDefault="00F67170" w:rsidP="00F67170">
      <w:pPr>
        <w:spacing w:line="360" w:lineRule="auto"/>
        <w:jc w:val="both"/>
      </w:pPr>
      <w:r w:rsidRPr="00F67170">
        <w:rPr>
          <w:b/>
        </w:rPr>
        <w:t>B)</w:t>
      </w:r>
      <w:r w:rsidRPr="00F67170">
        <w:t xml:space="preserve"> Να ονομαστούν οι παρακάτω ενώσεις: H</w:t>
      </w:r>
      <w:r w:rsidRPr="00F67170">
        <w:rPr>
          <w:vertAlign w:val="subscript"/>
        </w:rPr>
        <w:t>2</w:t>
      </w:r>
      <w:r w:rsidRPr="00F67170">
        <w:t>SO</w:t>
      </w:r>
      <w:r w:rsidRPr="00F67170">
        <w:rPr>
          <w:vertAlign w:val="subscript"/>
        </w:rPr>
        <w:t>4</w:t>
      </w:r>
      <w:r w:rsidRPr="00F67170">
        <w:t>, Ca(OH)</w:t>
      </w:r>
      <w:r w:rsidRPr="00F67170">
        <w:rPr>
          <w:vertAlign w:val="subscript"/>
        </w:rPr>
        <w:t>2</w:t>
      </w:r>
      <w:r w:rsidRPr="00F67170">
        <w:t>, AgNO</w:t>
      </w:r>
      <w:r w:rsidRPr="00F67170">
        <w:rPr>
          <w:vertAlign w:val="subscript"/>
        </w:rPr>
        <w:t>3</w:t>
      </w:r>
      <w:r w:rsidR="00B526EC">
        <w:t>, NaCl.</w:t>
      </w:r>
    </w:p>
    <w:p w:rsidR="00F67170" w:rsidRPr="00F67170" w:rsidRDefault="00B34833" w:rsidP="00F67170">
      <w:pPr>
        <w:spacing w:line="360" w:lineRule="auto"/>
        <w:jc w:val="both"/>
      </w:pPr>
      <w:r>
        <w:rPr>
          <w:b/>
          <w:bCs/>
        </w:rPr>
        <w:t>135</w:t>
      </w:r>
      <w:r w:rsidRPr="00E95E33">
        <w:rPr>
          <w:b/>
          <w:bCs/>
        </w:rPr>
        <w:t>)</w:t>
      </w:r>
      <w:r>
        <w:rPr>
          <w:b/>
          <w:bCs/>
        </w:rPr>
        <w:t xml:space="preserve"> </w:t>
      </w:r>
      <w:r w:rsidR="00F67170" w:rsidRPr="00F67170">
        <w:rPr>
          <w:b/>
        </w:rPr>
        <w:t xml:space="preserve">2.1. </w:t>
      </w:r>
      <w:r w:rsidR="00F67170" w:rsidRPr="00F67170">
        <w:t>Πως μπορείτε να αυξήσετε τη διαλυτότητα στα παρακάτω υδατικά διαλύματα, που βρίσκονται στους 25°C, με μεταβολή της θερμοκρασίας.</w:t>
      </w:r>
    </w:p>
    <w:p w:rsidR="00F67170" w:rsidRPr="00F67170" w:rsidRDefault="00B526EC" w:rsidP="00F67170">
      <w:pPr>
        <w:spacing w:line="360" w:lineRule="auto"/>
        <w:jc w:val="both"/>
      </w:pPr>
      <w:r>
        <w:t>α) Διάλυμα ζάχαρης.</w:t>
      </w:r>
      <w:r w:rsidRPr="00B526EC">
        <w:t xml:space="preserve">                    </w:t>
      </w:r>
      <w:r w:rsidR="00F67170" w:rsidRPr="00F67170">
        <w:t>β) Διάλυμα διοξειδίου του άνθρακα, CO</w:t>
      </w:r>
      <w:r w:rsidR="00F67170" w:rsidRPr="00F67170">
        <w:rPr>
          <w:vertAlign w:val="subscript"/>
        </w:rPr>
        <w:t>2</w:t>
      </w:r>
      <w:r w:rsidR="00F67170" w:rsidRPr="00F67170">
        <w:t>(g).</w:t>
      </w:r>
    </w:p>
    <w:p w:rsidR="00F67170" w:rsidRPr="00B526EC" w:rsidRDefault="00F67170" w:rsidP="00F67170">
      <w:pPr>
        <w:spacing w:line="360" w:lineRule="auto"/>
        <w:jc w:val="both"/>
      </w:pPr>
      <w:r w:rsidRPr="00F67170">
        <w:t>Να αιτιολογήσετε τις απαντήσε</w:t>
      </w:r>
      <w:r w:rsidR="00B526EC">
        <w:t>ις σας σε όλες τις περιπτώσεις.</w:t>
      </w:r>
    </w:p>
    <w:p w:rsidR="00F67170" w:rsidRPr="00F67170" w:rsidRDefault="00F67170" w:rsidP="00F67170">
      <w:pPr>
        <w:spacing w:line="360" w:lineRule="auto"/>
        <w:jc w:val="both"/>
        <w:rPr>
          <w:b/>
        </w:rPr>
      </w:pPr>
      <w:r w:rsidRPr="00F67170">
        <w:rPr>
          <w:b/>
        </w:rPr>
        <w:t>2.2. Α)</w:t>
      </w:r>
      <w:r w:rsidRPr="00F67170">
        <w:t xml:space="preserve"> Να συμπληρώσετε τα προϊόντα και τους συντελεστές στις χημικές εξισώσεις των χημικών</w:t>
      </w:r>
      <w:r w:rsidRPr="00F67170">
        <w:rPr>
          <w:b/>
        </w:rPr>
        <w:t xml:space="preserve"> </w:t>
      </w:r>
      <w:r w:rsidRPr="00F67170">
        <w:t>αντιδράσεων που πραγματοποιούνται όλες:</w:t>
      </w:r>
    </w:p>
    <w:p w:rsidR="00F67170" w:rsidRPr="00B526EC" w:rsidRDefault="00B526EC" w:rsidP="00F67170">
      <w:pPr>
        <w:spacing w:line="360" w:lineRule="auto"/>
        <w:jc w:val="both"/>
        <w:rPr>
          <w:lang w:val="en-GB"/>
        </w:rPr>
      </w:pPr>
      <w:r>
        <w:t>α</w:t>
      </w:r>
      <w:r w:rsidRPr="00B526EC">
        <w:rPr>
          <w:lang w:val="en-US"/>
        </w:rPr>
        <w:t>) KOH(aq) + HI (aq) →</w:t>
      </w:r>
      <w:r>
        <w:rPr>
          <w:lang w:val="en-US"/>
        </w:rPr>
        <w:t xml:space="preserve">        </w:t>
      </w:r>
      <w:r w:rsidR="00F67170" w:rsidRPr="00F67170">
        <w:t>β</w:t>
      </w:r>
      <w:r w:rsidR="00F67170" w:rsidRPr="00F67170">
        <w:rPr>
          <w:lang w:val="en-GB"/>
        </w:rPr>
        <w:t>) Al(s) + Fe(NO</w:t>
      </w:r>
      <w:r w:rsidR="00F67170" w:rsidRPr="00F67170">
        <w:rPr>
          <w:vertAlign w:val="subscript"/>
          <w:lang w:val="en-GB"/>
        </w:rPr>
        <w:t>3</w:t>
      </w:r>
      <w:r w:rsidR="00F67170" w:rsidRPr="00F67170">
        <w:rPr>
          <w:lang w:val="en-GB"/>
        </w:rPr>
        <w:t>)</w:t>
      </w:r>
      <w:r w:rsidR="00F67170" w:rsidRPr="00F67170">
        <w:rPr>
          <w:vertAlign w:val="subscript"/>
          <w:lang w:val="en-GB"/>
        </w:rPr>
        <w:t>2</w:t>
      </w:r>
      <w:r w:rsidR="00F67170" w:rsidRPr="00F67170">
        <w:rPr>
          <w:lang w:val="en-GB"/>
        </w:rPr>
        <w:t>(aq) →</w:t>
      </w:r>
      <w:r>
        <w:rPr>
          <w:lang w:val="en-US"/>
        </w:rPr>
        <w:t xml:space="preserve">               </w:t>
      </w:r>
      <w:r w:rsidR="00F67170" w:rsidRPr="00F67170">
        <w:t>γ</w:t>
      </w:r>
      <w:r w:rsidR="00F67170" w:rsidRPr="00F67170">
        <w:rPr>
          <w:lang w:val="en-GB"/>
        </w:rPr>
        <w:t>) BaCl</w:t>
      </w:r>
      <w:r w:rsidR="00F67170" w:rsidRPr="00F67170">
        <w:rPr>
          <w:vertAlign w:val="subscript"/>
          <w:lang w:val="en-GB"/>
        </w:rPr>
        <w:t>2</w:t>
      </w:r>
      <w:r w:rsidR="00F67170" w:rsidRPr="00F67170">
        <w:rPr>
          <w:lang w:val="en-GB"/>
        </w:rPr>
        <w:t>(aq) + H</w:t>
      </w:r>
      <w:r w:rsidR="00F67170" w:rsidRPr="00F67170">
        <w:rPr>
          <w:vertAlign w:val="subscript"/>
          <w:lang w:val="en-GB"/>
        </w:rPr>
        <w:t>2</w:t>
      </w:r>
      <w:r w:rsidR="00F67170" w:rsidRPr="00F67170">
        <w:rPr>
          <w:lang w:val="en-GB"/>
        </w:rPr>
        <w:t>SO</w:t>
      </w:r>
      <w:r w:rsidR="00F67170" w:rsidRPr="00F67170">
        <w:rPr>
          <w:vertAlign w:val="subscript"/>
          <w:lang w:val="en-GB"/>
        </w:rPr>
        <w:t>4</w:t>
      </w:r>
      <w:r w:rsidR="00F67170" w:rsidRPr="00F67170">
        <w:rPr>
          <w:lang w:val="en-GB"/>
        </w:rPr>
        <w:t>(aq) →</w:t>
      </w:r>
    </w:p>
    <w:p w:rsidR="00F67170" w:rsidRPr="00B526EC" w:rsidRDefault="00F67170" w:rsidP="00F67170">
      <w:pPr>
        <w:spacing w:line="360" w:lineRule="auto"/>
        <w:jc w:val="both"/>
      </w:pPr>
      <w:r w:rsidRPr="00F67170">
        <w:rPr>
          <w:b/>
        </w:rPr>
        <w:t>Β)</w:t>
      </w:r>
      <w:r w:rsidRPr="00F67170">
        <w:t xml:space="preserve"> Να γράψετε τους υπολογισμούς σας για τον προσδιορισμό του αριθμού οξείδωσης του αζώτου στο ιόν ΝO</w:t>
      </w:r>
      <w:r w:rsidRPr="00F67170">
        <w:rPr>
          <w:vertAlign w:val="subscript"/>
        </w:rPr>
        <w:t>2</w:t>
      </w:r>
      <w:r w:rsidRPr="00F67170">
        <w:rPr>
          <w:vertAlign w:val="superscript"/>
        </w:rPr>
        <w:t>-</w:t>
      </w:r>
      <w:r w:rsidR="00B526EC">
        <w:t>.</w:t>
      </w:r>
    </w:p>
    <w:p w:rsidR="00F67170" w:rsidRPr="00F67170" w:rsidRDefault="00B34833" w:rsidP="00F67170">
      <w:pPr>
        <w:spacing w:line="360" w:lineRule="auto"/>
        <w:jc w:val="both"/>
      </w:pPr>
      <w:r>
        <w:rPr>
          <w:b/>
          <w:bCs/>
        </w:rPr>
        <w:t>136</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2</w:t>
      </w:r>
      <w:r w:rsidR="00F67170" w:rsidRPr="00F67170">
        <w:t xml:space="preserve">Mg, </w:t>
      </w:r>
      <w:r w:rsidR="00F67170" w:rsidRPr="00F67170">
        <w:rPr>
          <w:vertAlign w:val="subscript"/>
        </w:rPr>
        <w:t>9</w:t>
      </w:r>
      <w:r w:rsidR="00F67170" w:rsidRPr="00F67170">
        <w:t>F.</w:t>
      </w:r>
    </w:p>
    <w:p w:rsidR="00F67170" w:rsidRPr="00F67170" w:rsidRDefault="00F67170" w:rsidP="00F67170">
      <w:pPr>
        <w:spacing w:line="360" w:lineRule="auto"/>
        <w:jc w:val="both"/>
      </w:pPr>
      <w:r w:rsidRPr="00F67170">
        <w:t>α) Να γράψετε για τα παραπάνω στοιχεία την κατανομή των ηλεκτρονίων σε στιβάδες.</w:t>
      </w:r>
    </w:p>
    <w:p w:rsidR="00F67170" w:rsidRPr="00F67170" w:rsidRDefault="00F67170" w:rsidP="00F67170">
      <w:pPr>
        <w:spacing w:line="360" w:lineRule="auto"/>
        <w:jc w:val="both"/>
      </w:pPr>
      <w:r w:rsidRPr="00F67170">
        <w:lastRenderedPageBreak/>
        <w:t>β) Να βρεθεί η ομάδα και η περίοδος στην οποία ανήκουν τα παραπάνω στοιχεία.</w:t>
      </w:r>
    </w:p>
    <w:p w:rsidR="00F67170" w:rsidRPr="00F67170" w:rsidRDefault="00F67170" w:rsidP="00F67170">
      <w:pPr>
        <w:spacing w:line="360" w:lineRule="auto"/>
        <w:jc w:val="both"/>
      </w:pPr>
      <w:r w:rsidRPr="00F67170">
        <w:t>γ) Να χαρακτηρίσετε τα παραπάνω στοιχεία ως μέταλλα ή αμέταλλα.</w:t>
      </w:r>
    </w:p>
    <w:p w:rsidR="00F67170" w:rsidRPr="00B526EC" w:rsidRDefault="00F67170" w:rsidP="00F67170">
      <w:pPr>
        <w:spacing w:line="360" w:lineRule="auto"/>
        <w:jc w:val="both"/>
      </w:pPr>
      <w:r w:rsidRPr="00F67170">
        <w:t>δ) Να αναφέρετε αν ο μεταξύ τους δεσμός</w:t>
      </w:r>
      <w:r w:rsidR="00B526EC">
        <w:t xml:space="preserve"> είναι ιοντικός ή ομοιοπολικός.</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B526EC" w:rsidP="00F67170">
      <w:pPr>
        <w:spacing w:line="360" w:lineRule="auto"/>
        <w:jc w:val="both"/>
      </w:pPr>
      <w:r>
        <w:t>α) Mg(s) + HBr(aq) →</w:t>
      </w:r>
      <w:r w:rsidRPr="00B526EC">
        <w:t xml:space="preserve">                  </w:t>
      </w:r>
      <w:r>
        <w:t>β) KOH (aq) + HCl(aq) →</w:t>
      </w:r>
      <w:r w:rsidRPr="00B526EC">
        <w:t xml:space="preserve">                            </w:t>
      </w:r>
      <w:r w:rsidR="00F67170" w:rsidRPr="00F67170">
        <w:t>γ</w:t>
      </w:r>
      <w:r w:rsidR="00F67170" w:rsidRPr="00B526EC">
        <w:t xml:space="preserve">) </w:t>
      </w:r>
      <w:r w:rsidR="00F67170" w:rsidRPr="00F67170">
        <w:rPr>
          <w:lang w:val="en-GB"/>
        </w:rPr>
        <w:t>Na</w:t>
      </w:r>
      <w:r w:rsidR="00F67170" w:rsidRPr="00B526EC">
        <w:rPr>
          <w:vertAlign w:val="subscript"/>
        </w:rPr>
        <w:t>2</w:t>
      </w:r>
      <w:r w:rsidR="00F67170" w:rsidRPr="00F67170">
        <w:rPr>
          <w:lang w:val="en-GB"/>
        </w:rPr>
        <w:t>CO</w:t>
      </w:r>
      <w:r w:rsidR="00F67170" w:rsidRPr="00B526EC">
        <w:rPr>
          <w:vertAlign w:val="subscript"/>
        </w:rPr>
        <w:t>3</w:t>
      </w:r>
      <w:r w:rsidR="00F67170" w:rsidRPr="00B526EC">
        <w:t>(</w:t>
      </w:r>
      <w:r w:rsidR="00F67170" w:rsidRPr="00F67170">
        <w:rPr>
          <w:lang w:val="en-GB"/>
        </w:rPr>
        <w:t>aq</w:t>
      </w:r>
      <w:r w:rsidR="00F67170" w:rsidRPr="00B526EC">
        <w:t xml:space="preserve">) + </w:t>
      </w:r>
      <w:r w:rsidR="00F67170" w:rsidRPr="00F67170">
        <w:rPr>
          <w:lang w:val="en-GB"/>
        </w:rPr>
        <w:t>HBr</w:t>
      </w:r>
      <w:r w:rsidR="00F67170" w:rsidRPr="00B526EC">
        <w:t>(</w:t>
      </w:r>
      <w:r w:rsidR="00F67170" w:rsidRPr="00F67170">
        <w:rPr>
          <w:lang w:val="en-GB"/>
        </w:rPr>
        <w:t>aq</w:t>
      </w:r>
      <w:r w:rsidR="00F67170" w:rsidRPr="00B526EC">
        <w:t>) →</w:t>
      </w:r>
    </w:p>
    <w:p w:rsidR="00F67170" w:rsidRPr="00F67170" w:rsidRDefault="00F67170" w:rsidP="00F67170">
      <w:pPr>
        <w:spacing w:line="360" w:lineRule="auto"/>
        <w:jc w:val="both"/>
      </w:pPr>
      <w:r w:rsidRPr="00F67170">
        <w:t>Να αναφέρετε για ποιο λόγο γίνονται οι αντιδράσεις α και γ.</w:t>
      </w:r>
    </w:p>
    <w:p w:rsidR="00F67170" w:rsidRPr="00F67170" w:rsidRDefault="00B34833" w:rsidP="00F67170">
      <w:pPr>
        <w:spacing w:line="360" w:lineRule="auto"/>
        <w:jc w:val="both"/>
      </w:pPr>
      <w:r>
        <w:rPr>
          <w:b/>
          <w:bCs/>
        </w:rPr>
        <w:t>137</w:t>
      </w:r>
      <w:r w:rsidRPr="00E95E33">
        <w:rPr>
          <w:b/>
          <w:bCs/>
        </w:rPr>
        <w:t>)</w:t>
      </w:r>
      <w:r>
        <w:rPr>
          <w:b/>
          <w:bCs/>
        </w:rPr>
        <w:t xml:space="preserve"> </w:t>
      </w:r>
      <w:r w:rsidR="00F67170" w:rsidRPr="00F67170">
        <w:rPr>
          <w:b/>
        </w:rPr>
        <w:t>2.1. Α)</w:t>
      </w:r>
      <w:r w:rsidR="00F67170" w:rsidRPr="00F67170">
        <w:t xml:space="preserve"> Ποιες από τις επόμενες ηλεκτρονιακές δομές, στη θεμελιώδη κατάσταση, είναι λανθασμένες;</w:t>
      </w:r>
    </w:p>
    <w:p w:rsidR="00F67170" w:rsidRPr="00B526EC" w:rsidRDefault="00F67170" w:rsidP="00F67170">
      <w:pPr>
        <w:spacing w:line="360" w:lineRule="auto"/>
        <w:jc w:val="both"/>
      </w:pPr>
      <w:r w:rsidRPr="00F67170">
        <w:t>α</w:t>
      </w:r>
      <w:r w:rsidRPr="00B526EC">
        <w:t xml:space="preserve">) </w:t>
      </w:r>
      <w:r w:rsidRPr="00B526EC">
        <w:rPr>
          <w:vertAlign w:val="subscript"/>
        </w:rPr>
        <w:t>6</w:t>
      </w:r>
      <w:r w:rsidR="00B526EC">
        <w:rPr>
          <w:lang w:val="en-US"/>
        </w:rPr>
        <w:t>C</w:t>
      </w:r>
      <w:r w:rsidR="00B526EC" w:rsidRPr="00B526EC">
        <w:t xml:space="preserve"> : </w:t>
      </w:r>
      <w:r w:rsidR="00B526EC">
        <w:rPr>
          <w:lang w:val="en-US"/>
        </w:rPr>
        <w:t>K</w:t>
      </w:r>
      <w:r w:rsidR="00B526EC" w:rsidRPr="00B526EC">
        <w:t xml:space="preserve">(2), </w:t>
      </w:r>
      <w:r w:rsidR="00B526EC">
        <w:rPr>
          <w:lang w:val="en-US"/>
        </w:rPr>
        <w:t>L</w:t>
      </w:r>
      <w:r w:rsidR="00B526EC" w:rsidRPr="00B526EC">
        <w:t xml:space="preserve">(4)       </w:t>
      </w:r>
      <w:r w:rsidRPr="00F67170">
        <w:t>β</w:t>
      </w:r>
      <w:r w:rsidRPr="00B526EC">
        <w:t xml:space="preserve">) </w:t>
      </w:r>
      <w:r w:rsidRPr="00B526EC">
        <w:rPr>
          <w:vertAlign w:val="subscript"/>
        </w:rPr>
        <w:t>11</w:t>
      </w:r>
      <w:r w:rsidR="00B526EC">
        <w:rPr>
          <w:lang w:val="en-US"/>
        </w:rPr>
        <w:t>Na</w:t>
      </w:r>
      <w:r w:rsidR="00B526EC" w:rsidRPr="00B526EC">
        <w:t xml:space="preserve"> : </w:t>
      </w:r>
      <w:r w:rsidR="00B526EC">
        <w:rPr>
          <w:lang w:val="en-US"/>
        </w:rPr>
        <w:t>K</w:t>
      </w:r>
      <w:r w:rsidR="00B526EC" w:rsidRPr="00B526EC">
        <w:t xml:space="preserve">(2), </w:t>
      </w:r>
      <w:r w:rsidR="00B526EC">
        <w:rPr>
          <w:lang w:val="en-US"/>
        </w:rPr>
        <w:t>L</w:t>
      </w:r>
      <w:r w:rsidR="00B526EC" w:rsidRPr="00B526EC">
        <w:t xml:space="preserve">(7), </w:t>
      </w:r>
      <w:r w:rsidR="00B526EC">
        <w:rPr>
          <w:lang w:val="en-US"/>
        </w:rPr>
        <w:t>M</w:t>
      </w:r>
      <w:r w:rsidR="00B526EC" w:rsidRPr="00B526EC">
        <w:t xml:space="preserve">(2)            </w:t>
      </w:r>
      <w:r w:rsidRPr="00F67170">
        <w:t>γ</w:t>
      </w:r>
      <w:r w:rsidRPr="00B526EC">
        <w:t xml:space="preserve">) </w:t>
      </w:r>
      <w:r w:rsidRPr="00B526EC">
        <w:rPr>
          <w:vertAlign w:val="subscript"/>
        </w:rPr>
        <w:t>3</w:t>
      </w:r>
      <w:r w:rsidR="00B526EC">
        <w:rPr>
          <w:lang w:val="en-US"/>
        </w:rPr>
        <w:t>Li</w:t>
      </w:r>
      <w:r w:rsidR="00B526EC" w:rsidRPr="00B526EC">
        <w:t xml:space="preserve"> : </w:t>
      </w:r>
      <w:r w:rsidR="00B526EC">
        <w:rPr>
          <w:lang w:val="en-US"/>
        </w:rPr>
        <w:t>K</w:t>
      </w:r>
      <w:r w:rsidR="00B526EC" w:rsidRPr="00B526EC">
        <w:t xml:space="preserve">(1), </w:t>
      </w:r>
      <w:r w:rsidR="00B526EC">
        <w:rPr>
          <w:lang w:val="en-US"/>
        </w:rPr>
        <w:t>L</w:t>
      </w:r>
      <w:r w:rsidR="00B526EC" w:rsidRPr="00B526EC">
        <w:t xml:space="preserve">(2)            </w:t>
      </w:r>
      <w:r w:rsidRPr="00F67170">
        <w:t>δ</w:t>
      </w:r>
      <w:r w:rsidRPr="00B526EC">
        <w:t xml:space="preserve">) </w:t>
      </w:r>
      <w:r w:rsidRPr="00B526EC">
        <w:rPr>
          <w:vertAlign w:val="subscript"/>
        </w:rPr>
        <w:t>17</w:t>
      </w:r>
      <w:r w:rsidRPr="00F67170">
        <w:rPr>
          <w:lang w:val="en-US"/>
        </w:rPr>
        <w:t>Cl</w:t>
      </w:r>
      <w:r w:rsidRPr="00B526EC">
        <w:t xml:space="preserve"> : </w:t>
      </w:r>
      <w:r w:rsidRPr="00F67170">
        <w:rPr>
          <w:lang w:val="en-US"/>
        </w:rPr>
        <w:t>K</w:t>
      </w:r>
      <w:r w:rsidRPr="00B526EC">
        <w:t xml:space="preserve">(2), </w:t>
      </w:r>
      <w:r w:rsidRPr="00F67170">
        <w:rPr>
          <w:lang w:val="en-US"/>
        </w:rPr>
        <w:t>L</w:t>
      </w:r>
      <w:r w:rsidRPr="00B526EC">
        <w:t xml:space="preserve">(8), </w:t>
      </w:r>
      <w:r w:rsidRPr="00F67170">
        <w:rPr>
          <w:lang w:val="en-US"/>
        </w:rPr>
        <w:t>M</w:t>
      </w:r>
      <w:r w:rsidRPr="00B526EC">
        <w:t xml:space="preserve">(6), </w:t>
      </w:r>
      <w:r w:rsidRPr="00F67170">
        <w:rPr>
          <w:lang w:val="en-US"/>
        </w:rPr>
        <w:t>N</w:t>
      </w:r>
      <w:r w:rsidR="00B526EC">
        <w:t>(1)</w:t>
      </w:r>
    </w:p>
    <w:p w:rsidR="00F67170" w:rsidRPr="00F67170" w:rsidRDefault="00F67170" w:rsidP="00F67170">
      <w:pPr>
        <w:spacing w:line="360" w:lineRule="auto"/>
        <w:jc w:val="both"/>
      </w:pPr>
      <w:r w:rsidRPr="00F67170">
        <w:rPr>
          <w:b/>
        </w:rPr>
        <w:t>Β)</w:t>
      </w:r>
      <w:r w:rsidRPr="00F67170">
        <w:t xml:space="preserve"> Για όσες ηλεκτρονιακές δομές είναι λανθασμένες:</w:t>
      </w:r>
    </w:p>
    <w:p w:rsidR="00F67170" w:rsidRPr="00F67170" w:rsidRDefault="00F67170" w:rsidP="00F67170">
      <w:pPr>
        <w:spacing w:line="360" w:lineRule="auto"/>
        <w:jc w:val="both"/>
      </w:pPr>
      <w:r w:rsidRPr="00F67170">
        <w:t>α) Να γραφούν οι σωστές ηλεκτρονιακές δομές.</w:t>
      </w:r>
    </w:p>
    <w:p w:rsidR="00F67170" w:rsidRPr="00B526EC" w:rsidRDefault="00F67170" w:rsidP="00F67170">
      <w:pPr>
        <w:spacing w:line="360" w:lineRule="auto"/>
        <w:jc w:val="both"/>
      </w:pPr>
      <w:r w:rsidRPr="00F67170">
        <w:t xml:space="preserve">β) Να βρεθεί σε ποια ομάδα και σε ποια περίοδο </w:t>
      </w:r>
      <w:r w:rsidR="00B526EC">
        <w:t>ανήκουν τα αντίστοιχα στοιχεία.</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34833" w:rsidRDefault="00F67170" w:rsidP="00F67170">
      <w:pPr>
        <w:spacing w:line="360" w:lineRule="auto"/>
        <w:jc w:val="both"/>
      </w:pPr>
      <w:r w:rsidRPr="00F67170">
        <w:t>α</w:t>
      </w:r>
      <w:r w:rsidRPr="00B34833">
        <w:t>) (</w:t>
      </w:r>
      <w:r w:rsidRPr="00F67170">
        <w:rPr>
          <w:lang w:val="en-GB"/>
        </w:rPr>
        <w:t>NH</w:t>
      </w:r>
      <w:r w:rsidRPr="00B34833">
        <w:rPr>
          <w:vertAlign w:val="subscript"/>
        </w:rPr>
        <w:t>4</w:t>
      </w:r>
      <w:r w:rsidRPr="00B34833">
        <w:t>)</w:t>
      </w:r>
      <w:r w:rsidRPr="00B34833">
        <w:rPr>
          <w:vertAlign w:val="subscript"/>
        </w:rPr>
        <w:t>2</w:t>
      </w:r>
      <w:r w:rsidRPr="00F67170">
        <w:rPr>
          <w:lang w:val="en-GB"/>
        </w:rPr>
        <w:t>CO</w:t>
      </w:r>
      <w:r w:rsidRPr="00B34833">
        <w:rPr>
          <w:vertAlign w:val="subscript"/>
        </w:rPr>
        <w:t>3</w:t>
      </w:r>
      <w:r w:rsidRPr="00B34833">
        <w:t>(</w:t>
      </w:r>
      <w:r w:rsidRPr="00F67170">
        <w:rPr>
          <w:lang w:val="en-GB"/>
        </w:rPr>
        <w:t>aq</w:t>
      </w:r>
      <w:r w:rsidRPr="00B34833">
        <w:t xml:space="preserve">) + </w:t>
      </w:r>
      <w:r w:rsidRPr="00F67170">
        <w:rPr>
          <w:lang w:val="en-GB"/>
        </w:rPr>
        <w:t>NaOH</w:t>
      </w:r>
      <w:r w:rsidRPr="00B34833">
        <w:t>(</w:t>
      </w:r>
      <w:r w:rsidRPr="00F67170">
        <w:rPr>
          <w:lang w:val="en-GB"/>
        </w:rPr>
        <w:t>aq</w:t>
      </w:r>
      <w:r w:rsidRPr="00B34833">
        <w:t>) →</w:t>
      </w:r>
      <w:r w:rsidR="00B34833">
        <w:t xml:space="preserve">            </w:t>
      </w:r>
      <w:r w:rsidRPr="00F67170">
        <w:t>β</w:t>
      </w:r>
      <w:r w:rsidRPr="00B34833">
        <w:t xml:space="preserve">) </w:t>
      </w:r>
      <w:r w:rsidRPr="00F67170">
        <w:rPr>
          <w:lang w:val="en-GB"/>
        </w:rPr>
        <w:t>Ca</w:t>
      </w:r>
      <w:r w:rsidRPr="00B34833">
        <w:t>(</w:t>
      </w:r>
      <w:r w:rsidRPr="00F67170">
        <w:rPr>
          <w:lang w:val="en-GB"/>
        </w:rPr>
        <w:t>OH</w:t>
      </w:r>
      <w:r w:rsidRPr="00B34833">
        <w:t>)</w:t>
      </w:r>
      <w:r w:rsidRPr="00B34833">
        <w:rPr>
          <w:vertAlign w:val="subscript"/>
        </w:rPr>
        <w:t>2</w:t>
      </w:r>
      <w:r w:rsidRPr="00B34833">
        <w:t xml:space="preserve"> (</w:t>
      </w:r>
      <w:r w:rsidRPr="00F67170">
        <w:rPr>
          <w:lang w:val="en-GB"/>
        </w:rPr>
        <w:t>aq</w:t>
      </w:r>
      <w:r w:rsidRPr="00B34833">
        <w:t xml:space="preserve">) + </w:t>
      </w:r>
      <w:r w:rsidRPr="00F67170">
        <w:rPr>
          <w:lang w:val="en-GB"/>
        </w:rPr>
        <w:t>HCl</w:t>
      </w:r>
      <w:r w:rsidRPr="00B34833">
        <w:t>(</w:t>
      </w:r>
      <w:r w:rsidRPr="00F67170">
        <w:rPr>
          <w:lang w:val="en-GB"/>
        </w:rPr>
        <w:t>aq</w:t>
      </w:r>
      <w:r w:rsidRPr="00B34833">
        <w:t>) →</w:t>
      </w:r>
      <w:r w:rsidR="00B34833">
        <w:t xml:space="preserve">                   </w:t>
      </w:r>
      <w:r w:rsidRPr="00F67170">
        <w:t>γ</w:t>
      </w:r>
      <w:r w:rsidRPr="00B34833">
        <w:t xml:space="preserve">) </w:t>
      </w:r>
      <w:r w:rsidRPr="00F67170">
        <w:rPr>
          <w:lang w:val="en-GB"/>
        </w:rPr>
        <w:t>Mg</w:t>
      </w:r>
      <w:r w:rsidRPr="00B34833">
        <w:t>(</w:t>
      </w:r>
      <w:r w:rsidRPr="00F67170">
        <w:rPr>
          <w:lang w:val="en-GB"/>
        </w:rPr>
        <w:t>s</w:t>
      </w:r>
      <w:r w:rsidRPr="00B34833">
        <w:t xml:space="preserve">) + </w:t>
      </w:r>
      <w:r w:rsidRPr="00F67170">
        <w:rPr>
          <w:lang w:val="en-GB"/>
        </w:rPr>
        <w:t>ZnCl</w:t>
      </w:r>
      <w:r w:rsidRPr="00B34833">
        <w:rPr>
          <w:vertAlign w:val="subscript"/>
        </w:rPr>
        <w:t>2</w:t>
      </w:r>
      <w:r w:rsidRPr="00B34833">
        <w:t>(</w:t>
      </w:r>
      <w:r w:rsidRPr="00F67170">
        <w:rPr>
          <w:lang w:val="en-GB"/>
        </w:rPr>
        <w:t>aq</w:t>
      </w:r>
      <w:r w:rsidRPr="00B34833">
        <w:t>) →</w:t>
      </w:r>
    </w:p>
    <w:p w:rsidR="00F67170" w:rsidRPr="00B526EC" w:rsidRDefault="00F67170" w:rsidP="00F67170">
      <w:pPr>
        <w:spacing w:line="360" w:lineRule="auto"/>
        <w:jc w:val="both"/>
      </w:pPr>
      <w:r w:rsidRPr="00F67170">
        <w:t>Να αναφέρετε για ποιο λόγο γ</w:t>
      </w:r>
      <w:r w:rsidR="00B526EC">
        <w:t>ίνονται οι αντιδράσεις α και γ.</w:t>
      </w:r>
    </w:p>
    <w:p w:rsidR="00F67170" w:rsidRPr="00F67170" w:rsidRDefault="00B34833" w:rsidP="00F67170">
      <w:pPr>
        <w:spacing w:line="360" w:lineRule="auto"/>
        <w:jc w:val="both"/>
      </w:pPr>
      <w:r>
        <w:rPr>
          <w:b/>
          <w:bCs/>
        </w:rPr>
        <w:t>138</w:t>
      </w:r>
      <w:r w:rsidRPr="00E95E33">
        <w:rPr>
          <w:b/>
          <w:bCs/>
        </w:rPr>
        <w:t>)</w:t>
      </w:r>
      <w:r>
        <w:rPr>
          <w:b/>
          <w:bCs/>
        </w:rPr>
        <w:t xml:space="preserve"> </w:t>
      </w:r>
      <w:r w:rsidR="00F67170" w:rsidRPr="00F67170">
        <w:rPr>
          <w:b/>
        </w:rPr>
        <w:t>2.1.</w:t>
      </w:r>
      <w:r w:rsidR="00F67170" w:rsidRPr="00F67170">
        <w:t xml:space="preserve"> Δίνονται τα στοιχεία: </w:t>
      </w:r>
      <w:r w:rsidR="00F67170" w:rsidRPr="00F67170">
        <w:rPr>
          <w:vertAlign w:val="subscript"/>
        </w:rPr>
        <w:t>16</w:t>
      </w:r>
      <w:r w:rsidR="00F67170" w:rsidRPr="00F67170">
        <w:t xml:space="preserve">S, </w:t>
      </w:r>
      <w:r w:rsidR="00F67170" w:rsidRPr="00F67170">
        <w:rPr>
          <w:vertAlign w:val="subscript"/>
        </w:rPr>
        <w:t>1</w:t>
      </w:r>
      <w:r w:rsidR="00F67170" w:rsidRPr="00F67170">
        <w:t>Η .</w:t>
      </w:r>
    </w:p>
    <w:p w:rsidR="00F67170" w:rsidRPr="00F67170" w:rsidRDefault="00F67170" w:rsidP="00F67170">
      <w:pPr>
        <w:spacing w:line="360" w:lineRule="auto"/>
        <w:jc w:val="both"/>
      </w:pPr>
      <w:r w:rsidRPr="00F67170">
        <w:t>α) Να γράψετε την κατανομή των ηλεκτρονίων του θείου και του υδρογόνου σε στιβάδες.</w:t>
      </w:r>
    </w:p>
    <w:p w:rsidR="00F67170" w:rsidRPr="00F67170" w:rsidRDefault="00F67170" w:rsidP="00F67170">
      <w:pPr>
        <w:spacing w:line="360" w:lineRule="auto"/>
        <w:jc w:val="both"/>
      </w:pPr>
      <w:r w:rsidRPr="00F67170">
        <w:t>β) Να βρείτε σε ποια ομάδα και σε ποια περίοδο του Περιοδικού Πίνακα ανήκουν τα παραπάνω στοιχεία.</w:t>
      </w:r>
    </w:p>
    <w:p w:rsidR="00F67170" w:rsidRPr="00B526EC" w:rsidRDefault="00F67170" w:rsidP="00F67170">
      <w:pPr>
        <w:spacing w:line="360" w:lineRule="auto"/>
        <w:jc w:val="both"/>
      </w:pPr>
      <w:r w:rsidRPr="00F67170">
        <w:t>γ) Να εξηγήσετε γιατί δεν πρέπει να χρησιμοποιείται η έννοια του κρυστάλλου στην περίπτωση του H</w:t>
      </w:r>
      <w:r w:rsidRPr="00F67170">
        <w:rPr>
          <w:vertAlign w:val="subscript"/>
        </w:rPr>
        <w:t>2</w:t>
      </w:r>
      <w:r w:rsidR="00B526EC">
        <w:t>S.</w:t>
      </w:r>
    </w:p>
    <w:p w:rsidR="00F67170" w:rsidRPr="00F67170" w:rsidRDefault="00F67170" w:rsidP="00F67170">
      <w:pPr>
        <w:spacing w:line="360" w:lineRule="auto"/>
        <w:jc w:val="both"/>
        <w:rPr>
          <w:b/>
        </w:rPr>
      </w:pPr>
      <w:r w:rsidRPr="00F67170">
        <w:rPr>
          <w:b/>
        </w:rPr>
        <w:t>2.2 Α)</w:t>
      </w:r>
      <w:r w:rsidRPr="00F67170">
        <w:t xml:space="preserve"> Να συμπληρώσετε τις χημικές εξισώσεις (προϊόντα και συντελεστές) των παρακάτω</w:t>
      </w:r>
      <w:r w:rsidRPr="00F67170">
        <w:rPr>
          <w:b/>
        </w:rPr>
        <w:t xml:space="preserve"> </w:t>
      </w:r>
      <w:r w:rsidRPr="00F67170">
        <w:t>αντιδράσεων, που γίνονται όλες.</w:t>
      </w:r>
    </w:p>
    <w:p w:rsidR="00F67170" w:rsidRPr="00B526EC" w:rsidRDefault="00F67170" w:rsidP="00F67170">
      <w:pPr>
        <w:spacing w:line="360" w:lineRule="auto"/>
        <w:jc w:val="both"/>
      </w:pPr>
      <w:r w:rsidRPr="00F67170">
        <w:t>α</w:t>
      </w:r>
      <w:r w:rsidRPr="00B526EC">
        <w:t xml:space="preserve">) </w:t>
      </w:r>
      <w:r w:rsidRPr="00F67170">
        <w:t>Κ</w:t>
      </w:r>
      <w:r w:rsidRPr="00B526EC">
        <w:rPr>
          <w:vertAlign w:val="subscript"/>
        </w:rPr>
        <w:t>2</w:t>
      </w:r>
      <w:r w:rsidRPr="00F67170">
        <w:rPr>
          <w:lang w:val="en-GB"/>
        </w:rPr>
        <w:t>SO</w:t>
      </w:r>
      <w:r w:rsidRPr="00B526EC">
        <w:rPr>
          <w:vertAlign w:val="subscript"/>
        </w:rPr>
        <w:t>4</w:t>
      </w:r>
      <w:r w:rsidRPr="00B526EC">
        <w:t>(</w:t>
      </w:r>
      <w:r w:rsidRPr="00F67170">
        <w:rPr>
          <w:lang w:val="en-GB"/>
        </w:rPr>
        <w:t>aq</w:t>
      </w:r>
      <w:r w:rsidRPr="00B526EC">
        <w:t xml:space="preserve">) + </w:t>
      </w:r>
      <w:r w:rsidRPr="00F67170">
        <w:rPr>
          <w:lang w:val="en-GB"/>
        </w:rPr>
        <w:t>Ba</w:t>
      </w:r>
      <w:r w:rsidRPr="00B526EC">
        <w:t>(</w:t>
      </w:r>
      <w:r w:rsidRPr="00F67170">
        <w:rPr>
          <w:lang w:val="en-GB"/>
        </w:rPr>
        <w:t>OH</w:t>
      </w:r>
      <w:r w:rsidRPr="00B526EC">
        <w:t>)</w:t>
      </w:r>
      <w:r w:rsidRPr="00B526EC">
        <w:rPr>
          <w:vertAlign w:val="subscript"/>
        </w:rPr>
        <w:t>2</w:t>
      </w:r>
      <w:r w:rsidR="00B526EC" w:rsidRPr="00B526EC">
        <w:t>(</w:t>
      </w:r>
      <w:r w:rsidR="00B526EC">
        <w:rPr>
          <w:lang w:val="en-GB"/>
        </w:rPr>
        <w:t>aq</w:t>
      </w:r>
      <w:r w:rsidR="00B526EC" w:rsidRPr="00B526EC">
        <w:t xml:space="preserve">) →                     </w:t>
      </w:r>
      <w:r w:rsidRPr="00F67170">
        <w:t>β</w:t>
      </w:r>
      <w:r w:rsidRPr="00B526EC">
        <w:t xml:space="preserve">) </w:t>
      </w:r>
      <w:r w:rsidRPr="00F67170">
        <w:rPr>
          <w:lang w:val="en-GB"/>
        </w:rPr>
        <w:t>Zn</w:t>
      </w:r>
      <w:r w:rsidRPr="00B526EC">
        <w:t>(</w:t>
      </w:r>
      <w:r w:rsidRPr="00F67170">
        <w:rPr>
          <w:lang w:val="en-GB"/>
        </w:rPr>
        <w:t>s</w:t>
      </w:r>
      <w:r w:rsidRPr="00B526EC">
        <w:t>) +</w:t>
      </w:r>
      <w:r w:rsidRPr="00F67170">
        <w:rPr>
          <w:lang w:val="en-GB"/>
        </w:rPr>
        <w:t>CuCl</w:t>
      </w:r>
      <w:r w:rsidRPr="00B526EC">
        <w:rPr>
          <w:vertAlign w:val="subscript"/>
        </w:rPr>
        <w:t>2</w:t>
      </w:r>
      <w:r w:rsidR="00B526EC" w:rsidRPr="00B526EC">
        <w:t>(</w:t>
      </w:r>
      <w:r w:rsidR="00B526EC">
        <w:rPr>
          <w:lang w:val="en-GB"/>
        </w:rPr>
        <w:t>aq</w:t>
      </w:r>
      <w:r w:rsidR="00B526EC" w:rsidRPr="00B526EC">
        <w:t xml:space="preserve">) →                   </w:t>
      </w:r>
      <w:r w:rsidRPr="00F67170">
        <w:t>γ</w:t>
      </w:r>
      <w:r w:rsidRPr="00B526EC">
        <w:t xml:space="preserve">) </w:t>
      </w:r>
      <w:r w:rsidRPr="00F67170">
        <w:rPr>
          <w:lang w:val="en-GB"/>
        </w:rPr>
        <w:t>HCl</w:t>
      </w:r>
      <w:r w:rsidRPr="00B526EC">
        <w:t>(</w:t>
      </w:r>
      <w:r w:rsidRPr="00F67170">
        <w:rPr>
          <w:lang w:val="en-GB"/>
        </w:rPr>
        <w:t>aq</w:t>
      </w:r>
      <w:r w:rsidRPr="00B526EC">
        <w:t xml:space="preserve">) + </w:t>
      </w:r>
      <w:r w:rsidRPr="00F67170">
        <w:rPr>
          <w:lang w:val="en-GB"/>
        </w:rPr>
        <w:t>NH</w:t>
      </w:r>
      <w:r w:rsidRPr="00B526EC">
        <w:rPr>
          <w:vertAlign w:val="subscript"/>
        </w:rPr>
        <w:t>3</w:t>
      </w:r>
      <w:r w:rsidRPr="00B526EC">
        <w:t>(</w:t>
      </w:r>
      <w:r w:rsidRPr="00F67170">
        <w:rPr>
          <w:lang w:val="en-GB"/>
        </w:rPr>
        <w:t>aq</w:t>
      </w:r>
      <w:r w:rsidRPr="00B526EC">
        <w:t>) →</w:t>
      </w:r>
    </w:p>
    <w:p w:rsidR="00F67170" w:rsidRPr="00B526EC" w:rsidRDefault="00F67170" w:rsidP="00F67170">
      <w:pPr>
        <w:spacing w:line="360" w:lineRule="auto"/>
        <w:jc w:val="both"/>
      </w:pPr>
      <w:r w:rsidRPr="00B526EC">
        <w:rPr>
          <w:b/>
        </w:rPr>
        <w:t xml:space="preserve">    </w:t>
      </w:r>
      <w:r w:rsidRPr="00F67170">
        <w:rPr>
          <w:b/>
        </w:rPr>
        <w:t>Β)</w:t>
      </w:r>
      <w:r w:rsidRPr="00F67170">
        <w:t xml:space="preserve"> Να γράψετε τους υπολογισμούς σας για τον προσδιορισμό του αριθμού οξείδωσης του άνθρακα στη χημική ένωση H</w:t>
      </w:r>
      <w:r w:rsidRPr="00F67170">
        <w:rPr>
          <w:vertAlign w:val="subscript"/>
        </w:rPr>
        <w:t>2</w:t>
      </w:r>
      <w:r w:rsidRPr="00F67170">
        <w:t>CO</w:t>
      </w:r>
      <w:r w:rsidRPr="00F67170">
        <w:rPr>
          <w:vertAlign w:val="subscript"/>
        </w:rPr>
        <w:t>3</w:t>
      </w:r>
      <w:r w:rsidR="00B526EC">
        <w:t>.</w:t>
      </w:r>
    </w:p>
    <w:p w:rsidR="00F67170" w:rsidRPr="00F67170" w:rsidRDefault="00B34833" w:rsidP="00F67170">
      <w:pPr>
        <w:spacing w:line="360" w:lineRule="auto"/>
        <w:jc w:val="both"/>
      </w:pPr>
      <w:r>
        <w:rPr>
          <w:b/>
          <w:bCs/>
        </w:rPr>
        <w:t>139</w:t>
      </w:r>
      <w:r w:rsidRPr="00E95E33">
        <w:rPr>
          <w:b/>
          <w:bCs/>
        </w:rPr>
        <w:t>)</w:t>
      </w:r>
      <w:r>
        <w:rPr>
          <w:b/>
          <w:bCs/>
        </w:rPr>
        <w:t xml:space="preserve"> </w:t>
      </w:r>
      <w:r w:rsidR="00F67170" w:rsidRPr="00F67170">
        <w:rPr>
          <w:b/>
        </w:rPr>
        <w:t>2.1 Α)</w:t>
      </w:r>
      <w:r w:rsidR="00F67170" w:rsidRPr="00F67170">
        <w:t xml:space="preserve"> Να υπολογιστεί ο αριθμός οξείδωσης του αζώτου στις παρακάτω χημικές ενώσεις: α) ΗΝΟ</w:t>
      </w:r>
      <w:r w:rsidR="00F67170" w:rsidRPr="00F67170">
        <w:rPr>
          <w:vertAlign w:val="subscript"/>
        </w:rPr>
        <w:t>3</w:t>
      </w:r>
      <w:r w:rsidR="00F67170" w:rsidRPr="00F67170">
        <w:t>, β) ΝΗ</w:t>
      </w:r>
      <w:r w:rsidR="00F67170" w:rsidRPr="00F67170">
        <w:rPr>
          <w:vertAlign w:val="subscript"/>
        </w:rPr>
        <w:t>3</w:t>
      </w:r>
      <w:r w:rsidR="00F67170" w:rsidRPr="00F67170">
        <w:t xml:space="preserve"> .</w:t>
      </w:r>
    </w:p>
    <w:p w:rsidR="00F67170" w:rsidRPr="00B526EC" w:rsidRDefault="00F67170" w:rsidP="00F67170">
      <w:pPr>
        <w:spacing w:line="360" w:lineRule="auto"/>
        <w:jc w:val="both"/>
      </w:pPr>
      <w:r w:rsidRPr="00F67170">
        <w:rPr>
          <w:b/>
        </w:rPr>
        <w:t xml:space="preserve">      Β)</w:t>
      </w:r>
      <w:r w:rsidRPr="00F67170">
        <w:t xml:space="preserve"> Να γραφούν οι χημικοί τύποι των παρακάτω ενώσεων: Χλωριούχο αμμώνιο, υδροξείδιο του </w:t>
      </w:r>
      <w:r w:rsidR="00B526EC">
        <w:t>ασβεστίου, οξείδιο του νατρίου.</w:t>
      </w:r>
    </w:p>
    <w:p w:rsidR="00F67170" w:rsidRPr="00F67170" w:rsidRDefault="00F67170" w:rsidP="00F67170">
      <w:pPr>
        <w:spacing w:line="360" w:lineRule="auto"/>
        <w:jc w:val="both"/>
      </w:pPr>
      <w:r w:rsidRPr="00F67170">
        <w:rPr>
          <w:b/>
        </w:rPr>
        <w:t>2.2.</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rPr>
          <w:lang w:val="en-US"/>
        </w:rPr>
      </w:pPr>
      <w:r w:rsidRPr="00F67170">
        <w:t>α</w:t>
      </w:r>
      <w:r w:rsidRPr="00B526EC">
        <w:rPr>
          <w:lang w:val="en-US"/>
        </w:rPr>
        <w:t xml:space="preserve">) </w:t>
      </w:r>
      <w:r w:rsidRPr="00F67170">
        <w:t>Η</w:t>
      </w:r>
      <w:r w:rsidRPr="00B526EC">
        <w:rPr>
          <w:vertAlign w:val="subscript"/>
          <w:lang w:val="en-US"/>
        </w:rPr>
        <w:t>2</w:t>
      </w:r>
      <w:r w:rsidRPr="00B526EC">
        <w:rPr>
          <w:lang w:val="en-US"/>
        </w:rPr>
        <w:t>SO</w:t>
      </w:r>
      <w:r w:rsidRPr="00B526EC">
        <w:rPr>
          <w:vertAlign w:val="subscript"/>
          <w:lang w:val="en-US"/>
        </w:rPr>
        <w:t>4</w:t>
      </w:r>
      <w:r w:rsidR="00B526EC" w:rsidRPr="00B526EC">
        <w:rPr>
          <w:lang w:val="en-US"/>
        </w:rPr>
        <w:t xml:space="preserve">(aq) + </w:t>
      </w:r>
      <w:r w:rsidR="00B526EC">
        <w:t>Ν</w:t>
      </w:r>
      <w:r w:rsidR="00B526EC" w:rsidRPr="00B526EC">
        <w:rPr>
          <w:lang w:val="en-US"/>
        </w:rPr>
        <w:t>a</w:t>
      </w:r>
      <w:r w:rsidR="00B526EC">
        <w:t>ΟΗ</w:t>
      </w:r>
      <w:r w:rsidR="00B526EC" w:rsidRPr="00B526EC">
        <w:rPr>
          <w:lang w:val="en-US"/>
        </w:rPr>
        <w:t>(aq) →</w:t>
      </w:r>
      <w:r w:rsidR="00B526EC">
        <w:rPr>
          <w:lang w:val="en-US"/>
        </w:rPr>
        <w:t xml:space="preserve">                           </w:t>
      </w:r>
      <w:r w:rsidRPr="00F67170">
        <w:t>β</w:t>
      </w:r>
      <w:r w:rsidRPr="00F67170">
        <w:rPr>
          <w:lang w:val="en-GB"/>
        </w:rPr>
        <w:t>) I</w:t>
      </w:r>
      <w:r w:rsidRPr="00F67170">
        <w:rPr>
          <w:vertAlign w:val="subscript"/>
          <w:lang w:val="en-GB"/>
        </w:rPr>
        <w:t>2</w:t>
      </w:r>
      <w:r w:rsidRPr="00F67170">
        <w:rPr>
          <w:lang w:val="en-GB"/>
        </w:rPr>
        <w:t>(s) + H</w:t>
      </w:r>
      <w:r w:rsidRPr="00F67170">
        <w:rPr>
          <w:vertAlign w:val="subscript"/>
          <w:lang w:val="en-GB"/>
        </w:rPr>
        <w:t>2</w:t>
      </w:r>
      <w:r w:rsidRPr="00F67170">
        <w:rPr>
          <w:lang w:val="en-GB"/>
        </w:rPr>
        <w:t>S(aq) →</w:t>
      </w:r>
      <w:r w:rsidR="00B526EC">
        <w:rPr>
          <w:lang w:val="en-US"/>
        </w:rPr>
        <w:t xml:space="preserve">                     </w:t>
      </w:r>
      <w:r w:rsidRPr="00F67170">
        <w:t>γ</w:t>
      </w:r>
      <w:r w:rsidRPr="00F67170">
        <w:rPr>
          <w:lang w:val="en-GB"/>
        </w:rPr>
        <w:t>) AgNO</w:t>
      </w:r>
      <w:r w:rsidRPr="00F67170">
        <w:rPr>
          <w:vertAlign w:val="subscript"/>
          <w:lang w:val="en-GB"/>
        </w:rPr>
        <w:t>3</w:t>
      </w:r>
      <w:r w:rsidRPr="00F67170">
        <w:rPr>
          <w:lang w:val="en-GB"/>
        </w:rPr>
        <w:t>(aq) + NaCl(aq) →</w:t>
      </w:r>
    </w:p>
    <w:p w:rsidR="00F67170" w:rsidRPr="00B526EC" w:rsidRDefault="00F67170" w:rsidP="00F67170">
      <w:pPr>
        <w:spacing w:line="360" w:lineRule="auto"/>
        <w:jc w:val="both"/>
      </w:pPr>
      <w:r w:rsidRPr="00F67170">
        <w:t>Να αναφέρετε για ποιο λόγο γ</w:t>
      </w:r>
      <w:r w:rsidR="00B526EC">
        <w:t>ίνονται οι αντιδράσεις β και γ.</w:t>
      </w:r>
    </w:p>
    <w:p w:rsidR="00F67170" w:rsidRPr="00F67170" w:rsidRDefault="00B34833" w:rsidP="00F67170">
      <w:pPr>
        <w:spacing w:line="360" w:lineRule="auto"/>
        <w:jc w:val="both"/>
      </w:pPr>
      <w:r>
        <w:rPr>
          <w:b/>
          <w:bCs/>
        </w:rPr>
        <w:t>140</w:t>
      </w:r>
      <w:r w:rsidRPr="00E95E33">
        <w:rPr>
          <w:b/>
          <w:bCs/>
        </w:rPr>
        <w:t>)</w:t>
      </w:r>
      <w:r>
        <w:rPr>
          <w:b/>
          <w:bCs/>
        </w:rPr>
        <w:t xml:space="preserve"> </w:t>
      </w:r>
      <w:r w:rsidR="00F67170" w:rsidRPr="00F67170">
        <w:rPr>
          <w:b/>
        </w:rPr>
        <w:t>2.1. Α)</w:t>
      </w:r>
      <w:r w:rsidR="00F67170" w:rsidRPr="00F67170">
        <w:t xml:space="preserve"> Το στοιχείο X έχει 17 ηλεκτρόνια. Αν στον πυρήνα του περιέχει 3 νετρόνια περισσότερα από τα πρωτόνια, να υπολογισθούν ο ατομικός και ο μαζικός αριθμός του στοιχείου Χ.</w:t>
      </w:r>
    </w:p>
    <w:p w:rsidR="00F67170" w:rsidRPr="00F67170" w:rsidRDefault="00F67170" w:rsidP="00F67170">
      <w:pPr>
        <w:spacing w:line="360" w:lineRule="auto"/>
        <w:jc w:val="both"/>
        <w:rPr>
          <w:b/>
        </w:rPr>
      </w:pPr>
      <w:r w:rsidRPr="00F67170">
        <w:rPr>
          <w:b/>
        </w:rPr>
        <w:t xml:space="preserve">Β) </w:t>
      </w:r>
      <w:r w:rsidRPr="00F67170">
        <w:t xml:space="preserve">α) Να γίνει η κατανομή των ηλεκτρονίων του αζώτου, </w:t>
      </w:r>
      <w:r w:rsidRPr="00F67170">
        <w:rPr>
          <w:vertAlign w:val="subscript"/>
        </w:rPr>
        <w:t>7</w:t>
      </w:r>
      <w:r w:rsidRPr="00F67170">
        <w:t>N σε στιβάδες.</w:t>
      </w:r>
    </w:p>
    <w:p w:rsidR="00F67170" w:rsidRPr="00F67170" w:rsidRDefault="00F67170" w:rsidP="00F67170">
      <w:pPr>
        <w:spacing w:line="360" w:lineRule="auto"/>
        <w:jc w:val="both"/>
      </w:pPr>
      <w:r w:rsidRPr="00F67170">
        <w:t xml:space="preserve">     β) Να βρεθεί σε ποια περίοδο και σε ποια ομάδα του Περιοδικού Πίνακα ανήκει το άζωτο.</w:t>
      </w:r>
    </w:p>
    <w:p w:rsidR="00F67170" w:rsidRPr="00F67170" w:rsidRDefault="00F67170" w:rsidP="00F67170">
      <w:pPr>
        <w:spacing w:line="360" w:lineRule="auto"/>
        <w:jc w:val="both"/>
      </w:pPr>
    </w:p>
    <w:p w:rsidR="00F67170" w:rsidRPr="00F67170" w:rsidRDefault="00F67170" w:rsidP="00F67170">
      <w:pPr>
        <w:spacing w:line="360" w:lineRule="auto"/>
        <w:jc w:val="both"/>
      </w:pPr>
      <w:r w:rsidRPr="00F67170">
        <w:rPr>
          <w:b/>
        </w:rPr>
        <w:lastRenderedPageBreak/>
        <w:t>2.2. Α)</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pPr>
      <w:r w:rsidRPr="00F67170">
        <w:t>α</w:t>
      </w:r>
      <w:r w:rsidR="00B526EC" w:rsidRPr="00B526EC">
        <w:t xml:space="preserve">) </w:t>
      </w:r>
      <w:r w:rsidR="00B526EC">
        <w:rPr>
          <w:lang w:val="en-GB"/>
        </w:rPr>
        <w:t>Zn</w:t>
      </w:r>
      <w:r w:rsidR="00B526EC" w:rsidRPr="00B526EC">
        <w:t>(</w:t>
      </w:r>
      <w:r w:rsidR="00B526EC">
        <w:rPr>
          <w:lang w:val="en-GB"/>
        </w:rPr>
        <w:t>s</w:t>
      </w:r>
      <w:r w:rsidR="00B526EC" w:rsidRPr="00B526EC">
        <w:t xml:space="preserve">) + </w:t>
      </w:r>
      <w:r w:rsidR="00B526EC">
        <w:rPr>
          <w:lang w:val="en-GB"/>
        </w:rPr>
        <w:t>HCl</w:t>
      </w:r>
      <w:r w:rsidR="00B526EC" w:rsidRPr="00B526EC">
        <w:t>(</w:t>
      </w:r>
      <w:r w:rsidR="00B526EC">
        <w:rPr>
          <w:lang w:val="en-GB"/>
        </w:rPr>
        <w:t>aq</w:t>
      </w:r>
      <w:r w:rsidR="00B526EC" w:rsidRPr="00B526EC">
        <w:t xml:space="preserve">) →                </w:t>
      </w:r>
      <w:r w:rsidRPr="00F67170">
        <w:t>β</w:t>
      </w:r>
      <w:r w:rsidRPr="00B526EC">
        <w:t xml:space="preserve">) </w:t>
      </w:r>
      <w:r w:rsidRPr="00F67170">
        <w:rPr>
          <w:lang w:val="en-GB"/>
        </w:rPr>
        <w:t>Pb</w:t>
      </w:r>
      <w:r w:rsidRPr="00B526EC">
        <w:t>(</w:t>
      </w:r>
      <w:r w:rsidRPr="00F67170">
        <w:rPr>
          <w:lang w:val="en-GB"/>
        </w:rPr>
        <w:t>NO</w:t>
      </w:r>
      <w:r w:rsidRPr="00B526EC">
        <w:rPr>
          <w:vertAlign w:val="subscript"/>
        </w:rPr>
        <w:t>3</w:t>
      </w:r>
      <w:r w:rsidRPr="00B526EC">
        <w:t>)</w:t>
      </w:r>
      <w:r w:rsidRPr="00B526EC">
        <w:rPr>
          <w:vertAlign w:val="subscript"/>
        </w:rPr>
        <w:t>2</w:t>
      </w:r>
      <w:r w:rsidRPr="00B526EC">
        <w:t>(</w:t>
      </w:r>
      <w:r w:rsidRPr="00F67170">
        <w:rPr>
          <w:lang w:val="en-GB"/>
        </w:rPr>
        <w:t>aq</w:t>
      </w:r>
      <w:r w:rsidRPr="00B526EC">
        <w:t xml:space="preserve">) + </w:t>
      </w:r>
      <w:r w:rsidRPr="00F67170">
        <w:rPr>
          <w:lang w:val="en-GB"/>
        </w:rPr>
        <w:t>H</w:t>
      </w:r>
      <w:r w:rsidRPr="00B526EC">
        <w:rPr>
          <w:vertAlign w:val="subscript"/>
        </w:rPr>
        <w:t>2</w:t>
      </w:r>
      <w:r w:rsidRPr="00F67170">
        <w:rPr>
          <w:lang w:val="en-GB"/>
        </w:rPr>
        <w:t>SO</w:t>
      </w:r>
      <w:r w:rsidRPr="00B526EC">
        <w:rPr>
          <w:vertAlign w:val="subscript"/>
        </w:rPr>
        <w:t>4</w:t>
      </w:r>
      <w:r w:rsidR="00B526EC" w:rsidRPr="00B526EC">
        <w:t>(</w:t>
      </w:r>
      <w:r w:rsidR="00B526EC">
        <w:rPr>
          <w:lang w:val="en-GB"/>
        </w:rPr>
        <w:t>aq</w:t>
      </w:r>
      <w:r w:rsidR="00B526EC" w:rsidRPr="00B526EC">
        <w:t xml:space="preserve">) →                   </w:t>
      </w:r>
      <w:r w:rsidRPr="00F67170">
        <w:t>γ</w:t>
      </w:r>
      <w:r w:rsidRPr="00B526EC">
        <w:t xml:space="preserve">) </w:t>
      </w:r>
      <w:r w:rsidRPr="00F67170">
        <w:rPr>
          <w:lang w:val="en-GB"/>
        </w:rPr>
        <w:t>HI</w:t>
      </w:r>
      <w:r w:rsidRPr="00B526EC">
        <w:t>(</w:t>
      </w:r>
      <w:r w:rsidRPr="00F67170">
        <w:rPr>
          <w:lang w:val="en-GB"/>
        </w:rPr>
        <w:t>aq</w:t>
      </w:r>
      <w:r w:rsidRPr="00B526EC">
        <w:t xml:space="preserve">) + </w:t>
      </w:r>
      <w:r w:rsidRPr="00F67170">
        <w:t>Ν</w:t>
      </w:r>
      <w:r w:rsidRPr="00F67170">
        <w:rPr>
          <w:lang w:val="en-GB"/>
        </w:rPr>
        <w:t>aOH</w:t>
      </w:r>
      <w:r w:rsidRPr="00B526EC">
        <w:t>(</w:t>
      </w:r>
      <w:r w:rsidRPr="00F67170">
        <w:rPr>
          <w:lang w:val="en-GB"/>
        </w:rPr>
        <w:t>aq</w:t>
      </w:r>
      <w:r w:rsidRPr="00B526EC">
        <w:t>) →</w:t>
      </w:r>
    </w:p>
    <w:p w:rsidR="00F67170" w:rsidRPr="00B526EC" w:rsidRDefault="00F67170" w:rsidP="00F67170">
      <w:pPr>
        <w:spacing w:line="360" w:lineRule="auto"/>
        <w:jc w:val="both"/>
      </w:pPr>
      <w:r w:rsidRPr="00B526EC">
        <w:rPr>
          <w:b/>
        </w:rPr>
        <w:t xml:space="preserve">       </w:t>
      </w:r>
      <w:r w:rsidRPr="00F67170">
        <w:rPr>
          <w:b/>
        </w:rPr>
        <w:t>Β)</w:t>
      </w:r>
      <w:r w:rsidRPr="00F67170">
        <w:t xml:space="preserve"> Να γραφούν οι χημικοί τύποι των παρακάτω ενώσεων: α</w:t>
      </w:r>
      <w:r w:rsidR="00B526EC">
        <w:t>νθρακικό οξύ, νιτρικό ασβέστιο.</w:t>
      </w:r>
    </w:p>
    <w:p w:rsidR="00F67170" w:rsidRPr="00413369" w:rsidRDefault="00B34833" w:rsidP="00F67170">
      <w:pPr>
        <w:spacing w:line="360" w:lineRule="auto"/>
        <w:jc w:val="both"/>
      </w:pPr>
      <w:r>
        <w:rPr>
          <w:b/>
          <w:bCs/>
        </w:rPr>
        <w:t>141</w:t>
      </w:r>
      <w:r w:rsidRPr="00E95E33">
        <w:rPr>
          <w:b/>
          <w:bCs/>
        </w:rPr>
        <w:t>)</w:t>
      </w:r>
      <w:r>
        <w:rPr>
          <w:b/>
          <w:bCs/>
        </w:rPr>
        <w:t xml:space="preserve"> </w:t>
      </w:r>
      <w:r w:rsidR="00F67170" w:rsidRPr="00F67170">
        <w:rPr>
          <w:b/>
        </w:rPr>
        <w:t>2.1. Α)</w:t>
      </w:r>
      <w:r w:rsidR="00F67170" w:rsidRPr="00F67170">
        <w:t xml:space="preserve"> Ο άνθρακας (C) έχει ατομικό αριθμό 6. Αν γνωρίζετε ότι σε ένα ισότοπο του άνθρακα ο αριθμός των πρωτονίων είναι ίσος με τον αριθμό των νετρονίων, να βρείτε τον μαζικό αριθμό του ισοτόπου αυτού καθώς και τον αριθμό των πρωτονίων, νετρονίων και</w:t>
      </w:r>
      <w:r w:rsidR="00B526EC">
        <w:t xml:space="preserve"> ηλεκτρονίων που αυτό περιέχει.</w:t>
      </w:r>
    </w:p>
    <w:p w:rsidR="00F67170" w:rsidRPr="00F67170" w:rsidRDefault="00F67170" w:rsidP="00F67170">
      <w:pPr>
        <w:spacing w:line="360" w:lineRule="auto"/>
        <w:jc w:val="both"/>
      </w:pPr>
      <w:r w:rsidRPr="00F67170">
        <w:rPr>
          <w:b/>
        </w:rPr>
        <w:t>Β)</w:t>
      </w:r>
      <w:r w:rsidRPr="00F67170">
        <w:t xml:space="preserve"> Το στοιχείο Χ έχει 6 ηλεκτρόνια στην εξωτερική του στιβάδα που είναι η στιβάδα (Μ).</w:t>
      </w:r>
    </w:p>
    <w:p w:rsidR="00F67170" w:rsidRPr="00F67170" w:rsidRDefault="00F67170" w:rsidP="00F67170">
      <w:pPr>
        <w:spacing w:line="360" w:lineRule="auto"/>
        <w:jc w:val="both"/>
      </w:pPr>
      <w:r w:rsidRPr="00F67170">
        <w:t xml:space="preserve">     α)Να υπολογιστεί ο ατομικός αριθμός του στοιχείου Χ.</w:t>
      </w:r>
    </w:p>
    <w:p w:rsidR="00F67170" w:rsidRPr="00B526EC" w:rsidRDefault="00F67170" w:rsidP="00F67170">
      <w:pPr>
        <w:spacing w:line="360" w:lineRule="auto"/>
        <w:jc w:val="both"/>
      </w:pPr>
      <w:r w:rsidRPr="00F67170">
        <w:t xml:space="preserve">     β) Να εξηγήσετε σε ποια ομάδα και σε ποια περίοδο του Περιοδικ</w:t>
      </w:r>
      <w:r w:rsidR="00B526EC">
        <w:t>ού Πίνακα ανήκει το στοιχείο Χ.</w:t>
      </w:r>
    </w:p>
    <w:p w:rsidR="00F67170" w:rsidRPr="00B526EC" w:rsidRDefault="00F67170" w:rsidP="00F67170">
      <w:pPr>
        <w:spacing w:line="360" w:lineRule="auto"/>
        <w:jc w:val="both"/>
        <w:rPr>
          <w:b/>
        </w:rPr>
      </w:pPr>
      <w:r w:rsidRPr="00F67170">
        <w:rPr>
          <w:b/>
        </w:rPr>
        <w:t>2.2 Α)</w:t>
      </w:r>
      <w:r w:rsidRPr="00F67170">
        <w:t xml:space="preserve"> Να γραφεί ο χημικός τύπος των παρακάτω ενώσεων:</w:t>
      </w:r>
      <w:r w:rsidRPr="00F67170">
        <w:rPr>
          <w:b/>
        </w:rPr>
        <w:t xml:space="preserve"> </w:t>
      </w:r>
      <w:r w:rsidRPr="00F67170">
        <w:t>υδροξείδιο του ασβεστίου, νιτρικό οξύ, ανθρακικό νάτριο</w:t>
      </w:r>
    </w:p>
    <w:p w:rsidR="00F67170" w:rsidRPr="00F67170" w:rsidRDefault="00F67170" w:rsidP="00F67170">
      <w:pPr>
        <w:spacing w:line="360" w:lineRule="auto"/>
        <w:jc w:val="both"/>
      </w:pPr>
      <w:r w:rsidRPr="00F67170">
        <w:rPr>
          <w:b/>
        </w:rPr>
        <w:t>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B526EC" w:rsidRDefault="00F67170" w:rsidP="00F67170">
      <w:pPr>
        <w:spacing w:line="360" w:lineRule="auto"/>
        <w:jc w:val="both"/>
      </w:pPr>
      <w:r w:rsidRPr="00F67170">
        <w:t>α</w:t>
      </w:r>
      <w:r w:rsidRPr="00B526EC">
        <w:t>)</w:t>
      </w:r>
      <w:r w:rsidRPr="00F67170">
        <w:t>Κ</w:t>
      </w:r>
      <w:r w:rsidRPr="00B526EC">
        <w:rPr>
          <w:vertAlign w:val="subscript"/>
        </w:rPr>
        <w:t>2</w:t>
      </w:r>
      <w:r w:rsidRPr="00F67170">
        <w:rPr>
          <w:lang w:val="en-GB"/>
        </w:rPr>
        <w:t>CO</w:t>
      </w:r>
      <w:r w:rsidRPr="00B526EC">
        <w:rPr>
          <w:vertAlign w:val="subscript"/>
        </w:rPr>
        <w:t>3</w:t>
      </w:r>
      <w:r w:rsidR="00B526EC" w:rsidRPr="00B526EC">
        <w:t>(</w:t>
      </w:r>
      <w:r w:rsidR="00B526EC">
        <w:rPr>
          <w:lang w:val="en-GB"/>
        </w:rPr>
        <w:t>aq</w:t>
      </w:r>
      <w:r w:rsidR="00B526EC" w:rsidRPr="00B526EC">
        <w:t xml:space="preserve">) + </w:t>
      </w:r>
      <w:r w:rsidR="00B526EC">
        <w:rPr>
          <w:lang w:val="en-GB"/>
        </w:rPr>
        <w:t>HBr</w:t>
      </w:r>
      <w:r w:rsidR="00B526EC" w:rsidRPr="00B526EC">
        <w:t>(</w:t>
      </w:r>
      <w:r w:rsidR="00B526EC">
        <w:rPr>
          <w:lang w:val="en-GB"/>
        </w:rPr>
        <w:t>aq</w:t>
      </w:r>
      <w:r w:rsidR="00B526EC" w:rsidRPr="00B526EC">
        <w:t xml:space="preserve">) →                                     </w:t>
      </w:r>
      <w:r w:rsidRPr="00F67170">
        <w:t>β</w:t>
      </w:r>
      <w:r w:rsidRPr="00B526EC">
        <w:t>)</w:t>
      </w:r>
      <w:r w:rsidRPr="00F67170">
        <w:rPr>
          <w:lang w:val="en-GB"/>
        </w:rPr>
        <w:t>NaOH</w:t>
      </w:r>
      <w:r w:rsidRPr="00B526EC">
        <w:t xml:space="preserve"> (</w:t>
      </w:r>
      <w:r w:rsidRPr="00F67170">
        <w:rPr>
          <w:lang w:val="en-GB"/>
        </w:rPr>
        <w:t>aq</w:t>
      </w:r>
      <w:r w:rsidRPr="00B526EC">
        <w:t xml:space="preserve">) + </w:t>
      </w:r>
      <w:r w:rsidRPr="00F67170">
        <w:rPr>
          <w:lang w:val="en-GB"/>
        </w:rPr>
        <w:t>HCl</w:t>
      </w:r>
      <w:r w:rsidRPr="00B526EC">
        <w:t>(</w:t>
      </w:r>
      <w:r w:rsidRPr="00F67170">
        <w:rPr>
          <w:lang w:val="en-GB"/>
        </w:rPr>
        <w:t>aq</w:t>
      </w:r>
      <w:r w:rsidR="00B526EC">
        <w:t>) →</w:t>
      </w:r>
    </w:p>
    <w:p w:rsidR="00F67170" w:rsidRPr="00F67170" w:rsidRDefault="00B34833" w:rsidP="00F67170">
      <w:pPr>
        <w:spacing w:line="360" w:lineRule="auto"/>
        <w:jc w:val="both"/>
        <w:rPr>
          <w:b/>
        </w:rPr>
      </w:pPr>
      <w:r>
        <w:rPr>
          <w:b/>
          <w:bCs/>
        </w:rPr>
        <w:t>142</w:t>
      </w:r>
      <w:r w:rsidRPr="00E95E33">
        <w:rPr>
          <w:b/>
          <w:bCs/>
        </w:rPr>
        <w:t>)</w:t>
      </w:r>
      <w:r>
        <w:rPr>
          <w:b/>
          <w:bCs/>
        </w:rPr>
        <w:t xml:space="preserve"> </w:t>
      </w:r>
      <w:r w:rsidR="00F67170" w:rsidRPr="00F67170">
        <w:rPr>
          <w:b/>
        </w:rPr>
        <w:t>2.1. Α)</w:t>
      </w:r>
      <w:r w:rsidR="00F67170" w:rsidRPr="00F67170">
        <w:t xml:space="preserve"> Να γράψετε τους υπολογισμούς σας για τον προσδιορισμό του αριθμού οξείδωσης του θείου</w:t>
      </w:r>
      <w:r w:rsidR="00F67170" w:rsidRPr="00F67170">
        <w:rPr>
          <w:b/>
        </w:rPr>
        <w:t xml:space="preserve"> </w:t>
      </w:r>
      <w:r w:rsidR="00F67170" w:rsidRPr="00F67170">
        <w:t>στο ιόν SO</w:t>
      </w:r>
      <w:r w:rsidR="00F67170" w:rsidRPr="00F67170">
        <w:rPr>
          <w:vertAlign w:val="subscript"/>
        </w:rPr>
        <w:t>3</w:t>
      </w:r>
      <w:r w:rsidR="00F67170" w:rsidRPr="00F67170">
        <w:rPr>
          <w:vertAlign w:val="superscript"/>
        </w:rPr>
        <w:t>2-</w:t>
      </w:r>
    </w:p>
    <w:p w:rsidR="00F67170" w:rsidRPr="00B526EC" w:rsidRDefault="00F67170" w:rsidP="00F67170">
      <w:pPr>
        <w:spacing w:line="360" w:lineRule="auto"/>
        <w:jc w:val="both"/>
      </w:pPr>
      <w:r w:rsidRPr="00F67170">
        <w:rPr>
          <w:b/>
        </w:rPr>
        <w:t>Β)</w:t>
      </w:r>
      <w:r w:rsidRPr="00F67170">
        <w:t xml:space="preserve"> Να γραφούν οι χημικοί τύποι των παρακάτω ενώσεων: ανθρακικό ασβέστιο, υδροχλώριο, υδροξείδιο του </w:t>
      </w:r>
      <w:r w:rsidR="00B526EC">
        <w:t>μαγνησίου, οξείδιο του νατρίου.</w:t>
      </w:r>
    </w:p>
    <w:p w:rsidR="00F67170" w:rsidRPr="00F67170" w:rsidRDefault="00F67170" w:rsidP="00F67170">
      <w:pPr>
        <w:spacing w:line="360" w:lineRule="auto"/>
        <w:jc w:val="both"/>
      </w:pPr>
      <w:r w:rsidRPr="00F67170">
        <w:rPr>
          <w:b/>
        </w:rPr>
        <w:t xml:space="preserve">2.2. </w:t>
      </w:r>
      <w:r w:rsidRPr="00F67170">
        <w:t>Να συμπληρώσετε τις χημικές εξισώσεις (προϊόντα και συντελεστές) των παρακάτω αντιδράσεων, που γίνονται όλες.</w:t>
      </w:r>
    </w:p>
    <w:p w:rsidR="00F67170" w:rsidRPr="00F67170" w:rsidRDefault="00F67170" w:rsidP="00F67170">
      <w:pPr>
        <w:spacing w:line="360" w:lineRule="auto"/>
        <w:jc w:val="both"/>
        <w:rPr>
          <w:lang w:val="en-GB"/>
        </w:rPr>
      </w:pPr>
      <w:r w:rsidRPr="00F67170">
        <w:t>α</w:t>
      </w:r>
      <w:r w:rsidR="00B526EC">
        <w:rPr>
          <w:lang w:val="en-GB"/>
        </w:rPr>
        <w:t xml:space="preserve">) Zn(s) + HCl(aq) →                  </w:t>
      </w:r>
      <w:r w:rsidRPr="00F67170">
        <w:t>β</w:t>
      </w:r>
      <w:r w:rsidRPr="00F67170">
        <w:rPr>
          <w:lang w:val="en-GB"/>
        </w:rPr>
        <w:t>) BaCO</w:t>
      </w:r>
      <w:r w:rsidRPr="00F67170">
        <w:rPr>
          <w:vertAlign w:val="subscript"/>
          <w:lang w:val="en-GB"/>
        </w:rPr>
        <w:t>3</w:t>
      </w:r>
      <w:r w:rsidRPr="00F67170">
        <w:rPr>
          <w:lang w:val="en-GB"/>
        </w:rPr>
        <w:t>(s) + H</w:t>
      </w:r>
      <w:r w:rsidRPr="00F67170">
        <w:rPr>
          <w:vertAlign w:val="subscript"/>
          <w:lang w:val="en-GB"/>
        </w:rPr>
        <w:t>2</w:t>
      </w:r>
      <w:r w:rsidRPr="00F67170">
        <w:rPr>
          <w:lang w:val="en-GB"/>
        </w:rPr>
        <w:t>SO</w:t>
      </w:r>
      <w:r w:rsidRPr="00F67170">
        <w:rPr>
          <w:vertAlign w:val="subscript"/>
          <w:lang w:val="en-GB"/>
        </w:rPr>
        <w:t>4</w:t>
      </w:r>
      <w:r w:rsidR="00B526EC">
        <w:rPr>
          <w:lang w:val="en-GB"/>
        </w:rPr>
        <w:t xml:space="preserve">(aq) →                       </w:t>
      </w:r>
      <w:r w:rsidRPr="00F67170">
        <w:t>γ</w:t>
      </w:r>
      <w:r w:rsidRPr="00F67170">
        <w:rPr>
          <w:lang w:val="en-GB"/>
        </w:rPr>
        <w:t>) NaOH(aq) + HNO</w:t>
      </w:r>
      <w:r w:rsidRPr="00F67170">
        <w:rPr>
          <w:vertAlign w:val="subscript"/>
          <w:lang w:val="en-GB"/>
        </w:rPr>
        <w:t>3</w:t>
      </w:r>
      <w:r w:rsidRPr="00F67170">
        <w:rPr>
          <w:lang w:val="en-GB"/>
        </w:rPr>
        <w:t>(aq) →</w:t>
      </w:r>
    </w:p>
    <w:p w:rsidR="00F67170" w:rsidRPr="00B526EC" w:rsidRDefault="00F67170" w:rsidP="00F67170">
      <w:pPr>
        <w:spacing w:line="360" w:lineRule="auto"/>
        <w:jc w:val="both"/>
      </w:pPr>
      <w:r w:rsidRPr="00F67170">
        <w:t>Να αναφέρετε για ποιο λόγο γ</w:t>
      </w:r>
      <w:r w:rsidR="00B526EC">
        <w:t>ίνονται οι αντιδράσεις α και β.</w:t>
      </w:r>
    </w:p>
    <w:p w:rsidR="00F67170" w:rsidRPr="00F67170" w:rsidRDefault="00B34833" w:rsidP="00DF2C87">
      <w:pPr>
        <w:spacing w:line="360" w:lineRule="auto"/>
        <w:jc w:val="both"/>
      </w:pPr>
      <w:r>
        <w:rPr>
          <w:b/>
          <w:bCs/>
        </w:rPr>
        <w:t>143</w:t>
      </w:r>
      <w:r w:rsidRPr="00E95E33">
        <w:rPr>
          <w:b/>
          <w:bCs/>
        </w:rPr>
        <w:t>)</w:t>
      </w:r>
      <w:r>
        <w:rPr>
          <w:b/>
          <w:bCs/>
        </w:rPr>
        <w:t xml:space="preserve"> </w:t>
      </w:r>
      <w:r w:rsidR="00F67170" w:rsidRPr="00F67170">
        <w:rPr>
          <w:b/>
        </w:rPr>
        <w:t>2.1. Α)</w:t>
      </w:r>
      <w:r w:rsidR="00F67170" w:rsidRPr="00F67170">
        <w:t xml:space="preserve"> Να γράψετε τους υπολογισμούς σας για τον προσδιορισμό του αριθμού οξεί</w:t>
      </w:r>
      <w:r w:rsidR="00DF2C87">
        <w:t>δωσης του άνθρακα στις ενώσεις:</w:t>
      </w:r>
      <w:r w:rsidR="00DF2C87">
        <w:tab/>
      </w:r>
      <w:r w:rsidR="00F67170" w:rsidRPr="00F67170">
        <w:t>α) CO                             β) H</w:t>
      </w:r>
      <w:r w:rsidR="00F67170" w:rsidRPr="00F67170">
        <w:rPr>
          <w:vertAlign w:val="subscript"/>
        </w:rPr>
        <w:t>2</w:t>
      </w:r>
      <w:r w:rsidR="00F67170" w:rsidRPr="00F67170">
        <w:t>CO</w:t>
      </w:r>
      <w:r w:rsidR="00F67170" w:rsidRPr="00F67170">
        <w:rPr>
          <w:vertAlign w:val="subscript"/>
        </w:rPr>
        <w:t>3</w:t>
      </w:r>
    </w:p>
    <w:p w:rsidR="00F67170" w:rsidRPr="00413369" w:rsidRDefault="00F67170" w:rsidP="00F67170">
      <w:pPr>
        <w:spacing w:line="360" w:lineRule="auto"/>
        <w:jc w:val="both"/>
      </w:pPr>
      <w:r w:rsidRPr="00F67170">
        <w:rPr>
          <w:b/>
        </w:rPr>
        <w:t>B)</w:t>
      </w:r>
      <w:r w:rsidRPr="00F67170">
        <w:t xml:space="preserve"> Ποιες από τις παρακάτω είναι καθαρές ουσίες και ποιες είναι μείγματα; Διοξείδιο του άνθρακα, υδροχλώριο,</w:t>
      </w:r>
      <w:r w:rsidR="00DF2C87">
        <w:t xml:space="preserve"> μπύρα , σίδηρος, γάλα, κρασί.</w:t>
      </w:r>
    </w:p>
    <w:p w:rsidR="00F67170" w:rsidRPr="00F67170" w:rsidRDefault="00F67170" w:rsidP="00F67170">
      <w:pPr>
        <w:spacing w:line="360" w:lineRule="auto"/>
        <w:jc w:val="both"/>
      </w:pPr>
      <w:r w:rsidRPr="00F67170">
        <w:rPr>
          <w:b/>
        </w:rPr>
        <w:t>2.2. Α)</w:t>
      </w:r>
      <w:r w:rsidRPr="00F67170">
        <w:t xml:space="preserve"> Να ονομαστούν οι παρακάτω ενώσεις: CaCO</w:t>
      </w:r>
      <w:r w:rsidRPr="00F67170">
        <w:rPr>
          <w:vertAlign w:val="subscript"/>
        </w:rPr>
        <w:t>3</w:t>
      </w:r>
      <w:r w:rsidRPr="00F67170">
        <w:t>, HNO</w:t>
      </w:r>
      <w:r w:rsidRPr="00F67170">
        <w:rPr>
          <w:vertAlign w:val="subscript"/>
        </w:rPr>
        <w:t>3</w:t>
      </w:r>
      <w:r w:rsidRPr="00F67170">
        <w:t>, K</w:t>
      </w:r>
      <w:r w:rsidRPr="00F67170">
        <w:rPr>
          <w:vertAlign w:val="subscript"/>
        </w:rPr>
        <w:t>2</w:t>
      </w:r>
      <w:r w:rsidRPr="00F67170">
        <w:t>O, NaCl.</w:t>
      </w:r>
    </w:p>
    <w:p w:rsidR="00F67170" w:rsidRPr="00F67170" w:rsidRDefault="00F67170" w:rsidP="00F67170">
      <w:pPr>
        <w:spacing w:line="360" w:lineRule="auto"/>
        <w:jc w:val="both"/>
      </w:pPr>
      <w:r w:rsidRPr="00F67170">
        <w:rPr>
          <w:b/>
        </w:rPr>
        <w:t xml:space="preserve">       Β)</w:t>
      </w:r>
      <w:r w:rsidRPr="00F67170">
        <w:t xml:space="preserve"> Να συμπληρώσετε τις χημικές εξισώσεις (προϊόντα και συντελεστές) των παρακάτω αντιδράσεων, που γίνονται όλες.</w:t>
      </w:r>
    </w:p>
    <w:p w:rsidR="00F67170" w:rsidRPr="00DF2C87" w:rsidRDefault="00F67170" w:rsidP="00F67170">
      <w:pPr>
        <w:spacing w:line="360" w:lineRule="auto"/>
        <w:jc w:val="both"/>
      </w:pPr>
      <w:r w:rsidRPr="00F67170">
        <w:t>α</w:t>
      </w:r>
      <w:r w:rsidR="00DF2C87" w:rsidRPr="00DF2C87">
        <w:t xml:space="preserve">) </w:t>
      </w:r>
      <w:r w:rsidR="00DF2C87">
        <w:rPr>
          <w:lang w:val="en-GB"/>
        </w:rPr>
        <w:t>Zn</w:t>
      </w:r>
      <w:r w:rsidR="00DF2C87" w:rsidRPr="00DF2C87">
        <w:t>(</w:t>
      </w:r>
      <w:r w:rsidR="00DF2C87">
        <w:rPr>
          <w:lang w:val="en-GB"/>
        </w:rPr>
        <w:t>s</w:t>
      </w:r>
      <w:r w:rsidR="00DF2C87" w:rsidRPr="00DF2C87">
        <w:t xml:space="preserve">) + </w:t>
      </w:r>
      <w:r w:rsidR="00DF2C87">
        <w:rPr>
          <w:lang w:val="en-GB"/>
        </w:rPr>
        <w:t>HCl</w:t>
      </w:r>
      <w:r w:rsidR="00DF2C87" w:rsidRPr="00DF2C87">
        <w:t>(</w:t>
      </w:r>
      <w:r w:rsidR="00DF2C87">
        <w:rPr>
          <w:lang w:val="en-GB"/>
        </w:rPr>
        <w:t>aq</w:t>
      </w:r>
      <w:r w:rsidR="00DF2C87" w:rsidRPr="00DF2C87">
        <w:t xml:space="preserve">) →                       </w:t>
      </w:r>
      <w:r w:rsidRPr="00F67170">
        <w:t>β</w:t>
      </w:r>
      <w:r w:rsidRPr="00DF2C87">
        <w:t xml:space="preserve">) </w:t>
      </w:r>
      <w:r w:rsidRPr="00F67170">
        <w:rPr>
          <w:lang w:val="en-GB"/>
        </w:rPr>
        <w:t>Zn</w:t>
      </w:r>
      <w:r w:rsidRPr="00DF2C87">
        <w:t>(</w:t>
      </w:r>
      <w:r w:rsidRPr="00F67170">
        <w:rPr>
          <w:lang w:val="en-GB"/>
        </w:rPr>
        <w:t>NO</w:t>
      </w:r>
      <w:r w:rsidRPr="00DF2C87">
        <w:rPr>
          <w:vertAlign w:val="subscript"/>
        </w:rPr>
        <w:t>3</w:t>
      </w:r>
      <w:r w:rsidRPr="00DF2C87">
        <w:t>)</w:t>
      </w:r>
      <w:r w:rsidRPr="00DF2C87">
        <w:rPr>
          <w:vertAlign w:val="subscript"/>
        </w:rPr>
        <w:t>2</w:t>
      </w:r>
      <w:r w:rsidRPr="00DF2C87">
        <w:t>(</w:t>
      </w:r>
      <w:r w:rsidRPr="00F67170">
        <w:rPr>
          <w:lang w:val="en-GB"/>
        </w:rPr>
        <w:t>aq</w:t>
      </w:r>
      <w:r w:rsidRPr="00DF2C87">
        <w:t xml:space="preserve">) </w:t>
      </w:r>
      <w:r w:rsidR="00DF2C87" w:rsidRPr="00DF2C87">
        <w:t xml:space="preserve">+ </w:t>
      </w:r>
      <w:r w:rsidR="00DF2C87">
        <w:rPr>
          <w:lang w:val="en-GB"/>
        </w:rPr>
        <w:t>NaOH</w:t>
      </w:r>
      <w:r w:rsidR="00DF2C87" w:rsidRPr="00DF2C87">
        <w:t>(</w:t>
      </w:r>
      <w:r w:rsidR="00DF2C87">
        <w:rPr>
          <w:lang w:val="en-GB"/>
        </w:rPr>
        <w:t>aq</w:t>
      </w:r>
      <w:r w:rsidR="00DF2C87" w:rsidRPr="00DF2C87">
        <w:t xml:space="preserve">) →                       </w:t>
      </w:r>
      <w:r w:rsidRPr="00F67170">
        <w:t>γ</w:t>
      </w:r>
      <w:r w:rsidRPr="00DF2C87">
        <w:t xml:space="preserve">) </w:t>
      </w:r>
      <w:r w:rsidRPr="00F67170">
        <w:rPr>
          <w:lang w:val="en-GB"/>
        </w:rPr>
        <w:t>H</w:t>
      </w:r>
      <w:r w:rsidRPr="00DF2C87">
        <w:rPr>
          <w:vertAlign w:val="subscript"/>
        </w:rPr>
        <w:t>2</w:t>
      </w:r>
      <w:r w:rsidRPr="00F67170">
        <w:rPr>
          <w:lang w:val="en-GB"/>
        </w:rPr>
        <w:t>SO</w:t>
      </w:r>
      <w:r w:rsidRPr="00DF2C87">
        <w:rPr>
          <w:vertAlign w:val="subscript"/>
        </w:rPr>
        <w:t>4</w:t>
      </w:r>
      <w:r w:rsidRPr="00DF2C87">
        <w:t>(</w:t>
      </w:r>
      <w:r w:rsidRPr="00F67170">
        <w:rPr>
          <w:lang w:val="en-GB"/>
        </w:rPr>
        <w:t>aq</w:t>
      </w:r>
      <w:r w:rsidRPr="00DF2C87">
        <w:t xml:space="preserve">) + </w:t>
      </w:r>
      <w:r w:rsidRPr="00F67170">
        <w:t>Κ</w:t>
      </w:r>
      <w:r w:rsidRPr="00F67170">
        <w:rPr>
          <w:lang w:val="en-GB"/>
        </w:rPr>
        <w:t>OH</w:t>
      </w:r>
      <w:r w:rsidRPr="00DF2C87">
        <w:t>(</w:t>
      </w:r>
      <w:r w:rsidRPr="00F67170">
        <w:rPr>
          <w:lang w:val="en-GB"/>
        </w:rPr>
        <w:t>aq</w:t>
      </w:r>
      <w:r w:rsidR="00DF2C87">
        <w:t>) →</w:t>
      </w:r>
    </w:p>
    <w:p w:rsidR="00F67170" w:rsidRPr="00F67170" w:rsidRDefault="00355AB6" w:rsidP="00F67170">
      <w:pPr>
        <w:spacing w:line="360" w:lineRule="auto"/>
        <w:jc w:val="both"/>
      </w:pPr>
      <w:r>
        <w:rPr>
          <w:b/>
          <w:bCs/>
        </w:rPr>
        <w:t>144</w:t>
      </w:r>
      <w:r w:rsidRPr="00E95E33">
        <w:rPr>
          <w:b/>
          <w:bCs/>
        </w:rPr>
        <w:t>)</w:t>
      </w:r>
      <w:r>
        <w:rPr>
          <w:b/>
          <w:bCs/>
        </w:rPr>
        <w:t xml:space="preserve"> </w:t>
      </w:r>
      <w:r w:rsidR="00F67170" w:rsidRPr="00F67170">
        <w:rPr>
          <w:b/>
        </w:rPr>
        <w:t>2.1.</w:t>
      </w:r>
      <w:r w:rsidR="00F67170" w:rsidRPr="00F67170">
        <w:t xml:space="preserve"> Ο παρακάτω πίνακας δίνει μερικές πληροφορίες για τα άτομα τριών στοιχείων Α, Β και Γ.</w:t>
      </w:r>
    </w:p>
    <w:p w:rsidR="00F67170" w:rsidRPr="00F67170" w:rsidRDefault="00F67170" w:rsidP="00F67170">
      <w:pPr>
        <w:spacing w:line="360" w:lineRule="auto"/>
        <w:jc w:val="center"/>
      </w:pPr>
      <w:r>
        <w:rPr>
          <w:noProof/>
        </w:rPr>
        <w:drawing>
          <wp:inline distT="0" distB="0" distL="0" distR="0" wp14:anchorId="06B580E0" wp14:editId="7C1DC213">
            <wp:extent cx="4806315" cy="943610"/>
            <wp:effectExtent l="0" t="0" r="0" b="889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806315" cy="943610"/>
                    </a:xfrm>
                    <a:prstGeom prst="rect">
                      <a:avLst/>
                    </a:prstGeom>
                    <a:noFill/>
                    <a:ln>
                      <a:noFill/>
                    </a:ln>
                  </pic:spPr>
                </pic:pic>
              </a:graphicData>
            </a:graphic>
          </wp:inline>
        </w:drawing>
      </w:r>
    </w:p>
    <w:p w:rsidR="00F67170" w:rsidRPr="00F67170" w:rsidRDefault="00F67170" w:rsidP="00F67170">
      <w:pPr>
        <w:spacing w:line="360" w:lineRule="auto"/>
        <w:jc w:val="both"/>
      </w:pPr>
      <w:r w:rsidRPr="00F67170">
        <w:t>α) Να συμπληρώσετε τα κενά του πίνακα, αφού τον μεταφέρετε στην κόλλα σας.</w:t>
      </w:r>
    </w:p>
    <w:p w:rsidR="00F67170" w:rsidRPr="00F67170" w:rsidRDefault="00F67170" w:rsidP="00F67170">
      <w:pPr>
        <w:spacing w:line="360" w:lineRule="auto"/>
        <w:jc w:val="both"/>
      </w:pPr>
      <w:r w:rsidRPr="00F67170">
        <w:lastRenderedPageBreak/>
        <w:t>β) Ποια από τα παραπάνω στοιχεία είναι μέταλλα;</w:t>
      </w:r>
    </w:p>
    <w:p w:rsidR="00F67170" w:rsidRPr="00DF2C87" w:rsidRDefault="00F67170" w:rsidP="00F67170">
      <w:pPr>
        <w:spacing w:line="360" w:lineRule="auto"/>
        <w:jc w:val="both"/>
      </w:pPr>
      <w:r w:rsidRPr="00F67170">
        <w:t xml:space="preserve">Να </w:t>
      </w:r>
      <w:r w:rsidR="00DF2C87">
        <w:t>αιτιολογήσετε την απάντηση σας.</w:t>
      </w:r>
    </w:p>
    <w:p w:rsidR="00F67170" w:rsidRPr="00F67170" w:rsidRDefault="00F67170" w:rsidP="00F67170">
      <w:pPr>
        <w:spacing w:line="360" w:lineRule="auto"/>
        <w:jc w:val="both"/>
      </w:pPr>
      <w:r w:rsidRPr="00F67170">
        <w:rPr>
          <w:b/>
        </w:rPr>
        <w:t>2.2.</w:t>
      </w:r>
      <w:r w:rsidRPr="00F67170">
        <w:t xml:space="preserve"> Για τα άτομα: </w:t>
      </w:r>
      <w:r w:rsidRPr="00F67170">
        <w:rPr>
          <w:vertAlign w:val="subscript"/>
        </w:rPr>
        <w:t>12</w:t>
      </w:r>
      <w:r w:rsidRPr="00F67170">
        <w:t xml:space="preserve">Μg, </w:t>
      </w:r>
      <w:r w:rsidRPr="00F67170">
        <w:rPr>
          <w:vertAlign w:val="subscript"/>
        </w:rPr>
        <w:t>8</w:t>
      </w:r>
      <w:r w:rsidRPr="00F67170">
        <w:t xml:space="preserve">O, </w:t>
      </w:r>
      <w:r w:rsidRPr="00F67170">
        <w:rPr>
          <w:vertAlign w:val="subscript"/>
        </w:rPr>
        <w:t>17</w:t>
      </w:r>
      <w:r w:rsidRPr="00F67170">
        <w:t>Cl</w:t>
      </w:r>
    </w:p>
    <w:p w:rsidR="00F67170" w:rsidRPr="00F67170" w:rsidRDefault="00F67170" w:rsidP="00F67170">
      <w:pPr>
        <w:spacing w:line="360" w:lineRule="auto"/>
        <w:jc w:val="both"/>
      </w:pPr>
      <w:r w:rsidRPr="00F67170">
        <w:t>α) Να γίνει κατανομή των ηλεκτρονίων σε στιβάδες.</w:t>
      </w:r>
    </w:p>
    <w:p w:rsidR="009D2816" w:rsidRPr="00DF2C87" w:rsidRDefault="00F67170" w:rsidP="009D2816">
      <w:pPr>
        <w:spacing w:line="360" w:lineRule="auto"/>
        <w:jc w:val="both"/>
      </w:pPr>
      <w:r w:rsidRPr="00F67170">
        <w:t>β) Να βρεθεί σε ποια περίοδο και σε ποια ομάδα του Περιοδικού Πί</w:t>
      </w:r>
      <w:r w:rsidR="00DF2C87">
        <w:t>νακα ανήκει το καθένα από αυτά.</w:t>
      </w:r>
    </w:p>
    <w:p w:rsidR="009D2816" w:rsidRPr="009D2816" w:rsidRDefault="00355AB6" w:rsidP="009D2816">
      <w:pPr>
        <w:spacing w:line="360" w:lineRule="auto"/>
        <w:jc w:val="both"/>
      </w:pPr>
      <w:r>
        <w:rPr>
          <w:b/>
          <w:bCs/>
        </w:rPr>
        <w:t>145</w:t>
      </w:r>
      <w:r w:rsidRPr="00E95E33">
        <w:rPr>
          <w:b/>
          <w:bCs/>
        </w:rPr>
        <w:t>)</w:t>
      </w:r>
      <w:r>
        <w:rPr>
          <w:b/>
          <w:bCs/>
        </w:rPr>
        <w:t xml:space="preserve"> </w:t>
      </w:r>
      <w:r w:rsidR="009D2816" w:rsidRPr="009D2816">
        <w:rPr>
          <w:b/>
        </w:rPr>
        <w:t>2.1. Α)</w:t>
      </w:r>
      <w:r w:rsidR="009D2816" w:rsidRPr="009D2816">
        <w:t xml:space="preserve"> Για τα άτομα: </w:t>
      </w:r>
      <w:r w:rsidR="009D2816" w:rsidRPr="009D2816">
        <w:rPr>
          <w:vertAlign w:val="subscript"/>
        </w:rPr>
        <w:t>19</w:t>
      </w:r>
      <w:r w:rsidR="009D2816" w:rsidRPr="009D2816">
        <w:t xml:space="preserve">Κ και </w:t>
      </w:r>
      <w:r w:rsidR="009D2816" w:rsidRPr="009D2816">
        <w:rPr>
          <w:vertAlign w:val="subscript"/>
        </w:rPr>
        <w:t>17</w:t>
      </w:r>
      <w:r w:rsidR="009D2816" w:rsidRPr="009D2816">
        <w:t>Cl.</w:t>
      </w:r>
    </w:p>
    <w:p w:rsidR="009D2816" w:rsidRPr="009D2816" w:rsidRDefault="009D2816" w:rsidP="009D2816">
      <w:pPr>
        <w:spacing w:line="360" w:lineRule="auto"/>
        <w:jc w:val="both"/>
      </w:pPr>
      <w:r w:rsidRPr="009D2816">
        <w:t>α) Να γίνει κατανομή των ηλεκτρονίων σε στιβάδες.</w:t>
      </w:r>
    </w:p>
    <w:p w:rsidR="009D2816" w:rsidRPr="009D2816" w:rsidRDefault="009D2816" w:rsidP="009D2816">
      <w:pPr>
        <w:spacing w:line="360" w:lineRule="auto"/>
        <w:jc w:val="both"/>
      </w:pPr>
      <w:r w:rsidRPr="009D2816">
        <w:t>β) Να βρεθεί η ομάδα και η περίοδος του Περιοδικού Πίνακα στην οποία ανήκουν.</w:t>
      </w:r>
    </w:p>
    <w:p w:rsidR="009D2816" w:rsidRPr="00DF2C87" w:rsidRDefault="009D2816" w:rsidP="009D2816">
      <w:pPr>
        <w:spacing w:line="360" w:lineRule="auto"/>
        <w:jc w:val="both"/>
      </w:pPr>
      <w:r w:rsidRPr="009D2816">
        <w:rPr>
          <w:b/>
        </w:rPr>
        <w:t>Β)</w:t>
      </w:r>
      <w:r w:rsidRPr="009D2816">
        <w:t xml:space="preserve"> Να ονομασθούν οι παρακάτω ενώσεις: NH</w:t>
      </w:r>
      <w:r w:rsidRPr="009D2816">
        <w:rPr>
          <w:vertAlign w:val="subscript"/>
        </w:rPr>
        <w:t>3</w:t>
      </w:r>
      <w:r w:rsidRPr="009D2816">
        <w:t>, HNO</w:t>
      </w:r>
      <w:r w:rsidRPr="009D2816">
        <w:rPr>
          <w:vertAlign w:val="subscript"/>
        </w:rPr>
        <w:t>3</w:t>
      </w:r>
      <w:r w:rsidRPr="009D2816">
        <w:t>, HI, Ca(OH)</w:t>
      </w:r>
      <w:r w:rsidRPr="009D2816">
        <w:rPr>
          <w:vertAlign w:val="subscript"/>
        </w:rPr>
        <w:t>2</w:t>
      </w:r>
      <w:r w:rsidR="00DF2C87">
        <w:t>.</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rPr>
          <w:lang w:val="en-GB"/>
        </w:rPr>
        <w:t>Cl</w:t>
      </w:r>
      <w:r w:rsidRPr="00DF2C87">
        <w:rPr>
          <w:vertAlign w:val="subscript"/>
        </w:rPr>
        <w:t>2</w:t>
      </w:r>
      <w:r w:rsidRPr="00DF2C87">
        <w:t>(</w:t>
      </w:r>
      <w:r w:rsidRPr="009D2816">
        <w:rPr>
          <w:lang w:val="en-GB"/>
        </w:rPr>
        <w:t>g</w:t>
      </w:r>
      <w:r w:rsidRPr="00DF2C87">
        <w:t xml:space="preserve">) + </w:t>
      </w:r>
      <w:r w:rsidRPr="009D2816">
        <w:rPr>
          <w:lang w:val="en-GB"/>
        </w:rPr>
        <w:t>K</w:t>
      </w:r>
      <w:r w:rsidRPr="00DF2C87">
        <w:rPr>
          <w:vertAlign w:val="subscript"/>
        </w:rPr>
        <w:t>2</w:t>
      </w:r>
      <w:r w:rsidR="00DF2C87">
        <w:rPr>
          <w:lang w:val="en-GB"/>
        </w:rPr>
        <w:t>S</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Ba</w:t>
      </w:r>
      <w:r w:rsidRPr="00DF2C87">
        <w:t>(</w:t>
      </w:r>
      <w:r w:rsidRPr="009D2816">
        <w:rPr>
          <w:lang w:val="en-GB"/>
        </w:rPr>
        <w:t>OH</w:t>
      </w:r>
      <w:r w:rsidRPr="00DF2C87">
        <w:t>)</w:t>
      </w:r>
      <w:r w:rsidRPr="00DF2C87">
        <w:rPr>
          <w:vertAlign w:val="subscript"/>
        </w:rPr>
        <w:t>2</w:t>
      </w:r>
      <w:r w:rsidRPr="00DF2C87">
        <w:t>(</w:t>
      </w:r>
      <w:r w:rsidRPr="009D2816">
        <w:rPr>
          <w:lang w:val="en-GB"/>
        </w:rPr>
        <w:t>aq</w:t>
      </w:r>
      <w:r w:rsidRPr="00DF2C87">
        <w:t xml:space="preserve">) + </w:t>
      </w:r>
      <w:r w:rsidRPr="009D2816">
        <w:rPr>
          <w:lang w:val="en-GB"/>
        </w:rPr>
        <w:t>H</w:t>
      </w:r>
      <w:r w:rsidRPr="00DF2C87">
        <w:rPr>
          <w:vertAlign w:val="subscript"/>
        </w:rPr>
        <w:t>2</w:t>
      </w:r>
      <w:r w:rsidRPr="009D2816">
        <w:rPr>
          <w:lang w:val="en-GB"/>
        </w:rPr>
        <w:t>SO</w:t>
      </w:r>
      <w:r w:rsidRPr="00DF2C87">
        <w:rPr>
          <w:vertAlign w:val="subscript"/>
        </w:rPr>
        <w:t>4</w:t>
      </w:r>
      <w:r w:rsidR="00DF2C87" w:rsidRPr="00DF2C87">
        <w:t xml:space="preserve"> (</w:t>
      </w:r>
      <w:r w:rsidR="00DF2C87">
        <w:rPr>
          <w:lang w:val="en-GB"/>
        </w:rPr>
        <w:t>aq</w:t>
      </w:r>
      <w:r w:rsidR="00DF2C87" w:rsidRPr="00DF2C87">
        <w:t xml:space="preserve">) →                      </w:t>
      </w:r>
      <w:r w:rsidRPr="009D2816">
        <w:t>γ</w:t>
      </w:r>
      <w:r w:rsidRPr="00DF2C87">
        <w:t xml:space="preserve">) </w:t>
      </w:r>
      <w:r w:rsidRPr="009D2816">
        <w:rPr>
          <w:lang w:val="en-GB"/>
        </w:rPr>
        <w:t>HCl</w:t>
      </w:r>
      <w:r w:rsidRPr="00DF2C87">
        <w:t>(</w:t>
      </w:r>
      <w:r w:rsidRPr="009D2816">
        <w:rPr>
          <w:lang w:val="en-GB"/>
        </w:rPr>
        <w:t>aq</w:t>
      </w:r>
      <w:r w:rsidRPr="00DF2C87">
        <w:t xml:space="preserve">) + </w:t>
      </w:r>
      <w:r w:rsidRPr="009D2816">
        <w:rPr>
          <w:lang w:val="en-GB"/>
        </w:rPr>
        <w:t>AgNO</w:t>
      </w:r>
      <w:r w:rsidRPr="00DF2C87">
        <w:rPr>
          <w:vertAlign w:val="subscript"/>
        </w:rPr>
        <w:t>3</w:t>
      </w:r>
      <w:r w:rsidRPr="00DF2C87">
        <w:t>(</w:t>
      </w:r>
      <w:r w:rsidRPr="009D2816">
        <w:rPr>
          <w:lang w:val="en-GB"/>
        </w:rPr>
        <w:t>aq</w:t>
      </w:r>
      <w:r w:rsidRPr="00DF2C87">
        <w:t>) →</w:t>
      </w:r>
    </w:p>
    <w:p w:rsidR="009D2816" w:rsidRPr="00DF2C87" w:rsidRDefault="009D2816" w:rsidP="009D2816">
      <w:pPr>
        <w:spacing w:line="360" w:lineRule="auto"/>
        <w:jc w:val="both"/>
      </w:pPr>
      <w:r w:rsidRPr="009D2816">
        <w:t>Να αναφέρετε για ποιο λόγο γ</w:t>
      </w:r>
      <w:r w:rsidR="00DF2C87">
        <w:t>ίνονται οι αντιδράσεις α και γ.</w:t>
      </w:r>
    </w:p>
    <w:p w:rsidR="009D2816" w:rsidRPr="009D2816" w:rsidRDefault="00355AB6" w:rsidP="009D2816">
      <w:pPr>
        <w:spacing w:line="360" w:lineRule="auto"/>
        <w:jc w:val="both"/>
      </w:pPr>
      <w:r>
        <w:rPr>
          <w:b/>
          <w:bCs/>
        </w:rPr>
        <w:t>146</w:t>
      </w:r>
      <w:r w:rsidRPr="00E95E33">
        <w:rPr>
          <w:b/>
          <w:bCs/>
        </w:rPr>
        <w:t>)</w:t>
      </w:r>
      <w:r>
        <w:rPr>
          <w:b/>
          <w:bCs/>
        </w:rPr>
        <w:t xml:space="preserve"> </w:t>
      </w:r>
      <w:r w:rsidR="009D2816" w:rsidRPr="009D2816">
        <w:rPr>
          <w:b/>
        </w:rPr>
        <w:t>2.1. A)</w:t>
      </w:r>
      <w:r w:rsidR="009D2816" w:rsidRPr="009D2816">
        <w:t xml:space="preserve"> Ποια από τα παρακάτω στοιχεία παρουσιάζουν παρόμοιες (ανάλογες) χημικές ιδιότητες </w:t>
      </w:r>
      <w:r w:rsidR="009D2816" w:rsidRPr="009D2816">
        <w:rPr>
          <w:vertAlign w:val="subscript"/>
        </w:rPr>
        <w:t>19</w:t>
      </w:r>
      <w:r w:rsidR="009D2816" w:rsidRPr="009D2816">
        <w:t xml:space="preserve">Κ, </w:t>
      </w:r>
      <w:r w:rsidR="009D2816" w:rsidRPr="009D2816">
        <w:rPr>
          <w:vertAlign w:val="subscript"/>
        </w:rPr>
        <w:t>8</w:t>
      </w:r>
      <w:r w:rsidR="009D2816" w:rsidRPr="009D2816">
        <w:t xml:space="preserve">O, </w:t>
      </w:r>
      <w:r w:rsidR="009D2816" w:rsidRPr="009D2816">
        <w:rPr>
          <w:vertAlign w:val="subscript"/>
        </w:rPr>
        <w:t>16</w:t>
      </w:r>
      <w:r w:rsidR="009D2816" w:rsidRPr="009D2816">
        <w:t>S.</w:t>
      </w:r>
    </w:p>
    <w:p w:rsidR="009D2816" w:rsidRPr="00413369" w:rsidRDefault="009D2816" w:rsidP="009D2816">
      <w:pPr>
        <w:spacing w:line="360" w:lineRule="auto"/>
        <w:jc w:val="both"/>
      </w:pPr>
      <w:r w:rsidRPr="009D2816">
        <w:rPr>
          <w:b/>
        </w:rPr>
        <w:t xml:space="preserve">       Β)</w:t>
      </w:r>
      <w:r w:rsidRPr="009D2816">
        <w:t xml:space="preserve"> Μεταξύ των στοιχείων: </w:t>
      </w:r>
      <w:r w:rsidRPr="009D2816">
        <w:rPr>
          <w:vertAlign w:val="subscript"/>
        </w:rPr>
        <w:t>19</w:t>
      </w:r>
      <w:r w:rsidRPr="009D2816">
        <w:t xml:space="preserve">Κ και </w:t>
      </w:r>
      <w:r w:rsidRPr="009D2816">
        <w:rPr>
          <w:vertAlign w:val="subscript"/>
        </w:rPr>
        <w:t>8</w:t>
      </w:r>
      <w:r w:rsidRPr="009D2816">
        <w:t xml:space="preserve">O θα αναπτυχθεί ομοιοπολικός ή ιοντικός δεσμός; Να </w:t>
      </w:r>
      <w:r w:rsidR="00DF2C87">
        <w:t>αιτιολογήσετε την απάντησή σας.</w:t>
      </w:r>
    </w:p>
    <w:p w:rsidR="009D2816" w:rsidRPr="009D2816" w:rsidRDefault="009D2816" w:rsidP="009D2816">
      <w:pPr>
        <w:spacing w:line="360" w:lineRule="auto"/>
        <w:jc w:val="both"/>
      </w:pPr>
      <w:r w:rsidRPr="009D2816">
        <w:rPr>
          <w:b/>
        </w:rPr>
        <w:t>2.2. A)</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rPr>
          <w:lang w:val="en-GB"/>
        </w:rPr>
        <w:t>Cl</w:t>
      </w:r>
      <w:r w:rsidRPr="00DF2C87">
        <w:rPr>
          <w:vertAlign w:val="subscript"/>
        </w:rPr>
        <w:t>2</w:t>
      </w:r>
      <w:r w:rsidR="00DF2C87" w:rsidRPr="00DF2C87">
        <w:t>(</w:t>
      </w:r>
      <w:r w:rsidR="00DF2C87">
        <w:rPr>
          <w:lang w:val="en-GB"/>
        </w:rPr>
        <w:t>g</w:t>
      </w:r>
      <w:r w:rsidR="00DF2C87" w:rsidRPr="00DF2C87">
        <w:t xml:space="preserve">) + </w:t>
      </w:r>
      <w:r w:rsidR="00DF2C87">
        <w:rPr>
          <w:lang w:val="en-GB"/>
        </w:rPr>
        <w:t>KBr</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Ca</w:t>
      </w:r>
      <w:r w:rsidRPr="00DF2C87">
        <w:t>(</w:t>
      </w:r>
      <w:r w:rsidRPr="009D2816">
        <w:rPr>
          <w:lang w:val="en-GB"/>
        </w:rPr>
        <w:t>NO</w:t>
      </w:r>
      <w:r w:rsidRPr="00DF2C87">
        <w:rPr>
          <w:vertAlign w:val="subscript"/>
        </w:rPr>
        <w:t>3</w:t>
      </w:r>
      <w:r w:rsidRPr="00DF2C87">
        <w:t>)</w:t>
      </w:r>
      <w:r w:rsidRPr="00DF2C87">
        <w:rPr>
          <w:vertAlign w:val="subscript"/>
        </w:rPr>
        <w:t>2</w:t>
      </w:r>
      <w:r w:rsidRPr="00DF2C87">
        <w:t>(</w:t>
      </w:r>
      <w:r w:rsidRPr="009D2816">
        <w:rPr>
          <w:lang w:val="en-GB"/>
        </w:rPr>
        <w:t>aq</w:t>
      </w:r>
      <w:r w:rsidRPr="00DF2C87">
        <w:t xml:space="preserve">) + </w:t>
      </w:r>
      <w:r w:rsidRPr="009D2816">
        <w:rPr>
          <w:lang w:val="en-GB"/>
        </w:rPr>
        <w:t>Na</w:t>
      </w:r>
      <w:r w:rsidRPr="00DF2C87">
        <w:rPr>
          <w:vertAlign w:val="subscript"/>
        </w:rPr>
        <w:t>2</w:t>
      </w:r>
      <w:r w:rsidRPr="009D2816">
        <w:rPr>
          <w:lang w:val="en-GB"/>
        </w:rPr>
        <w:t>CO</w:t>
      </w:r>
      <w:r w:rsidRPr="00DF2C87">
        <w:rPr>
          <w:vertAlign w:val="subscript"/>
        </w:rPr>
        <w:t>3</w:t>
      </w:r>
      <w:r w:rsidR="00DF2C87" w:rsidRPr="00DF2C87">
        <w:t>(</w:t>
      </w:r>
      <w:r w:rsidR="00DF2C87">
        <w:rPr>
          <w:lang w:val="en-GB"/>
        </w:rPr>
        <w:t>aq</w:t>
      </w:r>
      <w:r w:rsidR="00DF2C87" w:rsidRPr="00DF2C87">
        <w:t xml:space="preserve">) →                 </w:t>
      </w:r>
      <w:r w:rsidRPr="009D2816">
        <w:t>γ</w:t>
      </w:r>
      <w:r w:rsidRPr="00DF2C87">
        <w:t xml:space="preserve">) </w:t>
      </w:r>
      <w:r w:rsidRPr="009D2816">
        <w:rPr>
          <w:lang w:val="en-GB"/>
        </w:rPr>
        <w:t>NaOH</w:t>
      </w:r>
      <w:r w:rsidRPr="00DF2C87">
        <w:t>(</w:t>
      </w:r>
      <w:r w:rsidRPr="009D2816">
        <w:rPr>
          <w:lang w:val="en-GB"/>
        </w:rPr>
        <w:t>aq</w:t>
      </w:r>
      <w:r w:rsidRPr="00DF2C87">
        <w:t xml:space="preserve">) + </w:t>
      </w:r>
      <w:r w:rsidRPr="009D2816">
        <w:rPr>
          <w:lang w:val="en-GB"/>
        </w:rPr>
        <w:t>HCl</w:t>
      </w:r>
      <w:r w:rsidRPr="00DF2C87">
        <w:t>(</w:t>
      </w:r>
      <w:r w:rsidRPr="009D2816">
        <w:rPr>
          <w:lang w:val="en-GB"/>
        </w:rPr>
        <w:t>aq</w:t>
      </w:r>
      <w:r w:rsidRPr="00DF2C87">
        <w:t>) →</w:t>
      </w:r>
    </w:p>
    <w:p w:rsidR="009D2816" w:rsidRPr="00DF2C87" w:rsidRDefault="009D2816" w:rsidP="009D2816">
      <w:pPr>
        <w:spacing w:line="360" w:lineRule="auto"/>
        <w:jc w:val="both"/>
      </w:pPr>
      <w:r w:rsidRPr="009D2816">
        <w:rPr>
          <w:b/>
        </w:rPr>
        <w:t>Β)</w:t>
      </w:r>
      <w:r w:rsidRPr="009D2816">
        <w:t xml:space="preserve"> Να ονομαστούν οι παρακάτω ενώσεις: KBr, Ca(NO</w:t>
      </w:r>
      <w:r w:rsidRPr="009D2816">
        <w:rPr>
          <w:vertAlign w:val="subscript"/>
        </w:rPr>
        <w:t>3</w:t>
      </w:r>
      <w:r w:rsidRPr="009D2816">
        <w:t>)</w:t>
      </w:r>
      <w:r w:rsidRPr="009D2816">
        <w:rPr>
          <w:vertAlign w:val="subscript"/>
        </w:rPr>
        <w:t>2</w:t>
      </w:r>
      <w:r w:rsidRPr="009D2816">
        <w:t>, Na</w:t>
      </w:r>
      <w:r w:rsidRPr="009D2816">
        <w:rPr>
          <w:vertAlign w:val="subscript"/>
        </w:rPr>
        <w:t>2</w:t>
      </w:r>
      <w:r w:rsidRPr="009D2816">
        <w:t>CO</w:t>
      </w:r>
      <w:r w:rsidRPr="009D2816">
        <w:rPr>
          <w:vertAlign w:val="subscript"/>
        </w:rPr>
        <w:t>3</w:t>
      </w:r>
      <w:r w:rsidR="00DF2C87">
        <w:t>, HCl</w:t>
      </w:r>
    </w:p>
    <w:p w:rsidR="009D2816" w:rsidRPr="009D2816" w:rsidRDefault="00355AB6" w:rsidP="009D2816">
      <w:pPr>
        <w:spacing w:line="360" w:lineRule="auto"/>
        <w:jc w:val="both"/>
      </w:pPr>
      <w:r>
        <w:rPr>
          <w:b/>
          <w:bCs/>
        </w:rPr>
        <w:t>147</w:t>
      </w:r>
      <w:r w:rsidRPr="00E95E33">
        <w:rPr>
          <w:b/>
          <w:bCs/>
        </w:rPr>
        <w:t>)</w:t>
      </w:r>
      <w:r>
        <w:rPr>
          <w:b/>
          <w:bCs/>
        </w:rPr>
        <w:t xml:space="preserve"> </w:t>
      </w:r>
      <w:r w:rsidR="009D2816" w:rsidRPr="009D2816">
        <w:rPr>
          <w:b/>
        </w:rPr>
        <w:t>2.1.</w:t>
      </w:r>
      <w:r w:rsidR="009D2816" w:rsidRPr="009D2816">
        <w:t xml:space="preserve"> Δίνονται τα στοιχεία Χ και Ψ. Το Χ βρίσκεται στην 1η (ΙΑ) ομάδα και στην τρίτη περίοδο του Περιοδικού Πίνακα και το Ψ βρίσκεται στην 17η (VIIA) ομάδα και στην δεύτερη περίοδο του Περιοδικού Πίνακα.</w:t>
      </w:r>
    </w:p>
    <w:p w:rsidR="009D2816" w:rsidRPr="009D2816" w:rsidRDefault="009D2816" w:rsidP="009D2816">
      <w:pPr>
        <w:spacing w:line="360" w:lineRule="auto"/>
        <w:jc w:val="both"/>
      </w:pPr>
      <w:r w:rsidRPr="009D2816">
        <w:t>α) Να βρεθεί ο ατομικός αριθμός του κάθε στοιχείου.</w:t>
      </w:r>
    </w:p>
    <w:p w:rsidR="009D2816" w:rsidRPr="009D2816" w:rsidRDefault="009D2816" w:rsidP="009D2816">
      <w:pPr>
        <w:spacing w:line="360" w:lineRule="auto"/>
        <w:jc w:val="both"/>
      </w:pPr>
      <w:r w:rsidRPr="009D2816">
        <w:t>β) Να κατανεμηθούν τα ηλεκτρόνια του κάθε στοιχείου σε στιβάδες.</w:t>
      </w:r>
    </w:p>
    <w:p w:rsidR="009D2816" w:rsidRPr="00413369" w:rsidRDefault="009D2816" w:rsidP="009D2816">
      <w:pPr>
        <w:spacing w:line="360" w:lineRule="auto"/>
        <w:jc w:val="both"/>
      </w:pPr>
      <w:r w:rsidRPr="009D2816">
        <w:t xml:space="preserve">γ) Τα Χ και Ψ θα αναπτύξουν μεταξύ τους ιοντικό ή ομοιοπολικό δεσμό; Να </w:t>
      </w:r>
      <w:r w:rsidR="00DF2C87">
        <w:t>αιτιολογήσετε την απάντησή σας.</w:t>
      </w:r>
    </w:p>
    <w:p w:rsidR="009D2816" w:rsidRPr="009D2816" w:rsidRDefault="009D2816" w:rsidP="009D2816">
      <w:pPr>
        <w:spacing w:line="360" w:lineRule="auto"/>
        <w:jc w:val="both"/>
      </w:pPr>
      <w:r w:rsidRPr="009D2816">
        <w:rPr>
          <w:b/>
        </w:rPr>
        <w:t>2.2 Α)</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pPr>
      <w:r w:rsidRPr="009D2816">
        <w:t>α) Cl</w:t>
      </w:r>
      <w:r w:rsidRPr="009D2816">
        <w:rPr>
          <w:vertAlign w:val="subscript"/>
        </w:rPr>
        <w:t>2</w:t>
      </w:r>
      <w:r w:rsidR="00DF2C87">
        <w:t>(g) + KBr(aq) →</w:t>
      </w:r>
      <w:r w:rsidR="00DF2C87" w:rsidRPr="00DF2C87">
        <w:t xml:space="preserve">                  </w:t>
      </w:r>
      <w:r w:rsidRPr="009D2816">
        <w:t>β) AgNO</w:t>
      </w:r>
      <w:r w:rsidRPr="009D2816">
        <w:rPr>
          <w:vertAlign w:val="subscript"/>
        </w:rPr>
        <w:t>3</w:t>
      </w:r>
      <w:r w:rsidRPr="009D2816">
        <w:t>(aq) + KI(a</w:t>
      </w:r>
      <w:r w:rsidR="00DF2C87">
        <w:t>q) →</w:t>
      </w:r>
      <w:r w:rsidR="00DF2C87" w:rsidRPr="00DF2C87">
        <w:t xml:space="preserve">                         </w:t>
      </w:r>
      <w:r w:rsidRPr="009D2816">
        <w:t>γ) Ca(OH)</w:t>
      </w:r>
      <w:r w:rsidRPr="009D2816">
        <w:rPr>
          <w:vertAlign w:val="subscript"/>
        </w:rPr>
        <w:t>2</w:t>
      </w:r>
      <w:r w:rsidRPr="009D2816">
        <w:t>(aq) + HCl(aq) →</w:t>
      </w:r>
    </w:p>
    <w:p w:rsidR="009D2816" w:rsidRPr="00DF2C87" w:rsidRDefault="009D2816" w:rsidP="009D2816">
      <w:pPr>
        <w:spacing w:line="360" w:lineRule="auto"/>
        <w:jc w:val="both"/>
      </w:pPr>
      <w:r w:rsidRPr="009D2816">
        <w:rPr>
          <w:b/>
        </w:rPr>
        <w:t>Β)</w:t>
      </w:r>
      <w:r w:rsidRPr="009D2816">
        <w:t xml:space="preserve"> Να ονομαστούν οι παρακάτω ενώσεις: KBr, AgNO</w:t>
      </w:r>
      <w:r w:rsidRPr="009D2816">
        <w:rPr>
          <w:vertAlign w:val="subscript"/>
        </w:rPr>
        <w:t>3</w:t>
      </w:r>
      <w:r w:rsidRPr="009D2816">
        <w:t>, Ca(OH)</w:t>
      </w:r>
      <w:r w:rsidRPr="009D2816">
        <w:rPr>
          <w:vertAlign w:val="subscript"/>
        </w:rPr>
        <w:t>2</w:t>
      </w:r>
      <w:r w:rsidR="00DF2C87">
        <w:t>, HCl</w:t>
      </w:r>
    </w:p>
    <w:p w:rsidR="009D2816" w:rsidRPr="009D2816" w:rsidRDefault="00355AB6" w:rsidP="009D2816">
      <w:pPr>
        <w:spacing w:line="360" w:lineRule="auto"/>
        <w:jc w:val="both"/>
      </w:pPr>
      <w:r>
        <w:rPr>
          <w:b/>
          <w:bCs/>
        </w:rPr>
        <w:t>148</w:t>
      </w:r>
      <w:r w:rsidRPr="00E95E33">
        <w:rPr>
          <w:b/>
          <w:bCs/>
        </w:rPr>
        <w:t>)</w:t>
      </w:r>
      <w:r>
        <w:rPr>
          <w:b/>
          <w:bCs/>
        </w:rPr>
        <w:t xml:space="preserve"> </w:t>
      </w:r>
      <w:r w:rsidR="009D2816" w:rsidRPr="009D2816">
        <w:rPr>
          <w:b/>
        </w:rPr>
        <w:t>2.1. Α)</w:t>
      </w:r>
      <w:r w:rsidR="009D2816" w:rsidRPr="009D2816">
        <w:t xml:space="preserve"> Να βρεθεί ο αριθμός οξείδωσης του θείου (S) στις παρακάτω ενώσεις: H</w:t>
      </w:r>
      <w:r w:rsidR="009D2816" w:rsidRPr="009D2816">
        <w:rPr>
          <w:vertAlign w:val="subscript"/>
        </w:rPr>
        <w:t>2</w:t>
      </w:r>
      <w:r w:rsidR="009D2816" w:rsidRPr="009D2816">
        <w:t>SO</w:t>
      </w:r>
      <w:r w:rsidR="009D2816" w:rsidRPr="009D2816">
        <w:rPr>
          <w:vertAlign w:val="subscript"/>
        </w:rPr>
        <w:t>4</w:t>
      </w:r>
      <w:r w:rsidR="009D2816" w:rsidRPr="009D2816">
        <w:t>, H</w:t>
      </w:r>
      <w:r w:rsidR="009D2816" w:rsidRPr="009D2816">
        <w:rPr>
          <w:vertAlign w:val="subscript"/>
        </w:rPr>
        <w:t>2</w:t>
      </w:r>
      <w:r w:rsidR="009D2816" w:rsidRPr="009D2816">
        <w:t>S</w:t>
      </w:r>
    </w:p>
    <w:p w:rsidR="009D2816" w:rsidRPr="009D2816" w:rsidRDefault="009D2816" w:rsidP="009D2816">
      <w:pPr>
        <w:spacing w:line="360" w:lineRule="auto"/>
        <w:jc w:val="both"/>
      </w:pPr>
      <w:r w:rsidRPr="009D2816">
        <w:rPr>
          <w:b/>
        </w:rPr>
        <w:t xml:space="preserve">       Β)</w:t>
      </w:r>
      <w:r w:rsidRPr="009D2816">
        <w:t xml:space="preserve"> Εξηγείστε τι θα συμβεί, σε σχέση με τη διαλυτότητα,(θα αυξηθεί, θα μειωθεί ή θα μείνει σταθερή) αν σε ένα κορεσμένο υδατικό διάλυμα με μόνη διαλυμένη ουσία αέριο διοξείδιο του άνθρακα, θερμοκρασίας 25°C, πραγματοποιήσουμε τις εξής μεταβολές:</w:t>
      </w:r>
    </w:p>
    <w:p w:rsidR="009D2816" w:rsidRPr="00413369" w:rsidRDefault="00DF2C87" w:rsidP="009D2816">
      <w:pPr>
        <w:spacing w:line="360" w:lineRule="auto"/>
        <w:jc w:val="both"/>
      </w:pPr>
      <w:r>
        <w:t>α) Ελαττώσουμε τη θερμοκρασία.</w:t>
      </w:r>
      <w:r w:rsidRPr="00DF2C87">
        <w:t xml:space="preserve">                    </w:t>
      </w:r>
      <w:r>
        <w:t>β) Μειώσουμε την πίεση.</w:t>
      </w:r>
    </w:p>
    <w:p w:rsidR="009D2816" w:rsidRPr="009D2816" w:rsidRDefault="009D2816" w:rsidP="009D2816">
      <w:pPr>
        <w:spacing w:line="360" w:lineRule="auto"/>
        <w:jc w:val="both"/>
      </w:pPr>
      <w:r w:rsidRPr="009D2816">
        <w:rPr>
          <w:b/>
        </w:rPr>
        <w:t>2.2. Α)</w:t>
      </w:r>
      <w:r w:rsidRPr="009D2816">
        <w:t xml:space="preserve"> Να γραφούν οι χημικοί τύποι των παρακάτω ενώσεων: Χλωριούχο ασβέστιο, νιτρικό οξύ, ανθρακικό μαγνήσιο, υδροξείδιο του καλίου.</w:t>
      </w:r>
    </w:p>
    <w:p w:rsidR="009D2816" w:rsidRPr="00DF2C87" w:rsidRDefault="009D2816" w:rsidP="009D2816">
      <w:pPr>
        <w:spacing w:line="360" w:lineRule="auto"/>
        <w:jc w:val="both"/>
      </w:pPr>
      <w:r w:rsidRPr="009D2816">
        <w:rPr>
          <w:b/>
        </w:rPr>
        <w:lastRenderedPageBreak/>
        <w:t xml:space="preserve">       Β)</w:t>
      </w:r>
      <w:r w:rsidRPr="009D2816">
        <w:t xml:space="preserve"> Να ονομασθούν οι παρακάτω ενώσεις: NaOH, FeCl</w:t>
      </w:r>
      <w:r w:rsidRPr="009D2816">
        <w:rPr>
          <w:vertAlign w:val="subscript"/>
        </w:rPr>
        <w:t>3</w:t>
      </w:r>
      <w:r w:rsidRPr="009D2816">
        <w:t>, Na</w:t>
      </w:r>
      <w:r w:rsidRPr="009D2816">
        <w:rPr>
          <w:vertAlign w:val="subscript"/>
        </w:rPr>
        <w:t>2</w:t>
      </w:r>
      <w:r w:rsidRPr="009D2816">
        <w:t>S, HCl, CO</w:t>
      </w:r>
      <w:r w:rsidRPr="009D2816">
        <w:rPr>
          <w:vertAlign w:val="subscript"/>
        </w:rPr>
        <w:t>2</w:t>
      </w:r>
      <w:r w:rsidR="00DF2C87">
        <w:t>.</w:t>
      </w:r>
    </w:p>
    <w:p w:rsidR="009D2816" w:rsidRPr="009D2816" w:rsidRDefault="00355AB6" w:rsidP="009D2816">
      <w:pPr>
        <w:spacing w:line="360" w:lineRule="auto"/>
        <w:jc w:val="both"/>
      </w:pPr>
      <w:r>
        <w:rPr>
          <w:b/>
          <w:bCs/>
        </w:rPr>
        <w:t>149</w:t>
      </w:r>
      <w:r w:rsidRPr="00E95E33">
        <w:rPr>
          <w:b/>
          <w:bCs/>
        </w:rPr>
        <w:t>)</w:t>
      </w:r>
      <w:r>
        <w:rPr>
          <w:b/>
          <w:bCs/>
        </w:rPr>
        <w:t xml:space="preserve"> </w:t>
      </w:r>
      <w:r w:rsidR="009D2816" w:rsidRPr="009D2816">
        <w:rPr>
          <w:b/>
        </w:rPr>
        <w:t>2.1. α)</w:t>
      </w:r>
      <w:r w:rsidR="009D2816" w:rsidRPr="009D2816">
        <w:t xml:space="preserve"> Ποιος είναι ο μέγιστος αριθμός ηλεκτρονίων που μπορεί να πάρει κάθε μία από τις στιβάδες: K, L, M, N.</w:t>
      </w:r>
    </w:p>
    <w:p w:rsidR="009D2816" w:rsidRPr="00DF2C87" w:rsidRDefault="009D2816" w:rsidP="009D2816">
      <w:pPr>
        <w:spacing w:line="360" w:lineRule="auto"/>
        <w:jc w:val="both"/>
      </w:pPr>
      <w:r w:rsidRPr="009D2816">
        <w:t xml:space="preserve">       </w:t>
      </w:r>
      <w:r w:rsidRPr="009D2816">
        <w:rPr>
          <w:b/>
        </w:rPr>
        <w:t>β)</w:t>
      </w:r>
      <w:r w:rsidRPr="009D2816">
        <w:t xml:space="preserve"> Ποιος είναι ο μέγιστος αριθμός ηλεκτρονίων που μπορεί να πάρει κάθε μία από τις στιβάδες: K, L, M, N αν αυτή είναι η</w:t>
      </w:r>
      <w:r w:rsidR="00DF2C87">
        <w:t xml:space="preserve"> τελευταία στιβάδα ενός ατόμου;</w:t>
      </w:r>
    </w:p>
    <w:p w:rsidR="009D2816" w:rsidRPr="009D2816" w:rsidRDefault="009D2816" w:rsidP="009D2816">
      <w:pPr>
        <w:spacing w:line="360" w:lineRule="auto"/>
        <w:jc w:val="both"/>
      </w:pPr>
      <w:r w:rsidRPr="009D2816">
        <w:rPr>
          <w:b/>
        </w:rPr>
        <w:t>2.2 Α)</w:t>
      </w:r>
      <w:r w:rsidRPr="009D2816">
        <w:t xml:space="preserve"> Να γραφούν οι χημικοί τύποι των παρακάτω ενώσεων: νιτρικό ασβέστιο, διοξείδιο του άνθρακα.</w:t>
      </w:r>
    </w:p>
    <w:p w:rsidR="009D2816" w:rsidRPr="009D2816" w:rsidRDefault="009D2816" w:rsidP="009D2816">
      <w:pPr>
        <w:spacing w:line="360" w:lineRule="auto"/>
        <w:jc w:val="both"/>
      </w:pPr>
      <w:r w:rsidRPr="009D2816">
        <w:rPr>
          <w:b/>
        </w:rPr>
        <w:t xml:space="preserve">      Β)</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rPr>
          <w:lang w:val="en-GB"/>
        </w:rPr>
      </w:pPr>
      <w:r w:rsidRPr="009D2816">
        <w:t>α</w:t>
      </w:r>
      <w:r w:rsidRPr="009D2816">
        <w:rPr>
          <w:lang w:val="en-GB"/>
        </w:rPr>
        <w:t>) Mg(s) + Fe(NO</w:t>
      </w:r>
      <w:r w:rsidRPr="009D2816">
        <w:rPr>
          <w:vertAlign w:val="subscript"/>
          <w:lang w:val="en-GB"/>
        </w:rPr>
        <w:t>3</w:t>
      </w:r>
      <w:r w:rsidRPr="009D2816">
        <w:rPr>
          <w:lang w:val="en-GB"/>
        </w:rPr>
        <w:t>)</w:t>
      </w:r>
      <w:r w:rsidRPr="009D2816">
        <w:rPr>
          <w:vertAlign w:val="subscript"/>
          <w:lang w:val="en-GB"/>
        </w:rPr>
        <w:t>2</w:t>
      </w:r>
      <w:r w:rsidR="00DF2C87">
        <w:rPr>
          <w:lang w:val="en-GB"/>
        </w:rPr>
        <w:t xml:space="preserve">(aq) →                    </w:t>
      </w:r>
      <w:r w:rsidRPr="009D2816">
        <w:t>β</w:t>
      </w:r>
      <w:r w:rsidRPr="009D2816">
        <w:rPr>
          <w:lang w:val="en-GB"/>
        </w:rPr>
        <w:t>) Ca(OH)</w:t>
      </w:r>
      <w:r w:rsidRPr="009D2816">
        <w:rPr>
          <w:vertAlign w:val="subscript"/>
          <w:lang w:val="en-GB"/>
        </w:rPr>
        <w:t>2</w:t>
      </w:r>
      <w:r w:rsidRPr="009D2816">
        <w:rPr>
          <w:lang w:val="en-GB"/>
        </w:rPr>
        <w:t>(aq) + H</w:t>
      </w:r>
      <w:r w:rsidRPr="009D2816">
        <w:rPr>
          <w:vertAlign w:val="subscript"/>
          <w:lang w:val="en-GB"/>
        </w:rPr>
        <w:t>2</w:t>
      </w:r>
      <w:r w:rsidRPr="009D2816">
        <w:rPr>
          <w:lang w:val="en-GB"/>
        </w:rPr>
        <w:t>SO</w:t>
      </w:r>
      <w:r w:rsidRPr="009D2816">
        <w:rPr>
          <w:vertAlign w:val="subscript"/>
          <w:lang w:val="en-GB"/>
        </w:rPr>
        <w:t>4</w:t>
      </w:r>
      <w:r w:rsidR="00DF2C87">
        <w:rPr>
          <w:lang w:val="en-GB"/>
        </w:rPr>
        <w:t xml:space="preserve">(aq) →             </w:t>
      </w:r>
      <w:r w:rsidRPr="009D2816">
        <w:t>γ</w:t>
      </w:r>
      <w:r w:rsidRPr="009D2816">
        <w:rPr>
          <w:lang w:val="en-GB"/>
        </w:rPr>
        <w:t>) NaOH(aq) + Zn(NO</w:t>
      </w:r>
      <w:r w:rsidRPr="009D2816">
        <w:rPr>
          <w:vertAlign w:val="subscript"/>
          <w:lang w:val="en-GB"/>
        </w:rPr>
        <w:t>3</w:t>
      </w:r>
      <w:r w:rsidRPr="009D2816">
        <w:rPr>
          <w:lang w:val="en-GB"/>
        </w:rPr>
        <w:t>)</w:t>
      </w:r>
      <w:r w:rsidRPr="009D2816">
        <w:rPr>
          <w:vertAlign w:val="subscript"/>
          <w:lang w:val="en-GB"/>
        </w:rPr>
        <w:t>2</w:t>
      </w:r>
      <w:r w:rsidR="00DF2C87">
        <w:rPr>
          <w:lang w:val="en-GB"/>
        </w:rPr>
        <w:t>(aq) →</w:t>
      </w:r>
    </w:p>
    <w:p w:rsidR="009D2816" w:rsidRPr="009D2816" w:rsidRDefault="00355AB6" w:rsidP="009D2816">
      <w:pPr>
        <w:spacing w:line="360" w:lineRule="auto"/>
        <w:jc w:val="both"/>
      </w:pPr>
      <w:r>
        <w:rPr>
          <w:b/>
          <w:bCs/>
        </w:rPr>
        <w:t>150</w:t>
      </w:r>
      <w:r w:rsidRPr="00E95E33">
        <w:rPr>
          <w:b/>
          <w:bCs/>
        </w:rPr>
        <w:t>)</w:t>
      </w:r>
      <w:r>
        <w:rPr>
          <w:b/>
          <w:bCs/>
        </w:rPr>
        <w:t xml:space="preserve"> </w:t>
      </w:r>
      <w:r w:rsidR="009D2816" w:rsidRPr="009D2816">
        <w:rPr>
          <w:b/>
        </w:rPr>
        <w:t>2.1. Α)</w:t>
      </w:r>
      <w:r w:rsidR="009D2816" w:rsidRPr="009D2816">
        <w:t xml:space="preserve"> Για τα στοιχεία: </w:t>
      </w:r>
      <w:r w:rsidR="009D2816" w:rsidRPr="009D2816">
        <w:rPr>
          <w:vertAlign w:val="subscript"/>
        </w:rPr>
        <w:t>12</w:t>
      </w:r>
      <w:r w:rsidR="009D2816" w:rsidRPr="009D2816">
        <w:t xml:space="preserve">Μg και </w:t>
      </w:r>
      <w:r w:rsidR="009D2816" w:rsidRPr="009D2816">
        <w:rPr>
          <w:vertAlign w:val="subscript"/>
        </w:rPr>
        <w:t>8</w:t>
      </w:r>
      <w:r w:rsidR="009D2816" w:rsidRPr="009D2816">
        <w:t>Ο</w:t>
      </w:r>
    </w:p>
    <w:p w:rsidR="009D2816" w:rsidRPr="009D2816" w:rsidRDefault="009D2816" w:rsidP="009D2816">
      <w:pPr>
        <w:spacing w:line="360" w:lineRule="auto"/>
        <w:jc w:val="both"/>
      </w:pPr>
      <w:r w:rsidRPr="009D2816">
        <w:t>α) Να κατανεμηθούν τα ηλεκτρόνιά τους σε στιβάδες.</w:t>
      </w:r>
    </w:p>
    <w:p w:rsidR="009D2816" w:rsidRPr="009D2816" w:rsidRDefault="009D2816" w:rsidP="009D2816">
      <w:pPr>
        <w:spacing w:line="360" w:lineRule="auto"/>
        <w:jc w:val="both"/>
      </w:pPr>
      <w:r w:rsidRPr="009D2816">
        <w:t>β) Να βρεθεί σε ποια ομάδα και σε ποια περίοδο του Περιοδικού Πίνακα ανήκουν.</w:t>
      </w:r>
    </w:p>
    <w:p w:rsidR="009D2816" w:rsidRPr="00DF2C87" w:rsidRDefault="009D2816" w:rsidP="009D2816">
      <w:pPr>
        <w:spacing w:line="360" w:lineRule="auto"/>
        <w:jc w:val="both"/>
      </w:pPr>
      <w:r w:rsidRPr="009D2816">
        <w:t>γ) Να χαρακτ</w:t>
      </w:r>
      <w:r w:rsidR="00DF2C87">
        <w:t>ηριστούν ως μέταλλα ή αμέταλλα.</w:t>
      </w:r>
    </w:p>
    <w:p w:rsidR="009D2816" w:rsidRPr="00DF2C87" w:rsidRDefault="009D2816" w:rsidP="009D2816">
      <w:pPr>
        <w:spacing w:line="360" w:lineRule="auto"/>
        <w:jc w:val="both"/>
      </w:pPr>
      <w:r w:rsidRPr="009D2816">
        <w:rPr>
          <w:b/>
        </w:rPr>
        <w:t>Β)</w:t>
      </w:r>
      <w:r w:rsidRPr="009D2816">
        <w:t xml:space="preserve"> Να γράψετε τους χημικούς τύπους των ενώσεων: θειικ</w:t>
      </w:r>
      <w:r w:rsidR="00DF2C87">
        <w:t>ό οξύ, υδροξείδιο του μαγνησίου</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rPr>
          <w:lang w:val="en-GB"/>
        </w:rPr>
      </w:pPr>
      <w:r w:rsidRPr="009D2816">
        <w:t>α</w:t>
      </w:r>
      <w:r w:rsidRPr="009D2816">
        <w:rPr>
          <w:lang w:val="en-GB"/>
        </w:rPr>
        <w:t>) Zn(s) + H</w:t>
      </w:r>
      <w:r w:rsidRPr="009D2816">
        <w:rPr>
          <w:vertAlign w:val="subscript"/>
          <w:lang w:val="en-GB"/>
        </w:rPr>
        <w:t>2</w:t>
      </w:r>
      <w:r w:rsidRPr="009D2816">
        <w:rPr>
          <w:lang w:val="en-GB"/>
        </w:rPr>
        <w:t>SO</w:t>
      </w:r>
      <w:r w:rsidRPr="009D2816">
        <w:rPr>
          <w:vertAlign w:val="subscript"/>
          <w:lang w:val="en-GB"/>
        </w:rPr>
        <w:t>4</w:t>
      </w:r>
      <w:r w:rsidR="00DF2C87">
        <w:rPr>
          <w:lang w:val="en-GB"/>
        </w:rPr>
        <w:t xml:space="preserve">(aq) →                   </w:t>
      </w:r>
      <w:r w:rsidRPr="009D2816">
        <w:t>β</w:t>
      </w:r>
      <w:r w:rsidRPr="009D2816">
        <w:rPr>
          <w:lang w:val="en-GB"/>
        </w:rPr>
        <w:t>) NaOH(aq) + H</w:t>
      </w:r>
      <w:r w:rsidRPr="009D2816">
        <w:rPr>
          <w:vertAlign w:val="subscript"/>
          <w:lang w:val="en-GB"/>
        </w:rPr>
        <w:t>2</w:t>
      </w:r>
      <w:r w:rsidRPr="009D2816">
        <w:rPr>
          <w:lang w:val="en-GB"/>
        </w:rPr>
        <w:t>SO</w:t>
      </w:r>
      <w:r w:rsidRPr="009D2816">
        <w:rPr>
          <w:vertAlign w:val="subscript"/>
          <w:lang w:val="en-GB"/>
        </w:rPr>
        <w:t>4</w:t>
      </w:r>
      <w:r w:rsidR="00DF2C87">
        <w:rPr>
          <w:lang w:val="en-GB"/>
        </w:rPr>
        <w:t xml:space="preserve">(aq) →                  </w:t>
      </w:r>
      <w:r w:rsidRPr="009D2816">
        <w:t>γ</w:t>
      </w:r>
      <w:r w:rsidRPr="009D2816">
        <w:rPr>
          <w:lang w:val="en-GB"/>
        </w:rPr>
        <w:t>) AgNO</w:t>
      </w:r>
      <w:r w:rsidRPr="009D2816">
        <w:rPr>
          <w:vertAlign w:val="subscript"/>
          <w:lang w:val="en-GB"/>
        </w:rPr>
        <w:t>3</w:t>
      </w:r>
      <w:r w:rsidRPr="009D2816">
        <w:rPr>
          <w:lang w:val="en-GB"/>
        </w:rPr>
        <w:t xml:space="preserve"> (aq) + KBr(aq) →</w:t>
      </w:r>
    </w:p>
    <w:p w:rsidR="009D2816" w:rsidRPr="00DF2C87" w:rsidRDefault="009D2816" w:rsidP="009D2816">
      <w:pPr>
        <w:spacing w:line="360" w:lineRule="auto"/>
        <w:jc w:val="both"/>
      </w:pPr>
      <w:r w:rsidRPr="009D2816">
        <w:t>Να αναφέρετε για ποιο λόγο γ</w:t>
      </w:r>
      <w:r w:rsidR="00DF2C87">
        <w:t>ίνονται οι αντιδράσεις α και γ.</w:t>
      </w:r>
    </w:p>
    <w:p w:rsidR="009D2816" w:rsidRPr="009D2816" w:rsidRDefault="00355AB6" w:rsidP="009D2816">
      <w:pPr>
        <w:spacing w:line="360" w:lineRule="auto"/>
        <w:jc w:val="both"/>
      </w:pPr>
      <w:r>
        <w:rPr>
          <w:b/>
          <w:bCs/>
        </w:rPr>
        <w:t>151</w:t>
      </w:r>
      <w:r w:rsidRPr="00E95E33">
        <w:rPr>
          <w:b/>
          <w:bCs/>
        </w:rPr>
        <w:t>)</w:t>
      </w:r>
      <w:r>
        <w:rPr>
          <w:b/>
          <w:bCs/>
        </w:rPr>
        <w:t xml:space="preserve"> </w:t>
      </w:r>
      <w:r w:rsidR="009D2816" w:rsidRPr="009D2816">
        <w:rPr>
          <w:b/>
        </w:rPr>
        <w:t>2.1. Α)</w:t>
      </w:r>
      <w:r w:rsidR="009D2816" w:rsidRPr="009D2816">
        <w:t xml:space="preserve"> Να ονομαστούν οι παρακάτω χημικές ενώσεις: HNO</w:t>
      </w:r>
      <w:r w:rsidR="009D2816" w:rsidRPr="009D2816">
        <w:rPr>
          <w:vertAlign w:val="subscript"/>
        </w:rPr>
        <w:t>3</w:t>
      </w:r>
      <w:r w:rsidR="009D2816" w:rsidRPr="009D2816">
        <w:t>, CaSO</w:t>
      </w:r>
      <w:r w:rsidR="009D2816" w:rsidRPr="009D2816">
        <w:rPr>
          <w:vertAlign w:val="subscript"/>
        </w:rPr>
        <w:t>4</w:t>
      </w:r>
      <w:r w:rsidR="009D2816" w:rsidRPr="009D2816">
        <w:t>, NaI, KOH, CO</w:t>
      </w:r>
      <w:r w:rsidR="009D2816" w:rsidRPr="009D2816">
        <w:rPr>
          <w:vertAlign w:val="subscript"/>
        </w:rPr>
        <w:t>2</w:t>
      </w:r>
      <w:r w:rsidR="009D2816" w:rsidRPr="009D2816">
        <w:t>, HCl</w:t>
      </w:r>
    </w:p>
    <w:p w:rsidR="009D2816" w:rsidRPr="00DF2C87" w:rsidRDefault="009D2816" w:rsidP="009D2816">
      <w:pPr>
        <w:spacing w:line="360" w:lineRule="auto"/>
        <w:jc w:val="both"/>
      </w:pPr>
      <w:r w:rsidRPr="009D2816">
        <w:rPr>
          <w:b/>
        </w:rPr>
        <w:t xml:space="preserve">       Β)</w:t>
      </w:r>
      <w:r w:rsidRPr="009D2816">
        <w:t xml:space="preserve"> Να υπολογιστεί ο αριθμός οξείδωσης του φωσφόρου στις παρακάτω χημικές ουσίες: PH</w:t>
      </w:r>
      <w:r w:rsidRPr="009D2816">
        <w:rPr>
          <w:vertAlign w:val="subscript"/>
        </w:rPr>
        <w:t>3</w:t>
      </w:r>
      <w:r w:rsidRPr="009D2816">
        <w:t>, H</w:t>
      </w:r>
      <w:r w:rsidRPr="009D2816">
        <w:rPr>
          <w:vertAlign w:val="subscript"/>
        </w:rPr>
        <w:t>3</w:t>
      </w:r>
      <w:r w:rsidRPr="009D2816">
        <w:t>PO</w:t>
      </w:r>
      <w:r w:rsidRPr="009D2816">
        <w:rPr>
          <w:vertAlign w:val="subscript"/>
        </w:rPr>
        <w:t>3</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rPr>
          <w:lang w:val="en-GB"/>
        </w:rPr>
        <w:t>Cl</w:t>
      </w:r>
      <w:r w:rsidRPr="00DF2C87">
        <w:rPr>
          <w:vertAlign w:val="subscript"/>
        </w:rPr>
        <w:t>2</w:t>
      </w:r>
      <w:r w:rsidR="00DF2C87" w:rsidRPr="00DF2C87">
        <w:t xml:space="preserve"> (</w:t>
      </w:r>
      <w:r w:rsidR="00DF2C87">
        <w:rPr>
          <w:lang w:val="en-GB"/>
        </w:rPr>
        <w:t>g</w:t>
      </w:r>
      <w:r w:rsidR="00DF2C87" w:rsidRPr="00DF2C87">
        <w:t xml:space="preserve">) + </w:t>
      </w:r>
      <w:r w:rsidR="00DF2C87">
        <w:rPr>
          <w:lang w:val="en-GB"/>
        </w:rPr>
        <w:t>KI</w:t>
      </w:r>
      <w:r w:rsidR="00DF2C87" w:rsidRPr="00DF2C87">
        <w:t xml:space="preserve"> (</w:t>
      </w:r>
      <w:r w:rsidR="00DF2C87">
        <w:rPr>
          <w:lang w:val="en-GB"/>
        </w:rPr>
        <w:t>aq</w:t>
      </w:r>
      <w:r w:rsidR="00DF2C87" w:rsidRPr="00DF2C87">
        <w:t xml:space="preserve">) →              </w:t>
      </w:r>
      <w:r w:rsidRPr="009D2816">
        <w:t>β</w:t>
      </w:r>
      <w:r w:rsidRPr="00DF2C87">
        <w:t xml:space="preserve">) </w:t>
      </w:r>
      <w:r w:rsidRPr="009D2816">
        <w:rPr>
          <w:lang w:val="en-GB"/>
        </w:rPr>
        <w:t>K</w:t>
      </w:r>
      <w:r w:rsidRPr="00DF2C87">
        <w:rPr>
          <w:vertAlign w:val="subscript"/>
        </w:rPr>
        <w:t>2</w:t>
      </w:r>
      <w:r w:rsidRPr="009D2816">
        <w:rPr>
          <w:lang w:val="en-GB"/>
        </w:rPr>
        <w:t>SO</w:t>
      </w:r>
      <w:r w:rsidRPr="00DF2C87">
        <w:rPr>
          <w:vertAlign w:val="subscript"/>
        </w:rPr>
        <w:t>3</w:t>
      </w:r>
      <w:r w:rsidR="00DF2C87" w:rsidRPr="00DF2C87">
        <w:t>(</w:t>
      </w:r>
      <w:r w:rsidR="00DF2C87">
        <w:rPr>
          <w:lang w:val="en-GB"/>
        </w:rPr>
        <w:t>aq</w:t>
      </w:r>
      <w:r w:rsidR="00DF2C87" w:rsidRPr="00DF2C87">
        <w:t xml:space="preserve">) + </w:t>
      </w:r>
      <w:r w:rsidR="00DF2C87">
        <w:rPr>
          <w:lang w:val="en-GB"/>
        </w:rPr>
        <w:t>HBr</w:t>
      </w:r>
      <w:r w:rsidR="00DF2C87" w:rsidRPr="00DF2C87">
        <w:t>(</w:t>
      </w:r>
      <w:r w:rsidR="00DF2C87">
        <w:rPr>
          <w:lang w:val="en-GB"/>
        </w:rPr>
        <w:t>aq</w:t>
      </w:r>
      <w:r w:rsidR="00DF2C87" w:rsidRPr="00DF2C87">
        <w:t xml:space="preserve">) →                       </w:t>
      </w:r>
      <w:r w:rsidRPr="009D2816">
        <w:t>γ</w:t>
      </w:r>
      <w:r w:rsidRPr="00DF2C87">
        <w:t xml:space="preserve">) </w:t>
      </w:r>
      <w:r w:rsidRPr="009D2816">
        <w:rPr>
          <w:lang w:val="en-GB"/>
        </w:rPr>
        <w:t>HCl</w:t>
      </w:r>
      <w:r w:rsidRPr="00DF2C87">
        <w:t xml:space="preserve"> (</w:t>
      </w:r>
      <w:r w:rsidRPr="009D2816">
        <w:rPr>
          <w:lang w:val="en-GB"/>
        </w:rPr>
        <w:t>aq</w:t>
      </w:r>
      <w:r w:rsidRPr="00DF2C87">
        <w:t xml:space="preserve">) + </w:t>
      </w:r>
      <w:r w:rsidRPr="009D2816">
        <w:rPr>
          <w:lang w:val="en-GB"/>
        </w:rPr>
        <w:t>NaOH</w:t>
      </w:r>
      <w:r w:rsidRPr="00DF2C87">
        <w:t>(</w:t>
      </w:r>
      <w:r w:rsidRPr="009D2816">
        <w:rPr>
          <w:lang w:val="en-GB"/>
        </w:rPr>
        <w:t>aq</w:t>
      </w:r>
      <w:r w:rsidRPr="00DF2C87">
        <w:t>) →</w:t>
      </w:r>
    </w:p>
    <w:p w:rsidR="009D2816" w:rsidRPr="00DF2C87" w:rsidRDefault="009D2816" w:rsidP="009D2816">
      <w:pPr>
        <w:spacing w:line="360" w:lineRule="auto"/>
        <w:jc w:val="both"/>
      </w:pPr>
      <w:r w:rsidRPr="009D2816">
        <w:t>Να αναφέρετε για ποιο λόγο γ</w:t>
      </w:r>
      <w:r w:rsidR="00DF2C87">
        <w:t>ίνονται οι αντιδράσεις α και β.</w:t>
      </w:r>
    </w:p>
    <w:p w:rsidR="009D2816" w:rsidRPr="009D2816" w:rsidRDefault="00006EEE" w:rsidP="009D2816">
      <w:pPr>
        <w:spacing w:line="360" w:lineRule="auto"/>
        <w:jc w:val="both"/>
      </w:pPr>
      <w:r>
        <w:rPr>
          <w:b/>
          <w:bCs/>
        </w:rPr>
        <w:t>152</w:t>
      </w:r>
      <w:r w:rsidRPr="00E95E33">
        <w:rPr>
          <w:b/>
          <w:bCs/>
        </w:rPr>
        <w:t>)</w:t>
      </w:r>
      <w:r>
        <w:rPr>
          <w:b/>
          <w:bCs/>
        </w:rPr>
        <w:t xml:space="preserve"> </w:t>
      </w:r>
      <w:r w:rsidR="009D2816" w:rsidRPr="009D2816">
        <w:rPr>
          <w:b/>
        </w:rPr>
        <w:t>2.1. Α)</w:t>
      </w:r>
      <w:r w:rsidR="009D2816" w:rsidRPr="009D2816">
        <w:t xml:space="preserve"> Για το άτομο του καλίου, Κ δίνεται ότι Ζ=19 και Α=39. Να μεταφέρετε στην κόλλα σας συμπληρωμένο τον παρακάτω πίνακα που αναφέρεται στο άτομο του καλίου:</w:t>
      </w:r>
    </w:p>
    <w:p w:rsidR="009D2816" w:rsidRPr="009D2816" w:rsidRDefault="009D2816" w:rsidP="009D2816">
      <w:pPr>
        <w:spacing w:line="360" w:lineRule="auto"/>
        <w:jc w:val="center"/>
        <w:rPr>
          <w:b/>
        </w:rPr>
      </w:pPr>
      <w:r>
        <w:rPr>
          <w:b/>
          <w:noProof/>
        </w:rPr>
        <w:drawing>
          <wp:inline distT="0" distB="0" distL="0" distR="0" wp14:anchorId="1CAB55A8" wp14:editId="7401C028">
            <wp:extent cx="4915535" cy="797560"/>
            <wp:effectExtent l="0" t="0" r="0" b="2540"/>
            <wp:docPr id="202" name="Εικόνα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915535" cy="797560"/>
                    </a:xfrm>
                    <a:prstGeom prst="rect">
                      <a:avLst/>
                    </a:prstGeom>
                    <a:noFill/>
                    <a:ln>
                      <a:noFill/>
                    </a:ln>
                  </pic:spPr>
                </pic:pic>
              </a:graphicData>
            </a:graphic>
          </wp:inline>
        </w:drawing>
      </w:r>
    </w:p>
    <w:p w:rsidR="009D2816" w:rsidRPr="009D2816" w:rsidRDefault="009D2816" w:rsidP="009D2816">
      <w:pPr>
        <w:spacing w:line="360" w:lineRule="auto"/>
        <w:jc w:val="both"/>
      </w:pPr>
      <w:r w:rsidRPr="009D2816">
        <w:rPr>
          <w:b/>
        </w:rPr>
        <w:t>Β)</w:t>
      </w:r>
      <w:r w:rsidRPr="009D2816">
        <w:t xml:space="preserve"> Tι είδους δεσμός αναπτύσσεται μεταξύ του Κ και του χλωρίου, Cl (Z=17);</w:t>
      </w:r>
    </w:p>
    <w:p w:rsidR="009D2816" w:rsidRPr="009D2816" w:rsidRDefault="009D2816" w:rsidP="009D2816">
      <w:pPr>
        <w:spacing w:line="360" w:lineRule="auto"/>
        <w:jc w:val="center"/>
      </w:pPr>
      <w:r w:rsidRPr="009D2816">
        <w:t>α) ιοντικός                         β) ομοιοπολικός</w:t>
      </w:r>
    </w:p>
    <w:p w:rsidR="009D2816" w:rsidRPr="00DF2C87" w:rsidRDefault="009D2816" w:rsidP="009D2816">
      <w:pPr>
        <w:spacing w:line="360" w:lineRule="auto"/>
        <w:jc w:val="both"/>
      </w:pPr>
      <w:r w:rsidRPr="009D2816">
        <w:t>Να επιλέξετε το σωστό. Να αιτιολογήσετε πλήρως την απάντησή σας περιγράφοντας τον τρόπο σχηματισμού του δεσμού και να γρά</w:t>
      </w:r>
      <w:r w:rsidR="00DF2C87">
        <w:t>ψετε το χημικό τύπο της ένωσης.</w:t>
      </w:r>
    </w:p>
    <w:p w:rsidR="009D2816" w:rsidRPr="009D2816" w:rsidRDefault="009D2816" w:rsidP="009D2816">
      <w:pPr>
        <w:spacing w:line="360" w:lineRule="auto"/>
        <w:jc w:val="both"/>
      </w:pPr>
      <w:r w:rsidRPr="009D2816">
        <w:rPr>
          <w:b/>
        </w:rPr>
        <w:t>2.2. Α)</w:t>
      </w:r>
      <w:r w:rsidRPr="009D2816">
        <w:t xml:space="preserve"> Να ονομάσετε τις χημικές ενώσεις: ΗNO</w:t>
      </w:r>
      <w:r w:rsidRPr="009D2816">
        <w:rPr>
          <w:vertAlign w:val="subscript"/>
        </w:rPr>
        <w:t>3</w:t>
      </w:r>
      <w:r w:rsidRPr="009D2816">
        <w:t>, MgCO</w:t>
      </w:r>
      <w:r w:rsidRPr="009D2816">
        <w:rPr>
          <w:vertAlign w:val="subscript"/>
        </w:rPr>
        <w:t>3</w:t>
      </w:r>
      <w:r w:rsidRPr="009D2816">
        <w:t>, ZnCl</w:t>
      </w:r>
      <w:r w:rsidRPr="009D2816">
        <w:rPr>
          <w:vertAlign w:val="subscript"/>
        </w:rPr>
        <w:t>2</w:t>
      </w:r>
      <w:r w:rsidRPr="009D2816">
        <w:t>, HBr, KI, Al(OH)</w:t>
      </w:r>
      <w:r w:rsidRPr="009D2816">
        <w:rPr>
          <w:vertAlign w:val="subscript"/>
        </w:rPr>
        <w:t>3</w:t>
      </w:r>
    </w:p>
    <w:p w:rsidR="009D2816" w:rsidRPr="009D2816" w:rsidRDefault="009D2816" w:rsidP="009D2816">
      <w:pPr>
        <w:spacing w:line="360" w:lineRule="auto"/>
        <w:jc w:val="both"/>
      </w:pPr>
      <w:r w:rsidRPr="009D2816">
        <w:rPr>
          <w:b/>
        </w:rPr>
        <w:t xml:space="preserve">       B)</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rPr>
          <w:lang w:val="en-GB"/>
        </w:rPr>
      </w:pPr>
      <w:r w:rsidRPr="009D2816">
        <w:lastRenderedPageBreak/>
        <w:t>α</w:t>
      </w:r>
      <w:r w:rsidRPr="009D2816">
        <w:rPr>
          <w:lang w:val="en-GB"/>
        </w:rPr>
        <w:t xml:space="preserve">) </w:t>
      </w:r>
      <w:r w:rsidRPr="009D2816">
        <w:t>Ν</w:t>
      </w:r>
      <w:r w:rsidRPr="009D2816">
        <w:rPr>
          <w:lang w:val="en-GB"/>
        </w:rPr>
        <w:t>aOH (aq) + H</w:t>
      </w:r>
      <w:r w:rsidRPr="009D2816">
        <w:rPr>
          <w:vertAlign w:val="subscript"/>
          <w:lang w:val="en-GB"/>
        </w:rPr>
        <w:t>2</w:t>
      </w:r>
      <w:r w:rsidRPr="009D2816">
        <w:rPr>
          <w:lang w:val="en-GB"/>
        </w:rPr>
        <w:t>SO</w:t>
      </w:r>
      <w:r w:rsidRPr="009D2816">
        <w:rPr>
          <w:vertAlign w:val="subscript"/>
          <w:lang w:val="en-GB"/>
        </w:rPr>
        <w:t>4</w:t>
      </w:r>
      <w:r w:rsidR="00DF2C87">
        <w:rPr>
          <w:lang w:val="en-GB"/>
        </w:rPr>
        <w:t xml:space="preserve">(aq) →                          </w:t>
      </w:r>
      <w:r w:rsidRPr="009D2816">
        <w:t>β</w:t>
      </w:r>
      <w:r w:rsidRPr="009D2816">
        <w:rPr>
          <w:lang w:val="en-GB"/>
        </w:rPr>
        <w:t>) NH</w:t>
      </w:r>
      <w:r w:rsidRPr="009D2816">
        <w:rPr>
          <w:vertAlign w:val="subscript"/>
          <w:lang w:val="en-GB"/>
        </w:rPr>
        <w:t>4</w:t>
      </w:r>
      <w:r w:rsidRPr="009D2816">
        <w:rPr>
          <w:lang w:val="en-GB"/>
        </w:rPr>
        <w:t>NO</w:t>
      </w:r>
      <w:r w:rsidRPr="009D2816">
        <w:rPr>
          <w:vertAlign w:val="subscript"/>
          <w:lang w:val="en-GB"/>
        </w:rPr>
        <w:t>3</w:t>
      </w:r>
      <w:r w:rsidR="00DF2C87">
        <w:rPr>
          <w:lang w:val="en-GB"/>
        </w:rPr>
        <w:t>(aq) + KOH(aq) →</w:t>
      </w:r>
    </w:p>
    <w:p w:rsidR="009D2816" w:rsidRPr="009D2816" w:rsidRDefault="00006EEE" w:rsidP="009D2816">
      <w:pPr>
        <w:spacing w:line="360" w:lineRule="auto"/>
        <w:jc w:val="both"/>
      </w:pPr>
      <w:r>
        <w:rPr>
          <w:b/>
          <w:bCs/>
        </w:rPr>
        <w:t>153</w:t>
      </w:r>
      <w:r w:rsidRPr="00E95E33">
        <w:rPr>
          <w:b/>
          <w:bCs/>
        </w:rPr>
        <w:t>)</w:t>
      </w:r>
      <w:r>
        <w:rPr>
          <w:b/>
          <w:bCs/>
        </w:rPr>
        <w:t xml:space="preserve"> </w:t>
      </w:r>
      <w:r w:rsidR="009D2816" w:rsidRPr="009D2816">
        <w:rPr>
          <w:b/>
        </w:rPr>
        <w:t>2.1.</w:t>
      </w:r>
      <w:r w:rsidR="009D2816" w:rsidRPr="009D2816">
        <w:t xml:space="preserve"> Τα άτομα </w:t>
      </w:r>
      <w:r w:rsidR="009D2816" w:rsidRPr="009D2816">
        <w:rPr>
          <w:vertAlign w:val="subscript"/>
        </w:rPr>
        <w:t>α</w:t>
      </w:r>
      <w:r w:rsidR="009D2816" w:rsidRPr="009D2816">
        <w:t xml:space="preserve">Χ και </w:t>
      </w:r>
      <w:r w:rsidR="009D2816" w:rsidRPr="009D2816">
        <w:rPr>
          <w:vertAlign w:val="subscript"/>
        </w:rPr>
        <w:t>17</w:t>
      </w:r>
      <w:r w:rsidR="009D2816" w:rsidRPr="009D2816">
        <w:t>Cl είναι ισότοπα.</w:t>
      </w:r>
    </w:p>
    <w:p w:rsidR="009D2816" w:rsidRPr="009D2816" w:rsidRDefault="009D2816" w:rsidP="009D2816">
      <w:pPr>
        <w:spacing w:line="360" w:lineRule="auto"/>
        <w:jc w:val="both"/>
      </w:pPr>
      <w:r w:rsidRPr="009D2816">
        <w:t>α) Να βρεθούν ποιο στοιχείο είναι το Χ και η τιμή του α</w:t>
      </w:r>
    </w:p>
    <w:p w:rsidR="009D2816" w:rsidRPr="009D2816" w:rsidRDefault="009D2816" w:rsidP="009D2816">
      <w:pPr>
        <w:spacing w:line="360" w:lineRule="auto"/>
        <w:jc w:val="both"/>
      </w:pPr>
      <w:r w:rsidRPr="009D2816">
        <w:t>β) Ένας συμμαθητής σας υποστηρίζει ότι τα δύο παραπάνω ισότοπα μπορεί να έχουν τον ίδιο μαζικό αριθμό. Συμφωνείτε με τον συμμαθητή σας; Αιτιολογείστε την άποψή σας.</w:t>
      </w:r>
    </w:p>
    <w:p w:rsidR="009D2816" w:rsidRPr="009D2816" w:rsidRDefault="009D2816" w:rsidP="009D2816">
      <w:pPr>
        <w:spacing w:line="360" w:lineRule="auto"/>
        <w:jc w:val="both"/>
      </w:pPr>
      <w:r w:rsidRPr="009D2816">
        <w:t xml:space="preserve">γ) Να τοποθετηθούν σε στιβάδες τα ηλεκτρόνια του </w:t>
      </w:r>
      <w:r w:rsidRPr="009D2816">
        <w:rPr>
          <w:vertAlign w:val="subscript"/>
        </w:rPr>
        <w:t>17</w:t>
      </w:r>
      <w:r w:rsidRPr="009D2816">
        <w:t>Cl.</w:t>
      </w:r>
    </w:p>
    <w:p w:rsidR="009D2816" w:rsidRPr="00DF2C87" w:rsidRDefault="009D2816" w:rsidP="009D2816">
      <w:pPr>
        <w:spacing w:line="360" w:lineRule="auto"/>
        <w:jc w:val="both"/>
      </w:pPr>
      <w:r w:rsidRPr="009D2816">
        <w:t xml:space="preserve">δ) Σε ποια ομάδα και σε ποια περίοδο του Περιοδικού Πίνακα βρίσκεται το </w:t>
      </w:r>
      <w:r w:rsidRPr="009D2816">
        <w:rPr>
          <w:vertAlign w:val="subscript"/>
        </w:rPr>
        <w:t>17</w:t>
      </w:r>
      <w:r w:rsidR="00DF2C87">
        <w:t>Cl.</w:t>
      </w:r>
    </w:p>
    <w:p w:rsidR="009D2816" w:rsidRPr="009D2816" w:rsidRDefault="009D2816" w:rsidP="009D2816">
      <w:pPr>
        <w:spacing w:line="360" w:lineRule="auto"/>
        <w:jc w:val="both"/>
      </w:pPr>
      <w:r w:rsidRPr="009D2816">
        <w:rPr>
          <w:b/>
        </w:rPr>
        <w:t>2.2.</w:t>
      </w:r>
      <w:r w:rsidRPr="009D2816">
        <w:t xml:space="preserve"> Σε ένα υδατικό διάλυμα NaCl προσθέτουμε νερό. Να αναφέρετε πως μεταβάλλονται (αυξάνονται, μειώνονται, μένουν σταθερά) τα παρακάτω μεγέθη του διαλύματος και να αιτιολογηθούν πλήρως όλες οι απαντήσεις σας.</w:t>
      </w:r>
    </w:p>
    <w:p w:rsidR="009D2816" w:rsidRPr="00DF2C87" w:rsidRDefault="00DF2C87" w:rsidP="009D2816">
      <w:pPr>
        <w:spacing w:line="360" w:lineRule="auto"/>
        <w:jc w:val="both"/>
      </w:pPr>
      <w:r>
        <w:t>α) Η μάζα του διαλύματος.</w:t>
      </w:r>
      <w:r w:rsidRPr="00DF2C87">
        <w:t xml:space="preserve">  </w:t>
      </w:r>
      <w:r w:rsidR="009D2816" w:rsidRPr="009D2816">
        <w:t>β) Η % w/</w:t>
      </w:r>
      <w:r>
        <w:t>v περιεκτικότητα του διαλύματος</w:t>
      </w:r>
      <w:r w:rsidRPr="00DF2C87">
        <w:t xml:space="preserve">     </w:t>
      </w:r>
      <w:r w:rsidR="009D2816" w:rsidRPr="009D2816">
        <w:t>γ</w:t>
      </w:r>
      <w:r>
        <w:t>) Η συγκέντρωση του διαλύματος.</w:t>
      </w:r>
    </w:p>
    <w:p w:rsidR="009D2816" w:rsidRPr="009D2816" w:rsidRDefault="00006EEE" w:rsidP="009D2816">
      <w:pPr>
        <w:spacing w:line="360" w:lineRule="auto"/>
        <w:jc w:val="both"/>
      </w:pPr>
      <w:r>
        <w:rPr>
          <w:b/>
          <w:bCs/>
        </w:rPr>
        <w:t>154</w:t>
      </w:r>
      <w:r w:rsidRPr="00E95E33">
        <w:rPr>
          <w:b/>
          <w:bCs/>
        </w:rPr>
        <w:t>)</w:t>
      </w:r>
      <w:r>
        <w:rPr>
          <w:b/>
          <w:bCs/>
        </w:rPr>
        <w:t xml:space="preserve"> </w:t>
      </w:r>
      <w:r w:rsidR="009D2816" w:rsidRPr="009D2816">
        <w:rPr>
          <w:b/>
        </w:rPr>
        <w:t>2.1.</w:t>
      </w:r>
      <w:r w:rsidR="009D2816" w:rsidRPr="009D2816">
        <w:t xml:space="preserve"> Δίνονται τα στοιχεία: </w:t>
      </w:r>
      <w:r w:rsidR="009D2816" w:rsidRPr="009D2816">
        <w:rPr>
          <w:vertAlign w:val="subscript"/>
        </w:rPr>
        <w:t>12</w:t>
      </w:r>
      <w:r w:rsidR="009D2816" w:rsidRPr="009D2816">
        <w:t xml:space="preserve">Μg, </w:t>
      </w:r>
      <w:r w:rsidR="009D2816" w:rsidRPr="009D2816">
        <w:rPr>
          <w:vertAlign w:val="subscript"/>
        </w:rPr>
        <w:t>16</w:t>
      </w:r>
      <w:r w:rsidR="009D2816" w:rsidRPr="009D2816">
        <w:t>S</w:t>
      </w:r>
    </w:p>
    <w:p w:rsidR="009D2816" w:rsidRPr="009D2816" w:rsidRDefault="009D2816" w:rsidP="009D2816">
      <w:pPr>
        <w:spacing w:line="360" w:lineRule="auto"/>
        <w:jc w:val="both"/>
      </w:pPr>
      <w:r w:rsidRPr="009D2816">
        <w:t>A) Να τοποθετηθούν τα ηλεκτρόνια των στοιχείων σε στιβάδες.</w:t>
      </w:r>
    </w:p>
    <w:p w:rsidR="009D2816" w:rsidRPr="009D2816" w:rsidRDefault="009D2816" w:rsidP="009D2816">
      <w:pPr>
        <w:spacing w:line="360" w:lineRule="auto"/>
        <w:jc w:val="both"/>
      </w:pPr>
      <w:r w:rsidRPr="009D2816">
        <w:t>B) Ποιο από αυτά τα στοιχεία όταν αντιδρά έχει την τάση να προσλαμβάνει ηλεκτρόνια και ποιο έχει την τάση να αποβάλλει ηλεκτρόνια. Να αιτιολογήσετε την απάντησή σας.</w:t>
      </w:r>
    </w:p>
    <w:p w:rsidR="009D2816" w:rsidRPr="009D2816" w:rsidRDefault="009D2816" w:rsidP="00DF2C87">
      <w:pPr>
        <w:spacing w:line="360" w:lineRule="auto"/>
        <w:jc w:val="both"/>
      </w:pPr>
      <w:r w:rsidRPr="009D2816">
        <w:t>Γ) Tι είδους δεσμός αναπτύ</w:t>
      </w:r>
      <w:r w:rsidR="00DF2C87">
        <w:t>σσεται μεταξύ του Mg και του S;</w:t>
      </w:r>
      <w:r w:rsidR="00DF2C87">
        <w:tab/>
      </w:r>
      <w:r w:rsidRPr="009D2816">
        <w:t>α) ιοντικός                         β) ομοιοπολικός</w:t>
      </w:r>
    </w:p>
    <w:p w:rsidR="009D2816" w:rsidRPr="009D2816" w:rsidRDefault="009D2816" w:rsidP="009D2816">
      <w:pPr>
        <w:spacing w:line="360" w:lineRule="auto"/>
        <w:jc w:val="both"/>
      </w:pPr>
      <w:r w:rsidRPr="009D2816">
        <w:t>Να επιλέξετε το σωστό.</w:t>
      </w:r>
    </w:p>
    <w:p w:rsidR="009D2816" w:rsidRPr="009D2816" w:rsidRDefault="009D2816" w:rsidP="009D2816">
      <w:pPr>
        <w:spacing w:line="360" w:lineRule="auto"/>
        <w:jc w:val="both"/>
        <w:rPr>
          <w:b/>
        </w:rPr>
      </w:pPr>
      <w:r w:rsidRPr="009D2816">
        <w:rPr>
          <w:b/>
        </w:rPr>
        <w:t>2.2. A)</w:t>
      </w:r>
      <w:r w:rsidRPr="009D2816">
        <w:t xml:space="preserve"> Να συμπληρώσετε τις χημικές εξισώσεις (προϊόντα και συντελεστές) των παρακάτω</w:t>
      </w:r>
      <w:r w:rsidRPr="009D2816">
        <w:rPr>
          <w:b/>
        </w:rPr>
        <w:t xml:space="preserve"> </w:t>
      </w:r>
      <w:r w:rsidRPr="009D2816">
        <w:t>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rPr>
          <w:lang w:val="en-GB"/>
        </w:rPr>
        <w:t>Zn</w:t>
      </w:r>
      <w:r w:rsidRPr="00DF2C87">
        <w:t>(</w:t>
      </w:r>
      <w:r w:rsidRPr="009D2816">
        <w:rPr>
          <w:lang w:val="en-GB"/>
        </w:rPr>
        <w:t>s</w:t>
      </w:r>
      <w:r w:rsidRPr="00DF2C87">
        <w:t xml:space="preserve">) + </w:t>
      </w:r>
      <w:r w:rsidRPr="009D2816">
        <w:rPr>
          <w:lang w:val="en-GB"/>
        </w:rPr>
        <w:t>CuSO</w:t>
      </w:r>
      <w:r w:rsidRPr="00DF2C87">
        <w:rPr>
          <w:vertAlign w:val="subscript"/>
        </w:rPr>
        <w:t>4</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Ca</w:t>
      </w:r>
      <w:r w:rsidRPr="00DF2C87">
        <w:t>(</w:t>
      </w:r>
      <w:r w:rsidRPr="009D2816">
        <w:rPr>
          <w:lang w:val="en-GB"/>
        </w:rPr>
        <w:t>OH</w:t>
      </w:r>
      <w:r w:rsidRPr="00DF2C87">
        <w:t>)</w:t>
      </w:r>
      <w:r w:rsidRPr="00DF2C87">
        <w:rPr>
          <w:vertAlign w:val="subscript"/>
        </w:rPr>
        <w:t>2</w:t>
      </w:r>
      <w:r w:rsidRPr="00DF2C87">
        <w:t>(</w:t>
      </w:r>
      <w:r w:rsidRPr="009D2816">
        <w:rPr>
          <w:lang w:val="en-GB"/>
        </w:rPr>
        <w:t>aq</w:t>
      </w:r>
      <w:r w:rsidRPr="00DF2C87">
        <w:t xml:space="preserve">) + </w:t>
      </w:r>
      <w:r w:rsidRPr="009D2816">
        <w:rPr>
          <w:lang w:val="en-GB"/>
        </w:rPr>
        <w:t>HCl</w:t>
      </w:r>
      <w:r w:rsidRPr="00DF2C87">
        <w:t>(</w:t>
      </w:r>
      <w:r w:rsidRPr="009D2816">
        <w:rPr>
          <w:lang w:val="en-GB"/>
        </w:rPr>
        <w:t>aq</w:t>
      </w:r>
      <w:r w:rsidR="00DF2C87">
        <w:t>) →</w:t>
      </w:r>
      <w:r w:rsidR="00DF2C87" w:rsidRPr="00DF2C87">
        <w:t xml:space="preserve">                     </w:t>
      </w:r>
      <w:r w:rsidRPr="009D2816">
        <w:t>γ</w:t>
      </w:r>
      <w:r w:rsidRPr="00DF2C87">
        <w:t xml:space="preserve">) </w:t>
      </w:r>
      <w:r w:rsidRPr="009D2816">
        <w:rPr>
          <w:lang w:val="en-GB"/>
        </w:rPr>
        <w:t>NaOH</w:t>
      </w:r>
      <w:r w:rsidRPr="00DF2C87">
        <w:t>(</w:t>
      </w:r>
      <w:r w:rsidRPr="009D2816">
        <w:rPr>
          <w:lang w:val="en-GB"/>
        </w:rPr>
        <w:t>aq</w:t>
      </w:r>
      <w:r w:rsidRPr="00DF2C87">
        <w:t xml:space="preserve">) + </w:t>
      </w:r>
      <w:r w:rsidRPr="009D2816">
        <w:rPr>
          <w:lang w:val="en-GB"/>
        </w:rPr>
        <w:t>Pb</w:t>
      </w:r>
      <w:r w:rsidRPr="00DF2C87">
        <w:t>(</w:t>
      </w:r>
      <w:r w:rsidRPr="009D2816">
        <w:rPr>
          <w:lang w:val="en-GB"/>
        </w:rPr>
        <w:t>NO</w:t>
      </w:r>
      <w:r w:rsidRPr="00DF2C87">
        <w:rPr>
          <w:vertAlign w:val="subscript"/>
        </w:rPr>
        <w:t>3</w:t>
      </w:r>
      <w:r w:rsidRPr="00DF2C87">
        <w:t>)</w:t>
      </w:r>
      <w:r w:rsidRPr="00DF2C87">
        <w:rPr>
          <w:vertAlign w:val="subscript"/>
        </w:rPr>
        <w:t>2</w:t>
      </w:r>
      <w:r w:rsidRPr="00DF2C87">
        <w:t>(</w:t>
      </w:r>
      <w:r w:rsidRPr="009D2816">
        <w:rPr>
          <w:lang w:val="en-GB"/>
        </w:rPr>
        <w:t>aq</w:t>
      </w:r>
      <w:r w:rsidRPr="00DF2C87">
        <w:t>) →</w:t>
      </w:r>
    </w:p>
    <w:p w:rsidR="009D2816" w:rsidRPr="00DF2C87" w:rsidRDefault="009D2816" w:rsidP="009D2816">
      <w:pPr>
        <w:spacing w:line="360" w:lineRule="auto"/>
        <w:jc w:val="both"/>
      </w:pPr>
      <w:r w:rsidRPr="009D2816">
        <w:rPr>
          <w:b/>
        </w:rPr>
        <w:t>B)</w:t>
      </w:r>
      <w:r w:rsidRPr="009D2816">
        <w:t xml:space="preserve"> Να ονομαστούν οι παρακάτω ενώσεις: H</w:t>
      </w:r>
      <w:r w:rsidRPr="009D2816">
        <w:rPr>
          <w:vertAlign w:val="subscript"/>
        </w:rPr>
        <w:t>2</w:t>
      </w:r>
      <w:r w:rsidRPr="009D2816">
        <w:t>SO</w:t>
      </w:r>
      <w:r w:rsidRPr="009D2816">
        <w:rPr>
          <w:vertAlign w:val="subscript"/>
        </w:rPr>
        <w:t>4</w:t>
      </w:r>
      <w:r w:rsidRPr="009D2816">
        <w:t>, Ca(OH)</w:t>
      </w:r>
      <w:r w:rsidRPr="009D2816">
        <w:rPr>
          <w:vertAlign w:val="subscript"/>
        </w:rPr>
        <w:t>2</w:t>
      </w:r>
      <w:r w:rsidRPr="009D2816">
        <w:t>, AgNO</w:t>
      </w:r>
      <w:r w:rsidRPr="009D2816">
        <w:rPr>
          <w:vertAlign w:val="subscript"/>
        </w:rPr>
        <w:t>3</w:t>
      </w:r>
      <w:r w:rsidRPr="009D2816">
        <w:t>, NaCl.</w:t>
      </w:r>
    </w:p>
    <w:p w:rsidR="009D2816" w:rsidRPr="009D2816" w:rsidRDefault="00006EEE" w:rsidP="009D2816">
      <w:pPr>
        <w:spacing w:line="360" w:lineRule="auto"/>
        <w:jc w:val="both"/>
      </w:pPr>
      <w:r>
        <w:rPr>
          <w:b/>
          <w:bCs/>
        </w:rPr>
        <w:t>155</w:t>
      </w:r>
      <w:r w:rsidRPr="00E95E33">
        <w:rPr>
          <w:b/>
          <w:bCs/>
        </w:rPr>
        <w:t>)</w:t>
      </w:r>
      <w:r>
        <w:rPr>
          <w:b/>
          <w:bCs/>
        </w:rPr>
        <w:t xml:space="preserve"> </w:t>
      </w:r>
      <w:r w:rsidR="009D2816" w:rsidRPr="009D2816">
        <w:rPr>
          <w:b/>
        </w:rPr>
        <w:t>2.1</w:t>
      </w:r>
      <w:r w:rsidR="009D2816" w:rsidRPr="009D2816">
        <w:t xml:space="preserve"> Δίνονται τα στοιχεία: </w:t>
      </w:r>
      <w:r w:rsidR="009D2816" w:rsidRPr="009D2816">
        <w:rPr>
          <w:vertAlign w:val="subscript"/>
        </w:rPr>
        <w:t>12</w:t>
      </w:r>
      <w:r w:rsidR="009D2816" w:rsidRPr="009D2816">
        <w:t xml:space="preserve">Mg, </w:t>
      </w:r>
      <w:r w:rsidR="009D2816" w:rsidRPr="009D2816">
        <w:rPr>
          <w:vertAlign w:val="subscript"/>
        </w:rPr>
        <w:t>9</w:t>
      </w:r>
      <w:r w:rsidR="009D2816" w:rsidRPr="009D2816">
        <w:t>F.</w:t>
      </w:r>
    </w:p>
    <w:p w:rsidR="009D2816" w:rsidRPr="009D2816" w:rsidRDefault="009D2816" w:rsidP="009D2816">
      <w:pPr>
        <w:spacing w:line="360" w:lineRule="auto"/>
        <w:jc w:val="both"/>
      </w:pPr>
      <w:r w:rsidRPr="009D2816">
        <w:t>α) Να γράψετε για τα παραπάνω στοιχεία την κατανομή των ηλεκτρονίων σε στιβάδες.</w:t>
      </w:r>
    </w:p>
    <w:p w:rsidR="009D2816" w:rsidRPr="009D2816" w:rsidRDefault="009D2816" w:rsidP="009D2816">
      <w:pPr>
        <w:spacing w:line="360" w:lineRule="auto"/>
        <w:jc w:val="both"/>
      </w:pPr>
      <w:r w:rsidRPr="009D2816">
        <w:t>β) Να βρεθεί η ομάδα και η περίοδος στην οποία ανήκουν τα παραπάνω στοιχεία.</w:t>
      </w:r>
    </w:p>
    <w:p w:rsidR="009D2816" w:rsidRPr="009D2816" w:rsidRDefault="009D2816" w:rsidP="009D2816">
      <w:pPr>
        <w:spacing w:line="360" w:lineRule="auto"/>
        <w:jc w:val="both"/>
      </w:pPr>
      <w:r w:rsidRPr="009D2816">
        <w:t>γ) Να χαρακτηρίσετε τα παραπάνω στοιχεία ως μέταλλα ή αμέταλλα.</w:t>
      </w:r>
    </w:p>
    <w:p w:rsidR="009D2816" w:rsidRPr="00DF2C87" w:rsidRDefault="009D2816" w:rsidP="009D2816">
      <w:pPr>
        <w:spacing w:line="360" w:lineRule="auto"/>
        <w:jc w:val="both"/>
      </w:pPr>
      <w:r w:rsidRPr="009D2816">
        <w:t>δ) Να αναφέρετε αν ο μεταξύ τους δεσμός</w:t>
      </w:r>
      <w:r w:rsidR="00DF2C87">
        <w:t xml:space="preserve"> είναι ιοντικός ή ομοιοπολικός.</w:t>
      </w:r>
    </w:p>
    <w:p w:rsidR="009D2816" w:rsidRPr="009D2816" w:rsidRDefault="009D2816" w:rsidP="009D2816">
      <w:pPr>
        <w:spacing w:line="360" w:lineRule="auto"/>
        <w:jc w:val="both"/>
      </w:pPr>
      <w:r w:rsidRPr="009D2816">
        <w:rPr>
          <w:b/>
        </w:rPr>
        <w:t xml:space="preserve">2.2. </w:t>
      </w:r>
      <w:r w:rsidRPr="009D2816">
        <w:t>Να συμπληρώσετε τις χημικές εξισώσεις (προϊόντα και συντελεστές) των παρακάτω αντιδράσεων, που γίνονται όλες.</w:t>
      </w:r>
    </w:p>
    <w:p w:rsidR="009D2816" w:rsidRPr="00DF2C87" w:rsidRDefault="00DF2C87" w:rsidP="009D2816">
      <w:pPr>
        <w:spacing w:line="360" w:lineRule="auto"/>
        <w:jc w:val="both"/>
      </w:pPr>
      <w:r>
        <w:t>α) Mg(s) + HBr(aq) →</w:t>
      </w:r>
      <w:r w:rsidRPr="00DF2C87">
        <w:t xml:space="preserve">                   </w:t>
      </w:r>
      <w:r>
        <w:t>β) KOH (aq) + HCl(aq) →</w:t>
      </w:r>
      <w:r w:rsidRPr="00DF2C87">
        <w:t xml:space="preserve">                    </w:t>
      </w:r>
      <w:r w:rsidR="009D2816" w:rsidRPr="009D2816">
        <w:t>γ</w:t>
      </w:r>
      <w:r w:rsidR="009D2816" w:rsidRPr="00DF2C87">
        <w:t xml:space="preserve">) </w:t>
      </w:r>
      <w:r w:rsidR="009D2816" w:rsidRPr="009D2816">
        <w:rPr>
          <w:lang w:val="en-GB"/>
        </w:rPr>
        <w:t>Na</w:t>
      </w:r>
      <w:r w:rsidR="009D2816" w:rsidRPr="00DF2C87">
        <w:rPr>
          <w:vertAlign w:val="subscript"/>
        </w:rPr>
        <w:t>2</w:t>
      </w:r>
      <w:r w:rsidR="009D2816" w:rsidRPr="009D2816">
        <w:rPr>
          <w:lang w:val="en-GB"/>
        </w:rPr>
        <w:t>CO</w:t>
      </w:r>
      <w:r w:rsidR="009D2816" w:rsidRPr="00DF2C87">
        <w:rPr>
          <w:vertAlign w:val="subscript"/>
        </w:rPr>
        <w:t>3</w:t>
      </w:r>
      <w:r w:rsidR="009D2816" w:rsidRPr="00DF2C87">
        <w:t>(</w:t>
      </w:r>
      <w:r w:rsidR="009D2816" w:rsidRPr="009D2816">
        <w:rPr>
          <w:lang w:val="en-GB"/>
        </w:rPr>
        <w:t>aq</w:t>
      </w:r>
      <w:r w:rsidR="009D2816" w:rsidRPr="00DF2C87">
        <w:t xml:space="preserve">) + </w:t>
      </w:r>
      <w:r w:rsidR="009D2816" w:rsidRPr="009D2816">
        <w:rPr>
          <w:lang w:val="en-GB"/>
        </w:rPr>
        <w:t>HBr</w:t>
      </w:r>
      <w:r w:rsidR="009D2816" w:rsidRPr="00DF2C87">
        <w:t>(</w:t>
      </w:r>
      <w:r w:rsidR="009D2816" w:rsidRPr="009D2816">
        <w:rPr>
          <w:lang w:val="en-GB"/>
        </w:rPr>
        <w:t>aq</w:t>
      </w:r>
      <w:r w:rsidR="009D2816" w:rsidRPr="00DF2C87">
        <w:t>) →</w:t>
      </w:r>
    </w:p>
    <w:p w:rsidR="009D2816" w:rsidRPr="00DF2C87" w:rsidRDefault="009D2816" w:rsidP="009D2816">
      <w:pPr>
        <w:spacing w:line="360" w:lineRule="auto"/>
        <w:jc w:val="both"/>
      </w:pPr>
      <w:r w:rsidRPr="009D2816">
        <w:t>Να αναφέρετε για ποιο λόγο γ</w:t>
      </w:r>
      <w:r w:rsidR="00DF2C87">
        <w:t>ίνονται οι αντιδράσεις α και γ.</w:t>
      </w:r>
    </w:p>
    <w:p w:rsidR="009D2816" w:rsidRPr="009D2816" w:rsidRDefault="00006EEE" w:rsidP="009D2816">
      <w:pPr>
        <w:spacing w:line="360" w:lineRule="auto"/>
        <w:jc w:val="both"/>
      </w:pPr>
      <w:r>
        <w:rPr>
          <w:b/>
          <w:bCs/>
        </w:rPr>
        <w:t>156</w:t>
      </w:r>
      <w:r w:rsidRPr="00E95E33">
        <w:rPr>
          <w:b/>
          <w:bCs/>
        </w:rPr>
        <w:t>)</w:t>
      </w:r>
      <w:r>
        <w:rPr>
          <w:b/>
          <w:bCs/>
        </w:rPr>
        <w:t xml:space="preserve"> </w:t>
      </w:r>
      <w:r w:rsidR="009D2816" w:rsidRPr="009D2816">
        <w:rPr>
          <w:b/>
        </w:rPr>
        <w:t>2.1.</w:t>
      </w:r>
      <w:r w:rsidR="009D2816" w:rsidRPr="009D2816">
        <w:t xml:space="preserve"> Ο παρακάτω πίνακας δίνει μερικές πληροφορίες για τα άτομα τριών στοιχείων.</w:t>
      </w:r>
    </w:p>
    <w:p w:rsidR="009D2816" w:rsidRPr="009D2816" w:rsidRDefault="009D2816" w:rsidP="009D2816">
      <w:pPr>
        <w:spacing w:line="360" w:lineRule="auto"/>
        <w:jc w:val="center"/>
      </w:pPr>
      <w:r>
        <w:rPr>
          <w:noProof/>
        </w:rPr>
        <w:drawing>
          <wp:inline distT="0" distB="0" distL="0" distR="0" wp14:anchorId="0235AC3B" wp14:editId="601D03E9">
            <wp:extent cx="4455160" cy="914400"/>
            <wp:effectExtent l="0" t="0" r="2540" b="0"/>
            <wp:docPr id="201" name="Εικόνα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455160" cy="914400"/>
                    </a:xfrm>
                    <a:prstGeom prst="rect">
                      <a:avLst/>
                    </a:prstGeom>
                    <a:noFill/>
                    <a:ln>
                      <a:noFill/>
                    </a:ln>
                  </pic:spPr>
                </pic:pic>
              </a:graphicData>
            </a:graphic>
          </wp:inline>
        </w:drawing>
      </w:r>
    </w:p>
    <w:p w:rsidR="009D2816" w:rsidRPr="009D2816" w:rsidRDefault="009D2816" w:rsidP="009D2816">
      <w:pPr>
        <w:spacing w:line="360" w:lineRule="auto"/>
        <w:jc w:val="both"/>
      </w:pPr>
      <w:r w:rsidRPr="009D2816">
        <w:t>α) Να συμπληρώσετε τα κενά του πίνακα, αφού τον μεταφέρετε στην κόλλα σας.</w:t>
      </w:r>
    </w:p>
    <w:p w:rsidR="009D2816" w:rsidRPr="009D2816" w:rsidRDefault="009D2816" w:rsidP="009D2816">
      <w:pPr>
        <w:spacing w:line="360" w:lineRule="auto"/>
        <w:jc w:val="both"/>
      </w:pPr>
      <w:r w:rsidRPr="009D2816">
        <w:t>β) Να εξηγήσετε αν ανάμεσα στα τρία αυτά στοιχεία υπάρχει κάποιο αλκάλιο.</w:t>
      </w:r>
    </w:p>
    <w:p w:rsidR="009D2816" w:rsidRPr="009D2816" w:rsidRDefault="009D2816" w:rsidP="009D2816">
      <w:pPr>
        <w:spacing w:line="360" w:lineRule="auto"/>
        <w:jc w:val="both"/>
        <w:rPr>
          <w:b/>
        </w:rPr>
      </w:pPr>
    </w:p>
    <w:p w:rsidR="009D2816" w:rsidRPr="009D2816" w:rsidRDefault="009D2816" w:rsidP="009D2816">
      <w:pPr>
        <w:spacing w:line="360" w:lineRule="auto"/>
        <w:jc w:val="both"/>
        <w:rPr>
          <w:b/>
        </w:rPr>
      </w:pPr>
      <w:r w:rsidRPr="009D2816">
        <w:rPr>
          <w:b/>
        </w:rPr>
        <w:t>2.2. Α)</w:t>
      </w:r>
      <w:r w:rsidRPr="009D2816">
        <w:t xml:space="preserve"> Για δυο αέρια Α και Β που βρίσκονται σε ίδιες συνθήκες θερμοκρασίας και πίεσης</w:t>
      </w:r>
      <w:r w:rsidRPr="009D2816">
        <w:rPr>
          <w:b/>
        </w:rPr>
        <w:t xml:space="preserve"> </w:t>
      </w:r>
      <w:r w:rsidRPr="009D2816">
        <w:t>και έχουν όγκους V</w:t>
      </w:r>
      <w:r w:rsidRPr="009D2816">
        <w:rPr>
          <w:vertAlign w:val="subscript"/>
        </w:rPr>
        <w:t>A</w:t>
      </w:r>
      <w:r w:rsidRPr="009D2816">
        <w:t xml:space="preserve"> και V</w:t>
      </w:r>
      <w:r w:rsidRPr="009D2816">
        <w:rPr>
          <w:vertAlign w:val="subscript"/>
        </w:rPr>
        <w:t>B</w:t>
      </w:r>
      <w:r w:rsidRPr="009D2816">
        <w:t xml:space="preserve"> και αριθμό mol n</w:t>
      </w:r>
      <w:r w:rsidRPr="009D2816">
        <w:rPr>
          <w:vertAlign w:val="subscript"/>
        </w:rPr>
        <w:t>A</w:t>
      </w:r>
      <w:r w:rsidRPr="009D2816">
        <w:t xml:space="preserve"> και n</w:t>
      </w:r>
      <w:r w:rsidRPr="009D2816">
        <w:rPr>
          <w:vertAlign w:val="subscript"/>
        </w:rPr>
        <w:t>B</w:t>
      </w:r>
      <w:r w:rsidRPr="009D2816">
        <w:t xml:space="preserve"> αντίστοιχα, ισχύει:</w:t>
      </w:r>
    </w:p>
    <w:p w:rsidR="009D2816" w:rsidRPr="009D2816" w:rsidRDefault="009D2816" w:rsidP="009D2816">
      <w:pPr>
        <w:spacing w:line="360" w:lineRule="auto"/>
        <w:jc w:val="center"/>
      </w:pPr>
      <w:r w:rsidRPr="009D2816">
        <w:t>α) V</w:t>
      </w:r>
      <w:r w:rsidRPr="009D2816">
        <w:rPr>
          <w:vertAlign w:val="subscript"/>
        </w:rPr>
        <w:t>A</w:t>
      </w:r>
      <w:r w:rsidRPr="009D2816">
        <w:t>/V</w:t>
      </w:r>
      <w:r w:rsidRPr="009D2816">
        <w:rPr>
          <w:vertAlign w:val="subscript"/>
        </w:rPr>
        <w:t>B</w:t>
      </w:r>
      <w:r w:rsidRPr="009D2816">
        <w:t xml:space="preserve"> = n</w:t>
      </w:r>
      <w:r w:rsidRPr="009D2816">
        <w:rPr>
          <w:vertAlign w:val="subscript"/>
        </w:rPr>
        <w:t>A</w:t>
      </w:r>
      <w:r w:rsidRPr="009D2816">
        <w:t>/n</w:t>
      </w:r>
      <w:r w:rsidRPr="009D2816">
        <w:rPr>
          <w:vertAlign w:val="subscript"/>
        </w:rPr>
        <w:t>B</w:t>
      </w:r>
      <w:r w:rsidRPr="009D2816">
        <w:t xml:space="preserve">                   β) V</w:t>
      </w:r>
      <w:r w:rsidRPr="009D2816">
        <w:rPr>
          <w:vertAlign w:val="subscript"/>
        </w:rPr>
        <w:t>A</w:t>
      </w:r>
      <w:r w:rsidRPr="009D2816">
        <w:t>/V</w:t>
      </w:r>
      <w:r w:rsidRPr="009D2816">
        <w:rPr>
          <w:vertAlign w:val="subscript"/>
        </w:rPr>
        <w:t>B</w:t>
      </w:r>
      <w:r w:rsidRPr="009D2816">
        <w:t xml:space="preserve"> = n</w:t>
      </w:r>
      <w:r w:rsidRPr="009D2816">
        <w:rPr>
          <w:vertAlign w:val="subscript"/>
        </w:rPr>
        <w:t>Β</w:t>
      </w:r>
      <w:r w:rsidRPr="009D2816">
        <w:t>/n</w:t>
      </w:r>
      <w:r w:rsidRPr="009D2816">
        <w:rPr>
          <w:vertAlign w:val="subscript"/>
        </w:rPr>
        <w:t>Α</w:t>
      </w:r>
      <w:r w:rsidRPr="009D2816">
        <w:t xml:space="preserve">                      γ) V</w:t>
      </w:r>
      <w:r w:rsidRPr="009D2816">
        <w:rPr>
          <w:vertAlign w:val="subscript"/>
        </w:rPr>
        <w:t>A</w:t>
      </w:r>
      <w:r w:rsidRPr="009D2816">
        <w:t>V</w:t>
      </w:r>
      <w:r w:rsidRPr="009D2816">
        <w:rPr>
          <w:vertAlign w:val="subscript"/>
        </w:rPr>
        <w:t>B</w:t>
      </w:r>
      <w:r w:rsidRPr="009D2816">
        <w:t>= n</w:t>
      </w:r>
      <w:r w:rsidRPr="009D2816">
        <w:rPr>
          <w:vertAlign w:val="subscript"/>
        </w:rPr>
        <w:t>Β</w:t>
      </w:r>
      <w:r w:rsidRPr="009D2816">
        <w:t>n</w:t>
      </w:r>
      <w:r w:rsidRPr="009D2816">
        <w:rPr>
          <w:vertAlign w:val="subscript"/>
        </w:rPr>
        <w:t>Α</w:t>
      </w:r>
    </w:p>
    <w:p w:rsidR="009D2816" w:rsidRPr="00DF2C87" w:rsidRDefault="009D2816" w:rsidP="009D2816">
      <w:pPr>
        <w:spacing w:line="360" w:lineRule="auto"/>
        <w:jc w:val="both"/>
      </w:pPr>
      <w:r w:rsidRPr="009D2816">
        <w:t xml:space="preserve">Να επιλέξετε τη σωστή απάντηση. Να </w:t>
      </w:r>
      <w:r w:rsidR="00DF2C87">
        <w:t>αιτιολογήσετε την απάντηση σας.</w:t>
      </w:r>
    </w:p>
    <w:p w:rsidR="009D2816" w:rsidRPr="009D2816" w:rsidRDefault="009D2816" w:rsidP="009D2816">
      <w:pPr>
        <w:spacing w:line="360" w:lineRule="auto"/>
        <w:jc w:val="both"/>
      </w:pPr>
      <w:r w:rsidRPr="009D2816">
        <w:rPr>
          <w:b/>
        </w:rPr>
        <w:t>Β)</w:t>
      </w:r>
      <w:r w:rsidRPr="009D2816">
        <w:t xml:space="preserve"> Η σχετική ατομική μάζα του Na είναι 23. Αυτό σημαίνει ότι η μάζα ενός ατόμου Na είναι:</w:t>
      </w:r>
    </w:p>
    <w:p w:rsidR="009D2816" w:rsidRPr="009D2816" w:rsidRDefault="009D2816" w:rsidP="009D2816">
      <w:pPr>
        <w:spacing w:line="360" w:lineRule="auto"/>
        <w:jc w:val="both"/>
      </w:pPr>
      <w:r w:rsidRPr="009D2816">
        <w:t xml:space="preserve">α) 23 φορές μεγαλύτερη από τη μάζα ενός ατόμου </w:t>
      </w:r>
      <w:r w:rsidRPr="009D2816">
        <w:rPr>
          <w:position w:val="-12"/>
        </w:rPr>
        <w:object w:dxaOrig="380" w:dyaOrig="380">
          <v:shape id="_x0000_i1051" type="#_x0000_t75" style="width:19pt;height:19pt" o:ole="">
            <v:imagedata r:id="rId122" o:title=""/>
          </v:shape>
          <o:OLEObject Type="Embed" ProgID="Equation.DSMT4" ShapeID="_x0000_i1051" DrawAspect="Content" ObjectID="_1489917586" r:id="rId123"/>
        </w:object>
      </w:r>
    </w:p>
    <w:p w:rsidR="009D2816" w:rsidRPr="009D2816" w:rsidRDefault="009D2816" w:rsidP="009D2816">
      <w:pPr>
        <w:spacing w:line="360" w:lineRule="auto"/>
        <w:jc w:val="both"/>
      </w:pPr>
      <w:r w:rsidRPr="009D2816">
        <w:t xml:space="preserve">β) 23 φορές μεγαλύτερη από τo 1/12 της μάζας ενός ατόμου </w:t>
      </w:r>
      <w:r w:rsidRPr="009D2816">
        <w:rPr>
          <w:position w:val="-12"/>
        </w:rPr>
        <w:object w:dxaOrig="380" w:dyaOrig="380">
          <v:shape id="_x0000_i1052" type="#_x0000_t75" style="width:19pt;height:19pt" o:ole="">
            <v:imagedata r:id="rId122" o:title=""/>
          </v:shape>
          <o:OLEObject Type="Embed" ProgID="Equation.DSMT4" ShapeID="_x0000_i1052" DrawAspect="Content" ObjectID="_1489917587" r:id="rId124"/>
        </w:object>
      </w:r>
    </w:p>
    <w:p w:rsidR="009D2816" w:rsidRPr="00DF2C87" w:rsidRDefault="009D2816" w:rsidP="009D2816">
      <w:pPr>
        <w:spacing w:line="360" w:lineRule="auto"/>
        <w:jc w:val="both"/>
      </w:pPr>
      <w:r w:rsidRPr="009D2816">
        <w:t xml:space="preserve">Να επιλέξετε τη σωστή απάντηση. Να </w:t>
      </w:r>
      <w:r w:rsidR="00DF2C87">
        <w:t>αιτιολογήσετε την απάντηση σας</w:t>
      </w:r>
      <w:r w:rsidR="00DF2C87" w:rsidRPr="00DF2C87">
        <w:t>.</w:t>
      </w:r>
    </w:p>
    <w:p w:rsidR="009D2816" w:rsidRPr="009D2816" w:rsidRDefault="00006EEE" w:rsidP="009D2816">
      <w:pPr>
        <w:spacing w:line="360" w:lineRule="auto"/>
        <w:jc w:val="both"/>
      </w:pPr>
      <w:r>
        <w:rPr>
          <w:b/>
          <w:bCs/>
        </w:rPr>
        <w:t>157</w:t>
      </w:r>
      <w:r w:rsidRPr="00E95E33">
        <w:rPr>
          <w:b/>
          <w:bCs/>
        </w:rPr>
        <w:t>)</w:t>
      </w:r>
      <w:r>
        <w:rPr>
          <w:b/>
          <w:bCs/>
        </w:rPr>
        <w:t xml:space="preserve"> </w:t>
      </w:r>
      <w:r w:rsidR="009D2816" w:rsidRPr="009D2816">
        <w:rPr>
          <w:b/>
        </w:rPr>
        <w:t xml:space="preserve">2.1. Α) </w:t>
      </w:r>
      <w:r w:rsidR="009D2816" w:rsidRPr="009D2816">
        <w:t>Να γράψετε στην κόλ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9D2816" w:rsidRPr="009D2816" w:rsidRDefault="009D2816" w:rsidP="009D2816">
      <w:pPr>
        <w:spacing w:line="360" w:lineRule="auto"/>
        <w:jc w:val="center"/>
      </w:pPr>
      <w:r>
        <w:rPr>
          <w:noProof/>
        </w:rPr>
        <w:drawing>
          <wp:inline distT="0" distB="0" distL="0" distR="0" wp14:anchorId="542BEF7E" wp14:editId="348F8A31">
            <wp:extent cx="4308475" cy="650875"/>
            <wp:effectExtent l="0" t="0" r="0" b="0"/>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308475" cy="650875"/>
                    </a:xfrm>
                    <a:prstGeom prst="rect">
                      <a:avLst/>
                    </a:prstGeom>
                    <a:noFill/>
                    <a:ln>
                      <a:noFill/>
                    </a:ln>
                  </pic:spPr>
                </pic:pic>
              </a:graphicData>
            </a:graphic>
          </wp:inline>
        </w:drawing>
      </w:r>
    </w:p>
    <w:p w:rsidR="009D2816" w:rsidRPr="00DF2C87" w:rsidRDefault="009D2816" w:rsidP="009D2816">
      <w:pPr>
        <w:spacing w:line="360" w:lineRule="auto"/>
        <w:jc w:val="both"/>
      </w:pPr>
      <w:r w:rsidRPr="009D2816">
        <w:rPr>
          <w:b/>
        </w:rPr>
        <w:t>Β)</w:t>
      </w:r>
      <w:r w:rsidRPr="009D2816">
        <w:t xml:space="preserve"> Να γράψετε τους υπολογισμούς σας για τον προσδιορισμό του αριθμού οξείδωσης του S στις χημικές ενώσεις: H</w:t>
      </w:r>
      <w:r w:rsidRPr="009D2816">
        <w:rPr>
          <w:vertAlign w:val="subscript"/>
        </w:rPr>
        <w:t>2</w:t>
      </w:r>
      <w:r w:rsidRPr="009D2816">
        <w:t>SO</w:t>
      </w:r>
      <w:r w:rsidRPr="009D2816">
        <w:rPr>
          <w:vertAlign w:val="subscript"/>
        </w:rPr>
        <w:t>4</w:t>
      </w:r>
      <w:r w:rsidRPr="009D2816">
        <w:t xml:space="preserve"> και H</w:t>
      </w:r>
      <w:r w:rsidRPr="009D2816">
        <w:rPr>
          <w:vertAlign w:val="subscript"/>
        </w:rPr>
        <w:t>2</w:t>
      </w:r>
      <w:r w:rsidR="00DF2C87">
        <w:t>S.</w:t>
      </w:r>
    </w:p>
    <w:p w:rsidR="009D2816" w:rsidRPr="009D2816" w:rsidRDefault="009D2816" w:rsidP="009D2816">
      <w:pPr>
        <w:spacing w:line="360" w:lineRule="auto"/>
        <w:jc w:val="both"/>
      </w:pPr>
      <w:r w:rsidRPr="009D2816">
        <w:rPr>
          <w:b/>
        </w:rPr>
        <w:t>2.2.</w:t>
      </w:r>
      <w:r w:rsidRPr="009D2816">
        <w:t xml:space="preserve"> Δίνονται τα στοιχεία </w:t>
      </w:r>
      <w:r w:rsidRPr="009D2816">
        <w:rPr>
          <w:vertAlign w:val="subscript"/>
        </w:rPr>
        <w:t>11</w:t>
      </w:r>
      <w:r w:rsidRPr="009D2816">
        <w:t xml:space="preserve">Α και </w:t>
      </w:r>
      <w:r w:rsidRPr="009D2816">
        <w:rPr>
          <w:vertAlign w:val="subscript"/>
        </w:rPr>
        <w:t>17</w:t>
      </w:r>
      <w:r w:rsidRPr="009D2816">
        <w:t>Β.</w:t>
      </w:r>
    </w:p>
    <w:p w:rsidR="009D2816" w:rsidRPr="009D2816" w:rsidRDefault="009D2816" w:rsidP="009D2816">
      <w:pPr>
        <w:spacing w:line="360" w:lineRule="auto"/>
        <w:jc w:val="both"/>
      </w:pPr>
      <w:r w:rsidRPr="009D2816">
        <w:t>α) Να κάνετε κατανομή των ηλεκτρονίων σε στιβάδες για τα στοιχεία Α και Β.</w:t>
      </w:r>
    </w:p>
    <w:p w:rsidR="009D2816" w:rsidRPr="00413369" w:rsidRDefault="009D2816" w:rsidP="009D2816">
      <w:pPr>
        <w:spacing w:line="360" w:lineRule="auto"/>
        <w:jc w:val="both"/>
      </w:pPr>
      <w:r w:rsidRPr="009D2816">
        <w:t>β) Να εξηγήσετε τον τρόπο σχηματισμού της ένωσης μεταξύ των στοιχείων Α και Β και να γράψετε τον χημικό τύπο της ένωσης. Να χαρακτηρίσετε την ένωση ως ομοιοπολική ή ιοντικ</w:t>
      </w:r>
      <w:r w:rsidR="00DF2C87">
        <w:t>ή.</w:t>
      </w:r>
    </w:p>
    <w:p w:rsidR="009D2816" w:rsidRPr="009D2816" w:rsidRDefault="00006EEE" w:rsidP="009D2816">
      <w:pPr>
        <w:spacing w:line="360" w:lineRule="auto"/>
        <w:jc w:val="both"/>
      </w:pPr>
      <w:r>
        <w:rPr>
          <w:b/>
          <w:bCs/>
        </w:rPr>
        <w:t>158</w:t>
      </w:r>
      <w:r w:rsidRPr="00E95E33">
        <w:rPr>
          <w:b/>
          <w:bCs/>
        </w:rPr>
        <w:t>)</w:t>
      </w:r>
      <w:r>
        <w:rPr>
          <w:b/>
          <w:bCs/>
        </w:rPr>
        <w:t xml:space="preserve"> </w:t>
      </w:r>
      <w:r w:rsidR="009D2816" w:rsidRPr="009D2816">
        <w:rPr>
          <w:b/>
        </w:rPr>
        <w:t xml:space="preserve">2.1. </w:t>
      </w:r>
      <w:r w:rsidR="009D2816" w:rsidRPr="009D2816">
        <w:t>Να συμπληρώσετε τις χημικές εξισώσεις (προϊόντα και συντελεστές) των παρακάτω αντιδράσεων που γίνονται όλες.</w:t>
      </w:r>
    </w:p>
    <w:p w:rsidR="009D2816" w:rsidRPr="009D2816" w:rsidRDefault="00DF2C87" w:rsidP="009D2816">
      <w:pPr>
        <w:spacing w:line="360" w:lineRule="auto"/>
        <w:jc w:val="both"/>
      </w:pPr>
      <w:r>
        <w:t>α) Zn(s) + HBr(aq) →</w:t>
      </w:r>
      <w:r w:rsidRPr="00DF2C87">
        <w:t xml:space="preserve">              </w:t>
      </w:r>
      <w:r w:rsidR="009D2816" w:rsidRPr="009D2816">
        <w:t>β) NaOH(aq) + H</w:t>
      </w:r>
      <w:r w:rsidR="009D2816" w:rsidRPr="009D2816">
        <w:rPr>
          <w:vertAlign w:val="subscript"/>
        </w:rPr>
        <w:t>3</w:t>
      </w:r>
      <w:r w:rsidR="009D2816" w:rsidRPr="009D2816">
        <w:t>PO</w:t>
      </w:r>
      <w:r w:rsidR="009D2816" w:rsidRPr="009D2816">
        <w:rPr>
          <w:vertAlign w:val="subscript"/>
        </w:rPr>
        <w:t>4</w:t>
      </w:r>
      <w:r>
        <w:t>(aq) →</w:t>
      </w:r>
      <w:r w:rsidRPr="00DF2C87">
        <w:t xml:space="preserve">                 </w:t>
      </w:r>
      <w:r w:rsidR="009D2816" w:rsidRPr="009D2816">
        <w:t>γ) BaCl</w:t>
      </w:r>
      <w:r w:rsidR="009D2816" w:rsidRPr="009D2816">
        <w:rPr>
          <w:vertAlign w:val="subscript"/>
        </w:rPr>
        <w:t>2</w:t>
      </w:r>
      <w:r w:rsidR="009D2816" w:rsidRPr="009D2816">
        <w:t>(aq) + AgNO</w:t>
      </w:r>
      <w:r w:rsidR="009D2816" w:rsidRPr="009D2816">
        <w:rPr>
          <w:vertAlign w:val="subscript"/>
        </w:rPr>
        <w:t>3</w:t>
      </w:r>
      <w:r w:rsidR="009D2816" w:rsidRPr="009D2816">
        <w:t>(aq) →</w:t>
      </w:r>
    </w:p>
    <w:p w:rsidR="009D2816" w:rsidRPr="00DF2C87" w:rsidRDefault="009D2816" w:rsidP="009D2816">
      <w:pPr>
        <w:spacing w:line="360" w:lineRule="auto"/>
        <w:jc w:val="both"/>
      </w:pPr>
      <w:r w:rsidRPr="009D2816">
        <w:t xml:space="preserve">Να αναφέρετε το λόγο που γίνονται οι αντιδράσεις α και β. </w:t>
      </w:r>
    </w:p>
    <w:p w:rsidR="009D2816" w:rsidRPr="009D2816" w:rsidRDefault="009D2816" w:rsidP="009D2816">
      <w:pPr>
        <w:spacing w:line="360" w:lineRule="auto"/>
        <w:jc w:val="both"/>
      </w:pPr>
      <w:r w:rsidRPr="009D2816">
        <w:rPr>
          <w:b/>
        </w:rPr>
        <w:t>2.2.</w:t>
      </w:r>
      <w:r w:rsidRPr="009D2816">
        <w:t xml:space="preserve"> Για το στοιχείο Σ γνωρίζουμε ότι έχει ατομικό αριθμό 17.</w:t>
      </w:r>
    </w:p>
    <w:p w:rsidR="009D2816" w:rsidRPr="009D2816" w:rsidRDefault="009D2816" w:rsidP="009D2816">
      <w:pPr>
        <w:spacing w:line="360" w:lineRule="auto"/>
        <w:jc w:val="both"/>
      </w:pPr>
      <w:r w:rsidRPr="009D2816">
        <w:t xml:space="preserve">α) Να κάνετε κατανομή των ηλεκτρονίων του Σ σε στιβάδες. </w:t>
      </w:r>
    </w:p>
    <w:p w:rsidR="009D2816" w:rsidRPr="009D2816" w:rsidRDefault="009D2816" w:rsidP="009D2816">
      <w:pPr>
        <w:spacing w:line="360" w:lineRule="auto"/>
        <w:jc w:val="both"/>
      </w:pPr>
      <w:r w:rsidRPr="009D2816">
        <w:t xml:space="preserve">β) Να προσδιορίσετε τη θέση του Σ στον Περιοδικό Πίνακα. </w:t>
      </w:r>
    </w:p>
    <w:p w:rsidR="009D2816" w:rsidRPr="00DF2C87" w:rsidRDefault="009D2816" w:rsidP="009D2816">
      <w:pPr>
        <w:spacing w:line="360" w:lineRule="auto"/>
        <w:jc w:val="both"/>
      </w:pPr>
      <w:r w:rsidRPr="009D2816">
        <w:t>γ) Να προσδιορίσετε το είδος του δεσμού (ιοντικός ή ομοιοπολικός) και το χημικό τύπο της ένωσης που σχηματίζεται μετ</w:t>
      </w:r>
      <w:r w:rsidR="00DF2C87">
        <w:t xml:space="preserve">αξύ των ατόμων του στοιχείου Σ </w:t>
      </w:r>
    </w:p>
    <w:p w:rsidR="009D2816" w:rsidRPr="009D2816" w:rsidRDefault="00006EEE" w:rsidP="009D2816">
      <w:pPr>
        <w:spacing w:line="360" w:lineRule="auto"/>
        <w:jc w:val="both"/>
      </w:pPr>
      <w:r>
        <w:rPr>
          <w:b/>
          <w:bCs/>
        </w:rPr>
        <w:t>159</w:t>
      </w:r>
      <w:r w:rsidRPr="00E95E33">
        <w:rPr>
          <w:b/>
          <w:bCs/>
        </w:rPr>
        <w:t>)</w:t>
      </w:r>
      <w:r>
        <w:rPr>
          <w:b/>
          <w:bCs/>
        </w:rPr>
        <w:t xml:space="preserve"> </w:t>
      </w:r>
      <w:r w:rsidR="009D2816" w:rsidRPr="009D2816">
        <w:rPr>
          <w:b/>
        </w:rPr>
        <w:t>2.1. Α)</w:t>
      </w:r>
      <w:r w:rsidR="009D2816" w:rsidRPr="009D2816">
        <w:t xml:space="preserve"> Να μεταφέρετε στην κόλλα σας συμπληρωμένο τον παρακάτω πίνακα με το χημικό τύπο ή το όνομα των παρακάτω ενώσεων:</w:t>
      </w:r>
    </w:p>
    <w:p w:rsidR="009D2816" w:rsidRPr="009D2816" w:rsidRDefault="009D2816" w:rsidP="009D2816">
      <w:pPr>
        <w:spacing w:line="360" w:lineRule="auto"/>
        <w:jc w:val="center"/>
      </w:pPr>
      <w:r>
        <w:rPr>
          <w:noProof/>
        </w:rPr>
        <w:drawing>
          <wp:inline distT="0" distB="0" distL="0" distR="0" wp14:anchorId="01B55657" wp14:editId="24BE0799">
            <wp:extent cx="2823845" cy="650875"/>
            <wp:effectExtent l="0" t="0" r="0" b="0"/>
            <wp:docPr id="199" name="Εικόνα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823845" cy="650875"/>
                    </a:xfrm>
                    <a:prstGeom prst="rect">
                      <a:avLst/>
                    </a:prstGeom>
                    <a:noFill/>
                    <a:ln>
                      <a:noFill/>
                    </a:ln>
                  </pic:spPr>
                </pic:pic>
              </a:graphicData>
            </a:graphic>
          </wp:inline>
        </w:drawing>
      </w:r>
    </w:p>
    <w:p w:rsidR="009D2816" w:rsidRPr="009D2816" w:rsidRDefault="009D2816" w:rsidP="009D2816">
      <w:pPr>
        <w:spacing w:line="360" w:lineRule="auto"/>
        <w:jc w:val="both"/>
      </w:pPr>
      <w:r w:rsidRPr="009D2816">
        <w:rPr>
          <w:b/>
        </w:rPr>
        <w:t>Β)</w:t>
      </w:r>
      <w:r w:rsidRPr="009D2816">
        <w:t xml:space="preserve"> Δίνονται τα στοιχεία : </w:t>
      </w:r>
      <w:r w:rsidRPr="009D2816">
        <w:rPr>
          <w:vertAlign w:val="subscript"/>
        </w:rPr>
        <w:t>12</w:t>
      </w:r>
      <w:r w:rsidRPr="009D2816">
        <w:t xml:space="preserve"> Χ, </w:t>
      </w:r>
      <w:r w:rsidRPr="009D2816">
        <w:rPr>
          <w:vertAlign w:val="subscript"/>
        </w:rPr>
        <w:t>17</w:t>
      </w:r>
      <w:r w:rsidRPr="009D2816">
        <w:t xml:space="preserve"> Ψ, </w:t>
      </w:r>
      <w:r w:rsidRPr="009D2816">
        <w:rPr>
          <w:vertAlign w:val="subscript"/>
        </w:rPr>
        <w:t>8</w:t>
      </w:r>
      <w:r w:rsidRPr="009D2816">
        <w:t xml:space="preserve"> Ζ.</w:t>
      </w:r>
    </w:p>
    <w:p w:rsidR="009D2816" w:rsidRPr="009D2816" w:rsidRDefault="009D2816" w:rsidP="009D2816">
      <w:pPr>
        <w:spacing w:line="360" w:lineRule="auto"/>
        <w:jc w:val="both"/>
      </w:pPr>
      <w:r w:rsidRPr="009D2816">
        <w:t xml:space="preserve">α) Να γράψετε την κατανομή ηλεκτρονίων σε στιβάδες των στοιχείων Χ, Ψ, Ζ. </w:t>
      </w:r>
    </w:p>
    <w:p w:rsidR="009D2816" w:rsidRPr="009D2816" w:rsidRDefault="009D2816" w:rsidP="009D2816">
      <w:pPr>
        <w:spacing w:line="360" w:lineRule="auto"/>
        <w:jc w:val="both"/>
      </w:pPr>
      <w:r w:rsidRPr="009D2816">
        <w:t>β) Να χαρακτηρίσετε τις παρακάτω προτάσεις ως σωστές ( Σ ) ή λανθασμένες ( Λ ) .</w:t>
      </w:r>
    </w:p>
    <w:p w:rsidR="009D2816" w:rsidRPr="009D2816" w:rsidRDefault="009D2816" w:rsidP="009D2816">
      <w:pPr>
        <w:spacing w:line="360" w:lineRule="auto"/>
        <w:jc w:val="both"/>
      </w:pPr>
      <w:r w:rsidRPr="009D2816">
        <w:lastRenderedPageBreak/>
        <w:t xml:space="preserve">    ι) Το στοιχείο Χ είναι μέταλλο.</w:t>
      </w:r>
    </w:p>
    <w:p w:rsidR="009D2816" w:rsidRPr="009D2816" w:rsidRDefault="009D2816" w:rsidP="009D2816">
      <w:pPr>
        <w:spacing w:line="360" w:lineRule="auto"/>
        <w:jc w:val="both"/>
      </w:pPr>
      <w:r w:rsidRPr="009D2816">
        <w:t xml:space="preserve">    ιι) Μεταξύ των στοιχείων Χ και Ψ σχηματίζεται ομοιοπολικός δεσμός.</w:t>
      </w:r>
    </w:p>
    <w:p w:rsidR="009D2816" w:rsidRPr="00DF2C87" w:rsidRDefault="009D2816" w:rsidP="009D2816">
      <w:pPr>
        <w:spacing w:line="360" w:lineRule="auto"/>
        <w:jc w:val="both"/>
      </w:pPr>
      <w:r w:rsidRPr="009D2816">
        <w:t xml:space="preserve">    ιιι) Μεταξύ των στοιχείων Χ και </w:t>
      </w:r>
      <w:r w:rsidR="00DF2C87">
        <w:t xml:space="preserve">Ζ σχηματίζεται ιοντικός δεσμός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rPr>
          <w:lang w:val="en-GB"/>
        </w:rPr>
      </w:pPr>
      <w:r w:rsidRPr="009D2816">
        <w:t>α</w:t>
      </w:r>
      <w:r w:rsidRPr="009D2816">
        <w:rPr>
          <w:lang w:val="en-GB"/>
        </w:rPr>
        <w:t>) Mg(s) + AgNO</w:t>
      </w:r>
      <w:r w:rsidRPr="009D2816">
        <w:rPr>
          <w:vertAlign w:val="subscript"/>
          <w:lang w:val="en-GB"/>
        </w:rPr>
        <w:t>3</w:t>
      </w:r>
      <w:r w:rsidR="00DF2C87">
        <w:rPr>
          <w:lang w:val="en-GB"/>
        </w:rPr>
        <w:t xml:space="preserve">(aq) →              </w:t>
      </w:r>
      <w:r w:rsidRPr="009D2816">
        <w:t>β</w:t>
      </w:r>
      <w:r w:rsidRPr="009D2816">
        <w:rPr>
          <w:lang w:val="en-GB"/>
        </w:rPr>
        <w:t>) K</w:t>
      </w:r>
      <w:r w:rsidRPr="009D2816">
        <w:rPr>
          <w:vertAlign w:val="subscript"/>
          <w:lang w:val="en-GB"/>
        </w:rPr>
        <w:t>2</w:t>
      </w:r>
      <w:r w:rsidRPr="009D2816">
        <w:rPr>
          <w:lang w:val="en-GB"/>
        </w:rPr>
        <w:t>CO</w:t>
      </w:r>
      <w:r w:rsidRPr="009D2816">
        <w:rPr>
          <w:vertAlign w:val="subscript"/>
          <w:lang w:val="en-GB"/>
        </w:rPr>
        <w:t>3</w:t>
      </w:r>
      <w:r w:rsidR="00DF2C87">
        <w:rPr>
          <w:lang w:val="en-GB"/>
        </w:rPr>
        <w:t xml:space="preserve">(aq) + HCl(aq) →                    </w:t>
      </w:r>
      <w:r w:rsidRPr="009D2816">
        <w:t>γ</w:t>
      </w:r>
      <w:r w:rsidRPr="009D2816">
        <w:rPr>
          <w:lang w:val="en-GB"/>
        </w:rPr>
        <w:t>) Ca(OH)</w:t>
      </w:r>
      <w:r w:rsidRPr="009D2816">
        <w:rPr>
          <w:vertAlign w:val="subscript"/>
          <w:lang w:val="en-GB"/>
        </w:rPr>
        <w:t>2</w:t>
      </w:r>
      <w:r w:rsidRPr="009D2816">
        <w:rPr>
          <w:lang w:val="en-GB"/>
        </w:rPr>
        <w:t>(aq) + H</w:t>
      </w:r>
      <w:r w:rsidRPr="009D2816">
        <w:rPr>
          <w:vertAlign w:val="subscript"/>
          <w:lang w:val="en-GB"/>
        </w:rPr>
        <w:t>2</w:t>
      </w:r>
      <w:r w:rsidRPr="009D2816">
        <w:rPr>
          <w:lang w:val="en-GB"/>
        </w:rPr>
        <w:t>SO</w:t>
      </w:r>
      <w:r w:rsidRPr="009D2816">
        <w:rPr>
          <w:vertAlign w:val="subscript"/>
          <w:lang w:val="en-GB"/>
        </w:rPr>
        <w:t>4</w:t>
      </w:r>
      <w:r w:rsidRPr="009D2816">
        <w:rPr>
          <w:lang w:val="en-GB"/>
        </w:rPr>
        <w:t xml:space="preserve">(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006EEE" w:rsidP="009D2816">
      <w:pPr>
        <w:spacing w:line="360" w:lineRule="auto"/>
        <w:jc w:val="both"/>
      </w:pPr>
      <w:r>
        <w:rPr>
          <w:b/>
          <w:bCs/>
        </w:rPr>
        <w:t>160</w:t>
      </w:r>
      <w:r w:rsidRPr="00E95E33">
        <w:rPr>
          <w:b/>
          <w:bCs/>
        </w:rPr>
        <w:t>)</w:t>
      </w:r>
      <w:r>
        <w:rPr>
          <w:b/>
          <w:bCs/>
        </w:rPr>
        <w:t xml:space="preserve"> </w:t>
      </w:r>
      <w:r w:rsidR="009D2816" w:rsidRPr="009D2816">
        <w:rPr>
          <w:b/>
        </w:rPr>
        <w:t>2.1.</w:t>
      </w:r>
      <w:r w:rsidR="009D2816" w:rsidRPr="009D2816">
        <w:t xml:space="preserve"> Ο παρακάτω πίνακας δίνει μερικές πληροφορίες για τα άτομα δυο στοιχείων.</w:t>
      </w:r>
    </w:p>
    <w:p w:rsidR="009D2816" w:rsidRPr="009D2816" w:rsidRDefault="009D2816" w:rsidP="009D2816">
      <w:pPr>
        <w:spacing w:line="360" w:lineRule="auto"/>
        <w:jc w:val="center"/>
      </w:pPr>
      <w:r>
        <w:rPr>
          <w:noProof/>
        </w:rPr>
        <w:drawing>
          <wp:inline distT="0" distB="0" distL="0" distR="0" wp14:anchorId="293630B5" wp14:editId="1EF75C1C">
            <wp:extent cx="4572000" cy="775335"/>
            <wp:effectExtent l="0" t="0" r="0" b="5715"/>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572000" cy="775335"/>
                    </a:xfrm>
                    <a:prstGeom prst="rect">
                      <a:avLst/>
                    </a:prstGeom>
                    <a:noFill/>
                    <a:ln>
                      <a:noFill/>
                    </a:ln>
                  </pic:spPr>
                </pic:pic>
              </a:graphicData>
            </a:graphic>
          </wp:inline>
        </w:drawing>
      </w:r>
    </w:p>
    <w:p w:rsidR="009D2816" w:rsidRPr="009D2816" w:rsidRDefault="009D2816" w:rsidP="009D2816">
      <w:pPr>
        <w:spacing w:line="360" w:lineRule="auto"/>
        <w:jc w:val="both"/>
      </w:pPr>
      <w:r w:rsidRPr="009D2816">
        <w:t>α) Να συμπληρώσετε τα κενά του πίνακα, αφού τον μεταφέρετε στην κόλλα σας.</w:t>
      </w:r>
    </w:p>
    <w:p w:rsidR="009D2816" w:rsidRPr="009D2816" w:rsidRDefault="009D2816" w:rsidP="009D2816">
      <w:pPr>
        <w:spacing w:line="360" w:lineRule="auto"/>
        <w:jc w:val="both"/>
      </w:pPr>
      <w:r w:rsidRPr="009D2816">
        <w:t>β) Είναι κάποιο από τα στοιχεία αυτά ευγενές αέριο;</w:t>
      </w:r>
    </w:p>
    <w:p w:rsidR="009D2816" w:rsidRPr="00DF2C87" w:rsidRDefault="009D2816" w:rsidP="009D2816">
      <w:pPr>
        <w:spacing w:line="360" w:lineRule="auto"/>
        <w:jc w:val="both"/>
      </w:pPr>
      <w:r w:rsidRPr="009D2816">
        <w:t xml:space="preserve">Να </w:t>
      </w:r>
      <w:r w:rsidR="00DF2C87">
        <w:t>αιτιολογήσετε την απάντησή σας.</w:t>
      </w:r>
    </w:p>
    <w:p w:rsidR="009D2816" w:rsidRPr="009D2816" w:rsidRDefault="009D2816" w:rsidP="009D2816">
      <w:pPr>
        <w:spacing w:line="360" w:lineRule="auto"/>
        <w:jc w:val="both"/>
        <w:rPr>
          <w:b/>
        </w:rPr>
      </w:pPr>
      <w:r w:rsidRPr="009D2816">
        <w:rPr>
          <w:b/>
        </w:rPr>
        <w:t>2.2. A)</w:t>
      </w:r>
      <w:r w:rsidRPr="009D2816">
        <w:t xml:space="preserve"> Δίνεται η παρακάτω ασυμπλήρωτη χημική εξίσωση:</w:t>
      </w:r>
    </w:p>
    <w:p w:rsidR="009D2816" w:rsidRPr="009D2816" w:rsidRDefault="009D2816" w:rsidP="009D2816">
      <w:pPr>
        <w:spacing w:line="360" w:lineRule="auto"/>
        <w:jc w:val="center"/>
        <w:rPr>
          <w:lang w:val="en-GB"/>
        </w:rPr>
      </w:pPr>
      <w:r w:rsidRPr="009D2816">
        <w:rPr>
          <w:lang w:val="en-GB"/>
        </w:rPr>
        <w:t>CaCO</w:t>
      </w:r>
      <w:r w:rsidRPr="009D2816">
        <w:rPr>
          <w:vertAlign w:val="subscript"/>
          <w:lang w:val="en-GB"/>
        </w:rPr>
        <w:t>3</w:t>
      </w:r>
      <w:r w:rsidRPr="009D2816">
        <w:rPr>
          <w:lang w:val="en-GB"/>
        </w:rPr>
        <w:t>(s) + HNO</w:t>
      </w:r>
      <w:r w:rsidRPr="009D2816">
        <w:rPr>
          <w:vertAlign w:val="subscript"/>
          <w:lang w:val="en-GB"/>
        </w:rPr>
        <w:t>3</w:t>
      </w:r>
      <w:r w:rsidRPr="009D2816">
        <w:rPr>
          <w:lang w:val="en-GB"/>
        </w:rPr>
        <w:t>(aq) → Ca(NO</w:t>
      </w:r>
      <w:r w:rsidRPr="009D2816">
        <w:rPr>
          <w:vertAlign w:val="subscript"/>
          <w:lang w:val="en-GB"/>
        </w:rPr>
        <w:t>3</w:t>
      </w:r>
      <w:r w:rsidRPr="009D2816">
        <w:rPr>
          <w:lang w:val="en-GB"/>
        </w:rPr>
        <w:t>)</w:t>
      </w:r>
      <w:r w:rsidRPr="009D2816">
        <w:rPr>
          <w:vertAlign w:val="subscript"/>
          <w:lang w:val="en-GB"/>
        </w:rPr>
        <w:t>2</w:t>
      </w:r>
      <w:r w:rsidRPr="009D2816">
        <w:rPr>
          <w:lang w:val="en-GB"/>
        </w:rPr>
        <w:t>(aq) + CO</w:t>
      </w:r>
      <w:r w:rsidRPr="009D2816">
        <w:rPr>
          <w:vertAlign w:val="subscript"/>
          <w:lang w:val="en-GB"/>
        </w:rPr>
        <w:t>2</w:t>
      </w:r>
      <w:r w:rsidRPr="009D2816">
        <w:rPr>
          <w:lang w:val="en-GB"/>
        </w:rPr>
        <w:t>(g) +H</w:t>
      </w:r>
      <w:r w:rsidRPr="009D2816">
        <w:rPr>
          <w:vertAlign w:val="subscript"/>
          <w:lang w:val="en-GB"/>
        </w:rPr>
        <w:t>2</w:t>
      </w:r>
      <w:r w:rsidRPr="009D2816">
        <w:rPr>
          <w:lang w:val="en-GB"/>
        </w:rPr>
        <w:t>O (l)</w:t>
      </w:r>
    </w:p>
    <w:p w:rsidR="009D2816" w:rsidRPr="009D2816" w:rsidRDefault="009D2816" w:rsidP="009D2816">
      <w:pPr>
        <w:spacing w:line="360" w:lineRule="auto"/>
        <w:jc w:val="both"/>
      </w:pPr>
      <w:r w:rsidRPr="009D2816">
        <w:t>α) Σας ζητούμε να μεταφέρετε την παραπάνω χημική εξίσωση στην κόλλα σας και να βάλετε τα προϊόντα και τους κατάλληλους συντελεστές .</w:t>
      </w:r>
    </w:p>
    <w:p w:rsidR="009D2816" w:rsidRPr="00DF2C87" w:rsidRDefault="009D2816" w:rsidP="009D2816">
      <w:pPr>
        <w:spacing w:line="360" w:lineRule="auto"/>
        <w:jc w:val="both"/>
      </w:pPr>
      <w:r w:rsidRPr="009D2816">
        <w:t>Να ονομάσετε τις χημικές ενώσεις που συμμετέχουν στην παραπάνω χημική αντίδραση: CaCO</w:t>
      </w:r>
      <w:r w:rsidRPr="009D2816">
        <w:rPr>
          <w:vertAlign w:val="subscript"/>
        </w:rPr>
        <w:t>3</w:t>
      </w:r>
      <w:r w:rsidRPr="009D2816">
        <w:t>, ΗΝΟ</w:t>
      </w:r>
      <w:r w:rsidRPr="009D2816">
        <w:rPr>
          <w:vertAlign w:val="subscript"/>
        </w:rPr>
        <w:t>3</w:t>
      </w:r>
      <w:r w:rsidRPr="009D2816">
        <w:t>, Ca(NO</w:t>
      </w:r>
      <w:r w:rsidRPr="009D2816">
        <w:rPr>
          <w:vertAlign w:val="subscript"/>
        </w:rPr>
        <w:t>3</w:t>
      </w:r>
      <w:r w:rsidRPr="009D2816">
        <w:t>)</w:t>
      </w:r>
      <w:r w:rsidRPr="009D2816">
        <w:rPr>
          <w:vertAlign w:val="subscript"/>
        </w:rPr>
        <w:t>2</w:t>
      </w:r>
      <w:r w:rsidRPr="009D2816">
        <w:t>, CO</w:t>
      </w:r>
      <w:r w:rsidRPr="009D2816">
        <w:rPr>
          <w:vertAlign w:val="subscript"/>
        </w:rPr>
        <w:t>2</w:t>
      </w:r>
      <w:r w:rsidR="00DF2C87">
        <w:t xml:space="preserve"> .</w:t>
      </w:r>
    </w:p>
    <w:p w:rsidR="009D2816" w:rsidRPr="009D2816" w:rsidRDefault="009D2816" w:rsidP="009D2816">
      <w:pPr>
        <w:spacing w:line="360" w:lineRule="auto"/>
        <w:jc w:val="both"/>
      </w:pPr>
      <w:r w:rsidRPr="009D2816">
        <w:rPr>
          <w:b/>
        </w:rPr>
        <w:t>Β)</w:t>
      </w:r>
      <w:r w:rsidRPr="009D2816">
        <w:t xml:space="preserve"> Να συμπληρώσετε τις επόμενες χημικές εξισώσεις γράφοντας τα προϊόντα και τους συντελεστές και να αναφέρετε το λόγο για τον οποίο γίνονται .</w:t>
      </w:r>
    </w:p>
    <w:p w:rsidR="009D2816" w:rsidRPr="00DF2C87" w:rsidRDefault="00DF2C87" w:rsidP="009D2816">
      <w:pPr>
        <w:spacing w:line="360" w:lineRule="auto"/>
        <w:jc w:val="both"/>
      </w:pPr>
      <w:r>
        <w:t>α) Al(s) + HBr(aq) →</w:t>
      </w:r>
      <w:r w:rsidRPr="00DF2C87">
        <w:t xml:space="preserve">                            </w:t>
      </w:r>
      <w:r w:rsidR="009D2816" w:rsidRPr="009D2816">
        <w:t>β) KOH(aq) + ZnCl</w:t>
      </w:r>
      <w:r w:rsidR="009D2816" w:rsidRPr="009D2816">
        <w:rPr>
          <w:vertAlign w:val="subscript"/>
        </w:rPr>
        <w:t>2</w:t>
      </w:r>
      <w:r>
        <w:t>(aq) →</w:t>
      </w:r>
    </w:p>
    <w:p w:rsidR="009D2816" w:rsidRPr="009D2816" w:rsidRDefault="00006EEE" w:rsidP="009D2816">
      <w:pPr>
        <w:spacing w:line="360" w:lineRule="auto"/>
        <w:jc w:val="both"/>
      </w:pPr>
      <w:r>
        <w:rPr>
          <w:b/>
          <w:bCs/>
        </w:rPr>
        <w:t>161</w:t>
      </w:r>
      <w:r w:rsidRPr="00E95E33">
        <w:rPr>
          <w:b/>
          <w:bCs/>
        </w:rPr>
        <w:t>)</w:t>
      </w:r>
      <w:r>
        <w:rPr>
          <w:b/>
          <w:bCs/>
        </w:rPr>
        <w:t xml:space="preserve"> </w:t>
      </w:r>
      <w:r w:rsidR="009D2816" w:rsidRPr="009D2816">
        <w:rPr>
          <w:b/>
        </w:rPr>
        <w:t>2.1. Α)</w:t>
      </w:r>
      <w:r w:rsidR="009D2816" w:rsidRPr="009D2816">
        <w:t xml:space="preserve"> Να υπολογιστούν οι αριθμοί οξείδωσης του θείου (S) στις παρακάτω ουσίες: α. Η</w:t>
      </w:r>
      <w:r w:rsidR="009D2816" w:rsidRPr="009D2816">
        <w:rPr>
          <w:vertAlign w:val="subscript"/>
        </w:rPr>
        <w:t>2</w:t>
      </w:r>
      <w:r w:rsidR="009D2816" w:rsidRPr="009D2816">
        <w:t>SO</w:t>
      </w:r>
      <w:r w:rsidR="009D2816" w:rsidRPr="009D2816">
        <w:rPr>
          <w:vertAlign w:val="subscript"/>
        </w:rPr>
        <w:t>4</w:t>
      </w:r>
      <w:r w:rsidR="009D2816" w:rsidRPr="009D2816">
        <w:t xml:space="preserve">  β. SO</w:t>
      </w:r>
      <w:r w:rsidR="009D2816" w:rsidRPr="009D2816">
        <w:rPr>
          <w:vertAlign w:val="subscript"/>
        </w:rPr>
        <w:t>2</w:t>
      </w:r>
      <w:r w:rsidR="009D2816" w:rsidRPr="009D2816">
        <w:t xml:space="preserve"> </w:t>
      </w:r>
    </w:p>
    <w:p w:rsidR="009D2816" w:rsidRPr="009D2816" w:rsidRDefault="009D2816" w:rsidP="009D2816">
      <w:pPr>
        <w:spacing w:line="360" w:lineRule="auto"/>
        <w:jc w:val="both"/>
      </w:pPr>
      <w:r w:rsidRPr="009D2816">
        <w:rPr>
          <w:b/>
        </w:rPr>
        <w:t>Β)</w:t>
      </w:r>
      <w:r w:rsidRPr="009D2816">
        <w:t xml:space="preserve"> Δίνεται : χλώριο, </w:t>
      </w:r>
      <w:r w:rsidRPr="009D2816">
        <w:rPr>
          <w:position w:val="-12"/>
        </w:rPr>
        <w:object w:dxaOrig="460" w:dyaOrig="380">
          <v:shape id="_x0000_i1053" type="#_x0000_t75" style="width:23.05pt;height:19pt" o:ole="">
            <v:imagedata r:id="rId128" o:title=""/>
          </v:shape>
          <o:OLEObject Type="Embed" ProgID="Equation.DSMT4" ShapeID="_x0000_i1053" DrawAspect="Content" ObjectID="_1489917588" r:id="rId129"/>
        </w:object>
      </w:r>
    </w:p>
    <w:p w:rsidR="009D2816" w:rsidRPr="009D2816" w:rsidRDefault="009D2816" w:rsidP="009D2816">
      <w:pPr>
        <w:spacing w:line="360" w:lineRule="auto"/>
        <w:jc w:val="both"/>
      </w:pPr>
      <w:r w:rsidRPr="009D2816">
        <w:t xml:space="preserve">α) Πόσα πρωτόνια, νετρόνια και ηλεκτρόνια υπάρχουν στο άτομο του χλωρίου; </w:t>
      </w:r>
    </w:p>
    <w:p w:rsidR="009D2816" w:rsidRPr="009D2816" w:rsidRDefault="009D2816" w:rsidP="009D2816">
      <w:pPr>
        <w:spacing w:line="360" w:lineRule="auto"/>
        <w:jc w:val="both"/>
      </w:pPr>
      <w:r w:rsidRPr="009D2816">
        <w:t>β) Πώς κατανέμονται τα ηλεκτρόνια του ατόμου του χλωρίου σε στιβάδες;</w:t>
      </w:r>
    </w:p>
    <w:p w:rsidR="009D2816" w:rsidRPr="00DF2C87" w:rsidRDefault="009D2816" w:rsidP="009D2816">
      <w:pPr>
        <w:spacing w:line="360" w:lineRule="auto"/>
        <w:jc w:val="both"/>
      </w:pPr>
      <w:r w:rsidRPr="009D2816">
        <w:t>γ) Σε ποια περίοδο και σε ποια ομάδα του περιοδικ</w:t>
      </w:r>
      <w:r w:rsidR="00DF2C87">
        <w:t xml:space="preserve">ού πίνακα βρίσκεται το χλώριο; </w:t>
      </w:r>
    </w:p>
    <w:p w:rsidR="009D2816" w:rsidRPr="009D2816" w:rsidRDefault="009D2816" w:rsidP="009D2816">
      <w:pPr>
        <w:spacing w:line="360" w:lineRule="auto"/>
        <w:jc w:val="both"/>
      </w:pPr>
      <w:r w:rsidRPr="009D2816">
        <w:rPr>
          <w:b/>
        </w:rPr>
        <w:t xml:space="preserve">2.2. </w:t>
      </w:r>
      <w:r w:rsidRPr="009D2816">
        <w:t>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00DF2C87" w:rsidRPr="00DF2C87">
        <w:t xml:space="preserve">) </w:t>
      </w:r>
      <w:r w:rsidR="00DF2C87">
        <w:rPr>
          <w:lang w:val="en-GB"/>
        </w:rPr>
        <w:t>CaS</w:t>
      </w:r>
      <w:r w:rsidR="00DF2C87" w:rsidRPr="00DF2C87">
        <w:t>(</w:t>
      </w:r>
      <w:r w:rsidR="00DF2C87">
        <w:rPr>
          <w:lang w:val="en-GB"/>
        </w:rPr>
        <w:t>s</w:t>
      </w:r>
      <w:r w:rsidR="00DF2C87" w:rsidRPr="00DF2C87">
        <w:t xml:space="preserve">) + </w:t>
      </w:r>
      <w:r w:rsidR="00DF2C87">
        <w:rPr>
          <w:lang w:val="en-GB"/>
        </w:rPr>
        <w:t>HCl</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NaOH</w:t>
      </w:r>
      <w:r w:rsidRPr="00DF2C87">
        <w:t>(</w:t>
      </w:r>
      <w:r w:rsidRPr="009D2816">
        <w:rPr>
          <w:lang w:val="en-GB"/>
        </w:rPr>
        <w:t>aq</w:t>
      </w:r>
      <w:r w:rsidRPr="00DF2C87">
        <w:t xml:space="preserve">) + </w:t>
      </w:r>
      <w:r w:rsidRPr="009D2816">
        <w:rPr>
          <w:lang w:val="en-GB"/>
        </w:rPr>
        <w:t>H</w:t>
      </w:r>
      <w:r w:rsidRPr="00DF2C87">
        <w:rPr>
          <w:vertAlign w:val="subscript"/>
        </w:rPr>
        <w:t>2</w:t>
      </w:r>
      <w:r w:rsidRPr="009D2816">
        <w:rPr>
          <w:lang w:val="en-GB"/>
        </w:rPr>
        <w:t>SO</w:t>
      </w:r>
      <w:r w:rsidRPr="00DF2C87">
        <w:rPr>
          <w:vertAlign w:val="subscript"/>
        </w:rPr>
        <w:t>4</w:t>
      </w:r>
      <w:r w:rsidR="00DF2C87" w:rsidRPr="00DF2C87">
        <w:t>(</w:t>
      </w:r>
      <w:r w:rsidR="00DF2C87">
        <w:rPr>
          <w:lang w:val="en-GB"/>
        </w:rPr>
        <w:t>aq</w:t>
      </w:r>
      <w:r w:rsidR="00DF2C87" w:rsidRPr="00DF2C87">
        <w:t xml:space="preserve">) →                            </w:t>
      </w:r>
      <w:r w:rsidRPr="009D2816">
        <w:t>γ) Br</w:t>
      </w:r>
      <w:r w:rsidRPr="009D2816">
        <w:rPr>
          <w:vertAlign w:val="subscript"/>
        </w:rPr>
        <w:t>2</w:t>
      </w:r>
      <w:r w:rsidRPr="009D2816">
        <w:t xml:space="preserve">(l) + KI(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006EEE" w:rsidP="009D2816">
      <w:pPr>
        <w:spacing w:line="360" w:lineRule="auto"/>
        <w:jc w:val="both"/>
      </w:pPr>
      <w:r>
        <w:rPr>
          <w:b/>
          <w:bCs/>
        </w:rPr>
        <w:t>162</w:t>
      </w:r>
      <w:r w:rsidRPr="00E95E33">
        <w:rPr>
          <w:b/>
          <w:bCs/>
        </w:rPr>
        <w:t>)</w:t>
      </w:r>
      <w:r>
        <w:rPr>
          <w:b/>
          <w:bCs/>
        </w:rPr>
        <w:t xml:space="preserve"> </w:t>
      </w:r>
      <w:r w:rsidR="009D2816" w:rsidRPr="009D2816">
        <w:rPr>
          <w:b/>
        </w:rPr>
        <w:t>2.1.</w:t>
      </w:r>
      <w:r w:rsidR="009D2816" w:rsidRPr="009D2816">
        <w:t xml:space="preserve"> Ο παρακάτω πίνακας δίνει μερικές πληροφορίες για τα άτομα δυο στοιχείων.</w:t>
      </w:r>
    </w:p>
    <w:p w:rsidR="009D2816" w:rsidRPr="009D2816" w:rsidRDefault="009D2816" w:rsidP="009D2816">
      <w:pPr>
        <w:spacing w:line="360" w:lineRule="auto"/>
        <w:jc w:val="center"/>
      </w:pPr>
      <w:r>
        <w:rPr>
          <w:noProof/>
        </w:rPr>
        <w:drawing>
          <wp:inline distT="0" distB="0" distL="0" distR="0" wp14:anchorId="1295552C" wp14:editId="05F138E7">
            <wp:extent cx="4769485" cy="812165"/>
            <wp:effectExtent l="0" t="0" r="0" b="6985"/>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769485" cy="812165"/>
                    </a:xfrm>
                    <a:prstGeom prst="rect">
                      <a:avLst/>
                    </a:prstGeom>
                    <a:noFill/>
                    <a:ln>
                      <a:noFill/>
                    </a:ln>
                  </pic:spPr>
                </pic:pic>
              </a:graphicData>
            </a:graphic>
          </wp:inline>
        </w:drawing>
      </w:r>
    </w:p>
    <w:p w:rsidR="009D2816" w:rsidRPr="009D2816" w:rsidRDefault="009D2816" w:rsidP="009D2816">
      <w:pPr>
        <w:spacing w:line="360" w:lineRule="auto"/>
        <w:jc w:val="both"/>
      </w:pPr>
      <w:r w:rsidRPr="009D2816">
        <w:lastRenderedPageBreak/>
        <w:t>α) Να συμπληρώσετε τα κενά του πίνακα, αφού τον μεταφέρετε στην κόλλα σας.</w:t>
      </w:r>
    </w:p>
    <w:p w:rsidR="009D2816" w:rsidRPr="009D2816" w:rsidRDefault="009D2816" w:rsidP="009D2816">
      <w:pPr>
        <w:spacing w:line="360" w:lineRule="auto"/>
        <w:jc w:val="both"/>
      </w:pPr>
      <w:r w:rsidRPr="009D2816">
        <w:t>β) Είναι κάποιο από τα στοιχεία αυτά ευγενές αέριο;</w:t>
      </w:r>
    </w:p>
    <w:p w:rsidR="009D2816" w:rsidRPr="00DF2C87" w:rsidRDefault="009D2816" w:rsidP="009D2816">
      <w:pPr>
        <w:spacing w:line="360" w:lineRule="auto"/>
        <w:jc w:val="both"/>
      </w:pPr>
      <w:r w:rsidRPr="009D2816">
        <w:t xml:space="preserve">Να </w:t>
      </w:r>
      <w:r w:rsidR="00DF2C87">
        <w:t>αιτιολογήσετε την απάντησή σας.</w:t>
      </w:r>
    </w:p>
    <w:p w:rsidR="009D2816" w:rsidRPr="009D2816" w:rsidRDefault="009D2816" w:rsidP="009D2816">
      <w:pPr>
        <w:spacing w:line="360" w:lineRule="auto"/>
        <w:jc w:val="both"/>
        <w:rPr>
          <w:b/>
        </w:rPr>
      </w:pPr>
      <w:r w:rsidRPr="009D2816">
        <w:rPr>
          <w:b/>
        </w:rPr>
        <w:t>2.2. A)</w:t>
      </w:r>
      <w:r w:rsidRPr="009D2816">
        <w:t xml:space="preserve"> Δίνεται η παρακάτω ασυμπλήρωτη χημική εξίσωση:</w:t>
      </w:r>
    </w:p>
    <w:p w:rsidR="009D2816" w:rsidRPr="009D2816" w:rsidRDefault="009D2816" w:rsidP="009D2816">
      <w:pPr>
        <w:spacing w:line="360" w:lineRule="auto"/>
        <w:jc w:val="center"/>
        <w:rPr>
          <w:lang w:val="en-GB"/>
        </w:rPr>
      </w:pPr>
      <w:r w:rsidRPr="009D2816">
        <w:rPr>
          <w:lang w:val="en-GB"/>
        </w:rPr>
        <w:t>CaCO</w:t>
      </w:r>
      <w:r w:rsidRPr="009D2816">
        <w:rPr>
          <w:vertAlign w:val="subscript"/>
          <w:lang w:val="en-GB"/>
        </w:rPr>
        <w:t>3</w:t>
      </w:r>
      <w:r w:rsidRPr="009D2816">
        <w:rPr>
          <w:lang w:val="en-GB"/>
        </w:rPr>
        <w:t>(s) + HNO</w:t>
      </w:r>
      <w:r w:rsidRPr="009D2816">
        <w:rPr>
          <w:vertAlign w:val="subscript"/>
          <w:lang w:val="en-GB"/>
        </w:rPr>
        <w:t>3</w:t>
      </w:r>
      <w:r w:rsidRPr="009D2816">
        <w:rPr>
          <w:lang w:val="en-GB"/>
        </w:rPr>
        <w:t>(aq) → Ca(NO</w:t>
      </w:r>
      <w:r w:rsidRPr="009D2816">
        <w:rPr>
          <w:vertAlign w:val="subscript"/>
          <w:lang w:val="en-GB"/>
        </w:rPr>
        <w:t>3</w:t>
      </w:r>
      <w:r w:rsidRPr="009D2816">
        <w:rPr>
          <w:lang w:val="en-GB"/>
        </w:rPr>
        <w:t>)</w:t>
      </w:r>
      <w:r w:rsidRPr="009D2816">
        <w:rPr>
          <w:vertAlign w:val="subscript"/>
          <w:lang w:val="en-GB"/>
        </w:rPr>
        <w:t>2</w:t>
      </w:r>
      <w:r w:rsidRPr="009D2816">
        <w:rPr>
          <w:lang w:val="en-GB"/>
        </w:rPr>
        <w:t>(aq) + CO</w:t>
      </w:r>
      <w:r w:rsidRPr="009D2816">
        <w:rPr>
          <w:vertAlign w:val="subscript"/>
          <w:lang w:val="en-GB"/>
        </w:rPr>
        <w:t>2</w:t>
      </w:r>
      <w:r w:rsidRPr="009D2816">
        <w:rPr>
          <w:lang w:val="en-GB"/>
        </w:rPr>
        <w:t>(g) +H</w:t>
      </w:r>
      <w:r w:rsidRPr="009D2816">
        <w:rPr>
          <w:vertAlign w:val="subscript"/>
          <w:lang w:val="en-GB"/>
        </w:rPr>
        <w:t>2</w:t>
      </w:r>
      <w:r w:rsidRPr="009D2816">
        <w:rPr>
          <w:lang w:val="en-GB"/>
        </w:rPr>
        <w:t>O (l)</w:t>
      </w:r>
    </w:p>
    <w:p w:rsidR="009D2816" w:rsidRPr="009D2816" w:rsidRDefault="009D2816" w:rsidP="009D2816">
      <w:pPr>
        <w:spacing w:line="360" w:lineRule="auto"/>
        <w:jc w:val="both"/>
      </w:pPr>
      <w:r w:rsidRPr="009D2816">
        <w:t>α) Να μεταφέρετε την παραπάνω χημική εξίσωση στην κόλλα σας και να βάλετε τα προϊόντα και τους κατάλληλους συντελεστές .</w:t>
      </w:r>
    </w:p>
    <w:p w:rsidR="009D2816" w:rsidRPr="00DF2C87" w:rsidRDefault="009D2816" w:rsidP="009D2816">
      <w:pPr>
        <w:spacing w:line="360" w:lineRule="auto"/>
        <w:jc w:val="both"/>
      </w:pPr>
      <w:r w:rsidRPr="009D2816">
        <w:t>Να ονομάσετε τις χημικές ενώσεις που συμμετέχουν στην παραπάνω χημική αντίδραση: CaCO</w:t>
      </w:r>
      <w:r w:rsidRPr="009D2816">
        <w:rPr>
          <w:vertAlign w:val="subscript"/>
        </w:rPr>
        <w:t>3</w:t>
      </w:r>
      <w:r w:rsidRPr="009D2816">
        <w:t xml:space="preserve"> , ΗΝΟ</w:t>
      </w:r>
      <w:r w:rsidRPr="009D2816">
        <w:rPr>
          <w:vertAlign w:val="subscript"/>
        </w:rPr>
        <w:t>3</w:t>
      </w:r>
      <w:r w:rsidRPr="009D2816">
        <w:t xml:space="preserve"> , Ca(NO</w:t>
      </w:r>
      <w:r w:rsidRPr="009D2816">
        <w:rPr>
          <w:vertAlign w:val="subscript"/>
        </w:rPr>
        <w:t>3</w:t>
      </w:r>
      <w:r w:rsidRPr="009D2816">
        <w:t>)</w:t>
      </w:r>
      <w:r w:rsidRPr="009D2816">
        <w:rPr>
          <w:vertAlign w:val="subscript"/>
        </w:rPr>
        <w:t>2</w:t>
      </w:r>
      <w:r w:rsidRPr="009D2816">
        <w:t xml:space="preserve"> , CO</w:t>
      </w:r>
      <w:r w:rsidRPr="009D2816">
        <w:rPr>
          <w:vertAlign w:val="subscript"/>
        </w:rPr>
        <w:t>2</w:t>
      </w:r>
      <w:r w:rsidR="00DF2C87">
        <w:t xml:space="preserve"> .</w:t>
      </w:r>
    </w:p>
    <w:p w:rsidR="009D2816" w:rsidRPr="009D2816" w:rsidRDefault="009D2816" w:rsidP="009D2816">
      <w:pPr>
        <w:spacing w:line="360" w:lineRule="auto"/>
        <w:jc w:val="both"/>
      </w:pPr>
      <w:r w:rsidRPr="009D2816">
        <w:rPr>
          <w:b/>
        </w:rPr>
        <w:t>Β)</w:t>
      </w:r>
      <w:r w:rsidRPr="009D2816">
        <w:t xml:space="preserve"> Να συμπληρώσετε τις επόμενες χημικές εξισώσεις που γίνονται όλες, γράφοντας τα προϊόντα και τους συντελεστές και να αναφέρετε το λόγο για τον οποίο γίνονται .</w:t>
      </w:r>
    </w:p>
    <w:p w:rsidR="009D2816" w:rsidRPr="00DF2C87" w:rsidRDefault="00DF2C87" w:rsidP="009D2816">
      <w:pPr>
        <w:spacing w:line="360" w:lineRule="auto"/>
        <w:jc w:val="both"/>
      </w:pPr>
      <w:r>
        <w:t>α) Al(s) + HBr(aq) →</w:t>
      </w:r>
      <w:r w:rsidRPr="00DF2C87">
        <w:t xml:space="preserve">                    </w:t>
      </w:r>
      <w:r w:rsidR="009D2816" w:rsidRPr="009D2816">
        <w:t>β) NaOH(aq) + ZnCl</w:t>
      </w:r>
      <w:r w:rsidR="009D2816" w:rsidRPr="009D2816">
        <w:rPr>
          <w:vertAlign w:val="subscript"/>
        </w:rPr>
        <w:t>2</w:t>
      </w:r>
      <w:r>
        <w:t>(aq) →</w:t>
      </w:r>
    </w:p>
    <w:p w:rsidR="009D2816" w:rsidRPr="009D2816" w:rsidRDefault="00006EEE" w:rsidP="009D2816">
      <w:pPr>
        <w:spacing w:line="360" w:lineRule="auto"/>
        <w:jc w:val="both"/>
      </w:pPr>
      <w:r>
        <w:rPr>
          <w:b/>
          <w:bCs/>
        </w:rPr>
        <w:t>163</w:t>
      </w:r>
      <w:r w:rsidRPr="00E95E33">
        <w:rPr>
          <w:b/>
          <w:bCs/>
        </w:rPr>
        <w:t>)</w:t>
      </w:r>
      <w:r>
        <w:rPr>
          <w:b/>
          <w:bCs/>
        </w:rPr>
        <w:t xml:space="preserve"> </w:t>
      </w:r>
      <w:r w:rsidR="009D2816" w:rsidRPr="009D2816">
        <w:rPr>
          <w:b/>
        </w:rPr>
        <w:t>2.1.</w:t>
      </w:r>
      <w:r w:rsidR="009D2816" w:rsidRPr="009D2816">
        <w:t xml:space="preserve">  Στο εργαστήριο υπάρχουν διαλύματα των ενώσεων:  FeSO</w:t>
      </w:r>
      <w:r w:rsidR="009D2816" w:rsidRPr="009D2816">
        <w:rPr>
          <w:vertAlign w:val="subscript"/>
        </w:rPr>
        <w:t>4</w:t>
      </w:r>
      <w:r w:rsidR="009D2816" w:rsidRPr="009D2816">
        <w:t xml:space="preserve"> , H</w:t>
      </w:r>
      <w:r w:rsidR="009D2816" w:rsidRPr="009D2816">
        <w:rPr>
          <w:vertAlign w:val="subscript"/>
        </w:rPr>
        <w:t>3</w:t>
      </w:r>
      <w:r w:rsidR="009D2816" w:rsidRPr="009D2816">
        <w:t>PO</w:t>
      </w:r>
      <w:r w:rsidR="009D2816" w:rsidRPr="009D2816">
        <w:rPr>
          <w:vertAlign w:val="subscript"/>
        </w:rPr>
        <w:t>4</w:t>
      </w:r>
      <w:r w:rsidR="009D2816" w:rsidRPr="009D2816">
        <w:t>, ΚCl, NaOH, HCl, CO</w:t>
      </w:r>
      <w:r w:rsidR="009D2816" w:rsidRPr="009D2816">
        <w:rPr>
          <w:vertAlign w:val="subscript"/>
        </w:rPr>
        <w:t>2</w:t>
      </w:r>
      <w:r w:rsidR="009D2816" w:rsidRPr="009D2816">
        <w:t xml:space="preserve"> </w:t>
      </w:r>
    </w:p>
    <w:p w:rsidR="009D2816" w:rsidRPr="009D2816" w:rsidRDefault="009D2816" w:rsidP="009D2816">
      <w:pPr>
        <w:spacing w:line="360" w:lineRule="auto"/>
        <w:jc w:val="both"/>
      </w:pPr>
      <w:r w:rsidRPr="009D2816">
        <w:t xml:space="preserve">α) Πώς ονομάζονται οι ενώσεις αυτές; </w:t>
      </w:r>
    </w:p>
    <w:p w:rsidR="009D2816" w:rsidRPr="00DF2C87" w:rsidRDefault="009D2816" w:rsidP="009D2816">
      <w:pPr>
        <w:spacing w:line="360" w:lineRule="auto"/>
        <w:jc w:val="both"/>
      </w:pPr>
      <w:r w:rsidRPr="009D2816">
        <w:t>β) Αν υπάρχουν δοχεία κατασκευασμένα από Cu και Al ,εξηγήστε σε ποιο δοχείο είναι δυνατόν να αποθηκευτεί διάλυμα FeSO</w:t>
      </w:r>
      <w:r w:rsidRPr="009D2816">
        <w:rPr>
          <w:vertAlign w:val="subscript"/>
        </w:rPr>
        <w:t>4</w:t>
      </w:r>
      <w:r w:rsidR="00DF2C87">
        <w:t xml:space="preserve"> . </w:t>
      </w:r>
    </w:p>
    <w:p w:rsidR="009D2816" w:rsidRPr="009D2816" w:rsidRDefault="009D2816" w:rsidP="009D2816">
      <w:pPr>
        <w:spacing w:line="360" w:lineRule="auto"/>
        <w:jc w:val="both"/>
      </w:pPr>
      <w:r w:rsidRPr="009D2816">
        <w:rPr>
          <w:b/>
        </w:rPr>
        <w:t>2.2. Α)</w:t>
      </w:r>
      <w:r w:rsidRPr="009D2816">
        <w:t xml:space="preserve"> Δίνονται τα στοιχεία: </w:t>
      </w:r>
      <w:r w:rsidRPr="009D2816">
        <w:rPr>
          <w:vertAlign w:val="subscript"/>
        </w:rPr>
        <w:t>19</w:t>
      </w:r>
      <w:r w:rsidRPr="009D2816">
        <w:t xml:space="preserve">Κ και </w:t>
      </w:r>
      <w:r w:rsidRPr="009D2816">
        <w:rPr>
          <w:vertAlign w:val="subscript"/>
        </w:rPr>
        <w:t>17</w:t>
      </w:r>
      <w:r w:rsidRPr="009D2816">
        <w:t xml:space="preserve">Cl. </w:t>
      </w:r>
    </w:p>
    <w:p w:rsidR="009D2816" w:rsidRPr="009D2816" w:rsidRDefault="009D2816" w:rsidP="009D2816">
      <w:pPr>
        <w:spacing w:line="360" w:lineRule="auto"/>
        <w:jc w:val="both"/>
      </w:pPr>
      <w:r w:rsidRPr="009D2816">
        <w:t xml:space="preserve">α) Να γράψετε την κατανομή των ηλεκτρονίων σε στιβάδες για τα άτομα του καλίου  και του χλωρίου. </w:t>
      </w:r>
    </w:p>
    <w:p w:rsidR="009D2816" w:rsidRPr="009D2816" w:rsidRDefault="009D2816" w:rsidP="009D2816">
      <w:pPr>
        <w:spacing w:line="360" w:lineRule="auto"/>
        <w:jc w:val="both"/>
      </w:pPr>
      <w:r w:rsidRPr="009D2816">
        <w:t xml:space="preserve">β) Να αναφέρετε το είδος του δεσμού (ιοντικό ή ομοιοπολικό) μεταξύ αυτών των ατόμων. </w:t>
      </w:r>
    </w:p>
    <w:p w:rsidR="009D2816" w:rsidRPr="009D2816" w:rsidRDefault="009D2816" w:rsidP="009D2816">
      <w:pPr>
        <w:spacing w:line="360" w:lineRule="auto"/>
        <w:jc w:val="both"/>
      </w:pPr>
      <w:r w:rsidRPr="009D2816">
        <w:t xml:space="preserve">γ) Να αναφέρετε αν η ένωση που σχηματίζεται μεταξύ K και Cl: </w:t>
      </w:r>
    </w:p>
    <w:p w:rsidR="009D2816" w:rsidRPr="00DF2C87" w:rsidRDefault="009D2816" w:rsidP="009D2816">
      <w:pPr>
        <w:spacing w:line="360" w:lineRule="auto"/>
        <w:jc w:val="both"/>
      </w:pPr>
      <w:r w:rsidRPr="009D2816">
        <w:t xml:space="preserve">     i) έχ</w:t>
      </w:r>
      <w:r w:rsidR="00DF2C87">
        <w:t xml:space="preserve">ει υψηλό ή χαμηλό σημείο τήξης </w:t>
      </w:r>
      <w:r w:rsidR="00DF2C87" w:rsidRPr="00DF2C87">
        <w:t xml:space="preserve"> </w:t>
      </w:r>
      <w:r w:rsidRPr="009D2816">
        <w:t xml:space="preserve">  ii) τα υδατικά διαλύματά της </w:t>
      </w:r>
      <w:r w:rsidR="00DF2C87">
        <w:t xml:space="preserve">άγουν ή όχι το ηλεκτρικό ρεύμα </w:t>
      </w:r>
    </w:p>
    <w:p w:rsidR="009D2816" w:rsidRPr="00DF2C87" w:rsidRDefault="009D2816" w:rsidP="009D2816">
      <w:pPr>
        <w:spacing w:line="360" w:lineRule="auto"/>
        <w:jc w:val="both"/>
      </w:pPr>
      <w:r w:rsidRPr="009D2816">
        <w:rPr>
          <w:b/>
        </w:rPr>
        <w:t>Β)</w:t>
      </w:r>
      <w:r w:rsidRPr="009D2816">
        <w:t xml:space="preserve"> Να υπολογίσετε τον αριθμό οξείδωσης του Cl στο ιόν: ClO</w:t>
      </w:r>
      <w:r w:rsidRPr="009D2816">
        <w:rPr>
          <w:vertAlign w:val="subscript"/>
        </w:rPr>
        <w:t>3</w:t>
      </w:r>
      <w:r w:rsidRPr="009D2816">
        <w:rPr>
          <w:vertAlign w:val="superscript"/>
        </w:rPr>
        <w:t>-</w:t>
      </w:r>
      <w:r w:rsidR="00DF2C87">
        <w:t xml:space="preserve"> </w:t>
      </w:r>
    </w:p>
    <w:p w:rsidR="009D2816" w:rsidRPr="009D2816" w:rsidRDefault="00006EEE" w:rsidP="009D2816">
      <w:pPr>
        <w:spacing w:line="360" w:lineRule="auto"/>
        <w:jc w:val="both"/>
        <w:rPr>
          <w:b/>
        </w:rPr>
      </w:pPr>
      <w:r>
        <w:rPr>
          <w:b/>
          <w:bCs/>
        </w:rPr>
        <w:t>164</w:t>
      </w:r>
      <w:r w:rsidRPr="00E95E33">
        <w:rPr>
          <w:b/>
          <w:bCs/>
        </w:rPr>
        <w:t>)</w:t>
      </w:r>
      <w:r>
        <w:rPr>
          <w:b/>
          <w:bCs/>
        </w:rPr>
        <w:t xml:space="preserve"> </w:t>
      </w:r>
      <w:r w:rsidR="009D2816" w:rsidRPr="009D2816">
        <w:rPr>
          <w:b/>
        </w:rPr>
        <w:t>2.1. Α)</w:t>
      </w:r>
      <w:r w:rsidR="009D2816" w:rsidRPr="009D2816">
        <w:t xml:space="preserve"> Το Χ ανήκει στην 3η περίοδο και στην 1η (ΙΑ) ομάδα του Περιοδικού Πίνακα.</w:t>
      </w:r>
    </w:p>
    <w:p w:rsidR="009D2816" w:rsidRPr="00DF2C87" w:rsidRDefault="009D2816" w:rsidP="009D2816">
      <w:pPr>
        <w:spacing w:line="360" w:lineRule="auto"/>
        <w:jc w:val="both"/>
      </w:pPr>
      <w:r w:rsidRPr="009D2816">
        <w:t>α) Να υπολογί</w:t>
      </w:r>
      <w:r w:rsidR="00DF2C87">
        <w:t xml:space="preserve">σετε τον ατομικό αριθμό του Χ. </w:t>
      </w:r>
      <w:r w:rsidR="00DF2C87" w:rsidRPr="00DF2C87">
        <w:t xml:space="preserve">         </w:t>
      </w:r>
      <w:r w:rsidRPr="009D2816">
        <w:t xml:space="preserve">β)Με τι δεσμό θα ενωθεί το Χ με το </w:t>
      </w:r>
      <w:r w:rsidRPr="009D2816">
        <w:rPr>
          <w:vertAlign w:val="subscript"/>
        </w:rPr>
        <w:t>17</w:t>
      </w:r>
      <w:r w:rsidR="00DF2C87">
        <w:t xml:space="preserve"> Cl; </w:t>
      </w:r>
    </w:p>
    <w:p w:rsidR="009D2816" w:rsidRPr="009D2816" w:rsidRDefault="009D2816" w:rsidP="009D2816">
      <w:pPr>
        <w:spacing w:line="360" w:lineRule="auto"/>
        <w:jc w:val="both"/>
      </w:pPr>
      <w:r w:rsidRPr="009D2816">
        <w:rPr>
          <w:b/>
        </w:rPr>
        <w:t>Β)</w:t>
      </w:r>
      <w:r w:rsidRPr="009D2816">
        <w:t xml:space="preserve"> Για καθεμία από τις παρακάτω περιπτώσεις να γράψετε αν ο δεσμός είναι ομοιοπολικός ή ιοντικός.</w:t>
      </w:r>
    </w:p>
    <w:p w:rsidR="009D2816" w:rsidRPr="009D2816" w:rsidRDefault="009D2816" w:rsidP="009D2816">
      <w:pPr>
        <w:spacing w:line="360" w:lineRule="auto"/>
        <w:jc w:val="both"/>
      </w:pPr>
      <w:r w:rsidRPr="009D2816">
        <w:t>α) Ο δεσμός αυτός σχηματίζεται μεταξύ ενός μετάλλου και ενός αμετάλλου.</w:t>
      </w:r>
    </w:p>
    <w:p w:rsidR="009D2816" w:rsidRPr="00DF2C87" w:rsidRDefault="009D2816" w:rsidP="009D2816">
      <w:pPr>
        <w:spacing w:line="360" w:lineRule="auto"/>
        <w:jc w:val="both"/>
      </w:pPr>
      <w:r w:rsidRPr="009D2816">
        <w:t xml:space="preserve">β) Ο δεσμός αυτός δημιουργείται με τη αμοιβαία </w:t>
      </w:r>
      <w:r w:rsidR="00DF2C87">
        <w:t>συνεισφορά μονήρων ηλεκτρονίων.</w:t>
      </w:r>
    </w:p>
    <w:p w:rsidR="009D2816" w:rsidRPr="009D2816" w:rsidRDefault="009D2816" w:rsidP="009D2816">
      <w:pPr>
        <w:spacing w:line="360" w:lineRule="auto"/>
        <w:jc w:val="both"/>
        <w:rPr>
          <w:b/>
        </w:rPr>
      </w:pPr>
      <w:r w:rsidRPr="009D2816">
        <w:rPr>
          <w:b/>
        </w:rPr>
        <w:t xml:space="preserve">2.2 </w:t>
      </w:r>
      <w:r w:rsidRPr="009D2816">
        <w:t>Να συμπληρώσετε τις χημικές εξισώσεις (προϊόντα και συντελεστές) των παρακάτω</w:t>
      </w:r>
      <w:r w:rsidRPr="009D2816">
        <w:rPr>
          <w:b/>
        </w:rPr>
        <w:t xml:space="preserve"> </w:t>
      </w:r>
      <w:r w:rsidRPr="009D2816">
        <w:t>αντιδράσεων που γίνονται όλες:</w:t>
      </w:r>
    </w:p>
    <w:p w:rsidR="009D2816" w:rsidRPr="009D2816" w:rsidRDefault="009D2816" w:rsidP="009D2816">
      <w:pPr>
        <w:spacing w:line="360" w:lineRule="auto"/>
        <w:jc w:val="both"/>
      </w:pPr>
      <w:r w:rsidRPr="009D2816">
        <w:t>α) AgNO</w:t>
      </w:r>
      <w:r w:rsidRPr="009D2816">
        <w:rPr>
          <w:vertAlign w:val="subscript"/>
        </w:rPr>
        <w:t>3</w:t>
      </w:r>
      <w:r w:rsidR="00DF2C87">
        <w:t>(aq) + HBr (aq) →</w:t>
      </w:r>
      <w:r w:rsidR="00DF2C87" w:rsidRPr="00DF2C87">
        <w:t xml:space="preserve">                </w:t>
      </w:r>
      <w:r w:rsidRPr="009D2816">
        <w:t xml:space="preserve">β) Zn (s) + HCl(aq) </w:t>
      </w:r>
      <w:r w:rsidR="00DF2C87">
        <w:t>→</w:t>
      </w:r>
      <w:r w:rsidR="00DF2C87" w:rsidRPr="00DF2C87">
        <w:t xml:space="preserve">                      </w:t>
      </w:r>
      <w:r w:rsidRPr="009D2816">
        <w:t>γ) ΚΟΗ(aq) + ΗΝΟ</w:t>
      </w:r>
      <w:r w:rsidRPr="009D2816">
        <w:rPr>
          <w:vertAlign w:val="subscript"/>
        </w:rPr>
        <w:t>3</w:t>
      </w:r>
      <w:r w:rsidRPr="009D2816">
        <w:t>(aq)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006EEE" w:rsidP="009D2816">
      <w:pPr>
        <w:spacing w:line="360" w:lineRule="auto"/>
        <w:jc w:val="both"/>
      </w:pPr>
      <w:r>
        <w:rPr>
          <w:b/>
          <w:bCs/>
        </w:rPr>
        <w:t>165</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t>Ν</w:t>
      </w:r>
      <w:r w:rsidRPr="009D2816">
        <w:rPr>
          <w:lang w:val="en-GB"/>
        </w:rPr>
        <w:t>aOH</w:t>
      </w:r>
      <w:r w:rsidRPr="00DF2C87">
        <w:t>(</w:t>
      </w:r>
      <w:r w:rsidRPr="009D2816">
        <w:rPr>
          <w:lang w:val="en-GB"/>
        </w:rPr>
        <w:t>aq</w:t>
      </w:r>
      <w:r w:rsidRPr="00DF2C87">
        <w:t xml:space="preserve">) + </w:t>
      </w:r>
      <w:r w:rsidRPr="009D2816">
        <w:t>Η</w:t>
      </w:r>
      <w:r w:rsidRPr="00DF2C87">
        <w:rPr>
          <w:vertAlign w:val="subscript"/>
        </w:rPr>
        <w:t>2</w:t>
      </w:r>
      <w:r w:rsidRPr="009D2816">
        <w:rPr>
          <w:lang w:val="en-GB"/>
        </w:rPr>
        <w:t>SO</w:t>
      </w:r>
      <w:r w:rsidRPr="00DF2C87">
        <w:rPr>
          <w:vertAlign w:val="subscript"/>
        </w:rPr>
        <w:t>4</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Cl</w:t>
      </w:r>
      <w:r w:rsidRPr="00DF2C87">
        <w:rPr>
          <w:vertAlign w:val="subscript"/>
        </w:rPr>
        <w:t>2</w:t>
      </w:r>
      <w:r w:rsidRPr="00DF2C87">
        <w:t>(</w:t>
      </w:r>
      <w:r w:rsidRPr="009D2816">
        <w:rPr>
          <w:lang w:val="en-GB"/>
        </w:rPr>
        <w:t>g</w:t>
      </w:r>
      <w:r w:rsidRPr="00DF2C87">
        <w:t xml:space="preserve">) + </w:t>
      </w:r>
      <w:r w:rsidRPr="009D2816">
        <w:rPr>
          <w:lang w:val="en-GB"/>
        </w:rPr>
        <w:t>HBr</w:t>
      </w:r>
      <w:r w:rsidRPr="00DF2C87">
        <w:t>(</w:t>
      </w:r>
      <w:r w:rsidRPr="009D2816">
        <w:rPr>
          <w:lang w:val="en-GB"/>
        </w:rPr>
        <w:t>aq</w:t>
      </w:r>
      <w:r w:rsidR="00DF2C87">
        <w:t>) →</w:t>
      </w:r>
      <w:r w:rsidR="00DF2C87" w:rsidRPr="00DF2C87">
        <w:t xml:space="preserve">                           </w:t>
      </w:r>
      <w:r w:rsidRPr="009D2816">
        <w:t>γ</w:t>
      </w:r>
      <w:r w:rsidRPr="00DF2C87">
        <w:t xml:space="preserve">) </w:t>
      </w:r>
      <w:r w:rsidRPr="009D2816">
        <w:rPr>
          <w:lang w:val="en-GB"/>
        </w:rPr>
        <w:t>KBr</w:t>
      </w:r>
      <w:r w:rsidRPr="00DF2C87">
        <w:t>(</w:t>
      </w:r>
      <w:r w:rsidRPr="009D2816">
        <w:rPr>
          <w:lang w:val="en-GB"/>
        </w:rPr>
        <w:t>aq</w:t>
      </w:r>
      <w:r w:rsidRPr="00DF2C87">
        <w:t xml:space="preserve">) + </w:t>
      </w:r>
      <w:r w:rsidRPr="009D2816">
        <w:rPr>
          <w:lang w:val="en-GB"/>
        </w:rPr>
        <w:t>AgNO</w:t>
      </w:r>
      <w:r w:rsidRPr="00DF2C87">
        <w:rPr>
          <w:vertAlign w:val="subscript"/>
        </w:rPr>
        <w:t>3</w:t>
      </w:r>
      <w:r w:rsidRPr="00DF2C87">
        <w:t>(</w:t>
      </w:r>
      <w:r w:rsidRPr="009D2816">
        <w:rPr>
          <w:lang w:val="en-GB"/>
        </w:rPr>
        <w:t>aq</w:t>
      </w:r>
      <w:r w:rsidRPr="00DF2C87">
        <w:t xml:space="preserve">)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β και γ. </w:t>
      </w:r>
    </w:p>
    <w:p w:rsidR="009D2816" w:rsidRPr="009D2816" w:rsidRDefault="009D2816" w:rsidP="009D2816">
      <w:pPr>
        <w:spacing w:line="360" w:lineRule="auto"/>
        <w:jc w:val="both"/>
        <w:rPr>
          <w:b/>
        </w:rPr>
      </w:pPr>
      <w:r w:rsidRPr="009D2816">
        <w:rPr>
          <w:b/>
        </w:rPr>
        <w:t>2.2. Α)</w:t>
      </w:r>
      <w:r w:rsidRPr="009D2816">
        <w:t xml:space="preserve"> Στον παρακάτω πίνακα υπάρχουν πληροφορίες για τα άτομα δυο στοιχείων Χ και Ψ, που</w:t>
      </w:r>
      <w:r w:rsidRPr="009D2816">
        <w:rPr>
          <w:b/>
        </w:rPr>
        <w:t xml:space="preserve"> </w:t>
      </w:r>
      <w:r w:rsidRPr="009D2816">
        <w:t>αφορούν στην ηλεκτρονιακή δομή τους και στη θέση τους στον Περιοδικό Πίνακα.</w:t>
      </w:r>
    </w:p>
    <w:p w:rsidR="009D2816" w:rsidRPr="009D2816" w:rsidRDefault="009D2816" w:rsidP="009D2816">
      <w:pPr>
        <w:spacing w:line="360" w:lineRule="auto"/>
        <w:jc w:val="both"/>
      </w:pPr>
      <w:r w:rsidRPr="009D2816">
        <w:lastRenderedPageBreak/>
        <w:t>α) Να μεταφέρετε στην κόλλα σας συμπληρωμένο τον παρακάτω πίνακα:</w:t>
      </w:r>
    </w:p>
    <w:p w:rsidR="009D2816" w:rsidRPr="009D2816" w:rsidRDefault="009D2816" w:rsidP="009D2816">
      <w:pPr>
        <w:spacing w:line="360" w:lineRule="auto"/>
        <w:jc w:val="center"/>
      </w:pPr>
      <w:r>
        <w:rPr>
          <w:noProof/>
        </w:rPr>
        <w:drawing>
          <wp:inline distT="0" distB="0" distL="0" distR="0" wp14:anchorId="1220A713" wp14:editId="09B63D60">
            <wp:extent cx="4250055" cy="643890"/>
            <wp:effectExtent l="0" t="0" r="0" b="3810"/>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50055" cy="643890"/>
                    </a:xfrm>
                    <a:prstGeom prst="rect">
                      <a:avLst/>
                    </a:prstGeom>
                    <a:noFill/>
                    <a:ln>
                      <a:noFill/>
                    </a:ln>
                  </pic:spPr>
                </pic:pic>
              </a:graphicData>
            </a:graphic>
          </wp:inline>
        </w:drawing>
      </w:r>
    </w:p>
    <w:p w:rsidR="009D2816" w:rsidRPr="00DF2C87" w:rsidRDefault="009D2816" w:rsidP="009D2816">
      <w:pPr>
        <w:spacing w:line="360" w:lineRule="auto"/>
        <w:jc w:val="both"/>
      </w:pPr>
      <w:r w:rsidRPr="009D2816">
        <w:t xml:space="preserve">β) Να χαρακτηρίσετε τα στοιχεία </w:t>
      </w:r>
      <w:r w:rsidR="00DF2C87">
        <w:t xml:space="preserve">Χ και Ψ ως μέταλλα ή αμέταλλα. </w:t>
      </w:r>
    </w:p>
    <w:p w:rsidR="009D2816" w:rsidRPr="009D2816" w:rsidRDefault="009D2816" w:rsidP="009D2816">
      <w:pPr>
        <w:spacing w:line="360" w:lineRule="auto"/>
        <w:jc w:val="both"/>
      </w:pPr>
      <w:r w:rsidRPr="009D2816">
        <w:rPr>
          <w:b/>
        </w:rPr>
        <w:t>Β)</w:t>
      </w:r>
      <w:r w:rsidRPr="009D2816">
        <w:t xml:space="preserve"> Να μεταφέρετε στην κόλλα σας συμπληρωμένο τον παρακάτω πίνακα με τα ονόματα των παρακάτω ενώσεων :</w:t>
      </w:r>
    </w:p>
    <w:p w:rsidR="009D2816" w:rsidRPr="00DF2C87" w:rsidRDefault="009D2816" w:rsidP="00DF2C87">
      <w:pPr>
        <w:spacing w:line="360" w:lineRule="auto"/>
        <w:jc w:val="center"/>
        <w:rPr>
          <w:lang w:val="en-US"/>
        </w:rPr>
      </w:pPr>
      <w:r>
        <w:rPr>
          <w:noProof/>
        </w:rPr>
        <w:drawing>
          <wp:inline distT="0" distB="0" distL="0" distR="0" wp14:anchorId="1E18227E" wp14:editId="1EEFF612">
            <wp:extent cx="2728595" cy="1060450"/>
            <wp:effectExtent l="0" t="0" r="0" b="6350"/>
            <wp:docPr id="195" name="Εικόνα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28595" cy="1060450"/>
                    </a:xfrm>
                    <a:prstGeom prst="rect">
                      <a:avLst/>
                    </a:prstGeom>
                    <a:noFill/>
                    <a:ln>
                      <a:noFill/>
                    </a:ln>
                  </pic:spPr>
                </pic:pic>
              </a:graphicData>
            </a:graphic>
          </wp:inline>
        </w:drawing>
      </w:r>
    </w:p>
    <w:p w:rsidR="009D2816" w:rsidRPr="009D2816" w:rsidRDefault="00006EEE" w:rsidP="009D2816">
      <w:pPr>
        <w:spacing w:line="360" w:lineRule="auto"/>
        <w:jc w:val="both"/>
      </w:pPr>
      <w:r>
        <w:rPr>
          <w:b/>
          <w:bCs/>
        </w:rPr>
        <w:t>166</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DF2C87" w:rsidP="009D2816">
      <w:pPr>
        <w:spacing w:line="360" w:lineRule="auto"/>
        <w:jc w:val="both"/>
      </w:pPr>
      <w:r>
        <w:t>α) Zn(s) + HBr(aq) →</w:t>
      </w:r>
      <w:r w:rsidRPr="00DF2C87">
        <w:t xml:space="preserve">           </w:t>
      </w:r>
      <w:r w:rsidR="009D2816" w:rsidRPr="009D2816">
        <w:t>β) NaOH(aq) + H</w:t>
      </w:r>
      <w:r w:rsidR="009D2816" w:rsidRPr="009D2816">
        <w:rPr>
          <w:vertAlign w:val="subscript"/>
        </w:rPr>
        <w:t>3</w:t>
      </w:r>
      <w:r w:rsidR="009D2816" w:rsidRPr="009D2816">
        <w:t>PO</w:t>
      </w:r>
      <w:r w:rsidR="009D2816" w:rsidRPr="009D2816">
        <w:rPr>
          <w:vertAlign w:val="subscript"/>
        </w:rPr>
        <w:t>4</w:t>
      </w:r>
      <w:r>
        <w:t>(aq) →</w:t>
      </w:r>
      <w:r w:rsidRPr="00DF2C87">
        <w:t xml:space="preserve">                      </w:t>
      </w:r>
      <w:r w:rsidR="009D2816" w:rsidRPr="009D2816">
        <w:t>γ) BaCl</w:t>
      </w:r>
      <w:r w:rsidR="009D2816" w:rsidRPr="009D2816">
        <w:rPr>
          <w:vertAlign w:val="subscript"/>
        </w:rPr>
        <w:t>2</w:t>
      </w:r>
      <w:r w:rsidR="009D2816" w:rsidRPr="009D2816">
        <w:t>(aq) + AgNO</w:t>
      </w:r>
      <w:r w:rsidR="009D2816" w:rsidRPr="009D2816">
        <w:rPr>
          <w:vertAlign w:val="subscript"/>
        </w:rPr>
        <w:t>3</w:t>
      </w:r>
      <w:r w:rsidR="009D2816" w:rsidRPr="009D2816">
        <w:t xml:space="preserve">(aq) → </w:t>
      </w:r>
    </w:p>
    <w:p w:rsidR="009D2816" w:rsidRPr="009D2816" w:rsidRDefault="009D2816" w:rsidP="009D2816">
      <w:pPr>
        <w:spacing w:line="360" w:lineRule="auto"/>
        <w:jc w:val="both"/>
      </w:pPr>
      <w:r w:rsidRPr="009D2816">
        <w:t xml:space="preserve">Να αναφέρετε το λόγο που γίνονται οι αντιδράσεις α και β. </w:t>
      </w:r>
    </w:p>
    <w:p w:rsidR="009D2816" w:rsidRPr="009D2816" w:rsidRDefault="009D2816" w:rsidP="009D2816">
      <w:pPr>
        <w:spacing w:line="360" w:lineRule="auto"/>
        <w:jc w:val="both"/>
      </w:pPr>
      <w:r w:rsidRPr="009D2816">
        <w:rPr>
          <w:b/>
        </w:rPr>
        <w:t>2.2.</w:t>
      </w:r>
      <w:r w:rsidRPr="009D2816">
        <w:t xml:space="preserve"> Για το στοιχείο Σ γνωρίζουμε ότι έχει ατομικό αριθμό 17.</w:t>
      </w:r>
    </w:p>
    <w:p w:rsidR="009D2816" w:rsidRPr="009D2816" w:rsidRDefault="009D2816" w:rsidP="009D2816">
      <w:pPr>
        <w:spacing w:line="360" w:lineRule="auto"/>
        <w:jc w:val="both"/>
      </w:pPr>
      <w:r w:rsidRPr="009D2816">
        <w:t xml:space="preserve">α) Να κάνετε κατανομή των ηλεκτρονίων του Σ σε στιβάδες </w:t>
      </w:r>
    </w:p>
    <w:p w:rsidR="009D2816" w:rsidRPr="009D2816" w:rsidRDefault="009D2816" w:rsidP="009D2816">
      <w:pPr>
        <w:spacing w:line="360" w:lineRule="auto"/>
        <w:jc w:val="both"/>
      </w:pPr>
      <w:r w:rsidRPr="009D2816">
        <w:t xml:space="preserve">β) Να προσδιορίσετε τη θέση του Σ στον Περιοδικό Πίνακα. </w:t>
      </w:r>
    </w:p>
    <w:p w:rsidR="009D2816" w:rsidRPr="00DF2C87" w:rsidRDefault="009D2816" w:rsidP="009D2816">
      <w:pPr>
        <w:spacing w:line="360" w:lineRule="auto"/>
        <w:jc w:val="both"/>
      </w:pPr>
      <w:r w:rsidRPr="009D2816">
        <w:t xml:space="preserve">γ) Να προσδιορίσετε το είδος του δεσμού (ιοντικός ή ομοιοπολικός) και το χημικό τύπο της ένωσης που σχηματίζεται μεταξύ των ατόμων του στοιχείου Σ και ατόμων </w:t>
      </w:r>
      <w:r w:rsidRPr="009D2816">
        <w:rPr>
          <w:vertAlign w:val="subscript"/>
        </w:rPr>
        <w:t>3</w:t>
      </w:r>
      <w:r w:rsidR="00DF2C87">
        <w:t>Χ.</w:t>
      </w:r>
    </w:p>
    <w:p w:rsidR="009D2816" w:rsidRPr="009D2816" w:rsidRDefault="00006EEE" w:rsidP="009D2816">
      <w:pPr>
        <w:spacing w:line="360" w:lineRule="auto"/>
        <w:jc w:val="both"/>
      </w:pPr>
      <w:r>
        <w:rPr>
          <w:b/>
          <w:bCs/>
        </w:rPr>
        <w:t>167</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 . </w:t>
      </w:r>
    </w:p>
    <w:p w:rsidR="009D2816" w:rsidRPr="00DF2C87" w:rsidRDefault="009D2816" w:rsidP="009D2816">
      <w:pPr>
        <w:spacing w:line="360" w:lineRule="auto"/>
        <w:jc w:val="both"/>
      </w:pPr>
      <w:r w:rsidRPr="009D2816">
        <w:t>α</w:t>
      </w:r>
      <w:r w:rsidRPr="00DF2C87">
        <w:t xml:space="preserve">) </w:t>
      </w:r>
      <w:r w:rsidRPr="00DF2C87">
        <w:rPr>
          <w:lang w:val="en-US"/>
        </w:rPr>
        <w:t>AgNO</w:t>
      </w:r>
      <w:r w:rsidRPr="00DF2C87">
        <w:rPr>
          <w:vertAlign w:val="subscript"/>
        </w:rPr>
        <w:t>3</w:t>
      </w:r>
      <w:r w:rsidR="00DF2C87" w:rsidRPr="00DF2C87">
        <w:t>(</w:t>
      </w:r>
      <w:r w:rsidR="00DF2C87" w:rsidRPr="00DF2C87">
        <w:rPr>
          <w:lang w:val="en-US"/>
        </w:rPr>
        <w:t>aq</w:t>
      </w:r>
      <w:r w:rsidR="00DF2C87" w:rsidRPr="00DF2C87">
        <w:t xml:space="preserve">) + </w:t>
      </w:r>
      <w:r w:rsidR="00DF2C87" w:rsidRPr="00DF2C87">
        <w:rPr>
          <w:lang w:val="en-US"/>
        </w:rPr>
        <w:t>NaCl</w:t>
      </w:r>
      <w:r w:rsidR="00DF2C87" w:rsidRPr="00DF2C87">
        <w:t>(</w:t>
      </w:r>
      <w:r w:rsidR="00DF2C87" w:rsidRPr="00DF2C87">
        <w:rPr>
          <w:lang w:val="en-US"/>
        </w:rPr>
        <w:t>aq</w:t>
      </w:r>
      <w:r w:rsidR="00DF2C87" w:rsidRPr="00DF2C87">
        <w:t xml:space="preserve">) →              </w:t>
      </w:r>
      <w:r w:rsidRPr="009D2816">
        <w:t>β</w:t>
      </w:r>
      <w:r w:rsidRPr="00DF2C87">
        <w:t xml:space="preserve">) </w:t>
      </w:r>
      <w:r w:rsidRPr="009D2816">
        <w:rPr>
          <w:lang w:val="en-GB"/>
        </w:rPr>
        <w:t>Al</w:t>
      </w:r>
      <w:r w:rsidRPr="00DF2C87">
        <w:t>(</w:t>
      </w:r>
      <w:r w:rsidRPr="009D2816">
        <w:rPr>
          <w:lang w:val="en-GB"/>
        </w:rPr>
        <w:t>s</w:t>
      </w:r>
      <w:r w:rsidRPr="00DF2C87">
        <w:t xml:space="preserve">) + </w:t>
      </w:r>
      <w:r w:rsidRPr="009D2816">
        <w:rPr>
          <w:lang w:val="en-GB"/>
        </w:rPr>
        <w:t>HBr</w:t>
      </w:r>
      <w:r w:rsidRPr="00DF2C87">
        <w:t>(</w:t>
      </w:r>
      <w:r w:rsidRPr="009D2816">
        <w:rPr>
          <w:lang w:val="en-GB"/>
        </w:rPr>
        <w:t>aq</w:t>
      </w:r>
      <w:r w:rsidRPr="00DF2C87">
        <w:t xml:space="preserve">) → </w:t>
      </w:r>
      <w:r w:rsidR="00DF2C87" w:rsidRPr="00DF2C87">
        <w:t xml:space="preserve">                  </w:t>
      </w:r>
      <w:r w:rsidRPr="009D2816">
        <w:t>γ</w:t>
      </w:r>
      <w:r w:rsidRPr="00DF2C87">
        <w:t xml:space="preserve">) </w:t>
      </w:r>
      <w:r w:rsidRPr="009D2816">
        <w:rPr>
          <w:lang w:val="en-GB"/>
        </w:rPr>
        <w:t>H</w:t>
      </w:r>
      <w:r w:rsidRPr="00DF2C87">
        <w:rPr>
          <w:vertAlign w:val="subscript"/>
        </w:rPr>
        <w:t>2</w:t>
      </w:r>
      <w:r w:rsidRPr="009D2816">
        <w:rPr>
          <w:lang w:val="en-GB"/>
        </w:rPr>
        <w:t>SO</w:t>
      </w:r>
      <w:r w:rsidRPr="00DF2C87">
        <w:rPr>
          <w:vertAlign w:val="subscript"/>
        </w:rPr>
        <w:t>4</w:t>
      </w:r>
      <w:r w:rsidRPr="00DF2C87">
        <w:t>(</w:t>
      </w:r>
      <w:r w:rsidRPr="009D2816">
        <w:rPr>
          <w:lang w:val="en-GB"/>
        </w:rPr>
        <w:t>aq</w:t>
      </w:r>
      <w:r w:rsidRPr="00DF2C87">
        <w:t xml:space="preserve">) + </w:t>
      </w:r>
      <w:r w:rsidRPr="009D2816">
        <w:rPr>
          <w:lang w:val="en-GB"/>
        </w:rPr>
        <w:t>Ba</w:t>
      </w:r>
      <w:r w:rsidRPr="00DF2C87">
        <w:t>(</w:t>
      </w:r>
      <w:r w:rsidRPr="009D2816">
        <w:rPr>
          <w:lang w:val="en-GB"/>
        </w:rPr>
        <w:t>OH</w:t>
      </w:r>
      <w:r w:rsidRPr="00DF2C87">
        <w:t>)</w:t>
      </w:r>
      <w:r w:rsidRPr="00DF2C87">
        <w:rPr>
          <w:vertAlign w:val="subscript"/>
        </w:rPr>
        <w:t>2</w:t>
      </w:r>
      <w:r w:rsidRPr="00DF2C87">
        <w:t>(</w:t>
      </w:r>
      <w:r w:rsidRPr="009D2816">
        <w:rPr>
          <w:lang w:val="en-GB"/>
        </w:rPr>
        <w:t>aq</w:t>
      </w:r>
      <w:r w:rsidRPr="00DF2C87">
        <w:t xml:space="preserve">)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9D2816" w:rsidP="009D2816">
      <w:pPr>
        <w:spacing w:line="360" w:lineRule="auto"/>
        <w:jc w:val="both"/>
      </w:pPr>
      <w:r w:rsidRPr="009D2816">
        <w:rPr>
          <w:b/>
        </w:rPr>
        <w:t>2.2.</w:t>
      </w:r>
      <w:r w:rsidRPr="009D2816">
        <w:t xml:space="preserve"> Δίνεται ο πίνακας </w:t>
      </w:r>
    </w:p>
    <w:p w:rsidR="009D2816" w:rsidRPr="009D2816" w:rsidRDefault="009D2816" w:rsidP="009D2816">
      <w:pPr>
        <w:spacing w:line="360" w:lineRule="auto"/>
        <w:jc w:val="center"/>
      </w:pPr>
      <w:r>
        <w:rPr>
          <w:noProof/>
        </w:rPr>
        <w:drawing>
          <wp:inline distT="0" distB="0" distL="0" distR="0" wp14:anchorId="1ACC28B8" wp14:editId="2542D969">
            <wp:extent cx="3474720" cy="819150"/>
            <wp:effectExtent l="0" t="0" r="0" b="0"/>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474720" cy="819150"/>
                    </a:xfrm>
                    <a:prstGeom prst="rect">
                      <a:avLst/>
                    </a:prstGeom>
                    <a:noFill/>
                    <a:ln>
                      <a:noFill/>
                    </a:ln>
                  </pic:spPr>
                </pic:pic>
              </a:graphicData>
            </a:graphic>
          </wp:inline>
        </w:drawing>
      </w:r>
    </w:p>
    <w:p w:rsidR="009D2816" w:rsidRPr="009D2816" w:rsidRDefault="009D2816" w:rsidP="009D2816">
      <w:pPr>
        <w:spacing w:line="360" w:lineRule="auto"/>
        <w:jc w:val="both"/>
      </w:pPr>
      <w:r w:rsidRPr="009D2816">
        <w:t xml:space="preserve">α) Να αντιγράψετε τον πίνακα στη κόλλα σας και να τον συμπληρώσετε. </w:t>
      </w:r>
    </w:p>
    <w:p w:rsidR="009D2816" w:rsidRPr="00DF2C87" w:rsidRDefault="009D2816" w:rsidP="009D2816">
      <w:pPr>
        <w:spacing w:line="360" w:lineRule="auto"/>
        <w:jc w:val="both"/>
      </w:pPr>
      <w:r w:rsidRPr="009D2816">
        <w:t>β) Να εξηγήσετε ποια από τα στοιχεία που περιέχονται στον πίνακα έχουν παρόμοιες (ανάλογες) χημικ</w:t>
      </w:r>
      <w:r w:rsidR="00DF2C87">
        <w:t xml:space="preserve">ές ιδιότητες. </w:t>
      </w:r>
    </w:p>
    <w:p w:rsidR="009D2816" w:rsidRPr="009D2816" w:rsidRDefault="00006EEE" w:rsidP="009D2816">
      <w:pPr>
        <w:spacing w:line="360" w:lineRule="auto"/>
        <w:jc w:val="both"/>
      </w:pPr>
      <w:r>
        <w:rPr>
          <w:b/>
          <w:bCs/>
        </w:rPr>
        <w:t>168</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 </w:t>
      </w:r>
    </w:p>
    <w:p w:rsidR="009D2816" w:rsidRPr="009D2816" w:rsidRDefault="009D2816" w:rsidP="009D2816">
      <w:pPr>
        <w:spacing w:line="360" w:lineRule="auto"/>
        <w:jc w:val="both"/>
      </w:pPr>
      <w:r w:rsidRPr="009D2816">
        <w:t>α) AgNO</w:t>
      </w:r>
      <w:r w:rsidRPr="009D2816">
        <w:rPr>
          <w:vertAlign w:val="subscript"/>
        </w:rPr>
        <w:t>3</w:t>
      </w:r>
      <w:r w:rsidR="00DF2C87">
        <w:t xml:space="preserve">(aq) + NaI(aq) → </w:t>
      </w:r>
      <w:r w:rsidR="00DF2C87" w:rsidRPr="00DF2C87">
        <w:t xml:space="preserve">               </w:t>
      </w:r>
      <w:r w:rsidRPr="009D2816">
        <w:t>β) Ca(OH)</w:t>
      </w:r>
      <w:r w:rsidRPr="009D2816">
        <w:rPr>
          <w:vertAlign w:val="subscript"/>
        </w:rPr>
        <w:t>2</w:t>
      </w:r>
      <w:r w:rsidRPr="009D2816">
        <w:t>(aq) + HNO</w:t>
      </w:r>
      <w:r w:rsidRPr="009D2816">
        <w:rPr>
          <w:vertAlign w:val="subscript"/>
        </w:rPr>
        <w:t>3</w:t>
      </w:r>
      <w:r w:rsidR="00DF2C87">
        <w:t xml:space="preserve">(aq) → </w:t>
      </w:r>
      <w:r w:rsidR="00DF2C87" w:rsidRPr="00DF2C87">
        <w:t xml:space="preserve">                    </w:t>
      </w:r>
      <w:r w:rsidRPr="009D2816">
        <w:t xml:space="preserve">γ) Ζn(s) + HCl(aq) → </w:t>
      </w:r>
    </w:p>
    <w:p w:rsidR="009D2816" w:rsidRPr="00DF2C87" w:rsidRDefault="009D2816" w:rsidP="009D2816">
      <w:pPr>
        <w:spacing w:line="360" w:lineRule="auto"/>
        <w:jc w:val="both"/>
      </w:pPr>
      <w:r w:rsidRPr="009D2816">
        <w:t>Να αναφέρετε το λόγο που γίνονται οι αντιδ</w:t>
      </w:r>
      <w:r w:rsidR="00DF2C87">
        <w:t xml:space="preserve">ράσεις α και γ. </w:t>
      </w:r>
    </w:p>
    <w:p w:rsidR="009D2816" w:rsidRPr="009D2816" w:rsidRDefault="009D2816" w:rsidP="009D2816">
      <w:pPr>
        <w:spacing w:line="360" w:lineRule="auto"/>
        <w:jc w:val="both"/>
      </w:pPr>
      <w:r w:rsidRPr="009D2816">
        <w:rPr>
          <w:b/>
        </w:rPr>
        <w:t>2.2.</w:t>
      </w:r>
      <w:r w:rsidRPr="009D2816">
        <w:t xml:space="preserve"> Δίνεται ο πίνακας </w:t>
      </w:r>
    </w:p>
    <w:tbl>
      <w:tblPr>
        <w:tblW w:w="0" w:type="auto"/>
        <w:jc w:val="center"/>
        <w:tblInd w:w="1801"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8"/>
        <w:gridCol w:w="1949"/>
        <w:gridCol w:w="1052"/>
        <w:gridCol w:w="1292"/>
      </w:tblGrid>
      <w:tr w:rsidR="009D2816" w:rsidRPr="009D2816" w:rsidTr="00A543BE">
        <w:trPr>
          <w:trHeight w:val="520"/>
          <w:jc w:val="center"/>
        </w:trPr>
        <w:tc>
          <w:tcPr>
            <w:tcW w:w="1318" w:type="dxa"/>
            <w:tcBorders>
              <w:left w:val="single" w:sz="4" w:space="0" w:color="auto"/>
            </w:tcBorders>
          </w:tcPr>
          <w:p w:rsidR="009D2816" w:rsidRPr="009D2816" w:rsidRDefault="009D2816" w:rsidP="009D2816">
            <w:pPr>
              <w:spacing w:line="360" w:lineRule="auto"/>
              <w:jc w:val="center"/>
              <w:rPr>
                <w:b/>
              </w:rPr>
            </w:pPr>
            <w:r w:rsidRPr="009D2816">
              <w:rPr>
                <w:b/>
              </w:rPr>
              <w:lastRenderedPageBreak/>
              <w:t>Σύμβολο</w:t>
            </w:r>
          </w:p>
          <w:p w:rsidR="009D2816" w:rsidRPr="009D2816" w:rsidRDefault="009D2816" w:rsidP="009D2816">
            <w:pPr>
              <w:spacing w:line="360" w:lineRule="auto"/>
              <w:jc w:val="center"/>
              <w:rPr>
                <w:b/>
              </w:rPr>
            </w:pPr>
            <w:r w:rsidRPr="009D2816">
              <w:rPr>
                <w:b/>
              </w:rPr>
              <w:t>στοιχείου</w:t>
            </w:r>
          </w:p>
        </w:tc>
        <w:tc>
          <w:tcPr>
            <w:tcW w:w="1949" w:type="dxa"/>
          </w:tcPr>
          <w:p w:rsidR="009D2816" w:rsidRPr="009D2816" w:rsidRDefault="009D2816" w:rsidP="009D2816">
            <w:pPr>
              <w:spacing w:line="360" w:lineRule="auto"/>
              <w:jc w:val="center"/>
              <w:rPr>
                <w:b/>
              </w:rPr>
            </w:pPr>
            <w:r w:rsidRPr="009D2816">
              <w:rPr>
                <w:b/>
              </w:rPr>
              <w:t>Ηλεκτρονιακή</w:t>
            </w:r>
          </w:p>
          <w:p w:rsidR="009D2816" w:rsidRPr="009D2816" w:rsidRDefault="009D2816" w:rsidP="009D2816">
            <w:pPr>
              <w:spacing w:line="360" w:lineRule="auto"/>
              <w:jc w:val="center"/>
              <w:rPr>
                <w:b/>
              </w:rPr>
            </w:pPr>
            <w:r w:rsidRPr="009D2816">
              <w:rPr>
                <w:b/>
              </w:rPr>
              <w:t>κατανομή</w:t>
            </w:r>
          </w:p>
        </w:tc>
        <w:tc>
          <w:tcPr>
            <w:tcW w:w="1052" w:type="dxa"/>
          </w:tcPr>
          <w:p w:rsidR="009D2816" w:rsidRPr="009D2816" w:rsidRDefault="009D2816" w:rsidP="009D2816">
            <w:pPr>
              <w:spacing w:line="360" w:lineRule="auto"/>
              <w:jc w:val="center"/>
              <w:rPr>
                <w:b/>
              </w:rPr>
            </w:pPr>
            <w:r w:rsidRPr="009D2816">
              <w:rPr>
                <w:b/>
              </w:rPr>
              <w:t>Ομάδα</w:t>
            </w:r>
          </w:p>
          <w:p w:rsidR="009D2816" w:rsidRPr="009D2816" w:rsidRDefault="009D2816" w:rsidP="009D2816">
            <w:pPr>
              <w:spacing w:line="360" w:lineRule="auto"/>
              <w:jc w:val="center"/>
              <w:rPr>
                <w:b/>
              </w:rPr>
            </w:pPr>
            <w:r w:rsidRPr="009D2816">
              <w:rPr>
                <w:b/>
              </w:rPr>
              <w:t>Π.Π.</w:t>
            </w:r>
          </w:p>
        </w:tc>
        <w:tc>
          <w:tcPr>
            <w:tcW w:w="1292" w:type="dxa"/>
          </w:tcPr>
          <w:p w:rsidR="009D2816" w:rsidRPr="009D2816" w:rsidRDefault="009D2816" w:rsidP="009D2816">
            <w:pPr>
              <w:spacing w:line="360" w:lineRule="auto"/>
              <w:jc w:val="center"/>
              <w:rPr>
                <w:b/>
              </w:rPr>
            </w:pPr>
            <w:r w:rsidRPr="009D2816">
              <w:rPr>
                <w:b/>
              </w:rPr>
              <w:t>Περίοδος</w:t>
            </w:r>
          </w:p>
          <w:p w:rsidR="009D2816" w:rsidRPr="009D2816" w:rsidRDefault="009D2816" w:rsidP="009D2816">
            <w:pPr>
              <w:spacing w:line="360" w:lineRule="auto"/>
              <w:jc w:val="center"/>
              <w:rPr>
                <w:b/>
              </w:rPr>
            </w:pPr>
            <w:r w:rsidRPr="009D2816">
              <w:rPr>
                <w:b/>
              </w:rPr>
              <w:t>Π.Π.</w:t>
            </w:r>
          </w:p>
        </w:tc>
      </w:tr>
      <w:tr w:rsidR="009D2816" w:rsidRPr="009D2816" w:rsidTr="00A543BE">
        <w:trPr>
          <w:trHeight w:val="215"/>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X </w:t>
            </w:r>
          </w:p>
        </w:tc>
        <w:tc>
          <w:tcPr>
            <w:tcW w:w="1949" w:type="dxa"/>
          </w:tcPr>
          <w:p w:rsidR="009D2816" w:rsidRPr="009D2816" w:rsidRDefault="009D2816" w:rsidP="009D2816">
            <w:pPr>
              <w:spacing w:line="360" w:lineRule="auto"/>
              <w:jc w:val="both"/>
            </w:pPr>
            <w:r w:rsidRPr="009D2816">
              <w:t xml:space="preserve">K (2) L(4)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r w:rsidR="009D2816" w:rsidRPr="009D2816" w:rsidTr="00A543BE">
        <w:trPr>
          <w:trHeight w:val="215"/>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Ψ </w:t>
            </w:r>
          </w:p>
        </w:tc>
        <w:tc>
          <w:tcPr>
            <w:tcW w:w="1949" w:type="dxa"/>
          </w:tcPr>
          <w:p w:rsidR="009D2816" w:rsidRPr="009D2816" w:rsidRDefault="009D2816" w:rsidP="009D2816">
            <w:pPr>
              <w:spacing w:line="360" w:lineRule="auto"/>
              <w:jc w:val="both"/>
            </w:pPr>
            <w:r w:rsidRPr="009D2816">
              <w:t xml:space="preserve">K (2) L(8) M(7)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r w:rsidR="009D2816" w:rsidRPr="009D2816" w:rsidTr="00A543BE">
        <w:trPr>
          <w:trHeight w:val="215"/>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Ζ </w:t>
            </w:r>
          </w:p>
        </w:tc>
        <w:tc>
          <w:tcPr>
            <w:tcW w:w="1949" w:type="dxa"/>
          </w:tcPr>
          <w:p w:rsidR="009D2816" w:rsidRPr="009D2816" w:rsidRDefault="009D2816" w:rsidP="009D2816">
            <w:pPr>
              <w:spacing w:line="360" w:lineRule="auto"/>
              <w:jc w:val="both"/>
            </w:pPr>
            <w:r w:rsidRPr="009D2816">
              <w:t xml:space="preserve">K (2) L(7)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bl>
    <w:p w:rsidR="009D2816" w:rsidRPr="009D2816" w:rsidRDefault="009D2816" w:rsidP="009D2816">
      <w:pPr>
        <w:spacing w:line="360" w:lineRule="auto"/>
        <w:jc w:val="both"/>
      </w:pPr>
      <w:r w:rsidRPr="009D2816">
        <w:t xml:space="preserve">α) Να αντιγράψετε τον πίνακα στη κόλλα σας και να τον συμπληρώσετε. </w:t>
      </w:r>
    </w:p>
    <w:p w:rsidR="009D2816" w:rsidRPr="009D2816" w:rsidRDefault="009D2816" w:rsidP="009D2816">
      <w:pPr>
        <w:spacing w:line="360" w:lineRule="auto"/>
        <w:jc w:val="both"/>
      </w:pPr>
      <w:r w:rsidRPr="009D2816">
        <w:t xml:space="preserve">β) Να εξηγήσετε ποια από τα στοιχεία που περιέχονται στον πίνακα έχουν παρόμοιες  (ανάλογες) χημικές ιδιότητες; </w:t>
      </w:r>
    </w:p>
    <w:p w:rsidR="009D2816" w:rsidRPr="00DF2C87" w:rsidRDefault="009D2816" w:rsidP="009D2816">
      <w:pPr>
        <w:spacing w:line="360" w:lineRule="auto"/>
        <w:jc w:val="both"/>
      </w:pPr>
      <w:r w:rsidRPr="009D2816">
        <w:t>γ) Ποιο είναι το είδος του δεσμού (ομοιοπολικός ή ιοντικός) που</w:t>
      </w:r>
      <w:r w:rsidR="00DF2C87">
        <w:t xml:space="preserve"> σχηματίζεται μεταξύ Χ και Ψ ; </w:t>
      </w:r>
    </w:p>
    <w:p w:rsidR="009D2816" w:rsidRPr="009D2816" w:rsidRDefault="00006EEE" w:rsidP="009D2816">
      <w:pPr>
        <w:spacing w:line="360" w:lineRule="auto"/>
        <w:jc w:val="both"/>
      </w:pPr>
      <w:r>
        <w:rPr>
          <w:b/>
          <w:bCs/>
        </w:rPr>
        <w:t>169</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 </w:t>
      </w:r>
    </w:p>
    <w:p w:rsidR="009D2816" w:rsidRPr="00DF2C87" w:rsidRDefault="009D2816" w:rsidP="009D2816">
      <w:pPr>
        <w:spacing w:line="360" w:lineRule="auto"/>
        <w:jc w:val="both"/>
      </w:pPr>
      <w:r w:rsidRPr="009D2816">
        <w:t>α</w:t>
      </w:r>
      <w:r w:rsidRPr="00DF2C87">
        <w:t xml:space="preserve">) </w:t>
      </w:r>
      <w:r w:rsidRPr="009D2816">
        <w:rPr>
          <w:lang w:val="en-GB"/>
        </w:rPr>
        <w:t>Zn</w:t>
      </w:r>
      <w:r w:rsidRPr="00DF2C87">
        <w:t>(</w:t>
      </w:r>
      <w:r w:rsidRPr="009D2816">
        <w:rPr>
          <w:lang w:val="en-GB"/>
        </w:rPr>
        <w:t>s</w:t>
      </w:r>
      <w:r w:rsidRPr="00DF2C87">
        <w:t xml:space="preserve">) + </w:t>
      </w:r>
      <w:r w:rsidRPr="009D2816">
        <w:rPr>
          <w:lang w:val="en-GB"/>
        </w:rPr>
        <w:t>AgNO</w:t>
      </w:r>
      <w:r w:rsidRPr="00DF2C87">
        <w:rPr>
          <w:vertAlign w:val="subscript"/>
        </w:rPr>
        <w:t>3</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NaOH</w:t>
      </w:r>
      <w:r w:rsidRPr="00DF2C87">
        <w:t>(</w:t>
      </w:r>
      <w:r w:rsidRPr="009D2816">
        <w:rPr>
          <w:lang w:val="en-GB"/>
        </w:rPr>
        <w:t>aq</w:t>
      </w:r>
      <w:r w:rsidRPr="00DF2C87">
        <w:t xml:space="preserve">) + </w:t>
      </w:r>
      <w:r w:rsidRPr="009D2816">
        <w:rPr>
          <w:lang w:val="en-GB"/>
        </w:rPr>
        <w:t>HBr</w:t>
      </w:r>
      <w:r w:rsidRPr="00DF2C87">
        <w:t>(</w:t>
      </w:r>
      <w:r w:rsidRPr="009D2816">
        <w:rPr>
          <w:lang w:val="en-GB"/>
        </w:rPr>
        <w:t>aq</w:t>
      </w:r>
      <w:r w:rsidR="00DF2C87">
        <w:t xml:space="preserve">) → </w:t>
      </w:r>
      <w:r w:rsidR="00DF2C87" w:rsidRPr="00DF2C87">
        <w:t xml:space="preserve">              </w:t>
      </w:r>
      <w:r w:rsidRPr="009D2816">
        <w:t>γ</w:t>
      </w:r>
      <w:r w:rsidRPr="00DF2C87">
        <w:t xml:space="preserve">) </w:t>
      </w:r>
      <w:r w:rsidRPr="009D2816">
        <w:t>Κ</w:t>
      </w:r>
      <w:r w:rsidRPr="00DF2C87">
        <w:rPr>
          <w:vertAlign w:val="subscript"/>
        </w:rPr>
        <w:t>2</w:t>
      </w:r>
      <w:r w:rsidRPr="009D2816">
        <w:rPr>
          <w:lang w:val="en-GB"/>
        </w:rPr>
        <w:t>SO</w:t>
      </w:r>
      <w:r w:rsidRPr="00DF2C87">
        <w:rPr>
          <w:vertAlign w:val="subscript"/>
        </w:rPr>
        <w:t>4</w:t>
      </w:r>
      <w:r w:rsidRPr="00DF2C87">
        <w:t>(</w:t>
      </w:r>
      <w:r w:rsidRPr="009D2816">
        <w:rPr>
          <w:lang w:val="en-GB"/>
        </w:rPr>
        <w:t>aq</w:t>
      </w:r>
      <w:r w:rsidRPr="00DF2C87">
        <w:t xml:space="preserve">) + </w:t>
      </w:r>
      <w:r w:rsidRPr="009D2816">
        <w:rPr>
          <w:lang w:val="en-GB"/>
        </w:rPr>
        <w:t>Ba</w:t>
      </w:r>
      <w:r w:rsidRPr="00DF2C87">
        <w:t>(</w:t>
      </w:r>
      <w:r w:rsidRPr="009D2816">
        <w:rPr>
          <w:lang w:val="en-GB"/>
        </w:rPr>
        <w:t>OH</w:t>
      </w:r>
      <w:r w:rsidRPr="00DF2C87">
        <w:t>)</w:t>
      </w:r>
      <w:r w:rsidRPr="00DF2C87">
        <w:rPr>
          <w:vertAlign w:val="subscript"/>
        </w:rPr>
        <w:t>2</w:t>
      </w:r>
      <w:r w:rsidRPr="00DF2C87">
        <w:t>(</w:t>
      </w:r>
      <w:r w:rsidRPr="009D2816">
        <w:rPr>
          <w:lang w:val="en-GB"/>
        </w:rPr>
        <w:t>aq</w:t>
      </w:r>
      <w:r w:rsidRPr="00DF2C87">
        <w:t xml:space="preserve">)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9D2816" w:rsidP="009D2816">
      <w:pPr>
        <w:spacing w:line="360" w:lineRule="auto"/>
        <w:jc w:val="both"/>
        <w:rPr>
          <w:b/>
        </w:rPr>
      </w:pPr>
      <w:r w:rsidRPr="009D2816">
        <w:rPr>
          <w:b/>
        </w:rPr>
        <w:t xml:space="preserve">2.2. </w:t>
      </w:r>
      <w:r w:rsidRPr="009D2816">
        <w:t xml:space="preserve">Δίνεται ο πίνακας </w:t>
      </w:r>
    </w:p>
    <w:p w:rsidR="009D2816" w:rsidRPr="009D2816" w:rsidRDefault="009D2816" w:rsidP="009D2816">
      <w:pPr>
        <w:spacing w:line="360" w:lineRule="auto"/>
        <w:jc w:val="center"/>
      </w:pPr>
      <w:r>
        <w:rPr>
          <w:noProof/>
        </w:rPr>
        <w:drawing>
          <wp:inline distT="0" distB="0" distL="0" distR="0" wp14:anchorId="109B5E53" wp14:editId="337E4D13">
            <wp:extent cx="4001135" cy="1016635"/>
            <wp:effectExtent l="0" t="0" r="0" b="0"/>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01135" cy="1016635"/>
                    </a:xfrm>
                    <a:prstGeom prst="rect">
                      <a:avLst/>
                    </a:prstGeom>
                    <a:noFill/>
                    <a:ln>
                      <a:noFill/>
                    </a:ln>
                  </pic:spPr>
                </pic:pic>
              </a:graphicData>
            </a:graphic>
          </wp:inline>
        </w:drawing>
      </w:r>
    </w:p>
    <w:p w:rsidR="009D2816" w:rsidRPr="009D2816" w:rsidRDefault="009D2816" w:rsidP="009D2816">
      <w:pPr>
        <w:spacing w:line="360" w:lineRule="auto"/>
        <w:jc w:val="both"/>
      </w:pPr>
      <w:r w:rsidRPr="009D2816">
        <w:t xml:space="preserve">α) Να αντιγράψετε τον πίνακα στη κόλλα σας και να τον συμπληρώσετε. </w:t>
      </w:r>
    </w:p>
    <w:p w:rsidR="009D2816" w:rsidRPr="00DF2C87" w:rsidRDefault="009D2816" w:rsidP="009D2816">
      <w:pPr>
        <w:spacing w:line="360" w:lineRule="auto"/>
        <w:jc w:val="both"/>
      </w:pPr>
      <w:r w:rsidRPr="009D2816">
        <w:t>β) Να εξηγήσετε ποια από τα στοιχεία που περιέχον</w:t>
      </w:r>
      <w:r w:rsidR="00DF2C87">
        <w:t xml:space="preserve">ται στον πίνακα είναι ισότοπα. </w:t>
      </w:r>
    </w:p>
    <w:p w:rsidR="009D2816" w:rsidRPr="00DF2C87" w:rsidRDefault="00006EEE" w:rsidP="009D2816">
      <w:pPr>
        <w:spacing w:line="360" w:lineRule="auto"/>
        <w:jc w:val="both"/>
        <w:rPr>
          <w:b/>
        </w:rPr>
      </w:pPr>
      <w:r>
        <w:rPr>
          <w:b/>
          <w:bCs/>
        </w:rPr>
        <w:t>170</w:t>
      </w:r>
      <w:r w:rsidRPr="00E95E33">
        <w:rPr>
          <w:b/>
          <w:bCs/>
        </w:rPr>
        <w:t>)</w:t>
      </w:r>
      <w:r>
        <w:rPr>
          <w:b/>
          <w:bCs/>
        </w:rPr>
        <w:t xml:space="preserve"> </w:t>
      </w:r>
      <w:r w:rsidR="009D2816" w:rsidRPr="009D2816">
        <w:rPr>
          <w:b/>
        </w:rPr>
        <w:t>2.1. Α)</w:t>
      </w:r>
      <w:r w:rsidR="009D2816" w:rsidRPr="009D2816">
        <w:t xml:space="preserve"> Nα ονομαστούν οι παρακάτω ενώσεις :</w:t>
      </w:r>
      <w:r w:rsidR="009D2816" w:rsidRPr="009D2816">
        <w:rPr>
          <w:b/>
        </w:rPr>
        <w:t xml:space="preserve"> </w:t>
      </w:r>
      <w:r w:rsidR="009D2816" w:rsidRPr="009D2816">
        <w:t>α) ΚNΟ</w:t>
      </w:r>
      <w:r w:rsidR="009D2816" w:rsidRPr="009D2816">
        <w:rPr>
          <w:vertAlign w:val="subscript"/>
        </w:rPr>
        <w:t>3</w:t>
      </w:r>
      <w:r w:rsidR="009D2816" w:rsidRPr="009D2816">
        <w:t xml:space="preserve">       β) Mg(OH)</w:t>
      </w:r>
      <w:r w:rsidR="009D2816" w:rsidRPr="009D2816">
        <w:rPr>
          <w:vertAlign w:val="subscript"/>
        </w:rPr>
        <w:t>2</w:t>
      </w:r>
      <w:r w:rsidR="009D2816" w:rsidRPr="009D2816">
        <w:t xml:space="preserve">       γ) HBr      δ) Κ</w:t>
      </w:r>
      <w:r w:rsidR="009D2816" w:rsidRPr="009D2816">
        <w:rPr>
          <w:vertAlign w:val="subscript"/>
        </w:rPr>
        <w:t>2</w:t>
      </w:r>
      <w:r w:rsidR="009D2816" w:rsidRPr="009D2816">
        <w:t xml:space="preserve">S </w:t>
      </w:r>
    </w:p>
    <w:p w:rsidR="009D2816" w:rsidRPr="009D2816" w:rsidRDefault="009D2816" w:rsidP="009D2816">
      <w:pPr>
        <w:spacing w:line="360" w:lineRule="auto"/>
        <w:jc w:val="both"/>
      </w:pPr>
      <w:r w:rsidRPr="009D2816">
        <w:rPr>
          <w:b/>
        </w:rPr>
        <w:t>B)</w:t>
      </w:r>
      <w:r w:rsidRPr="009D2816">
        <w:t xml:space="preserve"> Να συμπληρώσετε τις χημικές εξισώσεις (προϊόντα και συντελεστές) των παρακάτω</w:t>
      </w:r>
      <w:r w:rsidR="00DF2C87">
        <w:t xml:space="preserve"> αντιδράσεων που γίνονται όλες:</w:t>
      </w:r>
      <w:r w:rsidR="00DF2C87" w:rsidRPr="00DF2C87">
        <w:t xml:space="preserve">                             </w:t>
      </w:r>
      <w:r w:rsidRPr="009D2816">
        <w:t>α) HI(aq) + Ca(OH)</w:t>
      </w:r>
      <w:r w:rsidRPr="009D2816">
        <w:rPr>
          <w:vertAlign w:val="subscript"/>
        </w:rPr>
        <w:t>2</w:t>
      </w:r>
      <w:r w:rsidR="00DF2C87">
        <w:t>(aq) →</w:t>
      </w:r>
      <w:r w:rsidR="00DF2C87" w:rsidRPr="00DF2C87">
        <w:t xml:space="preserve">             </w:t>
      </w:r>
      <w:r w:rsidRPr="009D2816">
        <w:t>β) Cl</w:t>
      </w:r>
      <w:r w:rsidRPr="009D2816">
        <w:rPr>
          <w:vertAlign w:val="subscript"/>
        </w:rPr>
        <w:t>2</w:t>
      </w:r>
      <w:r w:rsidRPr="009D2816">
        <w:t>(g) + H</w:t>
      </w:r>
      <w:r w:rsidRPr="009D2816">
        <w:rPr>
          <w:vertAlign w:val="subscript"/>
        </w:rPr>
        <w:t>2</w:t>
      </w:r>
      <w:r w:rsidRPr="009D2816">
        <w:t xml:space="preserve">S(aq) → </w:t>
      </w:r>
    </w:p>
    <w:p w:rsidR="009D2816" w:rsidRPr="00DF2C87" w:rsidRDefault="009D2816" w:rsidP="009D2816">
      <w:pPr>
        <w:spacing w:line="360" w:lineRule="auto"/>
        <w:jc w:val="both"/>
      </w:pPr>
      <w:r w:rsidRPr="009D2816">
        <w:t>Να αναφέρετε το λ</w:t>
      </w:r>
      <w:r w:rsidR="00DF2C87">
        <w:t xml:space="preserve">όγο που γίνεται η αντίδραση β. </w:t>
      </w:r>
    </w:p>
    <w:p w:rsidR="009D2816" w:rsidRPr="009D2816" w:rsidRDefault="009D2816" w:rsidP="009D2816">
      <w:pPr>
        <w:spacing w:line="360" w:lineRule="auto"/>
        <w:jc w:val="both"/>
        <w:rPr>
          <w:b/>
        </w:rPr>
      </w:pPr>
      <w:r w:rsidRPr="009D2816">
        <w:rPr>
          <w:b/>
        </w:rPr>
        <w:t xml:space="preserve">2.2. </w:t>
      </w:r>
      <w:r w:rsidRPr="009D2816">
        <w:t xml:space="preserve">Δίνονται τα στοιχεία : </w:t>
      </w:r>
      <w:r w:rsidRPr="009D2816">
        <w:rPr>
          <w:vertAlign w:val="subscript"/>
        </w:rPr>
        <w:t>11</w:t>
      </w:r>
      <w:r w:rsidRPr="009D2816">
        <w:t xml:space="preserve">Χ, </w:t>
      </w:r>
      <w:r w:rsidRPr="009D2816">
        <w:rPr>
          <w:vertAlign w:val="subscript"/>
        </w:rPr>
        <w:t>17</w:t>
      </w:r>
      <w:r w:rsidRPr="009D2816">
        <w:t xml:space="preserve">Ψ, </w:t>
      </w:r>
      <w:r w:rsidRPr="009D2816">
        <w:rPr>
          <w:vertAlign w:val="subscript"/>
        </w:rPr>
        <w:t>8</w:t>
      </w:r>
      <w:r w:rsidRPr="009D2816">
        <w:t>Ζ.</w:t>
      </w:r>
    </w:p>
    <w:p w:rsidR="009D2816" w:rsidRPr="009D2816" w:rsidRDefault="009D2816" w:rsidP="009D2816">
      <w:pPr>
        <w:spacing w:line="360" w:lineRule="auto"/>
        <w:jc w:val="both"/>
      </w:pPr>
      <w:r w:rsidRPr="009D2816">
        <w:t xml:space="preserve">α)Να γίνει η κατανομή των ηλεκτρονίων σε στιβάδες </w:t>
      </w:r>
    </w:p>
    <w:p w:rsidR="009D2816" w:rsidRPr="009D2816" w:rsidRDefault="009D2816" w:rsidP="009D2816">
      <w:pPr>
        <w:spacing w:line="360" w:lineRule="auto"/>
        <w:jc w:val="both"/>
      </w:pPr>
      <w:r w:rsidRPr="009D2816">
        <w:t xml:space="preserve">β) </w:t>
      </w:r>
      <w:r w:rsidRPr="009D2816">
        <w:rPr>
          <w:i/>
        </w:rPr>
        <w:t>Να χαρακτηρίσετε τις παρακάτω προτάσεις ως σωστές ( Σ ) ή λανθασμένες ( Λ ).</w:t>
      </w:r>
    </w:p>
    <w:p w:rsidR="009D2816" w:rsidRPr="009D2816" w:rsidRDefault="009D2816" w:rsidP="009D2816">
      <w:pPr>
        <w:spacing w:line="360" w:lineRule="auto"/>
        <w:jc w:val="both"/>
      </w:pPr>
      <w:r w:rsidRPr="009D2816">
        <w:t xml:space="preserve">     ι) Μεταξύ των στοιχείων Χ και Ψ σχηματίζεται ομοιοπολικός δεσμός.</w:t>
      </w:r>
    </w:p>
    <w:p w:rsidR="009D2816" w:rsidRPr="009D2816" w:rsidRDefault="009D2816" w:rsidP="009D2816">
      <w:pPr>
        <w:spacing w:line="360" w:lineRule="auto"/>
        <w:jc w:val="both"/>
      </w:pPr>
      <w:r w:rsidRPr="009D2816">
        <w:t xml:space="preserve">     ii) Μεταξύ των στοιχείων Χ και Ζ σχηματίζεται ιοντικός δεσμός.</w:t>
      </w:r>
    </w:p>
    <w:p w:rsidR="009D2816" w:rsidRPr="00DF2C87" w:rsidRDefault="009D2816" w:rsidP="009D2816">
      <w:pPr>
        <w:spacing w:line="360" w:lineRule="auto"/>
        <w:jc w:val="both"/>
      </w:pPr>
      <w:r w:rsidRPr="009D2816">
        <w:t>Να αιτιολογήσετε τις απαντήσ</w:t>
      </w:r>
      <w:r w:rsidR="00DF2C87">
        <w:t xml:space="preserve">εις σας σε κάθε περίπτωση. </w:t>
      </w:r>
    </w:p>
    <w:p w:rsidR="009D2816" w:rsidRPr="009D2816" w:rsidRDefault="008623CC" w:rsidP="009D2816">
      <w:pPr>
        <w:spacing w:line="360" w:lineRule="auto"/>
        <w:jc w:val="both"/>
      </w:pPr>
      <w:r>
        <w:rPr>
          <w:b/>
          <w:bCs/>
        </w:rPr>
        <w:t>171</w:t>
      </w:r>
      <w:r w:rsidRPr="00E95E33">
        <w:rPr>
          <w:b/>
          <w:bCs/>
        </w:rPr>
        <w:t>)</w:t>
      </w:r>
      <w:r>
        <w:rPr>
          <w:b/>
          <w:bCs/>
        </w:rPr>
        <w:t xml:space="preserve"> </w:t>
      </w:r>
      <w:r w:rsidR="009D2816" w:rsidRPr="009D2816">
        <w:rPr>
          <w:b/>
        </w:rPr>
        <w:t>2.1. Α)</w:t>
      </w:r>
      <w:r w:rsidR="009D2816" w:rsidRPr="009D2816">
        <w:t xml:space="preserve"> Να ονομαστούν οι ενώσεις: α) HCl     β) Mg(OH)</w:t>
      </w:r>
      <w:r w:rsidR="009D2816" w:rsidRPr="009D2816">
        <w:rPr>
          <w:vertAlign w:val="subscript"/>
        </w:rPr>
        <w:t>2</w:t>
      </w:r>
      <w:r w:rsidR="009D2816" w:rsidRPr="009D2816">
        <w:t xml:space="preserve">    γ) CO</w:t>
      </w:r>
      <w:r w:rsidR="009D2816" w:rsidRPr="009D2816">
        <w:rPr>
          <w:vertAlign w:val="subscript"/>
        </w:rPr>
        <w:t>2</w:t>
      </w:r>
      <w:r w:rsidR="009D2816" w:rsidRPr="009D2816">
        <w:t xml:space="preserve">     δ) Ca</w:t>
      </w:r>
      <w:r w:rsidR="009D2816" w:rsidRPr="009D2816">
        <w:rPr>
          <w:vertAlign w:val="subscript"/>
        </w:rPr>
        <w:t>3</w:t>
      </w:r>
      <w:r w:rsidR="009D2816" w:rsidRPr="009D2816">
        <w:t>(PO</w:t>
      </w:r>
      <w:r w:rsidR="009D2816" w:rsidRPr="009D2816">
        <w:rPr>
          <w:vertAlign w:val="subscript"/>
        </w:rPr>
        <w:t>4</w:t>
      </w:r>
      <w:r w:rsidR="009D2816" w:rsidRPr="009D2816">
        <w:t>)</w:t>
      </w:r>
      <w:r w:rsidR="009D2816" w:rsidRPr="009D2816">
        <w:rPr>
          <w:vertAlign w:val="subscript"/>
        </w:rPr>
        <w:t>2</w:t>
      </w:r>
      <w:r w:rsidR="009D2816" w:rsidRPr="009D2816">
        <w:t xml:space="preserve"> </w:t>
      </w:r>
    </w:p>
    <w:p w:rsidR="009D2816" w:rsidRPr="009D2816" w:rsidRDefault="009D2816" w:rsidP="009D2816">
      <w:pPr>
        <w:spacing w:line="360" w:lineRule="auto"/>
        <w:jc w:val="both"/>
        <w:rPr>
          <w:b/>
        </w:rPr>
      </w:pPr>
      <w:r w:rsidRPr="009D2816">
        <w:rPr>
          <w:b/>
        </w:rPr>
        <w:t xml:space="preserve">Β) </w:t>
      </w:r>
      <w:r w:rsidRPr="009D2816">
        <w:t>α) Να υπολογίσετε τον αριθμό οξείδωσης του S στο μόριο του Η</w:t>
      </w:r>
      <w:r w:rsidRPr="009D2816">
        <w:rPr>
          <w:vertAlign w:val="subscript"/>
        </w:rPr>
        <w:t>2</w:t>
      </w:r>
      <w:r w:rsidRPr="009D2816">
        <w:t>SO</w:t>
      </w:r>
      <w:r w:rsidRPr="009D2816">
        <w:rPr>
          <w:vertAlign w:val="subscript"/>
        </w:rPr>
        <w:t>4</w:t>
      </w:r>
      <w:r w:rsidRPr="009D2816">
        <w:t>.</w:t>
      </w:r>
    </w:p>
    <w:p w:rsidR="009D2816" w:rsidRPr="009D2816" w:rsidRDefault="009D2816" w:rsidP="009D2816">
      <w:pPr>
        <w:spacing w:line="360" w:lineRule="auto"/>
        <w:jc w:val="both"/>
      </w:pPr>
      <w:r w:rsidRPr="009D2816">
        <w:t xml:space="preserve">     β)Το </w:t>
      </w:r>
      <w:r w:rsidRPr="009D2816">
        <w:rPr>
          <w:vertAlign w:val="subscript"/>
        </w:rPr>
        <w:t>16</w:t>
      </w:r>
      <w:r w:rsidRPr="009D2816">
        <w:t xml:space="preserve">S με το </w:t>
      </w:r>
      <w:r w:rsidRPr="009D2816">
        <w:rPr>
          <w:vertAlign w:val="subscript"/>
        </w:rPr>
        <w:t>11</w:t>
      </w:r>
      <w:r w:rsidRPr="009D2816">
        <w:t>Νa σχηματίζουν ομοιοπολικό ή ιοντικό δεσμό;</w:t>
      </w:r>
    </w:p>
    <w:p w:rsidR="009D2816" w:rsidRPr="00DF2C87" w:rsidRDefault="009D2816" w:rsidP="009D2816">
      <w:pPr>
        <w:spacing w:line="360" w:lineRule="auto"/>
        <w:jc w:val="both"/>
      </w:pPr>
      <w:r w:rsidRPr="009D2816">
        <w:t>Αι</w:t>
      </w:r>
      <w:r w:rsidR="00DF2C87">
        <w:t xml:space="preserve">τιολογήστε την απάντησή σας. </w:t>
      </w:r>
    </w:p>
    <w:p w:rsidR="00DF2C87" w:rsidRPr="00DF2C87"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r w:rsidR="00DF2C87" w:rsidRPr="00DF2C87">
        <w:t xml:space="preserve">  </w:t>
      </w:r>
    </w:p>
    <w:p w:rsidR="009D2816" w:rsidRPr="00DF2C87" w:rsidRDefault="009D2816" w:rsidP="009D2816">
      <w:pPr>
        <w:spacing w:line="360" w:lineRule="auto"/>
        <w:jc w:val="both"/>
      </w:pPr>
      <w:r w:rsidRPr="009D2816">
        <w:lastRenderedPageBreak/>
        <w:t>α) KCl(aq) + AgNO</w:t>
      </w:r>
      <w:r w:rsidRPr="009D2816">
        <w:rPr>
          <w:vertAlign w:val="subscript"/>
        </w:rPr>
        <w:t>3</w:t>
      </w:r>
      <w:r w:rsidR="00DF2C87">
        <w:t>(aq) →</w:t>
      </w:r>
      <w:r w:rsidR="00DF2C87" w:rsidRPr="00DF2C87">
        <w:t xml:space="preserve">            </w:t>
      </w:r>
      <w:r w:rsidR="00DF2C87">
        <w:t>β) NaOH(aq) + HBr(aq) →</w:t>
      </w:r>
      <w:r w:rsidR="00DF2C87" w:rsidRPr="00DF2C87">
        <w:t xml:space="preserve">                      </w:t>
      </w:r>
      <w:r w:rsidRPr="009D2816">
        <w:t>γ</w:t>
      </w:r>
      <w:r w:rsidRPr="00DF2C87">
        <w:t xml:space="preserve">) </w:t>
      </w:r>
      <w:r w:rsidRPr="009D2816">
        <w:rPr>
          <w:lang w:val="en-GB"/>
        </w:rPr>
        <w:t>Cl</w:t>
      </w:r>
      <w:r w:rsidRPr="00DF2C87">
        <w:rPr>
          <w:vertAlign w:val="subscript"/>
        </w:rPr>
        <w:t>2</w:t>
      </w:r>
      <w:r w:rsidRPr="00DF2C87">
        <w:t>(</w:t>
      </w:r>
      <w:r w:rsidRPr="009D2816">
        <w:rPr>
          <w:lang w:val="en-GB"/>
        </w:rPr>
        <w:t>g</w:t>
      </w:r>
      <w:r w:rsidRPr="00DF2C87">
        <w:t xml:space="preserve">) + </w:t>
      </w:r>
      <w:r w:rsidRPr="009D2816">
        <w:rPr>
          <w:lang w:val="en-GB"/>
        </w:rPr>
        <w:t>CaBr</w:t>
      </w:r>
      <w:r w:rsidRPr="00DF2C87">
        <w:rPr>
          <w:vertAlign w:val="subscript"/>
        </w:rPr>
        <w:t>2</w:t>
      </w:r>
      <w:r w:rsidRPr="00DF2C87">
        <w:t>(</w:t>
      </w:r>
      <w:r w:rsidRPr="009D2816">
        <w:rPr>
          <w:lang w:val="en-GB"/>
        </w:rPr>
        <w:t>aq</w:t>
      </w:r>
      <w:r w:rsidRPr="00DF2C87">
        <w:t>) →</w:t>
      </w:r>
    </w:p>
    <w:p w:rsidR="009D2816" w:rsidRPr="00DF2C87" w:rsidRDefault="009D2816" w:rsidP="009D2816">
      <w:pPr>
        <w:spacing w:line="360" w:lineRule="auto"/>
        <w:jc w:val="both"/>
      </w:pPr>
      <w:r w:rsidRPr="009D2816">
        <w:t>Να αναφέρετε το λόγο που γίνονται οι α</w:t>
      </w:r>
      <w:r w:rsidR="00DF2C87">
        <w:t xml:space="preserve">ντιδράσεις α και γ. </w:t>
      </w:r>
    </w:p>
    <w:p w:rsidR="009D2816" w:rsidRPr="009D2816" w:rsidRDefault="00D25333" w:rsidP="009D2816">
      <w:pPr>
        <w:spacing w:line="360" w:lineRule="auto"/>
        <w:jc w:val="both"/>
      </w:pPr>
      <w:r>
        <w:rPr>
          <w:b/>
          <w:bCs/>
        </w:rPr>
        <w:t>172</w:t>
      </w:r>
      <w:r w:rsidRPr="00E95E33">
        <w:rPr>
          <w:b/>
          <w:bCs/>
        </w:rPr>
        <w:t>)</w:t>
      </w:r>
      <w:r>
        <w:rPr>
          <w:b/>
          <w:bCs/>
        </w:rPr>
        <w:t xml:space="preserve"> </w:t>
      </w:r>
      <w:r w:rsidR="009D2816" w:rsidRPr="009D2816">
        <w:rPr>
          <w:b/>
        </w:rPr>
        <w:t>2.1. Α)</w:t>
      </w:r>
      <w:r w:rsidR="009D2816" w:rsidRPr="009D2816">
        <w:t xml:space="preserve"> Η σχετική μοριακή μάζα (M</w:t>
      </w:r>
      <w:r w:rsidR="009D2816" w:rsidRPr="009D2816">
        <w:rPr>
          <w:vertAlign w:val="subscript"/>
        </w:rPr>
        <w:t>r</w:t>
      </w:r>
      <w:r w:rsidR="009D2816" w:rsidRPr="009D2816">
        <w:t>) της χημικής ένωσης N</w:t>
      </w:r>
      <w:r w:rsidR="009D2816" w:rsidRPr="009D2816">
        <w:rPr>
          <w:vertAlign w:val="subscript"/>
        </w:rPr>
        <w:t>2</w:t>
      </w:r>
      <w:r w:rsidR="009D2816" w:rsidRPr="009D2816">
        <w:t>O</w:t>
      </w:r>
      <w:r w:rsidR="009D2816" w:rsidRPr="009D2816">
        <w:rPr>
          <w:vertAlign w:val="subscript"/>
        </w:rPr>
        <w:t>x</w:t>
      </w:r>
      <w:r w:rsidR="009D2816" w:rsidRPr="009D2816">
        <w:t xml:space="preserve"> είναι 108. </w:t>
      </w:r>
    </w:p>
    <w:p w:rsidR="009D2816" w:rsidRPr="009D2816" w:rsidRDefault="009D2816" w:rsidP="009D2816">
      <w:pPr>
        <w:spacing w:line="360" w:lineRule="auto"/>
        <w:jc w:val="both"/>
      </w:pPr>
      <w:r w:rsidRPr="009D2816">
        <w:t>Αν γνωρίζουμε τις σχετικές ατομικές μάζες A</w:t>
      </w:r>
      <w:r w:rsidRPr="009D2816">
        <w:rPr>
          <w:vertAlign w:val="subscript"/>
        </w:rPr>
        <w:t>r</w:t>
      </w:r>
      <w:r w:rsidRPr="009D2816">
        <w:t>(Ν)=14 και A</w:t>
      </w:r>
      <w:r w:rsidRPr="009D2816">
        <w:rPr>
          <w:vertAlign w:val="subscript"/>
        </w:rPr>
        <w:t>r</w:t>
      </w:r>
      <w:r w:rsidRPr="009D2816">
        <w:t xml:space="preserve">(Ο)=16, να προσδιοριστεί το x στο μοριακό τύπο της ένωσης. </w:t>
      </w:r>
    </w:p>
    <w:p w:rsidR="009D2816" w:rsidRPr="009D2816" w:rsidRDefault="009D2816" w:rsidP="009D2816">
      <w:pPr>
        <w:spacing w:line="360" w:lineRule="auto"/>
        <w:jc w:val="both"/>
      </w:pPr>
      <w:r w:rsidRPr="009D2816">
        <w:rPr>
          <w:b/>
        </w:rPr>
        <w:t>Β)</w:t>
      </w:r>
      <w:r w:rsidRPr="009D2816">
        <w:t xml:space="preserve"> Χρειάζεται να αποθηκεύσουμε διάλυμα HCl και υπάρχουν διαθέσιμα δοχεία κατασκευασμένα από Cu, Fe και Al. Εξηγήστε σε τι είδους δοχείο μπορεί να γίνει η αποθήκευση. </w:t>
      </w:r>
    </w:p>
    <w:p w:rsidR="009D2816" w:rsidRPr="00DF2C87" w:rsidRDefault="009D2816" w:rsidP="009D2816">
      <w:pPr>
        <w:spacing w:line="360" w:lineRule="auto"/>
        <w:jc w:val="both"/>
      </w:pPr>
      <w:r w:rsidRPr="009D2816">
        <w:rPr>
          <w:b/>
        </w:rPr>
        <w:t>Γ)</w:t>
      </w:r>
      <w:r w:rsidRPr="009D2816">
        <w:t xml:space="preserve"> Να ονομαστούν οι ενώσεις : Η</w:t>
      </w:r>
      <w:r w:rsidRPr="009D2816">
        <w:rPr>
          <w:vertAlign w:val="subscript"/>
        </w:rPr>
        <w:t>2</w:t>
      </w:r>
      <w:r w:rsidRPr="009D2816">
        <w:t>SO</w:t>
      </w:r>
      <w:r w:rsidRPr="009D2816">
        <w:rPr>
          <w:vertAlign w:val="subscript"/>
        </w:rPr>
        <w:t>4</w:t>
      </w:r>
      <w:r w:rsidRPr="009D2816">
        <w:t xml:space="preserve"> , BaCl</w:t>
      </w:r>
      <w:r w:rsidRPr="009D2816">
        <w:rPr>
          <w:vertAlign w:val="subscript"/>
        </w:rPr>
        <w:t xml:space="preserve">2 </w:t>
      </w:r>
    </w:p>
    <w:p w:rsidR="009D2816" w:rsidRPr="009D2816" w:rsidRDefault="009D2816" w:rsidP="009D2816">
      <w:pPr>
        <w:spacing w:line="360" w:lineRule="auto"/>
        <w:jc w:val="both"/>
      </w:pPr>
      <w:r w:rsidRPr="009D2816">
        <w:rPr>
          <w:b/>
        </w:rPr>
        <w:t>2.2.</w:t>
      </w:r>
      <w:r w:rsidRPr="009D2816">
        <w:t xml:space="preserve">  Δίνεται το άτομο: </w:t>
      </w:r>
      <w:r w:rsidRPr="009D2816">
        <w:rPr>
          <w:position w:val="-12"/>
        </w:rPr>
        <w:object w:dxaOrig="420" w:dyaOrig="380">
          <v:shape id="_x0000_i1054" type="#_x0000_t75" style="width:20.75pt;height:19pt" o:ole="">
            <v:imagedata r:id="rId135" o:title=""/>
          </v:shape>
          <o:OLEObject Type="Embed" ProgID="Equation.DSMT4" ShapeID="_x0000_i1054" DrawAspect="Content" ObjectID="_1489917589" r:id="rId136"/>
        </w:object>
      </w:r>
    </w:p>
    <w:p w:rsidR="009D2816" w:rsidRPr="009D2816" w:rsidRDefault="009D2816" w:rsidP="009D2816">
      <w:pPr>
        <w:spacing w:line="360" w:lineRule="auto"/>
        <w:jc w:val="both"/>
      </w:pPr>
      <w:r w:rsidRPr="009D2816">
        <w:t xml:space="preserve">α) Να υπολογίσετε τον αριθμό πρωτονίων, νετρονίων και ηλεκτρονίων του άτομου αυτού. </w:t>
      </w:r>
    </w:p>
    <w:p w:rsidR="009D2816" w:rsidRPr="009D2816" w:rsidRDefault="009D2816" w:rsidP="009D2816">
      <w:pPr>
        <w:spacing w:line="360" w:lineRule="auto"/>
        <w:jc w:val="both"/>
      </w:pPr>
      <w:r w:rsidRPr="009D2816">
        <w:t xml:space="preserve">β) Να κάνετε την κατανομή των ηλεκτρονίων σε στοιβάδες για το άτομο του Χ. </w:t>
      </w:r>
    </w:p>
    <w:p w:rsidR="009D2816" w:rsidRPr="009D2816" w:rsidRDefault="009D2816" w:rsidP="009D2816">
      <w:pPr>
        <w:spacing w:line="360" w:lineRule="auto"/>
        <w:jc w:val="both"/>
      </w:pPr>
      <w:r w:rsidRPr="009D2816">
        <w:t xml:space="preserve">γ) Να προσδιορίσετε τη θέση του στον Περιοδικό πίνακα (ομάδα και περίοδο). </w:t>
      </w:r>
    </w:p>
    <w:p w:rsidR="009D2816" w:rsidRPr="00DF2C87" w:rsidRDefault="009D2816" w:rsidP="009D2816">
      <w:pPr>
        <w:spacing w:line="360" w:lineRule="auto"/>
        <w:jc w:val="both"/>
      </w:pPr>
      <w:r w:rsidRPr="009D2816">
        <w:t xml:space="preserve">δ) Με τι είδους δεσμό θα ενωθεί το στοιχείο Χ με το στοιχείο </w:t>
      </w:r>
      <w:r w:rsidRPr="009D2816">
        <w:rPr>
          <w:vertAlign w:val="subscript"/>
        </w:rPr>
        <w:t>9</w:t>
      </w:r>
      <w:r w:rsidR="00DF2C87">
        <w:t xml:space="preserve">Ψ. </w:t>
      </w:r>
    </w:p>
    <w:p w:rsidR="009D2816" w:rsidRPr="009D2816" w:rsidRDefault="00D25333" w:rsidP="009D2816">
      <w:pPr>
        <w:spacing w:line="360" w:lineRule="auto"/>
        <w:jc w:val="both"/>
      </w:pPr>
      <w:r>
        <w:rPr>
          <w:b/>
          <w:bCs/>
        </w:rPr>
        <w:t>173</w:t>
      </w:r>
      <w:r w:rsidRPr="00E95E33">
        <w:rPr>
          <w:b/>
          <w:bCs/>
        </w:rPr>
        <w:t>)</w:t>
      </w:r>
      <w:r>
        <w:rPr>
          <w:b/>
          <w:bCs/>
        </w:rPr>
        <w:t xml:space="preserve"> </w:t>
      </w:r>
      <w:r w:rsidR="009D2816" w:rsidRPr="009D2816">
        <w:rPr>
          <w:b/>
        </w:rPr>
        <w:t>2.1. Α)</w:t>
      </w:r>
      <w:r w:rsidR="009D2816" w:rsidRPr="009D2816">
        <w:t xml:space="preserve"> Να γράψετε στην κόλ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9D2816" w:rsidRPr="009D2816" w:rsidRDefault="009D2816" w:rsidP="009D2816">
      <w:pPr>
        <w:spacing w:line="360" w:lineRule="auto"/>
        <w:jc w:val="center"/>
        <w:rPr>
          <w:b/>
        </w:rPr>
      </w:pPr>
      <w:r>
        <w:rPr>
          <w:b/>
          <w:noProof/>
        </w:rPr>
        <w:drawing>
          <wp:inline distT="0" distB="0" distL="0" distR="0" wp14:anchorId="0F5FB137" wp14:editId="651E4041">
            <wp:extent cx="4345305" cy="702310"/>
            <wp:effectExtent l="0" t="0" r="0" b="2540"/>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45305" cy="702310"/>
                    </a:xfrm>
                    <a:prstGeom prst="rect">
                      <a:avLst/>
                    </a:prstGeom>
                    <a:noFill/>
                    <a:ln>
                      <a:noFill/>
                    </a:ln>
                  </pic:spPr>
                </pic:pic>
              </a:graphicData>
            </a:graphic>
          </wp:inline>
        </w:drawing>
      </w:r>
    </w:p>
    <w:p w:rsidR="009D2816" w:rsidRPr="009D2816" w:rsidRDefault="009D2816" w:rsidP="009D2816">
      <w:pPr>
        <w:spacing w:line="360" w:lineRule="auto"/>
        <w:jc w:val="both"/>
        <w:rPr>
          <w:i/>
        </w:rPr>
      </w:pPr>
      <w:r w:rsidRPr="009D2816">
        <w:rPr>
          <w:b/>
        </w:rPr>
        <w:t>Β)</w:t>
      </w:r>
      <w:r w:rsidRPr="009D2816">
        <w:t xml:space="preserve"> </w:t>
      </w:r>
      <w:r w:rsidRPr="009D2816">
        <w:rPr>
          <w:i/>
        </w:rPr>
        <w:t>Να χαρακτηρίσετε τις παρακάτω προτάσεις ως σωστές (Σ) ή ως λανθασμένες (Λ).</w:t>
      </w:r>
    </w:p>
    <w:p w:rsidR="009D2816" w:rsidRPr="009D2816" w:rsidRDefault="009D2816" w:rsidP="009D2816">
      <w:pPr>
        <w:spacing w:line="360" w:lineRule="auto"/>
        <w:jc w:val="both"/>
      </w:pPr>
      <w:r w:rsidRPr="009D2816">
        <w:t>α) Το ιόν του μαγνησίου (</w:t>
      </w:r>
      <w:r w:rsidRPr="009D2816">
        <w:rPr>
          <w:vertAlign w:val="subscript"/>
        </w:rPr>
        <w:t>12</w:t>
      </w:r>
      <w:r w:rsidRPr="009D2816">
        <w:t>Mg</w:t>
      </w:r>
      <w:r w:rsidRPr="009D2816">
        <w:rPr>
          <w:vertAlign w:val="superscript"/>
        </w:rPr>
        <w:t>2+</w:t>
      </w:r>
      <w:r w:rsidRPr="009D2816">
        <w:t>) προκύπτει όταν άτομο του Mg αποβάλλει 2 ηλεκτρόνια.</w:t>
      </w:r>
    </w:p>
    <w:p w:rsidR="009D2816" w:rsidRPr="009D2816" w:rsidRDefault="009D2816" w:rsidP="009D2816">
      <w:pPr>
        <w:spacing w:line="360" w:lineRule="auto"/>
        <w:jc w:val="both"/>
      </w:pPr>
      <w:r w:rsidRPr="009D2816">
        <w:t>β) Ο αριθμός οξείδωσης του μαγγανίου (Mn) στο ιόν MnO</w:t>
      </w:r>
      <w:r w:rsidRPr="009D2816">
        <w:rPr>
          <w:vertAlign w:val="subscript"/>
        </w:rPr>
        <w:t>4</w:t>
      </w:r>
      <w:r w:rsidRPr="009D2816">
        <w:rPr>
          <w:vertAlign w:val="superscript"/>
        </w:rPr>
        <w:t>-</w:t>
      </w:r>
      <w:r w:rsidRPr="009D2816">
        <w:t xml:space="preserve"> είναι +5 </w:t>
      </w:r>
    </w:p>
    <w:p w:rsidR="009D2816" w:rsidRPr="00DF2C87" w:rsidRDefault="009D2816" w:rsidP="009D2816">
      <w:pPr>
        <w:spacing w:line="360" w:lineRule="auto"/>
        <w:jc w:val="both"/>
      </w:pPr>
      <w:r w:rsidRPr="009D2816">
        <w:t>Να αιτ</w:t>
      </w:r>
      <w:r w:rsidR="00DF2C87">
        <w:t xml:space="preserve">ιολογήσετε τις απαντήσεις σας.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rPr>
          <w:lang w:val="en-GB"/>
        </w:rPr>
      </w:pPr>
      <w:r w:rsidRPr="009D2816">
        <w:t>α</w:t>
      </w:r>
      <w:r w:rsidRPr="009D2816">
        <w:rPr>
          <w:lang w:val="en-GB"/>
        </w:rPr>
        <w:t>) Al(OH)</w:t>
      </w:r>
      <w:r w:rsidRPr="009D2816">
        <w:rPr>
          <w:vertAlign w:val="subscript"/>
          <w:lang w:val="en-GB"/>
        </w:rPr>
        <w:t>3</w:t>
      </w:r>
      <w:r w:rsidRPr="009D2816">
        <w:rPr>
          <w:lang w:val="en-GB"/>
        </w:rPr>
        <w:t>(s) + H</w:t>
      </w:r>
      <w:r w:rsidRPr="009D2816">
        <w:rPr>
          <w:vertAlign w:val="subscript"/>
          <w:lang w:val="en-GB"/>
        </w:rPr>
        <w:t>2</w:t>
      </w:r>
      <w:r w:rsidR="00DF2C87">
        <w:rPr>
          <w:lang w:val="en-GB"/>
        </w:rPr>
        <w:t xml:space="preserve">S(aq) →               </w:t>
      </w:r>
      <w:r w:rsidRPr="009D2816">
        <w:t>β</w:t>
      </w:r>
      <w:r w:rsidRPr="009D2816">
        <w:rPr>
          <w:lang w:val="en-GB"/>
        </w:rPr>
        <w:t>) Cl</w:t>
      </w:r>
      <w:r w:rsidRPr="009D2816">
        <w:rPr>
          <w:vertAlign w:val="subscript"/>
          <w:lang w:val="en-GB"/>
        </w:rPr>
        <w:t>2</w:t>
      </w:r>
      <w:r w:rsidRPr="009D2816">
        <w:rPr>
          <w:lang w:val="en-GB"/>
        </w:rPr>
        <w:t>(g) + Na</w:t>
      </w:r>
      <w:r w:rsidRPr="009D2816">
        <w:rPr>
          <w:vertAlign w:val="subscript"/>
          <w:lang w:val="en-GB"/>
        </w:rPr>
        <w:t>2</w:t>
      </w:r>
      <w:r w:rsidR="00DF2C87">
        <w:rPr>
          <w:lang w:val="en-GB"/>
        </w:rPr>
        <w:t xml:space="preserve">S(aq) →                  </w:t>
      </w:r>
      <w:r w:rsidRPr="009D2816">
        <w:t>γ</w:t>
      </w:r>
      <w:r w:rsidRPr="009D2816">
        <w:rPr>
          <w:lang w:val="en-GB"/>
        </w:rPr>
        <w:t>) Ca(NO</w:t>
      </w:r>
      <w:r w:rsidRPr="009D2816">
        <w:rPr>
          <w:vertAlign w:val="subscript"/>
          <w:lang w:val="en-GB"/>
        </w:rPr>
        <w:t>3</w:t>
      </w:r>
      <w:r w:rsidRPr="009D2816">
        <w:rPr>
          <w:lang w:val="en-GB"/>
        </w:rPr>
        <w:t>)</w:t>
      </w:r>
      <w:r w:rsidRPr="009D2816">
        <w:rPr>
          <w:vertAlign w:val="subscript"/>
          <w:lang w:val="en-GB"/>
        </w:rPr>
        <w:t>2</w:t>
      </w:r>
      <w:r w:rsidRPr="009D2816">
        <w:rPr>
          <w:lang w:val="en-GB"/>
        </w:rPr>
        <w:t>(aq) + Na</w:t>
      </w:r>
      <w:r w:rsidRPr="009D2816">
        <w:rPr>
          <w:vertAlign w:val="subscript"/>
          <w:lang w:val="en-GB"/>
        </w:rPr>
        <w:t>2</w:t>
      </w:r>
      <w:r w:rsidRPr="009D2816">
        <w:rPr>
          <w:lang w:val="en-GB"/>
        </w:rPr>
        <w:t>CO</w:t>
      </w:r>
      <w:r w:rsidRPr="009D2816">
        <w:rPr>
          <w:vertAlign w:val="subscript"/>
          <w:lang w:val="en-GB"/>
        </w:rPr>
        <w:t>3</w:t>
      </w:r>
      <w:r w:rsidRPr="009D2816">
        <w:rPr>
          <w:lang w:val="en-GB"/>
        </w:rPr>
        <w:t>(aq)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β και γ. </w:t>
      </w:r>
    </w:p>
    <w:p w:rsidR="009D2816" w:rsidRPr="009D2816" w:rsidRDefault="00D25333" w:rsidP="009D2816">
      <w:pPr>
        <w:spacing w:line="360" w:lineRule="auto"/>
        <w:jc w:val="both"/>
      </w:pPr>
      <w:r>
        <w:rPr>
          <w:b/>
          <w:bCs/>
        </w:rPr>
        <w:t>174</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DF2C87" w:rsidRDefault="009D2816" w:rsidP="009D2816">
      <w:pPr>
        <w:spacing w:line="360" w:lineRule="auto"/>
        <w:jc w:val="both"/>
      </w:pPr>
      <w:r w:rsidRPr="009D2816">
        <w:t>α</w:t>
      </w:r>
      <w:r w:rsidRPr="00DF2C87">
        <w:t xml:space="preserve">) </w:t>
      </w:r>
      <w:r w:rsidRPr="009D2816">
        <w:rPr>
          <w:lang w:val="en-GB"/>
        </w:rPr>
        <w:t>Zn</w:t>
      </w:r>
      <w:r w:rsidRPr="00DF2C87">
        <w:t>(</w:t>
      </w:r>
      <w:r w:rsidRPr="009D2816">
        <w:rPr>
          <w:lang w:val="en-GB"/>
        </w:rPr>
        <w:t>s</w:t>
      </w:r>
      <w:r w:rsidRPr="00DF2C87">
        <w:t xml:space="preserve">) + </w:t>
      </w:r>
      <w:r w:rsidRPr="009D2816">
        <w:rPr>
          <w:lang w:val="en-GB"/>
        </w:rPr>
        <w:t>FeCl</w:t>
      </w:r>
      <w:r w:rsidRPr="00DF2C87">
        <w:rPr>
          <w:vertAlign w:val="subscript"/>
        </w:rPr>
        <w:t>2</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HNO</w:t>
      </w:r>
      <w:r w:rsidRPr="00DF2C87">
        <w:rPr>
          <w:vertAlign w:val="subscript"/>
        </w:rPr>
        <w:t>3</w:t>
      </w:r>
      <w:r w:rsidRPr="00DF2C87">
        <w:t>(</w:t>
      </w:r>
      <w:r w:rsidRPr="009D2816">
        <w:rPr>
          <w:lang w:val="en-GB"/>
        </w:rPr>
        <w:t>aq</w:t>
      </w:r>
      <w:r w:rsidRPr="00DF2C87">
        <w:t xml:space="preserve">) + </w:t>
      </w:r>
      <w:r w:rsidRPr="009D2816">
        <w:rPr>
          <w:lang w:val="en-GB"/>
        </w:rPr>
        <w:t>Ca</w:t>
      </w:r>
      <w:r w:rsidRPr="00DF2C87">
        <w:t>(</w:t>
      </w:r>
      <w:r w:rsidRPr="009D2816">
        <w:rPr>
          <w:lang w:val="en-GB"/>
        </w:rPr>
        <w:t>OH</w:t>
      </w:r>
      <w:r w:rsidRPr="00DF2C87">
        <w:t>)</w:t>
      </w:r>
      <w:r w:rsidRPr="00DF2C87">
        <w:rPr>
          <w:vertAlign w:val="subscript"/>
        </w:rPr>
        <w:t>2</w:t>
      </w:r>
      <w:r w:rsidRPr="00DF2C87">
        <w:t>(</w:t>
      </w:r>
      <w:r w:rsidRPr="009D2816">
        <w:rPr>
          <w:lang w:val="en-GB"/>
        </w:rPr>
        <w:t>aq</w:t>
      </w:r>
      <w:r w:rsidR="00DF2C87">
        <w:t>) →</w:t>
      </w:r>
      <w:r w:rsidR="00DF2C87" w:rsidRPr="00DF2C87">
        <w:t xml:space="preserve">                  </w:t>
      </w:r>
      <w:r w:rsidRPr="009D2816">
        <w:t>γ</w:t>
      </w:r>
      <w:r w:rsidRPr="00DF2C87">
        <w:t xml:space="preserve">) </w:t>
      </w:r>
      <w:r w:rsidRPr="009D2816">
        <w:rPr>
          <w:lang w:val="en-GB"/>
        </w:rPr>
        <w:t>HCl</w:t>
      </w:r>
      <w:r w:rsidRPr="00DF2C87">
        <w:t>(</w:t>
      </w:r>
      <w:r w:rsidRPr="009D2816">
        <w:rPr>
          <w:lang w:val="en-GB"/>
        </w:rPr>
        <w:t>aq</w:t>
      </w:r>
      <w:r w:rsidRPr="00DF2C87">
        <w:t xml:space="preserve">) + </w:t>
      </w:r>
      <w:r w:rsidRPr="009D2816">
        <w:rPr>
          <w:lang w:val="en-GB"/>
        </w:rPr>
        <w:t>Na</w:t>
      </w:r>
      <w:r w:rsidRPr="00DF2C87">
        <w:rPr>
          <w:vertAlign w:val="subscript"/>
        </w:rPr>
        <w:t>2</w:t>
      </w:r>
      <w:r w:rsidRPr="009D2816">
        <w:rPr>
          <w:lang w:val="en-GB"/>
        </w:rPr>
        <w:t>CO</w:t>
      </w:r>
      <w:r w:rsidRPr="00DF2C87">
        <w:rPr>
          <w:vertAlign w:val="subscript"/>
        </w:rPr>
        <w:t>3</w:t>
      </w:r>
      <w:r w:rsidRPr="00DF2C87">
        <w:t>(</w:t>
      </w:r>
      <w:r w:rsidRPr="009D2816">
        <w:rPr>
          <w:lang w:val="en-GB"/>
        </w:rPr>
        <w:t>aq</w:t>
      </w:r>
      <w:r w:rsidRPr="00DF2C87">
        <w:t>)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9D2816" w:rsidP="009D2816">
      <w:pPr>
        <w:spacing w:line="360" w:lineRule="auto"/>
        <w:jc w:val="both"/>
        <w:rPr>
          <w:b/>
        </w:rPr>
      </w:pPr>
      <w:r w:rsidRPr="009D2816">
        <w:rPr>
          <w:b/>
        </w:rPr>
        <w:t xml:space="preserve">2.2. A) </w:t>
      </w:r>
      <w:r w:rsidRPr="009D2816">
        <w:t>α)Να υπολογίσετε τον αριθμό οξείδωσης του Cr στην ένωση: Cr</w:t>
      </w:r>
      <w:r w:rsidRPr="009D2816">
        <w:rPr>
          <w:vertAlign w:val="subscript"/>
        </w:rPr>
        <w:t>2</w:t>
      </w:r>
      <w:r w:rsidRPr="009D2816">
        <w:t>O</w:t>
      </w:r>
      <w:r w:rsidRPr="009D2816">
        <w:rPr>
          <w:vertAlign w:val="subscript"/>
        </w:rPr>
        <w:t>7</w:t>
      </w:r>
      <w:r w:rsidRPr="009D2816">
        <w:rPr>
          <w:vertAlign w:val="superscript"/>
        </w:rPr>
        <w:t>2-</w:t>
      </w:r>
    </w:p>
    <w:p w:rsidR="009D2816" w:rsidRPr="009D2816" w:rsidRDefault="009D2816" w:rsidP="009D2816">
      <w:pPr>
        <w:spacing w:line="360" w:lineRule="auto"/>
        <w:jc w:val="both"/>
      </w:pPr>
      <w:r w:rsidRPr="009D2816">
        <w:t xml:space="preserve">            β)Εξηγήστε γιατί το </w:t>
      </w:r>
      <w:r w:rsidRPr="009D2816">
        <w:rPr>
          <w:vertAlign w:val="subscript"/>
        </w:rPr>
        <w:t>9</w:t>
      </w:r>
      <w:r w:rsidRPr="009D2816">
        <w:t xml:space="preserve">F μπορεί να προσλάβει ηλεκτρόνια ευκολότερα από το </w:t>
      </w:r>
      <w:r w:rsidRPr="009D2816">
        <w:rPr>
          <w:vertAlign w:val="subscript"/>
        </w:rPr>
        <w:t>17</w:t>
      </w:r>
      <w:r w:rsidRPr="009D2816">
        <w:t>Cl.</w:t>
      </w:r>
    </w:p>
    <w:p w:rsidR="009D2816" w:rsidRPr="00DF2C87" w:rsidRDefault="009D2816" w:rsidP="009D2816">
      <w:pPr>
        <w:spacing w:line="360" w:lineRule="auto"/>
        <w:jc w:val="both"/>
      </w:pPr>
      <w:r w:rsidRPr="009D2816">
        <w:rPr>
          <w:b/>
        </w:rPr>
        <w:t>B)</w:t>
      </w:r>
      <w:r w:rsidRPr="009D2816">
        <w:t xml:space="preserve"> Να προσδιορίσετε το είδος του δεσμού και να αναφέρετε πώς σχηματίζεται ο δεσμός μεταξύ ατόμων </w:t>
      </w:r>
      <w:r w:rsidRPr="009D2816">
        <w:rPr>
          <w:vertAlign w:val="subscript"/>
        </w:rPr>
        <w:t>17</w:t>
      </w:r>
      <w:r w:rsidRPr="009D2816">
        <w:t xml:space="preserve">Cl και </w:t>
      </w:r>
      <w:r w:rsidRPr="009D2816">
        <w:rPr>
          <w:vertAlign w:val="subscript"/>
        </w:rPr>
        <w:t>11</w:t>
      </w:r>
      <w:r w:rsidR="00DF2C87">
        <w:t xml:space="preserve">Χ. </w:t>
      </w:r>
    </w:p>
    <w:p w:rsidR="009D2816" w:rsidRPr="009D2816" w:rsidRDefault="00D25333" w:rsidP="009D2816">
      <w:pPr>
        <w:spacing w:line="360" w:lineRule="auto"/>
        <w:jc w:val="both"/>
      </w:pPr>
      <w:r>
        <w:rPr>
          <w:b/>
          <w:bCs/>
        </w:rPr>
        <w:t>175</w:t>
      </w:r>
      <w:r w:rsidRPr="00E95E33">
        <w:rPr>
          <w:b/>
          <w:bCs/>
        </w:rPr>
        <w:t>)</w:t>
      </w:r>
      <w:r>
        <w:rPr>
          <w:b/>
          <w:bCs/>
        </w:rPr>
        <w:t xml:space="preserve"> </w:t>
      </w:r>
      <w:r w:rsidR="009D2816" w:rsidRPr="009D2816">
        <w:rPr>
          <w:b/>
        </w:rPr>
        <w:t>2.1. A)</w:t>
      </w:r>
      <w:r w:rsidR="009D2816" w:rsidRPr="009D2816">
        <w:t xml:space="preserve"> </w:t>
      </w:r>
      <w:r w:rsidR="009D2816" w:rsidRPr="009D2816">
        <w:rPr>
          <w:i/>
        </w:rPr>
        <w:t>Nα χαρακτηρίσετε ως σωστή ( Σ ) ή λανθασμένη ( Λ ) την παρακάτω πρόταση:</w:t>
      </w:r>
    </w:p>
    <w:p w:rsidR="009D2816" w:rsidRPr="009D2816" w:rsidRDefault="009D2816" w:rsidP="009D2816">
      <w:pPr>
        <w:spacing w:line="360" w:lineRule="auto"/>
        <w:jc w:val="both"/>
      </w:pPr>
      <w:r w:rsidRPr="009D2816">
        <w:t xml:space="preserve">Τα άτομα </w:t>
      </w:r>
      <w:r w:rsidRPr="009D2816">
        <w:rPr>
          <w:position w:val="-12"/>
        </w:rPr>
        <w:object w:dxaOrig="420" w:dyaOrig="380">
          <v:shape id="_x0000_i1055" type="#_x0000_t75" style="width:20.75pt;height:19pt" o:ole="">
            <v:imagedata r:id="rId138" o:title=""/>
          </v:shape>
          <o:OLEObject Type="Embed" ProgID="Equation.DSMT4" ShapeID="_x0000_i1055" DrawAspect="Content" ObjectID="_1489917590" r:id="rId139"/>
        </w:object>
      </w:r>
      <w:r w:rsidRPr="009D2816">
        <w:t xml:space="preserve"> και </w:t>
      </w:r>
      <w:r w:rsidRPr="009D2816">
        <w:rPr>
          <w:position w:val="-12"/>
        </w:rPr>
        <w:object w:dxaOrig="440" w:dyaOrig="380">
          <v:shape id="_x0000_i1056" type="#_x0000_t75" style="width:21.9pt;height:19pt" o:ole="">
            <v:imagedata r:id="rId140" o:title=""/>
          </v:shape>
          <o:OLEObject Type="Embed" ProgID="Equation.DSMT4" ShapeID="_x0000_i1056" DrawAspect="Content" ObjectID="_1489917591" r:id="rId141"/>
        </w:object>
      </w:r>
      <w:r w:rsidRPr="009D2816">
        <w:t xml:space="preserve"> έχουν ίδιο αριθμό νετρονίων. </w:t>
      </w:r>
    </w:p>
    <w:p w:rsidR="009D2816" w:rsidRPr="00413369" w:rsidRDefault="009D2816" w:rsidP="009D2816">
      <w:pPr>
        <w:spacing w:line="360" w:lineRule="auto"/>
        <w:jc w:val="both"/>
      </w:pPr>
      <w:r w:rsidRPr="009D2816">
        <w:lastRenderedPageBreak/>
        <w:t xml:space="preserve">Να </w:t>
      </w:r>
      <w:r w:rsidR="00DF2C87">
        <w:t xml:space="preserve">αιτιολογήσετε την απάντησή σας </w:t>
      </w:r>
    </w:p>
    <w:p w:rsidR="009D2816" w:rsidRPr="009D2816" w:rsidRDefault="009D2816" w:rsidP="009D2816">
      <w:pPr>
        <w:spacing w:line="360" w:lineRule="auto"/>
        <w:jc w:val="both"/>
      </w:pPr>
      <w:r w:rsidRPr="009D2816">
        <w:rPr>
          <w:b/>
        </w:rPr>
        <w:t>Β)</w:t>
      </w:r>
      <w:r w:rsidRPr="009D2816">
        <w:t xml:space="preserve"> H διαλυτότητα του CO</w:t>
      </w:r>
      <w:r w:rsidRPr="009D2816">
        <w:rPr>
          <w:vertAlign w:val="subscript"/>
        </w:rPr>
        <w:t>2</w:t>
      </w:r>
      <w:r w:rsidRPr="009D2816">
        <w:t xml:space="preserve"> (g) στο νερό είναι μεγαλύτερη:</w:t>
      </w:r>
    </w:p>
    <w:p w:rsidR="009D2816" w:rsidRPr="00DF2C87" w:rsidRDefault="009D2816" w:rsidP="009D2816">
      <w:pPr>
        <w:spacing w:line="360" w:lineRule="auto"/>
        <w:jc w:val="both"/>
      </w:pPr>
      <w:r w:rsidRPr="009D2816">
        <w:t xml:space="preserve">α) </w:t>
      </w:r>
      <w:r w:rsidR="00DF2C87">
        <w:t>στους 25°C ή στους 37°C,</w:t>
      </w:r>
      <w:r w:rsidR="00DF2C87" w:rsidRPr="00DF2C87">
        <w:t xml:space="preserve">           </w:t>
      </w:r>
      <w:r w:rsidRPr="009D2816">
        <w:t>β) σε εξωτερική πίεση CO</w:t>
      </w:r>
      <w:r w:rsidRPr="009D2816">
        <w:rPr>
          <w:vertAlign w:val="subscript"/>
        </w:rPr>
        <w:t>2</w:t>
      </w:r>
      <w:r w:rsidRPr="009D2816">
        <w:t xml:space="preserve"> 1 atm ή σε εξωτερική πίεση CO</w:t>
      </w:r>
      <w:r w:rsidRPr="009D2816">
        <w:rPr>
          <w:vertAlign w:val="subscript"/>
        </w:rPr>
        <w:t>2</w:t>
      </w:r>
      <w:r w:rsidR="00DF2C87">
        <w:t xml:space="preserve"> 5 atm;</w:t>
      </w:r>
    </w:p>
    <w:p w:rsidR="009D2816" w:rsidRPr="009D2816" w:rsidRDefault="009D2816" w:rsidP="009D2816">
      <w:pPr>
        <w:spacing w:line="360" w:lineRule="auto"/>
        <w:jc w:val="both"/>
      </w:pPr>
      <w:r w:rsidRPr="009D2816">
        <w:rPr>
          <w:b/>
        </w:rPr>
        <w:t>2.2.</w:t>
      </w:r>
      <w:r w:rsidRPr="009D2816">
        <w:t xml:space="preserve"> Δίνεται ο πίνακας</w:t>
      </w:r>
    </w:p>
    <w:p w:rsidR="009D2816" w:rsidRPr="009D2816" w:rsidRDefault="009D2816" w:rsidP="009D2816">
      <w:pPr>
        <w:spacing w:line="360" w:lineRule="auto"/>
        <w:jc w:val="center"/>
      </w:pPr>
      <w:r>
        <w:rPr>
          <w:noProof/>
        </w:rPr>
        <w:drawing>
          <wp:inline distT="0" distB="0" distL="0" distR="0" wp14:anchorId="5493DD12" wp14:editId="4794E51D">
            <wp:extent cx="3657600" cy="1316990"/>
            <wp:effectExtent l="0" t="0" r="0" b="0"/>
            <wp:docPr id="191" name="Εικόνα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57600" cy="1316990"/>
                    </a:xfrm>
                    <a:prstGeom prst="rect">
                      <a:avLst/>
                    </a:prstGeom>
                    <a:noFill/>
                    <a:ln>
                      <a:noFill/>
                    </a:ln>
                  </pic:spPr>
                </pic:pic>
              </a:graphicData>
            </a:graphic>
          </wp:inline>
        </w:drawing>
      </w:r>
    </w:p>
    <w:p w:rsidR="009D2816" w:rsidRPr="009D2816" w:rsidRDefault="009D2816" w:rsidP="009D2816">
      <w:pPr>
        <w:spacing w:line="360" w:lineRule="auto"/>
        <w:jc w:val="both"/>
      </w:pPr>
      <w:r w:rsidRPr="009D2816">
        <w:t xml:space="preserve">α) Να αντιγράψετε τον πίνακα στη κόλλα σας και να τον συμπληρώσετε. </w:t>
      </w:r>
    </w:p>
    <w:p w:rsidR="009D2816" w:rsidRPr="009D2816" w:rsidRDefault="009D2816" w:rsidP="009D2816">
      <w:pPr>
        <w:spacing w:line="360" w:lineRule="auto"/>
        <w:jc w:val="both"/>
      </w:pPr>
      <w:r w:rsidRPr="009D2816">
        <w:t xml:space="preserve">β) Να εξηγήσετε ποια από τα στοιχεία που περιέχονται στον πίνακα έχουν παρόμοιες (ανάλογες) χημικές ιδιότητες. </w:t>
      </w:r>
    </w:p>
    <w:p w:rsidR="009D2816" w:rsidRPr="00DF2C87" w:rsidRDefault="009D2816" w:rsidP="009D2816">
      <w:pPr>
        <w:spacing w:line="360" w:lineRule="auto"/>
        <w:jc w:val="both"/>
      </w:pPr>
      <w:r w:rsidRPr="009D2816">
        <w:t xml:space="preserve">γ) Να γράψετε το είδος του δεσμού (ομοιοπολικός ή ιοντικός ) και πώς σχηματίζεται ο δεσμός που αναπτύσσεται μεταξύ : </w:t>
      </w:r>
      <w:r w:rsidRPr="009D2816">
        <w:rPr>
          <w:vertAlign w:val="subscript"/>
        </w:rPr>
        <w:t>19</w:t>
      </w:r>
      <w:r w:rsidR="00DF2C87">
        <w:t xml:space="preserve">Κ και Ζ. </w:t>
      </w:r>
    </w:p>
    <w:p w:rsidR="009D2816" w:rsidRPr="009D2816" w:rsidRDefault="0028121E" w:rsidP="009D2816">
      <w:pPr>
        <w:spacing w:line="360" w:lineRule="auto"/>
        <w:jc w:val="both"/>
      </w:pPr>
      <w:r>
        <w:rPr>
          <w:b/>
          <w:bCs/>
        </w:rPr>
        <w:t>176</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 </w:t>
      </w:r>
    </w:p>
    <w:p w:rsidR="009D2816" w:rsidRPr="009D2816" w:rsidRDefault="009D2816" w:rsidP="009D2816">
      <w:pPr>
        <w:spacing w:line="360" w:lineRule="auto"/>
        <w:jc w:val="both"/>
        <w:rPr>
          <w:lang w:val="en-GB"/>
        </w:rPr>
      </w:pPr>
      <w:r w:rsidRPr="009D2816">
        <w:t>α</w:t>
      </w:r>
      <w:r w:rsidR="00DF2C87">
        <w:rPr>
          <w:lang w:val="en-GB"/>
        </w:rPr>
        <w:t xml:space="preserve">) Zn(s) + HI(aq) →                   </w:t>
      </w:r>
      <w:r w:rsidRPr="009D2816">
        <w:t>β</w:t>
      </w:r>
      <w:r w:rsidRPr="009D2816">
        <w:rPr>
          <w:lang w:val="en-GB"/>
        </w:rPr>
        <w:t>) H</w:t>
      </w:r>
      <w:r w:rsidRPr="009D2816">
        <w:rPr>
          <w:vertAlign w:val="subscript"/>
          <w:lang w:val="en-GB"/>
        </w:rPr>
        <w:t>2</w:t>
      </w:r>
      <w:r w:rsidRPr="009D2816">
        <w:rPr>
          <w:lang w:val="en-GB"/>
        </w:rPr>
        <w:t>SO</w:t>
      </w:r>
      <w:r w:rsidRPr="009D2816">
        <w:rPr>
          <w:vertAlign w:val="subscript"/>
          <w:lang w:val="en-GB"/>
        </w:rPr>
        <w:t>4</w:t>
      </w:r>
      <w:r w:rsidR="00DF2C87">
        <w:rPr>
          <w:lang w:val="en-GB"/>
        </w:rPr>
        <w:t xml:space="preserve">(aq) + NaOH(aq) →                    </w:t>
      </w:r>
      <w:r w:rsidRPr="009D2816">
        <w:t>γ</w:t>
      </w:r>
      <w:r w:rsidRPr="009D2816">
        <w:rPr>
          <w:lang w:val="en-GB"/>
        </w:rPr>
        <w:t>) BaCO</w:t>
      </w:r>
      <w:r w:rsidRPr="009D2816">
        <w:rPr>
          <w:vertAlign w:val="subscript"/>
          <w:lang w:val="en-GB"/>
        </w:rPr>
        <w:t>3</w:t>
      </w:r>
      <w:r w:rsidRPr="009D2816">
        <w:rPr>
          <w:lang w:val="en-GB"/>
        </w:rPr>
        <w:t xml:space="preserve">(s) + HCl(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9D2816" w:rsidP="009D2816">
      <w:pPr>
        <w:spacing w:line="360" w:lineRule="auto"/>
        <w:jc w:val="both"/>
        <w:rPr>
          <w:b/>
        </w:rPr>
      </w:pPr>
      <w:r w:rsidRPr="009D2816">
        <w:rPr>
          <w:b/>
        </w:rPr>
        <w:t>2.2. A)</w:t>
      </w:r>
      <w:r w:rsidRPr="009D2816">
        <w:t xml:space="preserve"> Εξηγήστε γιατί το </w:t>
      </w:r>
      <w:r w:rsidRPr="009D2816">
        <w:rPr>
          <w:vertAlign w:val="subscript"/>
        </w:rPr>
        <w:t>11</w:t>
      </w:r>
      <w:r w:rsidRPr="009D2816">
        <w:t xml:space="preserve">Na αποβάλλει ηλεκτρόνια δυσκολότερα από το </w:t>
      </w:r>
      <w:r w:rsidRPr="009D2816">
        <w:rPr>
          <w:vertAlign w:val="subscript"/>
        </w:rPr>
        <w:t>19</w:t>
      </w:r>
      <w:r w:rsidRPr="009D2816">
        <w:t xml:space="preserve">K. </w:t>
      </w:r>
    </w:p>
    <w:p w:rsidR="009D2816" w:rsidRPr="00DF2C87" w:rsidRDefault="009D2816" w:rsidP="009D2816">
      <w:pPr>
        <w:spacing w:line="360" w:lineRule="auto"/>
        <w:jc w:val="both"/>
      </w:pPr>
      <w:r w:rsidRPr="009D2816">
        <w:rPr>
          <w:b/>
        </w:rPr>
        <w:t xml:space="preserve">       Β)</w:t>
      </w:r>
      <w:r w:rsidRPr="009D2816">
        <w:t xml:space="preserve"> Να περιγράψετε το δεσμό μεταξύ των </w:t>
      </w:r>
      <w:r w:rsidRPr="009D2816">
        <w:rPr>
          <w:vertAlign w:val="subscript"/>
        </w:rPr>
        <w:t>3</w:t>
      </w:r>
      <w:r w:rsidRPr="009D2816">
        <w:t xml:space="preserve">X και </w:t>
      </w:r>
      <w:r w:rsidRPr="009D2816">
        <w:rPr>
          <w:vertAlign w:val="subscript"/>
        </w:rPr>
        <w:t>9</w:t>
      </w:r>
      <w:r w:rsidRPr="009D2816">
        <w:t>Ψ και να γράψετε το χημικ</w:t>
      </w:r>
      <w:r w:rsidR="00DF2C87">
        <w:t xml:space="preserve">ό τύπο της μεταξύ τους ένωσης. </w:t>
      </w:r>
    </w:p>
    <w:p w:rsidR="009D2816" w:rsidRPr="009D2816" w:rsidRDefault="0028121E" w:rsidP="009D2816">
      <w:pPr>
        <w:spacing w:line="360" w:lineRule="auto"/>
        <w:jc w:val="both"/>
      </w:pPr>
      <w:r>
        <w:rPr>
          <w:b/>
          <w:bCs/>
        </w:rPr>
        <w:t>177</w:t>
      </w:r>
      <w:r w:rsidRPr="00E95E33">
        <w:rPr>
          <w:b/>
          <w:bCs/>
        </w:rPr>
        <w:t>)</w:t>
      </w:r>
      <w:r>
        <w:rPr>
          <w:b/>
          <w:bCs/>
        </w:rPr>
        <w:t xml:space="preserve"> </w:t>
      </w:r>
      <w:r w:rsidR="009D2816" w:rsidRPr="009D2816">
        <w:t>α) H αμμωνία (ΝΗ</w:t>
      </w:r>
      <w:r w:rsidR="009D2816" w:rsidRPr="009D2816">
        <w:rPr>
          <w:vertAlign w:val="subscript"/>
        </w:rPr>
        <w:t>3</w:t>
      </w:r>
      <w:r w:rsidR="009D2816" w:rsidRPr="009D2816">
        <w:t>) παρασκευάζεται σύμφωνα με την αντίδραση: N</w:t>
      </w:r>
      <w:r w:rsidR="009D2816" w:rsidRPr="009D2816">
        <w:rPr>
          <w:vertAlign w:val="subscript"/>
        </w:rPr>
        <w:t>2</w:t>
      </w:r>
      <w:r w:rsidR="009D2816" w:rsidRPr="009D2816">
        <w:t xml:space="preserve"> + 3H</w:t>
      </w:r>
      <w:r w:rsidR="009D2816" w:rsidRPr="009D2816">
        <w:rPr>
          <w:vertAlign w:val="subscript"/>
        </w:rPr>
        <w:t>2</w:t>
      </w:r>
      <w:r w:rsidR="009D2816" w:rsidRPr="009D2816">
        <w:t xml:space="preserve"> → 2NH</w:t>
      </w:r>
      <w:r w:rsidR="009D2816" w:rsidRPr="009D2816">
        <w:rPr>
          <w:vertAlign w:val="subscript"/>
        </w:rPr>
        <w:t>3</w:t>
      </w:r>
      <w:r w:rsidR="009D2816" w:rsidRPr="009D2816">
        <w:t xml:space="preserve">. </w:t>
      </w:r>
    </w:p>
    <w:p w:rsidR="009D2816" w:rsidRPr="009D2816" w:rsidRDefault="009D2816" w:rsidP="009D2816">
      <w:pPr>
        <w:spacing w:line="360" w:lineRule="auto"/>
        <w:jc w:val="both"/>
      </w:pPr>
      <w:r w:rsidRPr="009D2816">
        <w:t>Πόσα g ΝΗ</w:t>
      </w:r>
      <w:r w:rsidRPr="009D2816">
        <w:rPr>
          <w:vertAlign w:val="subscript"/>
        </w:rPr>
        <w:t>3</w:t>
      </w:r>
      <w:r w:rsidRPr="009D2816">
        <w:t xml:space="preserve"> παράγονται αν αντιδράσουν πλήρως 24 mol Η</w:t>
      </w:r>
      <w:r w:rsidRPr="009D2816">
        <w:rPr>
          <w:vertAlign w:val="subscript"/>
        </w:rPr>
        <w:t>2</w:t>
      </w:r>
      <w:r w:rsidRPr="009D2816">
        <w:t xml:space="preserve"> με την απαιτούμενη ποσότητα αζώτου. </w:t>
      </w:r>
    </w:p>
    <w:p w:rsidR="009D2816" w:rsidRPr="009D2816" w:rsidRDefault="009D2816" w:rsidP="009D2816">
      <w:pPr>
        <w:spacing w:line="360" w:lineRule="auto"/>
        <w:jc w:val="both"/>
      </w:pPr>
      <w:r w:rsidRPr="009D2816">
        <w:t>β) Να υπολογίσετε τον όγκο (σε L) αέριας ΝΗ</w:t>
      </w:r>
      <w:r w:rsidRPr="009D2816">
        <w:rPr>
          <w:vertAlign w:val="subscript"/>
        </w:rPr>
        <w:t>3</w:t>
      </w:r>
      <w:r w:rsidRPr="009D2816">
        <w:t xml:space="preserve"> , μετρημένο σε STP, που απαιτείται για την παρασκευή υδατικού διαλύματος ΝΗ</w:t>
      </w:r>
      <w:r w:rsidRPr="009D2816">
        <w:rPr>
          <w:vertAlign w:val="subscript"/>
        </w:rPr>
        <w:t>3</w:t>
      </w:r>
      <w:r w:rsidRPr="009D2816">
        <w:t xml:space="preserve"> (διάλυμα Δ</w:t>
      </w:r>
      <w:r w:rsidRPr="009D2816">
        <w:rPr>
          <w:vertAlign w:val="subscript"/>
        </w:rPr>
        <w:t>1</w:t>
      </w:r>
      <w:r w:rsidRPr="009D2816">
        <w:t xml:space="preserve">) όγκου 500mL και συγκέντρωσης 0,4 Μ. </w:t>
      </w:r>
    </w:p>
    <w:p w:rsidR="009D2816" w:rsidRPr="009D2816" w:rsidRDefault="009D2816" w:rsidP="009D2816">
      <w:pPr>
        <w:spacing w:line="360" w:lineRule="auto"/>
        <w:jc w:val="both"/>
      </w:pPr>
      <w:r w:rsidRPr="009D2816">
        <w:t>γ) Πόσο όγκο (mL) νερού πρέπει να προσθέσουμε σε 200mL του διαλύματος Δ</w:t>
      </w:r>
      <w:r w:rsidRPr="009D2816">
        <w:rPr>
          <w:vertAlign w:val="subscript"/>
        </w:rPr>
        <w:t>1</w:t>
      </w:r>
      <w:r w:rsidRPr="009D2816">
        <w:t xml:space="preserve"> για να προκύψει διάλυμα με συγκέντρωση 0,1 Μ. </w:t>
      </w:r>
    </w:p>
    <w:p w:rsidR="009D2816" w:rsidRPr="00DF2C87" w:rsidRDefault="009D2816" w:rsidP="009D2816">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00DF2C87">
        <w:t xml:space="preserve"> (N)=14.</w:t>
      </w:r>
    </w:p>
    <w:p w:rsidR="009D2816" w:rsidRPr="009D2816" w:rsidRDefault="0028121E" w:rsidP="009D2816">
      <w:pPr>
        <w:spacing w:line="360" w:lineRule="auto"/>
        <w:jc w:val="both"/>
      </w:pPr>
      <w:r>
        <w:rPr>
          <w:b/>
          <w:bCs/>
        </w:rPr>
        <w:t>178</w:t>
      </w:r>
      <w:r w:rsidRPr="00E95E33">
        <w:rPr>
          <w:b/>
          <w:bCs/>
        </w:rPr>
        <w:t>)</w:t>
      </w:r>
      <w:r>
        <w:rPr>
          <w:b/>
          <w:bCs/>
        </w:rPr>
        <w:t xml:space="preserve"> </w:t>
      </w:r>
      <w:r w:rsidR="009D2816" w:rsidRPr="009D2816">
        <w:rPr>
          <w:b/>
        </w:rPr>
        <w:t>2.1.</w:t>
      </w:r>
      <w:r w:rsidR="009D2816" w:rsidRPr="009D2816">
        <w:t xml:space="preserve"> Ο παρακάτω πίνακας δίνει μερικές πληροφορίες για τα άτομα δυο στοιχείων.</w:t>
      </w:r>
    </w:p>
    <w:p w:rsidR="009D2816" w:rsidRPr="009D2816" w:rsidRDefault="009D2816" w:rsidP="009D2816">
      <w:pPr>
        <w:spacing w:line="360" w:lineRule="auto"/>
        <w:jc w:val="center"/>
      </w:pPr>
      <w:r>
        <w:rPr>
          <w:noProof/>
        </w:rPr>
        <w:drawing>
          <wp:inline distT="0" distB="0" distL="0" distR="0" wp14:anchorId="362660C1" wp14:editId="795A9012">
            <wp:extent cx="4462145" cy="739140"/>
            <wp:effectExtent l="0" t="0" r="0" b="3810"/>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462145" cy="739140"/>
                    </a:xfrm>
                    <a:prstGeom prst="rect">
                      <a:avLst/>
                    </a:prstGeom>
                    <a:noFill/>
                    <a:ln>
                      <a:noFill/>
                    </a:ln>
                  </pic:spPr>
                </pic:pic>
              </a:graphicData>
            </a:graphic>
          </wp:inline>
        </w:drawing>
      </w:r>
    </w:p>
    <w:p w:rsidR="009D2816" w:rsidRPr="009D2816" w:rsidRDefault="009D2816" w:rsidP="009D2816">
      <w:pPr>
        <w:spacing w:line="360" w:lineRule="auto"/>
        <w:jc w:val="both"/>
      </w:pPr>
      <w:r w:rsidRPr="009D2816">
        <w:t>α) Να συμπληρώσετε τα κενά του πίνακα, αφού τον μεταφέρετε στην κόλλα σας.</w:t>
      </w:r>
    </w:p>
    <w:p w:rsidR="009D2816" w:rsidRPr="00DF2C87" w:rsidRDefault="009D2816" w:rsidP="009D2816">
      <w:pPr>
        <w:spacing w:line="360" w:lineRule="auto"/>
        <w:jc w:val="both"/>
      </w:pPr>
      <w:r w:rsidRPr="009D2816">
        <w:t xml:space="preserve">β) Είναι κάποιο από τα στοιχεία αυτά ευγενές αέριο; Να </w:t>
      </w:r>
      <w:r w:rsidR="00DF2C87">
        <w:t>αιτιολογήσετε την απάντησή σας.</w:t>
      </w:r>
    </w:p>
    <w:p w:rsidR="009D2816" w:rsidRPr="009D2816" w:rsidRDefault="009D2816" w:rsidP="009D2816">
      <w:pPr>
        <w:spacing w:line="360" w:lineRule="auto"/>
        <w:jc w:val="both"/>
        <w:rPr>
          <w:b/>
        </w:rPr>
      </w:pPr>
      <w:r w:rsidRPr="009D2816">
        <w:rPr>
          <w:b/>
        </w:rPr>
        <w:t>2.2. A)</w:t>
      </w:r>
      <w:r w:rsidRPr="009D2816">
        <w:t xml:space="preserve"> Δίνεται η παρακάτω ασυμπλήρωτη χημική εξίσωση:</w:t>
      </w:r>
    </w:p>
    <w:p w:rsidR="009D2816" w:rsidRPr="009D2816" w:rsidRDefault="009D2816" w:rsidP="009D2816">
      <w:pPr>
        <w:spacing w:line="360" w:lineRule="auto"/>
        <w:jc w:val="center"/>
        <w:rPr>
          <w:lang w:val="en-GB"/>
        </w:rPr>
      </w:pPr>
      <w:r w:rsidRPr="009D2816">
        <w:rPr>
          <w:lang w:val="en-GB"/>
        </w:rPr>
        <w:t>CaCO</w:t>
      </w:r>
      <w:r w:rsidRPr="009D2816">
        <w:rPr>
          <w:vertAlign w:val="subscript"/>
          <w:lang w:val="en-GB"/>
        </w:rPr>
        <w:t>3</w:t>
      </w:r>
      <w:r w:rsidRPr="009D2816">
        <w:rPr>
          <w:lang w:val="en-GB"/>
        </w:rPr>
        <w:t>(s) + HNO</w:t>
      </w:r>
      <w:r w:rsidRPr="009D2816">
        <w:rPr>
          <w:vertAlign w:val="subscript"/>
          <w:lang w:val="en-GB"/>
        </w:rPr>
        <w:t>3</w:t>
      </w:r>
      <w:r w:rsidRPr="009D2816">
        <w:rPr>
          <w:lang w:val="en-GB"/>
        </w:rPr>
        <w:t>(aq) → Ca(NO</w:t>
      </w:r>
      <w:r w:rsidRPr="009D2816">
        <w:rPr>
          <w:vertAlign w:val="subscript"/>
          <w:lang w:val="en-GB"/>
        </w:rPr>
        <w:t>3</w:t>
      </w:r>
      <w:r w:rsidRPr="009D2816">
        <w:rPr>
          <w:lang w:val="en-GB"/>
        </w:rPr>
        <w:t>)</w:t>
      </w:r>
      <w:r w:rsidRPr="009D2816">
        <w:rPr>
          <w:vertAlign w:val="subscript"/>
          <w:lang w:val="en-GB"/>
        </w:rPr>
        <w:t>2</w:t>
      </w:r>
      <w:r w:rsidRPr="009D2816">
        <w:rPr>
          <w:lang w:val="en-GB"/>
        </w:rPr>
        <w:t>(aq) + CO</w:t>
      </w:r>
      <w:r w:rsidRPr="009D2816">
        <w:rPr>
          <w:vertAlign w:val="subscript"/>
          <w:lang w:val="en-GB"/>
        </w:rPr>
        <w:t>2</w:t>
      </w:r>
      <w:r w:rsidRPr="009D2816">
        <w:rPr>
          <w:lang w:val="en-GB"/>
        </w:rPr>
        <w:t>(g) +H</w:t>
      </w:r>
      <w:r w:rsidRPr="009D2816">
        <w:rPr>
          <w:vertAlign w:val="subscript"/>
          <w:lang w:val="en-GB"/>
        </w:rPr>
        <w:t>2</w:t>
      </w:r>
      <w:r w:rsidRPr="009D2816">
        <w:rPr>
          <w:lang w:val="en-GB"/>
        </w:rPr>
        <w:t>O (l)</w:t>
      </w:r>
    </w:p>
    <w:p w:rsidR="009D2816" w:rsidRPr="009D2816" w:rsidRDefault="009D2816" w:rsidP="009D2816">
      <w:pPr>
        <w:spacing w:line="360" w:lineRule="auto"/>
        <w:jc w:val="both"/>
      </w:pPr>
      <w:r w:rsidRPr="009D2816">
        <w:lastRenderedPageBreak/>
        <w:t>α) Σας ζητούμε να μεταφέρετε την παραπάνω χημική εξίσωση στην κόλλα σας και να βάλετε τα προϊόντα και τους κατάλληλους συντελεστές .</w:t>
      </w:r>
    </w:p>
    <w:p w:rsidR="009D2816" w:rsidRPr="00DF2C87" w:rsidRDefault="009D2816" w:rsidP="009D2816">
      <w:pPr>
        <w:spacing w:line="360" w:lineRule="auto"/>
        <w:jc w:val="both"/>
      </w:pPr>
      <w:r w:rsidRPr="009D2816">
        <w:t>Να ονομάσετε τις χημικές ενώσεις που συμμετέχουν στην παραπάνω χημική αντίδραση: CaCO</w:t>
      </w:r>
      <w:r w:rsidRPr="009D2816">
        <w:rPr>
          <w:vertAlign w:val="subscript"/>
        </w:rPr>
        <w:t>3</w:t>
      </w:r>
      <w:r w:rsidRPr="009D2816">
        <w:t>, ΗΝΟ</w:t>
      </w:r>
      <w:r w:rsidRPr="009D2816">
        <w:rPr>
          <w:vertAlign w:val="subscript"/>
        </w:rPr>
        <w:t>3</w:t>
      </w:r>
      <w:r w:rsidRPr="009D2816">
        <w:t xml:space="preserve"> , Ca(NO</w:t>
      </w:r>
      <w:r w:rsidRPr="009D2816">
        <w:rPr>
          <w:vertAlign w:val="subscript"/>
        </w:rPr>
        <w:t>3</w:t>
      </w:r>
      <w:r w:rsidRPr="009D2816">
        <w:t>)</w:t>
      </w:r>
      <w:r w:rsidRPr="009D2816">
        <w:rPr>
          <w:vertAlign w:val="subscript"/>
        </w:rPr>
        <w:t>2</w:t>
      </w:r>
      <w:r w:rsidRPr="009D2816">
        <w:t xml:space="preserve"> , CO</w:t>
      </w:r>
      <w:r w:rsidRPr="009D2816">
        <w:rPr>
          <w:vertAlign w:val="subscript"/>
        </w:rPr>
        <w:t>2</w:t>
      </w:r>
      <w:r w:rsidR="00DF2C87">
        <w:t xml:space="preserve"> .</w:t>
      </w:r>
    </w:p>
    <w:p w:rsidR="009D2816" w:rsidRPr="009D2816" w:rsidRDefault="009D2816" w:rsidP="009D2816">
      <w:pPr>
        <w:spacing w:line="360" w:lineRule="auto"/>
        <w:jc w:val="both"/>
      </w:pPr>
      <w:r w:rsidRPr="009D2816">
        <w:rPr>
          <w:b/>
        </w:rPr>
        <w:t>Β)</w:t>
      </w:r>
      <w:r w:rsidRPr="009D2816">
        <w:t xml:space="preserve"> Να συμπληρώσετε τις επόμενες χημικές εξισώσεις των αντιδράσεων που γίνονται όλες, γράφοντας τα προϊόντα και τους συντελεστές και να αναφέρετε το λόγο για τον οποίο γίνονται .</w:t>
      </w:r>
    </w:p>
    <w:p w:rsidR="009D2816" w:rsidRPr="00DF2C87" w:rsidRDefault="00DF2C87" w:rsidP="009D2816">
      <w:pPr>
        <w:spacing w:line="360" w:lineRule="auto"/>
        <w:jc w:val="both"/>
      </w:pPr>
      <w:r>
        <w:t>α) Al(s) + HBr(aq) →</w:t>
      </w:r>
      <w:r w:rsidRPr="00DF2C87">
        <w:t xml:space="preserve">                            </w:t>
      </w:r>
      <w:r w:rsidR="009D2816" w:rsidRPr="009D2816">
        <w:t>β) NaOH(aq) + ZnCl</w:t>
      </w:r>
      <w:r w:rsidR="009D2816" w:rsidRPr="009D2816">
        <w:rPr>
          <w:vertAlign w:val="subscript"/>
        </w:rPr>
        <w:t>2</w:t>
      </w:r>
      <w:r>
        <w:t>(aq) →</w:t>
      </w:r>
    </w:p>
    <w:p w:rsidR="009D2816" w:rsidRPr="009D2816" w:rsidRDefault="0028121E" w:rsidP="009D2816">
      <w:pPr>
        <w:spacing w:line="360" w:lineRule="auto"/>
        <w:jc w:val="both"/>
      </w:pPr>
      <w:r>
        <w:rPr>
          <w:b/>
          <w:bCs/>
        </w:rPr>
        <w:t>179</w:t>
      </w:r>
      <w:r w:rsidRPr="00E95E33">
        <w:rPr>
          <w:b/>
          <w:bCs/>
        </w:rPr>
        <w:t>)</w:t>
      </w:r>
      <w:r>
        <w:rPr>
          <w:b/>
          <w:bCs/>
        </w:rPr>
        <w:t xml:space="preserve"> </w:t>
      </w:r>
      <w:r w:rsidR="009D2816" w:rsidRPr="009D2816">
        <w:rPr>
          <w:b/>
        </w:rPr>
        <w:t xml:space="preserve">2.1. </w:t>
      </w:r>
      <w:r w:rsidR="009D2816" w:rsidRPr="009D2816">
        <w:t>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pPr>
      <w:r w:rsidRPr="009D2816">
        <w:t>α) CaI</w:t>
      </w:r>
      <w:r w:rsidRPr="009D2816">
        <w:rPr>
          <w:vertAlign w:val="subscript"/>
        </w:rPr>
        <w:t>2</w:t>
      </w:r>
      <w:r w:rsidRPr="009D2816">
        <w:t>(aq) + AgNO</w:t>
      </w:r>
      <w:r w:rsidRPr="009D2816">
        <w:rPr>
          <w:vertAlign w:val="subscript"/>
        </w:rPr>
        <w:t>3</w:t>
      </w:r>
      <w:r w:rsidR="00DF2C87">
        <w:t>(aq) →</w:t>
      </w:r>
      <w:r w:rsidR="00DF2C87" w:rsidRPr="00DF2C87">
        <w:t xml:space="preserve">          </w:t>
      </w:r>
      <w:r w:rsidRPr="009D2816">
        <w:t>β) Cl</w:t>
      </w:r>
      <w:r w:rsidRPr="009D2816">
        <w:rPr>
          <w:vertAlign w:val="subscript"/>
        </w:rPr>
        <w:t>2</w:t>
      </w:r>
      <w:r w:rsidRPr="009D2816">
        <w:t>(g) + H</w:t>
      </w:r>
      <w:r w:rsidRPr="009D2816">
        <w:rPr>
          <w:vertAlign w:val="subscript"/>
        </w:rPr>
        <w:t>2</w:t>
      </w:r>
      <w:r w:rsidR="00DF2C87">
        <w:t>S(aq) →</w:t>
      </w:r>
      <w:r w:rsidR="00DF2C87" w:rsidRPr="00DF2C87">
        <w:t xml:space="preserve">                     </w:t>
      </w:r>
      <w:r w:rsidRPr="009D2816">
        <w:t>γ) Βa(ΟΗ)</w:t>
      </w:r>
      <w:r w:rsidRPr="009D2816">
        <w:rPr>
          <w:vertAlign w:val="subscript"/>
        </w:rPr>
        <w:t>2</w:t>
      </w:r>
      <w:r w:rsidRPr="009D2816">
        <w:t>(aq) + ΗBr(aq)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9D2816" w:rsidP="009D2816">
      <w:pPr>
        <w:spacing w:line="360" w:lineRule="auto"/>
        <w:jc w:val="both"/>
      </w:pPr>
      <w:r w:rsidRPr="009D2816">
        <w:rPr>
          <w:b/>
        </w:rPr>
        <w:t xml:space="preserve">2.2. </w:t>
      </w:r>
      <w:r w:rsidRPr="009D2816">
        <w:t xml:space="preserve">Δίνονται τα στοιχεία </w:t>
      </w:r>
      <w:r w:rsidRPr="009D2816">
        <w:rPr>
          <w:vertAlign w:val="subscript"/>
        </w:rPr>
        <w:t>16</w:t>
      </w:r>
      <w:r w:rsidRPr="009D2816">
        <w:t xml:space="preserve">S και </w:t>
      </w:r>
      <w:r w:rsidRPr="009D2816">
        <w:rPr>
          <w:vertAlign w:val="subscript"/>
        </w:rPr>
        <w:t>12</w:t>
      </w:r>
      <w:r w:rsidRPr="009D2816">
        <w:t>Mg.</w:t>
      </w:r>
    </w:p>
    <w:p w:rsidR="009D2816" w:rsidRPr="009D2816" w:rsidRDefault="009D2816" w:rsidP="009D2816">
      <w:pPr>
        <w:spacing w:line="360" w:lineRule="auto"/>
        <w:jc w:val="both"/>
      </w:pPr>
      <w:r w:rsidRPr="009D2816">
        <w:t xml:space="preserve">α) Να γράψετε την κατανομή ηλεκτρονίων σε στιβάδες για τα άτομα του </w:t>
      </w:r>
      <w:r w:rsidRPr="009D2816">
        <w:rPr>
          <w:vertAlign w:val="subscript"/>
        </w:rPr>
        <w:t>16</w:t>
      </w:r>
      <w:r w:rsidRPr="009D2816">
        <w:t xml:space="preserve">S και </w:t>
      </w:r>
      <w:r w:rsidRPr="009D2816">
        <w:rPr>
          <w:vertAlign w:val="subscript"/>
        </w:rPr>
        <w:t>12</w:t>
      </w:r>
      <w:r w:rsidRPr="009D2816">
        <w:t>Mg .</w:t>
      </w:r>
    </w:p>
    <w:p w:rsidR="009D2816" w:rsidRPr="009D2816" w:rsidRDefault="009D2816" w:rsidP="009D2816">
      <w:pPr>
        <w:spacing w:line="360" w:lineRule="auto"/>
        <w:jc w:val="both"/>
      </w:pPr>
      <w:r w:rsidRPr="009D2816">
        <w:t xml:space="preserve">β) Εξηγήστε γιατί το </w:t>
      </w:r>
      <w:r w:rsidRPr="009D2816">
        <w:rPr>
          <w:vertAlign w:val="subscript"/>
        </w:rPr>
        <w:t>12</w:t>
      </w:r>
      <w:r w:rsidRPr="009D2816">
        <w:t>Mg εμφανίζεται στις ενώσεις του ως ιόν με φορτίο 2+</w:t>
      </w:r>
    </w:p>
    <w:p w:rsidR="009D2816" w:rsidRPr="009D2816" w:rsidRDefault="009D2816" w:rsidP="009D2816">
      <w:pPr>
        <w:spacing w:line="360" w:lineRule="auto"/>
        <w:jc w:val="both"/>
      </w:pPr>
      <w:r w:rsidRPr="009D2816">
        <w:t xml:space="preserve">γ) Το </w:t>
      </w:r>
      <w:r w:rsidRPr="009D2816">
        <w:rPr>
          <w:vertAlign w:val="subscript"/>
        </w:rPr>
        <w:t>16</w:t>
      </w:r>
      <w:r w:rsidRPr="009D2816">
        <w:t xml:space="preserve">S εμφανίζει παρόμοιες (ανάλογες) χημικές ιδιότητες με το στοιχείο </w:t>
      </w:r>
      <w:r w:rsidRPr="009D2816">
        <w:rPr>
          <w:vertAlign w:val="subscript"/>
        </w:rPr>
        <w:t>15</w:t>
      </w:r>
      <w:r w:rsidRPr="009D2816">
        <w:t xml:space="preserve">Χ ή με το </w:t>
      </w:r>
      <w:r w:rsidRPr="009D2816">
        <w:rPr>
          <w:vertAlign w:val="subscript"/>
        </w:rPr>
        <w:t>8</w:t>
      </w:r>
      <w:r w:rsidRPr="009D2816">
        <w:t>Ψ;</w:t>
      </w:r>
    </w:p>
    <w:p w:rsidR="009D2816" w:rsidRPr="00413369" w:rsidRDefault="00DF2C87" w:rsidP="009D2816">
      <w:pPr>
        <w:spacing w:line="360" w:lineRule="auto"/>
        <w:jc w:val="both"/>
      </w:pPr>
      <w:r>
        <w:t xml:space="preserve">Αιτιολογήστε την απάντησή σας. </w:t>
      </w:r>
    </w:p>
    <w:p w:rsidR="009D2816" w:rsidRPr="009D2816" w:rsidRDefault="0028121E" w:rsidP="009D2816">
      <w:pPr>
        <w:spacing w:line="360" w:lineRule="auto"/>
        <w:jc w:val="both"/>
        <w:rPr>
          <w:b/>
        </w:rPr>
      </w:pPr>
      <w:r>
        <w:rPr>
          <w:b/>
          <w:bCs/>
        </w:rPr>
        <w:t>180</w:t>
      </w:r>
      <w:r w:rsidRPr="00E95E33">
        <w:rPr>
          <w:b/>
          <w:bCs/>
        </w:rPr>
        <w:t>)</w:t>
      </w:r>
      <w:r>
        <w:rPr>
          <w:b/>
          <w:bCs/>
        </w:rPr>
        <w:t xml:space="preserve"> </w:t>
      </w:r>
      <w:r w:rsidR="009D2816" w:rsidRPr="009D2816">
        <w:rPr>
          <w:b/>
        </w:rPr>
        <w:t xml:space="preserve">2.1. </w:t>
      </w:r>
      <w:r w:rsidR="009D2816" w:rsidRPr="009D2816">
        <w:t>Να συμπληρώσετε τις χημικές εξισώσεις (προϊόντα και συντελεστές) των παρακάτω</w:t>
      </w:r>
      <w:r w:rsidR="009D2816" w:rsidRPr="009D2816">
        <w:rPr>
          <w:b/>
        </w:rPr>
        <w:t xml:space="preserve"> </w:t>
      </w:r>
      <w:r w:rsidR="009D2816" w:rsidRPr="009D2816">
        <w:t>αντιδράσεων που γίνονται όλες.</w:t>
      </w:r>
    </w:p>
    <w:p w:rsidR="009D2816" w:rsidRPr="009D2816" w:rsidRDefault="00DF2C87" w:rsidP="009D2816">
      <w:pPr>
        <w:spacing w:line="360" w:lineRule="auto"/>
        <w:jc w:val="both"/>
      </w:pPr>
      <w:r>
        <w:t>α) Zn(s) + HBr(aq) →</w:t>
      </w:r>
      <w:r w:rsidRPr="00DF2C87">
        <w:t xml:space="preserve">             </w:t>
      </w:r>
      <w:r w:rsidR="009D2816" w:rsidRPr="009D2816">
        <w:t>β) NaOH(aq) + H</w:t>
      </w:r>
      <w:r w:rsidR="009D2816" w:rsidRPr="009D2816">
        <w:rPr>
          <w:vertAlign w:val="subscript"/>
        </w:rPr>
        <w:t>3</w:t>
      </w:r>
      <w:r w:rsidR="009D2816" w:rsidRPr="009D2816">
        <w:t>PO</w:t>
      </w:r>
      <w:r w:rsidR="009D2816" w:rsidRPr="009D2816">
        <w:rPr>
          <w:vertAlign w:val="subscript"/>
        </w:rPr>
        <w:t>4</w:t>
      </w:r>
      <w:r>
        <w:t>(aq) →</w:t>
      </w:r>
      <w:r w:rsidRPr="00DF2C87">
        <w:t xml:space="preserve">                     </w:t>
      </w:r>
      <w:r w:rsidR="009D2816" w:rsidRPr="009D2816">
        <w:t>γ) BaCl</w:t>
      </w:r>
      <w:r w:rsidR="009D2816" w:rsidRPr="009D2816">
        <w:rPr>
          <w:vertAlign w:val="subscript"/>
        </w:rPr>
        <w:t>2</w:t>
      </w:r>
      <w:r w:rsidR="009D2816" w:rsidRPr="009D2816">
        <w:t>(aq) + AgNO</w:t>
      </w:r>
      <w:r w:rsidR="009D2816" w:rsidRPr="009D2816">
        <w:rPr>
          <w:vertAlign w:val="subscript"/>
        </w:rPr>
        <w:t>3</w:t>
      </w:r>
      <w:r w:rsidR="009D2816" w:rsidRPr="009D2816">
        <w:t>(aq)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9D2816" w:rsidP="009D2816">
      <w:pPr>
        <w:spacing w:line="360" w:lineRule="auto"/>
        <w:jc w:val="both"/>
      </w:pPr>
      <w:r w:rsidRPr="009D2816">
        <w:rPr>
          <w:b/>
        </w:rPr>
        <w:t>2.2.</w:t>
      </w:r>
      <w:r w:rsidRPr="009D2816">
        <w:t xml:space="preserve"> Για το στοιχείο Σ γνωρίζουμε ότι έχει ατομικό αριθμό 17.</w:t>
      </w:r>
    </w:p>
    <w:p w:rsidR="009D2816" w:rsidRPr="009D2816" w:rsidRDefault="009D2816" w:rsidP="009D2816">
      <w:pPr>
        <w:spacing w:line="360" w:lineRule="auto"/>
        <w:jc w:val="both"/>
      </w:pPr>
      <w:r w:rsidRPr="009D2816">
        <w:t xml:space="preserve">α) Να κάνετε κατανομή των ηλεκτρονίων του Σ σε στιβάδες. </w:t>
      </w:r>
    </w:p>
    <w:p w:rsidR="009D2816" w:rsidRPr="009D2816" w:rsidRDefault="009D2816" w:rsidP="009D2816">
      <w:pPr>
        <w:spacing w:line="360" w:lineRule="auto"/>
        <w:jc w:val="both"/>
      </w:pPr>
      <w:r w:rsidRPr="009D2816">
        <w:t xml:space="preserve">β) Να προσδιορίσετε τη θέση του Σ στον Περιοδικό Πίνακα. </w:t>
      </w:r>
    </w:p>
    <w:p w:rsidR="009D2816" w:rsidRPr="009D2816" w:rsidRDefault="009D2816" w:rsidP="009D2816">
      <w:pPr>
        <w:spacing w:line="360" w:lineRule="auto"/>
        <w:jc w:val="both"/>
      </w:pPr>
      <w:r w:rsidRPr="009D2816">
        <w:t xml:space="preserve">γ) Να προσδιορίσετε το είδος του δεσμού (ιοντικός ή ομοιοπολικός) και το χημικό τύπο της ένωσης που σχηματίζεται μεταξύ των ατόμων του στοιχείου Σ και ατόμων </w:t>
      </w:r>
      <w:r w:rsidRPr="009D2816">
        <w:rPr>
          <w:vertAlign w:val="subscript"/>
        </w:rPr>
        <w:t>3</w:t>
      </w:r>
      <w:r w:rsidRPr="009D2816">
        <w:t>Χ.</w:t>
      </w:r>
    </w:p>
    <w:p w:rsidR="009D2816" w:rsidRPr="009D2816" w:rsidRDefault="0028121E" w:rsidP="009D2816">
      <w:pPr>
        <w:spacing w:line="360" w:lineRule="auto"/>
        <w:jc w:val="both"/>
      </w:pPr>
      <w:r>
        <w:rPr>
          <w:b/>
          <w:bCs/>
        </w:rPr>
        <w:t>181</w:t>
      </w:r>
      <w:r w:rsidRPr="00E95E33">
        <w:rPr>
          <w:b/>
          <w:bCs/>
        </w:rPr>
        <w:t>)</w:t>
      </w:r>
      <w:r>
        <w:rPr>
          <w:b/>
          <w:bCs/>
        </w:rPr>
        <w:t xml:space="preserve"> </w:t>
      </w:r>
      <w:r w:rsidR="009D2816" w:rsidRPr="009D2816">
        <w:rPr>
          <w:b/>
        </w:rPr>
        <w:t>2.1.</w:t>
      </w:r>
      <w:r w:rsidR="009D2816" w:rsidRPr="009D2816">
        <w:t>Να συμπληρώσετε τις χημικές εξισώσεις (προϊόντα και συντελεστές) των παρακάτω αντιδράσεων που γίνονται όλες.</w:t>
      </w:r>
    </w:p>
    <w:p w:rsidR="009D2816" w:rsidRPr="009D2816" w:rsidRDefault="00DF2C87" w:rsidP="009D2816">
      <w:pPr>
        <w:spacing w:line="360" w:lineRule="auto"/>
        <w:jc w:val="both"/>
      </w:pPr>
      <w:r>
        <w:t>α) Zn(s) + HBr(aq) →</w:t>
      </w:r>
      <w:r w:rsidRPr="00DF2C87">
        <w:t xml:space="preserve">                 </w:t>
      </w:r>
      <w:r w:rsidR="009D2816" w:rsidRPr="009D2816">
        <w:t>β) NaOH(aq) + H</w:t>
      </w:r>
      <w:r w:rsidR="009D2816" w:rsidRPr="009D2816">
        <w:rPr>
          <w:vertAlign w:val="subscript"/>
        </w:rPr>
        <w:t>3</w:t>
      </w:r>
      <w:r w:rsidR="009D2816" w:rsidRPr="009D2816">
        <w:t>PO</w:t>
      </w:r>
      <w:r w:rsidR="009D2816" w:rsidRPr="009D2816">
        <w:rPr>
          <w:vertAlign w:val="subscript"/>
        </w:rPr>
        <w:t>4</w:t>
      </w:r>
      <w:r>
        <w:t xml:space="preserve">(aq) </w:t>
      </w:r>
      <w:r w:rsidRPr="00DF2C87">
        <w:t xml:space="preserve">                 </w:t>
      </w:r>
      <w:r w:rsidR="009D2816" w:rsidRPr="009D2816">
        <w:t>γ) BaCl</w:t>
      </w:r>
      <w:r w:rsidR="009D2816" w:rsidRPr="009D2816">
        <w:rPr>
          <w:vertAlign w:val="subscript"/>
        </w:rPr>
        <w:t>2</w:t>
      </w:r>
      <w:r w:rsidR="009D2816" w:rsidRPr="009D2816">
        <w:t>(aq) + AgNO</w:t>
      </w:r>
      <w:r w:rsidR="009D2816" w:rsidRPr="009D2816">
        <w:rPr>
          <w:vertAlign w:val="subscript"/>
        </w:rPr>
        <w:t>3</w:t>
      </w:r>
      <w:r w:rsidR="009D2816" w:rsidRPr="009D2816">
        <w:t xml:space="preserve">(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9D2816" w:rsidP="009D2816">
      <w:pPr>
        <w:spacing w:line="360" w:lineRule="auto"/>
        <w:jc w:val="both"/>
      </w:pPr>
      <w:r w:rsidRPr="009D2816">
        <w:rPr>
          <w:b/>
        </w:rPr>
        <w:t>2.2.</w:t>
      </w:r>
      <w:r w:rsidRPr="009D2816">
        <w:t xml:space="preserve"> Για το στοιχείο Σ γνωρίζουμε ότι έχει ατομικό αριθμό 17.</w:t>
      </w:r>
    </w:p>
    <w:p w:rsidR="009D2816" w:rsidRPr="009D2816" w:rsidRDefault="009D2816" w:rsidP="009D2816">
      <w:pPr>
        <w:spacing w:line="360" w:lineRule="auto"/>
        <w:jc w:val="both"/>
      </w:pPr>
      <w:r w:rsidRPr="009D2816">
        <w:t xml:space="preserve">α) Να κάνετε κατανομή των ηλεκτρονίων του Σ σε στιβάδες. </w:t>
      </w:r>
    </w:p>
    <w:p w:rsidR="009D2816" w:rsidRPr="009D2816" w:rsidRDefault="009D2816" w:rsidP="009D2816">
      <w:pPr>
        <w:spacing w:line="360" w:lineRule="auto"/>
        <w:jc w:val="both"/>
      </w:pPr>
      <w:r w:rsidRPr="009D2816">
        <w:t xml:space="preserve">β) Να προσδιορίσετε τη θέση του Σ στον Περιοδικό Πίνακα. </w:t>
      </w:r>
    </w:p>
    <w:p w:rsidR="009D2816" w:rsidRPr="009D2816" w:rsidRDefault="009D2816" w:rsidP="009D2816">
      <w:pPr>
        <w:spacing w:line="360" w:lineRule="auto"/>
        <w:jc w:val="both"/>
      </w:pPr>
      <w:r w:rsidRPr="009D2816">
        <w:t xml:space="preserve">γ) Να προσδιορίσετε το είδος του δεσμού (ιοντικός ή ομοιοπολικός) και το χημικό τύπο της ένωσης που σχηματίζεται μεταξύ των ατόμων του στοιχείου Σ και ατόμων </w:t>
      </w:r>
      <w:r w:rsidRPr="009D2816">
        <w:rPr>
          <w:vertAlign w:val="subscript"/>
        </w:rPr>
        <w:t>3</w:t>
      </w:r>
      <w:r w:rsidRPr="009D2816">
        <w:t>Χ.</w:t>
      </w:r>
    </w:p>
    <w:p w:rsidR="009D2816" w:rsidRPr="009D2816" w:rsidRDefault="0028121E" w:rsidP="009D2816">
      <w:pPr>
        <w:spacing w:line="360" w:lineRule="auto"/>
        <w:jc w:val="both"/>
      </w:pPr>
      <w:r>
        <w:rPr>
          <w:b/>
          <w:bCs/>
        </w:rPr>
        <w:t>182</w:t>
      </w:r>
      <w:r w:rsidRPr="00E95E33">
        <w:rPr>
          <w:b/>
          <w:bCs/>
        </w:rPr>
        <w:t>)</w:t>
      </w:r>
      <w:r>
        <w:rPr>
          <w:b/>
          <w:bCs/>
        </w:rPr>
        <w:t xml:space="preserve"> </w:t>
      </w:r>
      <w:r w:rsidR="009D2816" w:rsidRPr="009D2816">
        <w:rPr>
          <w:b/>
        </w:rPr>
        <w:t>2.1.</w:t>
      </w:r>
      <w:r w:rsidR="009D2816" w:rsidRPr="009D2816">
        <w:t xml:space="preserve">Για το άτομο του χλωρίου, δίνεται ότι: </w:t>
      </w:r>
      <w:r w:rsidR="009D2816" w:rsidRPr="009D2816">
        <w:rPr>
          <w:position w:val="-12"/>
        </w:rPr>
        <w:object w:dxaOrig="460" w:dyaOrig="380">
          <v:shape id="_x0000_i1057" type="#_x0000_t75" style="width:23.05pt;height:19pt" o:ole="">
            <v:imagedata r:id="rId144" o:title=""/>
          </v:shape>
          <o:OLEObject Type="Embed" ProgID="Equation.DSMT4" ShapeID="_x0000_i1057" DrawAspect="Content" ObjectID="_1489917592" r:id="rId145"/>
        </w:object>
      </w:r>
      <w:r w:rsidR="009D2816" w:rsidRPr="009D2816">
        <w:t>.</w:t>
      </w:r>
    </w:p>
    <w:p w:rsidR="009D2816" w:rsidRPr="009D2816" w:rsidRDefault="009D2816" w:rsidP="009D2816">
      <w:pPr>
        <w:spacing w:line="360" w:lineRule="auto"/>
        <w:jc w:val="both"/>
      </w:pPr>
      <w:r w:rsidRPr="009D2816">
        <w:t>α) Να αναφέρετε πόσα πρωτόνια, πόσα νετρόνια και πόσα ηλεκτρόνια υπάρχουν στο ιόν του χλωρίου (Cl</w:t>
      </w:r>
      <w:r w:rsidRPr="009D2816">
        <w:rPr>
          <w:vertAlign w:val="superscript"/>
        </w:rPr>
        <w:t>-</w:t>
      </w:r>
      <w:r w:rsidRPr="009D2816">
        <w:t xml:space="preserve">). </w:t>
      </w:r>
    </w:p>
    <w:p w:rsidR="009D2816" w:rsidRPr="009D2816" w:rsidRDefault="009D2816" w:rsidP="009D2816">
      <w:pPr>
        <w:spacing w:line="360" w:lineRule="auto"/>
        <w:jc w:val="both"/>
      </w:pPr>
      <w:r w:rsidRPr="009D2816">
        <w:lastRenderedPageBreak/>
        <w:t>β) Να κάνετε την κατανομή των ηλεκτρονίων σε στιβάδες για το ιόν του χλωρίου.</w:t>
      </w:r>
    </w:p>
    <w:p w:rsidR="009D2816" w:rsidRPr="00413369" w:rsidRDefault="009D2816" w:rsidP="009D2816">
      <w:pPr>
        <w:spacing w:line="360" w:lineRule="auto"/>
        <w:jc w:val="both"/>
      </w:pPr>
      <w:r w:rsidRPr="009D2816">
        <w:t xml:space="preserve">γ) Να εξηγήσετε τον τρόπο σχηματισμού της ένωσης μεταξύ του </w:t>
      </w:r>
      <w:r w:rsidRPr="009D2816">
        <w:rPr>
          <w:vertAlign w:val="subscript"/>
        </w:rPr>
        <w:t>19</w:t>
      </w:r>
      <w:r w:rsidRPr="009D2816">
        <w:t xml:space="preserve">K και του Cl και να γράψετε τον χημικό τύπο της ένωσης. Να χαρακτηρίσετε την </w:t>
      </w:r>
      <w:r w:rsidR="00DF2C87">
        <w:t>ένωση ως ιοντική ή ομοιοπολική.</w:t>
      </w:r>
    </w:p>
    <w:p w:rsidR="009D2816" w:rsidRPr="009D2816" w:rsidRDefault="009D2816" w:rsidP="009D2816">
      <w:pPr>
        <w:spacing w:line="360" w:lineRule="auto"/>
        <w:jc w:val="both"/>
        <w:rPr>
          <w:b/>
        </w:rPr>
      </w:pPr>
      <w:r w:rsidRPr="009D2816">
        <w:rPr>
          <w:b/>
        </w:rPr>
        <w:t>2.2 Α.</w:t>
      </w:r>
      <w:r w:rsidRPr="009D2816">
        <w:t xml:space="preserve"> Να γράψετε τους υπολογισμούς σας για τον προσδιορισμό του αριθμού οξείδωσης</w:t>
      </w:r>
      <w:r w:rsidRPr="009D2816">
        <w:rPr>
          <w:b/>
        </w:rPr>
        <w:t xml:space="preserve"> </w:t>
      </w:r>
      <w:r w:rsidRPr="009D2816">
        <w:t>του φωσφόρου (P) στη χημική ένωση Η</w:t>
      </w:r>
      <w:r w:rsidRPr="009D2816">
        <w:rPr>
          <w:vertAlign w:val="subscript"/>
        </w:rPr>
        <w:t>3</w:t>
      </w:r>
      <w:r w:rsidRPr="009D2816">
        <w:t>PO</w:t>
      </w:r>
      <w:r w:rsidRPr="009D2816">
        <w:rPr>
          <w:vertAlign w:val="subscript"/>
        </w:rPr>
        <w:t>4</w:t>
      </w:r>
      <w:r w:rsidRPr="009D2816">
        <w:t>.</w:t>
      </w:r>
    </w:p>
    <w:p w:rsidR="009D2816" w:rsidRPr="009D2816" w:rsidRDefault="009D2816" w:rsidP="009D2816">
      <w:pPr>
        <w:spacing w:line="360" w:lineRule="auto"/>
        <w:jc w:val="both"/>
      </w:pPr>
      <w:r w:rsidRPr="009D2816">
        <w:rPr>
          <w:b/>
        </w:rPr>
        <w:t>Β.</w:t>
      </w:r>
      <w:r w:rsidRPr="009D2816">
        <w:t xml:space="preserve"> Να συμπληρώσετε τα προϊόντα και τους συντελεστές στις χημικές εξισώσεις των χημικών αντιδράσεων που πραγματοποιούνται όλες:</w:t>
      </w:r>
    </w:p>
    <w:p w:rsidR="009D2816" w:rsidRPr="00DF2C87" w:rsidRDefault="009D2816" w:rsidP="009D2816">
      <w:pPr>
        <w:spacing w:line="360" w:lineRule="auto"/>
        <w:jc w:val="both"/>
      </w:pPr>
      <w:r w:rsidRPr="009D2816">
        <w:t>α</w:t>
      </w:r>
      <w:r w:rsidRPr="00DF2C87">
        <w:t xml:space="preserve">) </w:t>
      </w:r>
      <w:r w:rsidRPr="009D2816">
        <w:rPr>
          <w:lang w:val="en-GB"/>
        </w:rPr>
        <w:t>Cl</w:t>
      </w:r>
      <w:r w:rsidRPr="00DF2C87">
        <w:rPr>
          <w:vertAlign w:val="subscript"/>
        </w:rPr>
        <w:t>2</w:t>
      </w:r>
      <w:r w:rsidRPr="00DF2C87">
        <w:t>(</w:t>
      </w:r>
      <w:r w:rsidRPr="009D2816">
        <w:rPr>
          <w:lang w:val="en-GB"/>
        </w:rPr>
        <w:t>g</w:t>
      </w:r>
      <w:r w:rsidRPr="00DF2C87">
        <w:t xml:space="preserve">)+ </w:t>
      </w:r>
      <w:r w:rsidRPr="009D2816">
        <w:rPr>
          <w:lang w:val="en-GB"/>
        </w:rPr>
        <w:t>CaBr</w:t>
      </w:r>
      <w:r w:rsidRPr="00DF2C87">
        <w:rPr>
          <w:vertAlign w:val="subscript"/>
        </w:rPr>
        <w:t>2</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Al</w:t>
      </w:r>
      <w:r w:rsidRPr="00DF2C87">
        <w:t>(</w:t>
      </w:r>
      <w:r w:rsidRPr="009D2816">
        <w:rPr>
          <w:lang w:val="en-GB"/>
        </w:rPr>
        <w:t>OH</w:t>
      </w:r>
      <w:r w:rsidRPr="00DF2C87">
        <w:t>)</w:t>
      </w:r>
      <w:r w:rsidRPr="00DF2C87">
        <w:rPr>
          <w:vertAlign w:val="subscript"/>
        </w:rPr>
        <w:t>3</w:t>
      </w:r>
      <w:r w:rsidRPr="00DF2C87">
        <w:t>(</w:t>
      </w:r>
      <w:r w:rsidRPr="009D2816">
        <w:rPr>
          <w:lang w:val="en-GB"/>
        </w:rPr>
        <w:t>s</w:t>
      </w:r>
      <w:r w:rsidRPr="00DF2C87">
        <w:t xml:space="preserve">) + </w:t>
      </w:r>
      <w:r w:rsidRPr="009D2816">
        <w:rPr>
          <w:lang w:val="en-GB"/>
        </w:rPr>
        <w:t>HNO</w:t>
      </w:r>
      <w:r w:rsidRPr="00DF2C87">
        <w:rPr>
          <w:vertAlign w:val="subscript"/>
        </w:rPr>
        <w:t>3</w:t>
      </w:r>
      <w:r w:rsidR="00DF2C87" w:rsidRPr="00DF2C87">
        <w:t>(</w:t>
      </w:r>
      <w:r w:rsidR="00DF2C87">
        <w:rPr>
          <w:lang w:val="en-GB"/>
        </w:rPr>
        <w:t>aq</w:t>
      </w:r>
      <w:r w:rsidR="00DF2C87" w:rsidRPr="00DF2C87">
        <w:t xml:space="preserve">) →                   </w:t>
      </w:r>
      <w:r w:rsidRPr="009D2816">
        <w:t>γ</w:t>
      </w:r>
      <w:r w:rsidRPr="00DF2C87">
        <w:t xml:space="preserve">) </w:t>
      </w:r>
      <w:r w:rsidRPr="009D2816">
        <w:rPr>
          <w:lang w:val="en-GB"/>
        </w:rPr>
        <w:t>K</w:t>
      </w:r>
      <w:r w:rsidRPr="00DF2C87">
        <w:rPr>
          <w:vertAlign w:val="subscript"/>
        </w:rPr>
        <w:t>2</w:t>
      </w:r>
      <w:r w:rsidRPr="009D2816">
        <w:rPr>
          <w:lang w:val="en-GB"/>
        </w:rPr>
        <w:t>CO</w:t>
      </w:r>
      <w:r w:rsidRPr="00DF2C87">
        <w:rPr>
          <w:vertAlign w:val="subscript"/>
        </w:rPr>
        <w:t>3</w:t>
      </w:r>
      <w:r w:rsidRPr="00DF2C87">
        <w:t>(</w:t>
      </w:r>
      <w:r w:rsidRPr="009D2816">
        <w:rPr>
          <w:lang w:val="en-GB"/>
        </w:rPr>
        <w:t>aq</w:t>
      </w:r>
      <w:r w:rsidRPr="00DF2C87">
        <w:t xml:space="preserve">) + </w:t>
      </w:r>
      <w:r w:rsidRPr="009D2816">
        <w:rPr>
          <w:lang w:val="en-GB"/>
        </w:rPr>
        <w:t>HBr</w:t>
      </w:r>
      <w:r w:rsidRPr="00DF2C87">
        <w:t>(</w:t>
      </w:r>
      <w:r w:rsidRPr="009D2816">
        <w:rPr>
          <w:lang w:val="en-GB"/>
        </w:rPr>
        <w:t>aq</w:t>
      </w:r>
      <w:r w:rsidR="00DF2C87">
        <w:t>) →</w:t>
      </w:r>
    </w:p>
    <w:p w:rsidR="009D2816" w:rsidRPr="00DF2C87" w:rsidRDefault="0028121E" w:rsidP="009D2816">
      <w:pPr>
        <w:spacing w:line="360" w:lineRule="auto"/>
        <w:jc w:val="both"/>
        <w:rPr>
          <w:b/>
        </w:rPr>
      </w:pPr>
      <w:r>
        <w:rPr>
          <w:b/>
          <w:bCs/>
        </w:rPr>
        <w:t>183</w:t>
      </w:r>
      <w:r w:rsidRPr="00E95E33">
        <w:rPr>
          <w:b/>
          <w:bCs/>
        </w:rPr>
        <w:t>)</w:t>
      </w:r>
      <w:r>
        <w:rPr>
          <w:b/>
          <w:bCs/>
        </w:rPr>
        <w:t xml:space="preserve"> </w:t>
      </w:r>
      <w:r w:rsidR="009D2816" w:rsidRPr="009D2816">
        <w:rPr>
          <w:b/>
        </w:rPr>
        <w:t>2.1. Α)</w:t>
      </w:r>
      <w:r w:rsidR="009D2816" w:rsidRPr="009D2816">
        <w:t xml:space="preserve"> Δίνονται δύο ζεύγη στοιχείων:       α) </w:t>
      </w:r>
      <w:r w:rsidR="009D2816" w:rsidRPr="009D2816">
        <w:rPr>
          <w:vertAlign w:val="subscript"/>
        </w:rPr>
        <w:t>7</w:t>
      </w:r>
      <w:r w:rsidR="009D2816" w:rsidRPr="009D2816">
        <w:t xml:space="preserve">Ν και </w:t>
      </w:r>
      <w:r w:rsidR="009D2816" w:rsidRPr="009D2816">
        <w:rPr>
          <w:vertAlign w:val="subscript"/>
        </w:rPr>
        <w:t>15</w:t>
      </w:r>
      <w:r w:rsidR="009D2816" w:rsidRPr="009D2816">
        <w:t>Ρ,</w:t>
      </w:r>
      <w:r w:rsidR="00DF2C87" w:rsidRPr="00DF2C87">
        <w:rPr>
          <w:b/>
        </w:rPr>
        <w:t xml:space="preserve">             </w:t>
      </w:r>
      <w:r w:rsidR="009D2816" w:rsidRPr="009D2816">
        <w:t xml:space="preserve">          β) </w:t>
      </w:r>
      <w:r w:rsidR="009D2816" w:rsidRPr="009D2816">
        <w:rPr>
          <w:vertAlign w:val="subscript"/>
        </w:rPr>
        <w:t>7</w:t>
      </w:r>
      <w:r w:rsidR="009D2816" w:rsidRPr="009D2816">
        <w:t xml:space="preserve">Ν και </w:t>
      </w:r>
      <w:r w:rsidR="009D2816" w:rsidRPr="009D2816">
        <w:rPr>
          <w:vertAlign w:val="subscript"/>
        </w:rPr>
        <w:t>10</w:t>
      </w:r>
      <w:r w:rsidR="009D2816" w:rsidRPr="009D2816">
        <w:t>Νe.</w:t>
      </w:r>
    </w:p>
    <w:p w:rsidR="009D2816" w:rsidRPr="00DF2C87" w:rsidRDefault="009D2816" w:rsidP="009D2816">
      <w:pPr>
        <w:spacing w:line="360" w:lineRule="auto"/>
        <w:jc w:val="both"/>
      </w:pPr>
      <w:r w:rsidRPr="009D2816">
        <w:t xml:space="preserve">Σε ποιο ζεύγος τα στοιχεία ανήκουν στην ίδια περίοδο;  Να </w:t>
      </w:r>
      <w:r w:rsidR="00DF2C87">
        <w:t xml:space="preserve">αιτιολογήσετε την απάντησή σας </w:t>
      </w:r>
    </w:p>
    <w:p w:rsidR="009D2816" w:rsidRPr="00DF2C87" w:rsidRDefault="009D2816" w:rsidP="009D2816">
      <w:pPr>
        <w:spacing w:line="360" w:lineRule="auto"/>
        <w:jc w:val="both"/>
      </w:pPr>
      <w:r w:rsidRPr="009D2816">
        <w:rPr>
          <w:b/>
        </w:rPr>
        <w:t>Β.</w:t>
      </w:r>
      <w:r w:rsidRPr="009D2816">
        <w:t xml:space="preserve"> Να συμπληρώσετε τα προϊόντα και τους συντελεστές στις επόμενες χημικές εξισώσ</w:t>
      </w:r>
      <w:r w:rsidR="00DF2C87">
        <w:t>εις που πραγματοποιούνται όλες:</w:t>
      </w:r>
      <w:r w:rsidR="00DF2C87" w:rsidRPr="00DF2C87">
        <w:t xml:space="preserve">            </w:t>
      </w:r>
      <w:r w:rsidRPr="009D2816">
        <w:t>α</w:t>
      </w:r>
      <w:r w:rsidRPr="00DF2C87">
        <w:t xml:space="preserve">) </w:t>
      </w:r>
      <w:r w:rsidRPr="009D2816">
        <w:rPr>
          <w:lang w:val="en-GB"/>
        </w:rPr>
        <w:t>Cl</w:t>
      </w:r>
      <w:r w:rsidRPr="00DF2C87">
        <w:rPr>
          <w:vertAlign w:val="subscript"/>
        </w:rPr>
        <w:t>2</w:t>
      </w:r>
      <w:r w:rsidRPr="00DF2C87">
        <w:t>(</w:t>
      </w:r>
      <w:r w:rsidRPr="009D2816">
        <w:rPr>
          <w:lang w:val="en-GB"/>
        </w:rPr>
        <w:t>g</w:t>
      </w:r>
      <w:r w:rsidRPr="00DF2C87">
        <w:t xml:space="preserve">) + </w:t>
      </w:r>
      <w:r w:rsidRPr="009D2816">
        <w:rPr>
          <w:lang w:val="en-GB"/>
        </w:rPr>
        <w:t>NaBr</w:t>
      </w:r>
      <w:r w:rsidRPr="00DF2C87">
        <w:t>(</w:t>
      </w:r>
      <w:r w:rsidRPr="009D2816">
        <w:rPr>
          <w:lang w:val="en-GB"/>
        </w:rPr>
        <w:t>aq</w:t>
      </w:r>
      <w:r w:rsidR="00DF2C87">
        <w:t>) →</w:t>
      </w:r>
      <w:r w:rsidR="00DF2C87" w:rsidRPr="00DF2C87">
        <w:t xml:space="preserve">                             </w:t>
      </w:r>
      <w:r w:rsidRPr="009D2816">
        <w:t>β</w:t>
      </w:r>
      <w:r w:rsidRPr="00DF2C87">
        <w:t xml:space="preserve">) </w:t>
      </w:r>
      <w:r w:rsidRPr="009D2816">
        <w:rPr>
          <w:lang w:val="en-GB"/>
        </w:rPr>
        <w:t>Cu</w:t>
      </w:r>
      <w:r w:rsidRPr="00DF2C87">
        <w:t>(</w:t>
      </w:r>
      <w:r w:rsidRPr="009D2816">
        <w:rPr>
          <w:lang w:val="en-GB"/>
        </w:rPr>
        <w:t>OH</w:t>
      </w:r>
      <w:r w:rsidRPr="00DF2C87">
        <w:t>)</w:t>
      </w:r>
      <w:r w:rsidRPr="00DF2C87">
        <w:rPr>
          <w:vertAlign w:val="subscript"/>
        </w:rPr>
        <w:t>2</w:t>
      </w:r>
      <w:r w:rsidRPr="00DF2C87">
        <w:t>(</w:t>
      </w:r>
      <w:r w:rsidRPr="009D2816">
        <w:rPr>
          <w:lang w:val="en-GB"/>
        </w:rPr>
        <w:t>s</w:t>
      </w:r>
      <w:r w:rsidRPr="00DF2C87">
        <w:t xml:space="preserve">) + </w:t>
      </w:r>
      <w:r w:rsidRPr="009D2816">
        <w:rPr>
          <w:lang w:val="en-GB"/>
        </w:rPr>
        <w:t>HNO</w:t>
      </w:r>
      <w:r w:rsidRPr="00DF2C87">
        <w:rPr>
          <w:vertAlign w:val="subscript"/>
        </w:rPr>
        <w:t>3</w:t>
      </w:r>
      <w:r w:rsidR="00DF2C87" w:rsidRPr="00DF2C87">
        <w:t>(</w:t>
      </w:r>
      <w:r w:rsidR="00DF2C87">
        <w:rPr>
          <w:lang w:val="en-GB"/>
        </w:rPr>
        <w:t>aq</w:t>
      </w:r>
      <w:r w:rsidR="00DF2C87" w:rsidRPr="00DF2C87">
        <w:t xml:space="preserve">) → </w:t>
      </w:r>
    </w:p>
    <w:p w:rsidR="009D2816" w:rsidRPr="009D2816" w:rsidRDefault="009D2816" w:rsidP="009D2816">
      <w:pPr>
        <w:spacing w:line="360" w:lineRule="auto"/>
        <w:jc w:val="both"/>
      </w:pPr>
      <w:r w:rsidRPr="009D2816">
        <w:rPr>
          <w:b/>
        </w:rPr>
        <w:t>2.2. Α)</w:t>
      </w:r>
      <w:r w:rsidRPr="009D2816">
        <w:t xml:space="preserve"> Δίνεται ο παρακάτω πίνακας.</w:t>
      </w:r>
    </w:p>
    <w:p w:rsidR="009D2816" w:rsidRPr="009D2816" w:rsidRDefault="009D2816" w:rsidP="009D2816">
      <w:pPr>
        <w:spacing w:line="360" w:lineRule="auto"/>
        <w:jc w:val="center"/>
        <w:rPr>
          <w:b/>
        </w:rPr>
      </w:pPr>
      <w:r>
        <w:rPr>
          <w:b/>
          <w:noProof/>
        </w:rPr>
        <w:drawing>
          <wp:inline distT="0" distB="0" distL="0" distR="0" wp14:anchorId="2255F914" wp14:editId="57413587">
            <wp:extent cx="2179955" cy="621665"/>
            <wp:effectExtent l="0" t="0" r="0" b="6985"/>
            <wp:docPr id="189" name="Εικόνα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79955" cy="621665"/>
                    </a:xfrm>
                    <a:prstGeom prst="rect">
                      <a:avLst/>
                    </a:prstGeom>
                    <a:noFill/>
                    <a:ln>
                      <a:noFill/>
                    </a:ln>
                  </pic:spPr>
                </pic:pic>
              </a:graphicData>
            </a:graphic>
          </wp:inline>
        </w:drawing>
      </w:r>
    </w:p>
    <w:p w:rsidR="009D2816" w:rsidRPr="00DF2C87" w:rsidRDefault="009D2816" w:rsidP="009D2816">
      <w:pPr>
        <w:spacing w:line="360" w:lineRule="auto"/>
        <w:jc w:val="both"/>
      </w:pPr>
      <w:r w:rsidRPr="009D2816">
        <w:t>Να γράψετε στην κόλλα σας τον αριθμό και δίπλα το χημικό τύπο και το όνομα κάθε χημικής ένωσης που μπορεί να σχηματιστεί συνδυ</w:t>
      </w:r>
      <w:r w:rsidR="00DF2C87">
        <w:t>άζοντας τα δεδομένα του πίνακα.</w:t>
      </w:r>
    </w:p>
    <w:p w:rsidR="009D2816" w:rsidRPr="009D2816" w:rsidRDefault="009D2816" w:rsidP="009D2816">
      <w:pPr>
        <w:spacing w:line="360" w:lineRule="auto"/>
        <w:jc w:val="both"/>
      </w:pPr>
      <w:r w:rsidRPr="009D2816">
        <w:rPr>
          <w:b/>
        </w:rPr>
        <w:t>Β)</w:t>
      </w:r>
      <w:r w:rsidRPr="009D2816">
        <w:t xml:space="preserve"> </w:t>
      </w:r>
      <w:r w:rsidRPr="009D2816">
        <w:rPr>
          <w:i/>
        </w:rPr>
        <w:t>Να χαρακτηρίσετε τις παρακάτω προτάσεις ως σωστές (Σ) ή ως λανθασμένες (Λ) :</w:t>
      </w:r>
    </w:p>
    <w:p w:rsidR="009D2816" w:rsidRPr="009D2816" w:rsidRDefault="009D2816" w:rsidP="009D2816">
      <w:pPr>
        <w:spacing w:line="360" w:lineRule="auto"/>
        <w:jc w:val="both"/>
      </w:pPr>
      <w:r w:rsidRPr="009D2816">
        <w:t xml:space="preserve">α) Τ ο ιόν του θείου, </w:t>
      </w:r>
      <w:r w:rsidRPr="009D2816">
        <w:rPr>
          <w:vertAlign w:val="subscript"/>
        </w:rPr>
        <w:t>16</w:t>
      </w:r>
      <w:r w:rsidRPr="009D2816">
        <w:t>S</w:t>
      </w:r>
      <w:r w:rsidRPr="009D2816">
        <w:rPr>
          <w:vertAlign w:val="superscript"/>
        </w:rPr>
        <w:t>2-</w:t>
      </w:r>
      <w:r w:rsidRPr="009D2816">
        <w:t xml:space="preserve">, έχει 18 ηλεκτρόνια. </w:t>
      </w:r>
    </w:p>
    <w:p w:rsidR="009D2816" w:rsidRPr="009D2816" w:rsidRDefault="009D2816" w:rsidP="009D2816">
      <w:pPr>
        <w:spacing w:line="360" w:lineRule="auto"/>
        <w:jc w:val="both"/>
      </w:pPr>
      <w:r w:rsidRPr="009D2816">
        <w:t xml:space="preserve">β) Αν ένα άτομο Χ έχει 4 ηλεκτρόνια στην εξωτερική του στιβάδα η οποία είναι η L, τότε ο ατομικός του αριθμός είναι 4. </w:t>
      </w:r>
    </w:p>
    <w:p w:rsidR="009D2816" w:rsidRPr="009D2816" w:rsidRDefault="009D2816" w:rsidP="009D2816">
      <w:pPr>
        <w:spacing w:line="360" w:lineRule="auto"/>
        <w:jc w:val="both"/>
      </w:pPr>
      <w:r w:rsidRPr="009D2816">
        <w:t xml:space="preserve">Να αιτιολογήσετε την απάντησή σας για κάθε πρόταση. </w:t>
      </w:r>
    </w:p>
    <w:p w:rsidR="009D2816" w:rsidRPr="009D2816" w:rsidRDefault="0028121E" w:rsidP="009D2816">
      <w:pPr>
        <w:spacing w:line="360" w:lineRule="auto"/>
        <w:jc w:val="both"/>
      </w:pPr>
      <w:r>
        <w:rPr>
          <w:b/>
          <w:bCs/>
        </w:rPr>
        <w:t>184</w:t>
      </w:r>
      <w:r w:rsidRPr="00E95E33">
        <w:rPr>
          <w:b/>
          <w:bCs/>
        </w:rPr>
        <w:t>)</w:t>
      </w:r>
      <w:r>
        <w:rPr>
          <w:b/>
          <w:bCs/>
        </w:rPr>
        <w:t xml:space="preserve"> </w:t>
      </w:r>
      <w:r w:rsidR="009D2816" w:rsidRPr="009D2816">
        <w:rPr>
          <w:b/>
        </w:rPr>
        <w:t>2.1.</w:t>
      </w:r>
      <w:r w:rsidR="009D2816" w:rsidRPr="009D2816">
        <w:t xml:space="preserve"> Για το άτομο του καλίου, δίνεται ότι: </w:t>
      </w:r>
      <w:r w:rsidR="009D2816" w:rsidRPr="009D2816">
        <w:rPr>
          <w:position w:val="-12"/>
        </w:rPr>
        <w:object w:dxaOrig="420" w:dyaOrig="380">
          <v:shape id="_x0000_i1058" type="#_x0000_t75" style="width:20.75pt;height:19pt" o:ole="">
            <v:imagedata r:id="rId147" o:title=""/>
          </v:shape>
          <o:OLEObject Type="Embed" ProgID="Equation.DSMT4" ShapeID="_x0000_i1058" DrawAspect="Content" ObjectID="_1489917593" r:id="rId148"/>
        </w:object>
      </w:r>
      <w:r w:rsidR="009D2816" w:rsidRPr="009D2816">
        <w:t>.</w:t>
      </w:r>
    </w:p>
    <w:p w:rsidR="009D2816" w:rsidRPr="009D2816" w:rsidRDefault="009D2816" w:rsidP="009D2816">
      <w:pPr>
        <w:spacing w:line="360" w:lineRule="auto"/>
        <w:jc w:val="both"/>
      </w:pPr>
      <w:r w:rsidRPr="009D2816">
        <w:t>α) Να αναφέρετε πόσα πρωτόνια, πόσα νετρόνια και πόσα ηλεκτρόνια υπάρχουν στο ιόν του καλίου (Κ</w:t>
      </w:r>
      <w:r w:rsidRPr="009D2816">
        <w:rPr>
          <w:vertAlign w:val="superscript"/>
        </w:rPr>
        <w:t>+</w:t>
      </w:r>
      <w:r w:rsidRPr="009D2816">
        <w:t xml:space="preserve">). </w:t>
      </w:r>
    </w:p>
    <w:p w:rsidR="009D2816" w:rsidRPr="009D2816" w:rsidRDefault="009D2816" w:rsidP="009D2816">
      <w:pPr>
        <w:spacing w:line="360" w:lineRule="auto"/>
        <w:jc w:val="both"/>
      </w:pPr>
      <w:r w:rsidRPr="009D2816">
        <w:t>β) Να κάνετε την κατανομή των ηλεκτρονίων σε στιβάδες για το ιόν του καλίου.</w:t>
      </w:r>
    </w:p>
    <w:p w:rsidR="009D2816" w:rsidRPr="00DF2C87" w:rsidRDefault="009D2816" w:rsidP="009D2816">
      <w:pPr>
        <w:spacing w:line="360" w:lineRule="auto"/>
        <w:jc w:val="both"/>
      </w:pPr>
      <w:r w:rsidRPr="009D2816">
        <w:t xml:space="preserve">γ) Να εξηγήσετε τον τρόπο σχηματισμού της ένωσης μεταξύ του Κ και του </w:t>
      </w:r>
      <w:r w:rsidRPr="009D2816">
        <w:rPr>
          <w:vertAlign w:val="subscript"/>
        </w:rPr>
        <w:t>9</w:t>
      </w:r>
      <w:r w:rsidRPr="009D2816">
        <w:t>F και να γράψετε τον χημικό τύπο της ένωσης. Να χαρακτηρίσετε την έ</w:t>
      </w:r>
      <w:r w:rsidR="00DF2C87">
        <w:t xml:space="preserve">νωση ως ομοιοπολική ή ιοντική. </w:t>
      </w:r>
    </w:p>
    <w:p w:rsidR="009D2816" w:rsidRPr="00DF2C87" w:rsidRDefault="009D2816" w:rsidP="009D2816">
      <w:pPr>
        <w:spacing w:line="360" w:lineRule="auto"/>
        <w:jc w:val="both"/>
        <w:rPr>
          <w:b/>
        </w:rPr>
      </w:pPr>
      <w:r w:rsidRPr="009D2816">
        <w:rPr>
          <w:b/>
        </w:rPr>
        <w:t>2.2. A)</w:t>
      </w:r>
      <w:r w:rsidRPr="009D2816">
        <w:t xml:space="preserve"> Να συμπληρώσετε τα προϊόντα και τους συντελεστές στις επόμενες χημικές εξισώσεις</w:t>
      </w:r>
      <w:r w:rsidRPr="009D2816">
        <w:rPr>
          <w:b/>
        </w:rPr>
        <w:t xml:space="preserve"> </w:t>
      </w:r>
      <w:r w:rsidRPr="009D2816">
        <w:t>που πραγματοποιούνται όλες:</w:t>
      </w:r>
      <w:r w:rsidR="00DF2C87" w:rsidRPr="00DF2C87">
        <w:rPr>
          <w:b/>
        </w:rPr>
        <w:t xml:space="preserve">            </w:t>
      </w:r>
      <w:r w:rsidRPr="009D2816">
        <w:t>α</w:t>
      </w:r>
      <w:r w:rsidRPr="00DF2C87">
        <w:t xml:space="preserve">) </w:t>
      </w:r>
      <w:r w:rsidRPr="009D2816">
        <w:rPr>
          <w:lang w:val="en-GB"/>
        </w:rPr>
        <w:t>Zn</w:t>
      </w:r>
      <w:r w:rsidRPr="00DF2C87">
        <w:t>(</w:t>
      </w:r>
      <w:r w:rsidRPr="009D2816">
        <w:rPr>
          <w:lang w:val="en-GB"/>
        </w:rPr>
        <w:t>s</w:t>
      </w:r>
      <w:r w:rsidRPr="00DF2C87">
        <w:t xml:space="preserve">) + </w:t>
      </w:r>
      <w:r w:rsidRPr="009D2816">
        <w:rPr>
          <w:lang w:val="en-GB"/>
        </w:rPr>
        <w:t>CuSO</w:t>
      </w:r>
      <w:r w:rsidRPr="00DF2C87">
        <w:t>4(</w:t>
      </w:r>
      <w:r w:rsidRPr="009D2816">
        <w:rPr>
          <w:lang w:val="en-GB"/>
        </w:rPr>
        <w:t>aq</w:t>
      </w:r>
      <w:r w:rsidRPr="00DF2C87">
        <w:t>) →</w:t>
      </w:r>
      <w:r w:rsidR="00DF2C87" w:rsidRPr="00DF2C87">
        <w:rPr>
          <w:b/>
        </w:rPr>
        <w:t xml:space="preserve">                          </w:t>
      </w:r>
      <w:r w:rsidRPr="009D2816">
        <w:t>β</w:t>
      </w:r>
      <w:r w:rsidRPr="00DF2C87">
        <w:t xml:space="preserve">) </w:t>
      </w:r>
      <w:r w:rsidRPr="009D2816">
        <w:rPr>
          <w:lang w:val="en-GB"/>
        </w:rPr>
        <w:t>CaCO</w:t>
      </w:r>
      <w:r w:rsidRPr="00DF2C87">
        <w:t>3(</w:t>
      </w:r>
      <w:r w:rsidRPr="009D2816">
        <w:rPr>
          <w:lang w:val="en-GB"/>
        </w:rPr>
        <w:t>s</w:t>
      </w:r>
      <w:r w:rsidRPr="00DF2C87">
        <w:t xml:space="preserve">) + </w:t>
      </w:r>
      <w:r w:rsidRPr="009D2816">
        <w:rPr>
          <w:lang w:val="en-GB"/>
        </w:rPr>
        <w:t>HBr</w:t>
      </w:r>
      <w:r w:rsidRPr="00DF2C87">
        <w:t>(</w:t>
      </w:r>
      <w:r w:rsidRPr="009D2816">
        <w:rPr>
          <w:lang w:val="en-GB"/>
        </w:rPr>
        <w:t>aq</w:t>
      </w:r>
      <w:r w:rsidRPr="00DF2C87">
        <w:t xml:space="preserve">) → </w:t>
      </w:r>
    </w:p>
    <w:p w:rsidR="009D2816" w:rsidRPr="009D2816" w:rsidRDefault="009D2816" w:rsidP="009D2816">
      <w:pPr>
        <w:spacing w:line="360" w:lineRule="auto"/>
        <w:jc w:val="both"/>
        <w:rPr>
          <w:i/>
        </w:rPr>
      </w:pPr>
      <w:r w:rsidRPr="009D2816">
        <w:rPr>
          <w:b/>
        </w:rPr>
        <w:t>Β)</w:t>
      </w:r>
      <w:r w:rsidRPr="009D2816">
        <w:t xml:space="preserve"> </w:t>
      </w:r>
      <w:r w:rsidRPr="009D2816">
        <w:rPr>
          <w:i/>
        </w:rPr>
        <w:t>Να χαρακτηρίσετε τις παρακάτω προτάσεις ως σωστές (Σ) ή ως λανθασμένες (Λ) :</w:t>
      </w:r>
    </w:p>
    <w:p w:rsidR="009D2816" w:rsidRPr="009D2816" w:rsidRDefault="009D2816" w:rsidP="009D2816">
      <w:pPr>
        <w:spacing w:line="360" w:lineRule="auto"/>
        <w:jc w:val="both"/>
      </w:pPr>
      <w:r w:rsidRPr="009D2816">
        <w:t>α) Για τις ενέργειες Ε</w:t>
      </w:r>
      <w:r w:rsidRPr="009D2816">
        <w:rPr>
          <w:vertAlign w:val="subscript"/>
        </w:rPr>
        <w:t>Κ</w:t>
      </w:r>
      <w:r w:rsidRPr="009D2816">
        <w:t xml:space="preserve"> και Ε</w:t>
      </w:r>
      <w:r w:rsidRPr="009D2816">
        <w:rPr>
          <w:vertAlign w:val="subscript"/>
        </w:rPr>
        <w:t>L</w:t>
      </w:r>
      <w:r w:rsidRPr="009D2816">
        <w:t xml:space="preserve"> των στιβάδων Κ και L αντίστοιχα, ισχύει ότι Ε</w:t>
      </w:r>
      <w:r w:rsidRPr="009D2816">
        <w:rPr>
          <w:vertAlign w:val="subscript"/>
        </w:rPr>
        <w:t>L</w:t>
      </w:r>
      <w:r w:rsidRPr="009D2816">
        <w:t xml:space="preserve"> &lt; Ε</w:t>
      </w:r>
      <w:r w:rsidRPr="009D2816">
        <w:rPr>
          <w:vertAlign w:val="subscript"/>
        </w:rPr>
        <w:t>K</w:t>
      </w:r>
      <w:r w:rsidRPr="009D2816">
        <w:t>.</w:t>
      </w:r>
    </w:p>
    <w:p w:rsidR="009D2816" w:rsidRPr="009D2816" w:rsidRDefault="009D2816" w:rsidP="009D2816">
      <w:pPr>
        <w:spacing w:line="360" w:lineRule="auto"/>
        <w:jc w:val="both"/>
      </w:pPr>
      <w:r w:rsidRPr="009D2816">
        <w:t>β) To στοιχείο φθόριο, F (Ζ=9), βρίσκεται στην 17η (VΙΙA) ομάδα και την 2η περίοδο του Περιοδικού Πίνακα.</w:t>
      </w:r>
    </w:p>
    <w:p w:rsidR="009D2816" w:rsidRPr="00DF2C87" w:rsidRDefault="009D2816" w:rsidP="009D2816">
      <w:pPr>
        <w:spacing w:line="360" w:lineRule="auto"/>
        <w:jc w:val="both"/>
      </w:pPr>
      <w:r w:rsidRPr="009D2816">
        <w:t xml:space="preserve">Να αιτιολογήσετε την </w:t>
      </w:r>
      <w:r w:rsidR="00DF2C87">
        <w:t xml:space="preserve">απάντησή σας για κάθε πρόταση. </w:t>
      </w:r>
    </w:p>
    <w:p w:rsidR="009D2816" w:rsidRPr="009D2816" w:rsidRDefault="0028121E" w:rsidP="009D2816">
      <w:pPr>
        <w:spacing w:line="360" w:lineRule="auto"/>
        <w:jc w:val="both"/>
      </w:pPr>
      <w:r>
        <w:rPr>
          <w:b/>
          <w:bCs/>
        </w:rPr>
        <w:t>185</w:t>
      </w:r>
      <w:r w:rsidRPr="00E95E33">
        <w:rPr>
          <w:b/>
          <w:bCs/>
        </w:rPr>
        <w:t>)</w:t>
      </w:r>
      <w:r>
        <w:rPr>
          <w:b/>
          <w:bCs/>
        </w:rPr>
        <w:t xml:space="preserve"> </w:t>
      </w:r>
      <w:r w:rsidR="009D2816" w:rsidRPr="009D2816">
        <w:rPr>
          <w:b/>
        </w:rPr>
        <w:t>2.1. Α)</w:t>
      </w:r>
      <w:r w:rsidR="009D2816" w:rsidRPr="009D2816">
        <w:t xml:space="preserve"> Να γράψετε στην κόλ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9D2816" w:rsidRPr="009D2816" w:rsidRDefault="009D2816" w:rsidP="009D2816">
      <w:pPr>
        <w:spacing w:line="360" w:lineRule="auto"/>
        <w:jc w:val="center"/>
      </w:pPr>
      <w:r>
        <w:rPr>
          <w:noProof/>
        </w:rPr>
        <w:lastRenderedPageBreak/>
        <w:drawing>
          <wp:inline distT="0" distB="0" distL="0" distR="0" wp14:anchorId="7BAF5DE5" wp14:editId="11B222F0">
            <wp:extent cx="4535170" cy="673100"/>
            <wp:effectExtent l="0" t="0" r="0" b="0"/>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535170" cy="673100"/>
                    </a:xfrm>
                    <a:prstGeom prst="rect">
                      <a:avLst/>
                    </a:prstGeom>
                    <a:noFill/>
                    <a:ln>
                      <a:noFill/>
                    </a:ln>
                  </pic:spPr>
                </pic:pic>
              </a:graphicData>
            </a:graphic>
          </wp:inline>
        </w:drawing>
      </w:r>
    </w:p>
    <w:p w:rsidR="009D2816" w:rsidRPr="00DF2C87" w:rsidRDefault="009D2816" w:rsidP="009D2816">
      <w:pPr>
        <w:spacing w:line="360" w:lineRule="auto"/>
        <w:jc w:val="both"/>
      </w:pPr>
      <w:r w:rsidRPr="009D2816">
        <w:rPr>
          <w:b/>
        </w:rPr>
        <w:t>Β)</w:t>
      </w:r>
      <w:r w:rsidRPr="009D2816">
        <w:t xml:space="preserve"> Να γράψετε τους υπολογισμούς σας για τον προσδιορισμό του αριθμού οξείδωσης του S στις χημικές ενώσεις: H</w:t>
      </w:r>
      <w:r w:rsidRPr="009D2816">
        <w:rPr>
          <w:vertAlign w:val="subscript"/>
        </w:rPr>
        <w:t>2</w:t>
      </w:r>
      <w:r w:rsidRPr="009D2816">
        <w:t>SO</w:t>
      </w:r>
      <w:r w:rsidRPr="009D2816">
        <w:rPr>
          <w:vertAlign w:val="subscript"/>
        </w:rPr>
        <w:t>4</w:t>
      </w:r>
      <w:r w:rsidRPr="009D2816">
        <w:t xml:space="preserve"> και H</w:t>
      </w:r>
      <w:r w:rsidRPr="009D2816">
        <w:rPr>
          <w:vertAlign w:val="subscript"/>
        </w:rPr>
        <w:t>2</w:t>
      </w:r>
      <w:r w:rsidR="00DF2C87">
        <w:t>S.</w:t>
      </w:r>
    </w:p>
    <w:p w:rsidR="009D2816" w:rsidRPr="009D2816" w:rsidRDefault="009D2816" w:rsidP="009D2816">
      <w:pPr>
        <w:spacing w:line="360" w:lineRule="auto"/>
        <w:jc w:val="both"/>
      </w:pPr>
      <w:r w:rsidRPr="009D2816">
        <w:rPr>
          <w:b/>
        </w:rPr>
        <w:t>2.2 . Α)</w:t>
      </w:r>
      <w:r w:rsidRPr="009D2816">
        <w:t xml:space="preserve"> Ένα λίτρο αερίου H</w:t>
      </w:r>
      <w:r w:rsidRPr="009D2816">
        <w:rPr>
          <w:vertAlign w:val="subscript"/>
        </w:rPr>
        <w:t>2</w:t>
      </w:r>
      <w:r w:rsidRPr="009D2816">
        <w:t xml:space="preserve"> περιέχει περισσότερα μόρια από ένα λίτρο αέριου ΗCl σε ίδιες συνθήκες πίεσης και θερμοκρασίας. Σωστό ή λάθος; Να αιτιολογήσετε την απάντηση σας.</w:t>
      </w:r>
    </w:p>
    <w:p w:rsidR="009D2816" w:rsidRPr="009D2816" w:rsidRDefault="009D2816" w:rsidP="009D2816">
      <w:pPr>
        <w:spacing w:line="360" w:lineRule="auto"/>
        <w:jc w:val="both"/>
      </w:pPr>
      <w:r w:rsidRPr="009D2816">
        <w:rPr>
          <w:b/>
        </w:rPr>
        <w:t>Β)</w:t>
      </w:r>
      <w:r w:rsidRPr="009D2816">
        <w:t xml:space="preserve"> 4 mol μορίων CH</w:t>
      </w:r>
      <w:r w:rsidRPr="009D2816">
        <w:rPr>
          <w:vertAlign w:val="subscript"/>
        </w:rPr>
        <w:t>4</w:t>
      </w:r>
      <w:r w:rsidRPr="009D2816">
        <w:t xml:space="preserve"> περιέχουν:</w:t>
      </w:r>
    </w:p>
    <w:p w:rsidR="009D2816" w:rsidRPr="009D2816" w:rsidRDefault="009D2816" w:rsidP="009D2816">
      <w:pPr>
        <w:spacing w:line="360" w:lineRule="auto"/>
        <w:jc w:val="center"/>
      </w:pPr>
      <w:r w:rsidRPr="009D2816">
        <w:t>α) 4 μόρια                  β) 4Ν</w:t>
      </w:r>
      <w:r w:rsidRPr="009D2816">
        <w:rPr>
          <w:vertAlign w:val="subscript"/>
        </w:rPr>
        <w:t>Α</w:t>
      </w:r>
      <w:r w:rsidRPr="009D2816">
        <w:t xml:space="preserve"> άτομα              γ) 4Ν</w:t>
      </w:r>
      <w:r w:rsidRPr="009D2816">
        <w:rPr>
          <w:vertAlign w:val="subscript"/>
        </w:rPr>
        <w:t>Α</w:t>
      </w:r>
      <w:r w:rsidRPr="009D2816">
        <w:t xml:space="preserve"> μόρια.</w:t>
      </w:r>
    </w:p>
    <w:p w:rsidR="009D2816" w:rsidRPr="009D2816" w:rsidRDefault="009D2816" w:rsidP="009D2816">
      <w:pPr>
        <w:spacing w:line="360" w:lineRule="auto"/>
        <w:jc w:val="both"/>
      </w:pPr>
      <w:r w:rsidRPr="009D2816">
        <w:t>Να επιλέξετε τη σωστή απάντηση. Να αιτιολογήσετε την απάντηση σας.</w:t>
      </w:r>
    </w:p>
    <w:p w:rsidR="009D2816" w:rsidRPr="009D2816" w:rsidRDefault="0028121E" w:rsidP="009D2816">
      <w:pPr>
        <w:spacing w:line="360" w:lineRule="auto"/>
        <w:jc w:val="both"/>
      </w:pPr>
      <w:r>
        <w:rPr>
          <w:b/>
          <w:bCs/>
        </w:rPr>
        <w:t>186</w:t>
      </w:r>
      <w:r w:rsidRPr="00E95E33">
        <w:rPr>
          <w:b/>
          <w:bCs/>
        </w:rPr>
        <w:t>)</w:t>
      </w:r>
      <w:r>
        <w:rPr>
          <w:b/>
          <w:bCs/>
        </w:rPr>
        <w:t xml:space="preserve"> </w:t>
      </w:r>
      <w:r w:rsidR="009D2816" w:rsidRPr="009D2816">
        <w:rPr>
          <w:b/>
        </w:rPr>
        <w:t>2.1.  Α)</w:t>
      </w:r>
      <w:r w:rsidR="009D2816" w:rsidRPr="009D2816">
        <w:t xml:space="preserve"> Το Χ ανήκει στην 3η περίοδο και στην 1η (ΙΑ) ομάδα του Περιοδικού Πίνακα. </w:t>
      </w:r>
    </w:p>
    <w:p w:rsidR="009D2816" w:rsidRPr="009D2816" w:rsidRDefault="009D2816" w:rsidP="009D2816">
      <w:pPr>
        <w:spacing w:line="360" w:lineRule="auto"/>
        <w:jc w:val="both"/>
      </w:pPr>
      <w:r w:rsidRPr="009D2816">
        <w:t xml:space="preserve">α) Να υπολογίσετε τον ατομικό αριθμό του Χ. </w:t>
      </w:r>
    </w:p>
    <w:p w:rsidR="009D2816" w:rsidRPr="00DF2C87" w:rsidRDefault="009D2816" w:rsidP="009D2816">
      <w:pPr>
        <w:spacing w:line="360" w:lineRule="auto"/>
        <w:jc w:val="both"/>
      </w:pPr>
      <w:r w:rsidRPr="009D2816">
        <w:t xml:space="preserve">β) Με τι δεσμό θα ενωθεί το Χ με το </w:t>
      </w:r>
      <w:r w:rsidRPr="009D2816">
        <w:rPr>
          <w:vertAlign w:val="subscript"/>
        </w:rPr>
        <w:t>17</w:t>
      </w:r>
      <w:r w:rsidR="00DF2C87">
        <w:t xml:space="preserve">Cl; </w:t>
      </w:r>
    </w:p>
    <w:p w:rsidR="009D2816" w:rsidRPr="009D2816" w:rsidRDefault="009D2816" w:rsidP="009D2816">
      <w:pPr>
        <w:spacing w:line="360" w:lineRule="auto"/>
        <w:jc w:val="both"/>
      </w:pPr>
      <w:r w:rsidRPr="009D2816">
        <w:rPr>
          <w:b/>
        </w:rPr>
        <w:t>Β)</w:t>
      </w:r>
      <w:r w:rsidRPr="009D2816">
        <w:t xml:space="preserve"> Για καθεμία από τις παρακάτω περιπτώσεις να γράψετε αν ο δεσμός είναι ομοιοπολικός ή ιοντικός. </w:t>
      </w:r>
    </w:p>
    <w:p w:rsidR="009D2816" w:rsidRPr="009D2816" w:rsidRDefault="009D2816" w:rsidP="009D2816">
      <w:pPr>
        <w:spacing w:line="360" w:lineRule="auto"/>
        <w:jc w:val="both"/>
      </w:pPr>
      <w:r w:rsidRPr="009D2816">
        <w:t xml:space="preserve">α) Ο δεσμός αυτός σχηματίζεται μεταξύ ενός μετάλλου και ενός αμετάλλου. </w:t>
      </w:r>
    </w:p>
    <w:p w:rsidR="009D2816" w:rsidRPr="00DF2C87" w:rsidRDefault="009D2816" w:rsidP="009D2816">
      <w:pPr>
        <w:spacing w:line="360" w:lineRule="auto"/>
        <w:jc w:val="both"/>
      </w:pPr>
      <w:r w:rsidRPr="009D2816">
        <w:t>β) Ο δεσμός αυτός δημιουργείται με τη αμοιβαία σ</w:t>
      </w:r>
      <w:r w:rsidR="00DF2C87">
        <w:t xml:space="preserve">υνεισφορά μονήρων ηλεκτρονίων.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 </w:t>
      </w:r>
    </w:p>
    <w:p w:rsidR="009D2816" w:rsidRPr="009D2816" w:rsidRDefault="009D2816" w:rsidP="009D2816">
      <w:pPr>
        <w:spacing w:line="360" w:lineRule="auto"/>
        <w:jc w:val="both"/>
      </w:pPr>
      <w:r w:rsidRPr="009D2816">
        <w:t>α) AgNO</w:t>
      </w:r>
      <w:r w:rsidRPr="009D2816">
        <w:rPr>
          <w:vertAlign w:val="subscript"/>
        </w:rPr>
        <w:t>3</w:t>
      </w:r>
      <w:r w:rsidR="00DF2C87">
        <w:t xml:space="preserve">(aq) + HBr (aq) → </w:t>
      </w:r>
      <w:r w:rsidR="00DF2C87" w:rsidRPr="00DF2C87">
        <w:t xml:space="preserve">               </w:t>
      </w:r>
      <w:r w:rsidR="00DF2C87">
        <w:t xml:space="preserve">β) Zn (s) + HCl(aq) → </w:t>
      </w:r>
      <w:r w:rsidR="00DF2C87" w:rsidRPr="00DF2C87">
        <w:t xml:space="preserve">                    </w:t>
      </w:r>
      <w:r w:rsidRPr="009D2816">
        <w:t>γ) ΚΟΗ(aq) + ΗΝΟ</w:t>
      </w:r>
      <w:r w:rsidRPr="009D2816">
        <w:rPr>
          <w:vertAlign w:val="subscript"/>
        </w:rPr>
        <w:t>3</w:t>
      </w:r>
      <w:r w:rsidRPr="009D2816">
        <w:t xml:space="preserve">(aq) → </w:t>
      </w:r>
    </w:p>
    <w:p w:rsidR="009D2816" w:rsidRPr="009D2816" w:rsidRDefault="009D2816" w:rsidP="009D2816">
      <w:pPr>
        <w:spacing w:line="360" w:lineRule="auto"/>
        <w:jc w:val="both"/>
      </w:pPr>
      <w:r w:rsidRPr="009D2816">
        <w:t xml:space="preserve">Να αναφέρετε το λόγο που γίνονται οι αντιδράσεις α και γ. </w:t>
      </w:r>
    </w:p>
    <w:p w:rsidR="009D2816" w:rsidRPr="009D2816" w:rsidRDefault="0028121E" w:rsidP="009D2816">
      <w:pPr>
        <w:spacing w:line="360" w:lineRule="auto"/>
        <w:jc w:val="both"/>
      </w:pPr>
      <w:r>
        <w:rPr>
          <w:b/>
          <w:bCs/>
        </w:rPr>
        <w:t>187</w:t>
      </w:r>
      <w:r w:rsidRPr="00E95E33">
        <w:rPr>
          <w:b/>
          <w:bCs/>
        </w:rPr>
        <w:t>)</w:t>
      </w:r>
      <w:r>
        <w:rPr>
          <w:b/>
          <w:bCs/>
        </w:rPr>
        <w:t xml:space="preserve"> </w:t>
      </w:r>
      <w:r w:rsidR="009D2816" w:rsidRPr="009D2816">
        <w:rPr>
          <w:b/>
        </w:rPr>
        <w:t>2.1. Α)</w:t>
      </w:r>
      <w:r w:rsidR="009D2816" w:rsidRPr="009D2816">
        <w:t xml:space="preserve"> Το Χ ανήκει στην 3η περίοδο και στην 1η (ΙΑ) ομάδα του Περιοδικού Πίνακα. </w:t>
      </w:r>
    </w:p>
    <w:p w:rsidR="009D2816" w:rsidRPr="00DF2C87" w:rsidRDefault="009D2816" w:rsidP="009D2816">
      <w:pPr>
        <w:spacing w:line="360" w:lineRule="auto"/>
        <w:jc w:val="both"/>
      </w:pPr>
      <w:r w:rsidRPr="009D2816">
        <w:t>α) Να υπολογί</w:t>
      </w:r>
      <w:r w:rsidR="00DF2C87">
        <w:t xml:space="preserve">σετε τον ατομικό αριθμό του Χ. </w:t>
      </w:r>
      <w:r w:rsidR="00DF2C87" w:rsidRPr="00DF2C87">
        <w:t xml:space="preserve">            </w:t>
      </w:r>
      <w:r w:rsidRPr="009D2816">
        <w:t xml:space="preserve">β) Με τι δεσμό θα ενωθεί το Χ με το </w:t>
      </w:r>
      <w:r w:rsidRPr="009D2816">
        <w:rPr>
          <w:vertAlign w:val="subscript"/>
        </w:rPr>
        <w:t>17</w:t>
      </w:r>
      <w:r w:rsidR="00DF2C87">
        <w:t xml:space="preserve"> Cl; </w:t>
      </w:r>
    </w:p>
    <w:p w:rsidR="009D2816" w:rsidRPr="009D2816" w:rsidRDefault="009D2816" w:rsidP="009D2816">
      <w:pPr>
        <w:spacing w:line="360" w:lineRule="auto"/>
        <w:jc w:val="both"/>
      </w:pPr>
      <w:r w:rsidRPr="009D2816">
        <w:rPr>
          <w:b/>
        </w:rPr>
        <w:t>Β)</w:t>
      </w:r>
      <w:r w:rsidRPr="009D2816">
        <w:t xml:space="preserve"> Για καθεμία από τις παρακάτω περιπτώσεις να γράψετε αν ο δεσμός είναι ομοιοπολικός ή ιοντικός. </w:t>
      </w:r>
    </w:p>
    <w:p w:rsidR="009D2816" w:rsidRPr="009D2816" w:rsidRDefault="009D2816" w:rsidP="009D2816">
      <w:pPr>
        <w:spacing w:line="360" w:lineRule="auto"/>
        <w:jc w:val="both"/>
      </w:pPr>
      <w:r w:rsidRPr="009D2816">
        <w:t xml:space="preserve">α) Ο δεσμός αυτός σχηματίζεται μεταξύ ενός μετάλλου και ενός αμετάλλου. </w:t>
      </w:r>
    </w:p>
    <w:p w:rsidR="009D2816" w:rsidRPr="00DF2C87" w:rsidRDefault="009D2816" w:rsidP="009D2816">
      <w:pPr>
        <w:spacing w:line="360" w:lineRule="auto"/>
        <w:jc w:val="both"/>
      </w:pPr>
      <w:r w:rsidRPr="009D2816">
        <w:t>β) Ο δεσμός αυτός δημιουργείται με τη αμοιβαία σ</w:t>
      </w:r>
      <w:r w:rsidR="00DF2C87">
        <w:t xml:space="preserve">υνεισφορά μονήρων ηλεκτρονίων. </w:t>
      </w:r>
    </w:p>
    <w:p w:rsidR="009D2816" w:rsidRPr="009D2816" w:rsidRDefault="009D2816" w:rsidP="009D2816">
      <w:pPr>
        <w:spacing w:line="360" w:lineRule="auto"/>
        <w:jc w:val="both"/>
        <w:rPr>
          <w:b/>
        </w:rPr>
      </w:pPr>
      <w:r w:rsidRPr="009D2816">
        <w:rPr>
          <w:b/>
        </w:rPr>
        <w:t xml:space="preserve">2.2 </w:t>
      </w:r>
      <w:r w:rsidRPr="009D2816">
        <w:t xml:space="preserve">Να συμπληρώσετε τις χημικές εξισώσεις (προϊόντα και συντελεστές) των παρακάτω αντιδράσεων που γίνονται όλες: </w:t>
      </w:r>
    </w:p>
    <w:p w:rsidR="009D2816" w:rsidRPr="009D2816" w:rsidRDefault="009D2816" w:rsidP="009D2816">
      <w:pPr>
        <w:spacing w:line="360" w:lineRule="auto"/>
        <w:jc w:val="both"/>
      </w:pPr>
      <w:r w:rsidRPr="009D2816">
        <w:t>α) AgNO</w:t>
      </w:r>
      <w:r w:rsidRPr="009D2816">
        <w:rPr>
          <w:vertAlign w:val="subscript"/>
        </w:rPr>
        <w:t>3</w:t>
      </w:r>
      <w:r w:rsidR="00DF2C87">
        <w:t xml:space="preserve">(aq) + HBr (aq) → </w:t>
      </w:r>
      <w:r w:rsidR="00DF2C87" w:rsidRPr="00DF2C87">
        <w:t xml:space="preserve">            </w:t>
      </w:r>
      <w:r w:rsidR="00DF2C87">
        <w:t xml:space="preserve">β) Zn (s) + HCl(aq) → </w:t>
      </w:r>
      <w:r w:rsidR="00DF2C87" w:rsidRPr="00DF2C87">
        <w:t xml:space="preserve">                      </w:t>
      </w:r>
      <w:r w:rsidRPr="009D2816">
        <w:t>γ) ΚΟΗ(aq) + ΗΝΟ</w:t>
      </w:r>
      <w:r w:rsidRPr="009D2816">
        <w:rPr>
          <w:vertAlign w:val="subscript"/>
        </w:rPr>
        <w:t>3</w:t>
      </w:r>
      <w:r w:rsidRPr="009D2816">
        <w:t xml:space="preserve">(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β. </w:t>
      </w:r>
    </w:p>
    <w:p w:rsidR="009D2816" w:rsidRPr="009D2816" w:rsidRDefault="0028121E" w:rsidP="009D2816">
      <w:pPr>
        <w:spacing w:line="360" w:lineRule="auto"/>
        <w:jc w:val="both"/>
      </w:pPr>
      <w:r>
        <w:rPr>
          <w:b/>
          <w:bCs/>
        </w:rPr>
        <w:t>188</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pPr>
      <w:r w:rsidRPr="009D2816">
        <w:t>α) Ba(OH)</w:t>
      </w:r>
      <w:r w:rsidRPr="009D2816">
        <w:rPr>
          <w:vertAlign w:val="subscript"/>
        </w:rPr>
        <w:t>2</w:t>
      </w:r>
      <w:r w:rsidRPr="009D2816">
        <w:t>(aq) + ΗNO</w:t>
      </w:r>
      <w:r w:rsidRPr="009D2816">
        <w:rPr>
          <w:vertAlign w:val="subscript"/>
        </w:rPr>
        <w:t>3</w:t>
      </w:r>
      <w:r w:rsidR="00DF2C87">
        <w:t>(aq) →</w:t>
      </w:r>
      <w:r w:rsidR="00DF2C87" w:rsidRPr="00DF2C87">
        <w:t xml:space="preserve">           </w:t>
      </w:r>
      <w:r w:rsidR="00DF2C87">
        <w:t>β) Mg(s) + HCl(aq) →</w:t>
      </w:r>
      <w:r w:rsidR="00DF2C87" w:rsidRPr="00DF2C87">
        <w:t xml:space="preserve">                   </w:t>
      </w:r>
      <w:r w:rsidRPr="009D2816">
        <w:t>γ) ΑgNO</w:t>
      </w:r>
      <w:r w:rsidRPr="009D2816">
        <w:rPr>
          <w:vertAlign w:val="subscript"/>
        </w:rPr>
        <w:t>3</w:t>
      </w:r>
      <w:r w:rsidRPr="009D2816">
        <w:t xml:space="preserve">(aq) + KI(aq) → </w:t>
      </w:r>
    </w:p>
    <w:p w:rsidR="009D2816" w:rsidRPr="009D2816" w:rsidRDefault="009D2816" w:rsidP="009D2816">
      <w:pPr>
        <w:spacing w:line="360" w:lineRule="auto"/>
        <w:jc w:val="both"/>
      </w:pPr>
      <w:r w:rsidRPr="009D2816">
        <w:t xml:space="preserve">Να αναφέρετε το λόγο που γίνονται οι αντιδράσεις β και γ. </w:t>
      </w:r>
    </w:p>
    <w:p w:rsidR="009D2816" w:rsidRPr="009D2816" w:rsidRDefault="009D2816" w:rsidP="009D2816">
      <w:pPr>
        <w:spacing w:line="360" w:lineRule="auto"/>
        <w:jc w:val="both"/>
        <w:rPr>
          <w:b/>
        </w:rPr>
      </w:pPr>
      <w:r w:rsidRPr="009D2816">
        <w:rPr>
          <w:b/>
        </w:rPr>
        <w:t>2.2 Α)</w:t>
      </w:r>
      <w:r w:rsidRPr="009D2816">
        <w:t xml:space="preserve"> Το στοιχείο Χ ανήκει στη 1η (ΙΙΑ) ομάδα και τη 2η περίοδο του Περιοδικού Πίνακα.</w:t>
      </w:r>
    </w:p>
    <w:p w:rsidR="009D2816" w:rsidRPr="009D2816" w:rsidRDefault="009D2816" w:rsidP="009D2816">
      <w:pPr>
        <w:spacing w:line="360" w:lineRule="auto"/>
        <w:jc w:val="both"/>
      </w:pPr>
      <w:r w:rsidRPr="009D2816">
        <w:t xml:space="preserve">α) Να υπολογίσετε τον ατομικό αριθμό του Χ. </w:t>
      </w:r>
    </w:p>
    <w:p w:rsidR="009D2816" w:rsidRPr="00DF2C87" w:rsidRDefault="009D2816" w:rsidP="009D2816">
      <w:pPr>
        <w:spacing w:line="360" w:lineRule="auto"/>
        <w:jc w:val="both"/>
      </w:pPr>
      <w:r w:rsidRPr="009D2816">
        <w:t xml:space="preserve">β) Να περιγράψετε τον τρόπο που σχηματίζεται δεσμός μεταξύ του Χ και του </w:t>
      </w:r>
      <w:r w:rsidRPr="009D2816">
        <w:rPr>
          <w:vertAlign w:val="subscript"/>
        </w:rPr>
        <w:t>9</w:t>
      </w:r>
      <w:r w:rsidRPr="009D2816">
        <w:t xml:space="preserve"> F και να γράψετε το χημικό τύπο της ένωσης που προκύπτει. </w:t>
      </w:r>
    </w:p>
    <w:p w:rsidR="009D2816" w:rsidRPr="009D2816" w:rsidRDefault="009D2816" w:rsidP="009D2816">
      <w:pPr>
        <w:spacing w:line="360" w:lineRule="auto"/>
        <w:jc w:val="both"/>
      </w:pPr>
      <w:r w:rsidRPr="009D2816">
        <w:rPr>
          <w:b/>
        </w:rPr>
        <w:lastRenderedPageBreak/>
        <w:t>B)</w:t>
      </w:r>
      <w:r w:rsidRPr="009D2816">
        <w:t xml:space="preserve"> Να μεταφέρετε στην κόλλα σας συμπληρωμένο τον παρακάτω πίνακα με τον χημικό τύπο και το όνομα των παρακάτω ενώσεων :</w:t>
      </w:r>
    </w:p>
    <w:p w:rsidR="009D2816" w:rsidRPr="00DF2C87" w:rsidRDefault="009D2816" w:rsidP="00DF2C87">
      <w:pPr>
        <w:spacing w:line="360" w:lineRule="auto"/>
        <w:jc w:val="center"/>
        <w:rPr>
          <w:lang w:val="en-US"/>
        </w:rPr>
      </w:pPr>
      <w:r>
        <w:rPr>
          <w:noProof/>
        </w:rPr>
        <w:drawing>
          <wp:inline distT="0" distB="0" distL="0" distR="0" wp14:anchorId="3C87A928" wp14:editId="3B712E76">
            <wp:extent cx="2969895" cy="746125"/>
            <wp:effectExtent l="0" t="0" r="1905" b="0"/>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969895" cy="746125"/>
                    </a:xfrm>
                    <a:prstGeom prst="rect">
                      <a:avLst/>
                    </a:prstGeom>
                    <a:noFill/>
                    <a:ln>
                      <a:noFill/>
                    </a:ln>
                  </pic:spPr>
                </pic:pic>
              </a:graphicData>
            </a:graphic>
          </wp:inline>
        </w:drawing>
      </w:r>
    </w:p>
    <w:p w:rsidR="009D2816" w:rsidRPr="009D2816" w:rsidRDefault="0028121E" w:rsidP="009D2816">
      <w:pPr>
        <w:spacing w:line="360" w:lineRule="auto"/>
        <w:jc w:val="both"/>
      </w:pPr>
      <w:r>
        <w:rPr>
          <w:b/>
          <w:bCs/>
        </w:rPr>
        <w:t>189</w:t>
      </w:r>
      <w:r w:rsidRPr="00E95E33">
        <w:rPr>
          <w:b/>
          <w:bCs/>
        </w:rPr>
        <w:t>)</w:t>
      </w:r>
      <w:r>
        <w:rPr>
          <w:b/>
          <w:bCs/>
        </w:rPr>
        <w:t xml:space="preserve"> </w:t>
      </w:r>
      <w:r w:rsidR="009D2816" w:rsidRPr="009D2816">
        <w:rPr>
          <w:b/>
        </w:rPr>
        <w:t xml:space="preserve">2.1. </w:t>
      </w:r>
      <w:r w:rsidR="009D2816" w:rsidRPr="009D2816">
        <w:t>Να συμπληρώσετε τις χημικές εξισώσεις (προϊόντα και συντελεστές) των παρακάτω αντιδράσεων που γίνονται όλες:</w:t>
      </w:r>
    </w:p>
    <w:p w:rsidR="009D2816" w:rsidRPr="009D2816" w:rsidRDefault="009D2816" w:rsidP="009D2816">
      <w:pPr>
        <w:spacing w:line="360" w:lineRule="auto"/>
        <w:jc w:val="both"/>
      </w:pPr>
      <w:r w:rsidRPr="009D2816">
        <w:t>α) Ba(OH)</w:t>
      </w:r>
      <w:r w:rsidRPr="009D2816">
        <w:rPr>
          <w:vertAlign w:val="subscript"/>
        </w:rPr>
        <w:t>2</w:t>
      </w:r>
      <w:r w:rsidRPr="009D2816">
        <w:t>(aq) + ΗNO</w:t>
      </w:r>
      <w:r w:rsidRPr="009D2816">
        <w:rPr>
          <w:vertAlign w:val="subscript"/>
        </w:rPr>
        <w:t>3</w:t>
      </w:r>
      <w:r w:rsidR="00DF2C87">
        <w:t>(aq) →</w:t>
      </w:r>
      <w:r w:rsidR="00DF2C87" w:rsidRPr="00DF2C87">
        <w:t xml:space="preserve">             </w:t>
      </w:r>
      <w:r w:rsidR="00DF2C87">
        <w:t>β) Mg(s) + HCl(aq) →</w:t>
      </w:r>
      <w:r w:rsidR="00DF2C87" w:rsidRPr="00DF2C87">
        <w:t xml:space="preserve">                       </w:t>
      </w:r>
      <w:r w:rsidRPr="009D2816">
        <w:t>γ) ΑgNO</w:t>
      </w:r>
      <w:r w:rsidRPr="009D2816">
        <w:rPr>
          <w:vertAlign w:val="subscript"/>
        </w:rPr>
        <w:t>3</w:t>
      </w:r>
      <w:r w:rsidRPr="009D2816">
        <w:t>(aq) + KI(aq) →</w:t>
      </w:r>
    </w:p>
    <w:p w:rsidR="009D2816" w:rsidRPr="009D2816" w:rsidRDefault="009D2816" w:rsidP="009D2816">
      <w:pPr>
        <w:spacing w:line="360" w:lineRule="auto"/>
        <w:jc w:val="both"/>
      </w:pPr>
      <w:r w:rsidRPr="009D2816">
        <w:t xml:space="preserve">Να αναφέρετε το λόγο που γίνονται οι αντιδράσεις β και γ. </w:t>
      </w:r>
    </w:p>
    <w:p w:rsidR="009D2816" w:rsidRPr="009D2816" w:rsidRDefault="009D2816" w:rsidP="009D2816">
      <w:pPr>
        <w:spacing w:line="360" w:lineRule="auto"/>
        <w:jc w:val="both"/>
        <w:rPr>
          <w:b/>
        </w:rPr>
      </w:pPr>
      <w:r w:rsidRPr="009D2816">
        <w:rPr>
          <w:b/>
        </w:rPr>
        <w:t>2.2 Α)</w:t>
      </w:r>
      <w:r w:rsidRPr="009D2816">
        <w:t xml:space="preserve"> Το στοιχείο Χ ανήκει στη 1η (ΙΑ) ομάδα και τη 2η περίοδο του Περιοδικού Πίνακα.</w:t>
      </w:r>
    </w:p>
    <w:p w:rsidR="009D2816" w:rsidRPr="009D2816" w:rsidRDefault="009D2816" w:rsidP="009D2816">
      <w:pPr>
        <w:spacing w:line="360" w:lineRule="auto"/>
        <w:jc w:val="both"/>
      </w:pPr>
      <w:r w:rsidRPr="009D2816">
        <w:t xml:space="preserve">α) Να υπολογίσετε τον ατομικό αριθμό του Χ. </w:t>
      </w:r>
    </w:p>
    <w:p w:rsidR="009D2816" w:rsidRPr="00DF2C87" w:rsidRDefault="009D2816" w:rsidP="009D2816">
      <w:pPr>
        <w:spacing w:line="360" w:lineRule="auto"/>
        <w:jc w:val="both"/>
      </w:pPr>
      <w:r w:rsidRPr="009D2816">
        <w:t xml:space="preserve">β) Να περιγράψετε τον τρόπο που σχηματίζεται δεσμός μεταξύ του Χ και του </w:t>
      </w:r>
      <w:r w:rsidRPr="009D2816">
        <w:rPr>
          <w:vertAlign w:val="subscript"/>
        </w:rPr>
        <w:t>9</w:t>
      </w:r>
      <w:r w:rsidRPr="009D2816">
        <w:t xml:space="preserve"> F και να γράψετε το χημικό </w:t>
      </w:r>
      <w:r w:rsidR="00DF2C87">
        <w:t xml:space="preserve">τύπο της ένωσης που προκύπτει. </w:t>
      </w:r>
    </w:p>
    <w:p w:rsidR="009D2816" w:rsidRPr="009D2816" w:rsidRDefault="009D2816" w:rsidP="009D2816">
      <w:pPr>
        <w:spacing w:line="360" w:lineRule="auto"/>
        <w:jc w:val="both"/>
      </w:pPr>
      <w:r w:rsidRPr="009D2816">
        <w:rPr>
          <w:b/>
        </w:rPr>
        <w:t>B)</w:t>
      </w:r>
      <w:r w:rsidRPr="009D2816">
        <w:t xml:space="preserve"> Να μεταφέρετε στην κόλλα σας συμπληρωμένο τον παρακάτω πίνακα με τον χημικό τύπο και το όνομα των παρακάτω ενώσεων :</w:t>
      </w:r>
    </w:p>
    <w:p w:rsidR="009D2816" w:rsidRPr="00DF2C87" w:rsidRDefault="009D2816" w:rsidP="00DF2C87">
      <w:pPr>
        <w:spacing w:line="360" w:lineRule="auto"/>
        <w:jc w:val="center"/>
        <w:rPr>
          <w:lang w:val="en-US"/>
        </w:rPr>
      </w:pPr>
      <w:r>
        <w:rPr>
          <w:noProof/>
        </w:rPr>
        <w:drawing>
          <wp:inline distT="0" distB="0" distL="0" distR="0" wp14:anchorId="31A6F1E9" wp14:editId="6C9B444B">
            <wp:extent cx="3021330" cy="768350"/>
            <wp:effectExtent l="0" t="0" r="7620" b="0"/>
            <wp:docPr id="186"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021330" cy="768350"/>
                    </a:xfrm>
                    <a:prstGeom prst="rect">
                      <a:avLst/>
                    </a:prstGeom>
                    <a:noFill/>
                    <a:ln>
                      <a:noFill/>
                    </a:ln>
                  </pic:spPr>
                </pic:pic>
              </a:graphicData>
            </a:graphic>
          </wp:inline>
        </w:drawing>
      </w:r>
    </w:p>
    <w:p w:rsidR="009D2816" w:rsidRPr="009D2816" w:rsidRDefault="0028121E" w:rsidP="009D2816">
      <w:pPr>
        <w:spacing w:line="360" w:lineRule="auto"/>
        <w:jc w:val="both"/>
      </w:pPr>
      <w:r>
        <w:rPr>
          <w:b/>
          <w:bCs/>
        </w:rPr>
        <w:t>190</w:t>
      </w:r>
      <w:r w:rsidRPr="00E95E33">
        <w:rPr>
          <w:b/>
          <w:bCs/>
        </w:rPr>
        <w:t>)</w:t>
      </w:r>
      <w:r>
        <w:rPr>
          <w:b/>
          <w:bCs/>
        </w:rPr>
        <w:t xml:space="preserve"> </w:t>
      </w:r>
      <w:r w:rsidR="009D2816" w:rsidRPr="009D2816">
        <w:rPr>
          <w:b/>
        </w:rPr>
        <w:t>2.1.</w:t>
      </w:r>
      <w:r w:rsidR="009D2816" w:rsidRPr="009D2816">
        <w:t xml:space="preserve"> </w:t>
      </w:r>
      <w:r w:rsidR="009D2816" w:rsidRPr="009D2816">
        <w:rPr>
          <w:i/>
        </w:rPr>
        <w:t>Να χαρακτηρίσετε τις επόμενες προτάσεις ως σωστές (Σ) ή λανθασμένες (Λ):</w:t>
      </w:r>
    </w:p>
    <w:p w:rsidR="009D2816" w:rsidRPr="009D2816" w:rsidRDefault="009D2816" w:rsidP="009D2816">
      <w:pPr>
        <w:spacing w:line="360" w:lineRule="auto"/>
        <w:jc w:val="both"/>
      </w:pPr>
      <w:r w:rsidRPr="009D2816">
        <w:t>α) Τα στοιχεία μιας περιόδου έχουν την ίδια ατομική ακτίνα.</w:t>
      </w:r>
    </w:p>
    <w:p w:rsidR="009D2816" w:rsidRPr="009D2816" w:rsidRDefault="009D2816" w:rsidP="009D2816">
      <w:pPr>
        <w:spacing w:line="360" w:lineRule="auto"/>
        <w:jc w:val="both"/>
      </w:pPr>
      <w:r w:rsidRPr="009D2816">
        <w:t xml:space="preserve">β) Το </w:t>
      </w:r>
      <w:r w:rsidRPr="009D2816">
        <w:rPr>
          <w:vertAlign w:val="subscript"/>
        </w:rPr>
        <w:t>11</w:t>
      </w:r>
      <w:r w:rsidRPr="009D2816">
        <w:t xml:space="preserve">Na αποβάλει ηλεκτρόνια ευκολότερα από το </w:t>
      </w:r>
      <w:r w:rsidRPr="009D2816">
        <w:rPr>
          <w:vertAlign w:val="subscript"/>
        </w:rPr>
        <w:t>19</w:t>
      </w:r>
      <w:r w:rsidRPr="009D2816">
        <w:t>Κ.</w:t>
      </w:r>
    </w:p>
    <w:p w:rsidR="009D2816" w:rsidRPr="009D2816" w:rsidRDefault="009D2816" w:rsidP="009D2816">
      <w:pPr>
        <w:spacing w:line="360" w:lineRule="auto"/>
        <w:jc w:val="both"/>
      </w:pPr>
      <w:r w:rsidRPr="009D2816">
        <w:t>γ) To νάτριο (</w:t>
      </w:r>
      <w:r w:rsidRPr="009D2816">
        <w:rPr>
          <w:vertAlign w:val="subscript"/>
        </w:rPr>
        <w:t>11</w:t>
      </w:r>
      <w:r w:rsidRPr="009D2816">
        <w:t>Na), δεν μπορεί να σχηματίσει ομοιοπολικές ενώσεις.</w:t>
      </w:r>
    </w:p>
    <w:p w:rsidR="009D2816" w:rsidRPr="00DF2C87" w:rsidRDefault="009D2816" w:rsidP="009D2816">
      <w:pPr>
        <w:spacing w:line="360" w:lineRule="auto"/>
        <w:jc w:val="both"/>
      </w:pPr>
      <w:r w:rsidRPr="009D2816">
        <w:t>Να αιτιολογήσετε τις απαντήσε</w:t>
      </w:r>
      <w:r w:rsidR="00DF2C87">
        <w:t xml:space="preserve">ις σας σε όλες τις περιπτώσεις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χημικών αντιδράσεων που γίνονται όλες.</w:t>
      </w:r>
    </w:p>
    <w:p w:rsidR="009D2816" w:rsidRPr="00DF2C87" w:rsidRDefault="009D2816" w:rsidP="009D2816">
      <w:pPr>
        <w:spacing w:line="360" w:lineRule="auto"/>
        <w:jc w:val="both"/>
      </w:pPr>
      <w:r w:rsidRPr="009D2816">
        <w:t>α</w:t>
      </w:r>
      <w:r w:rsidRPr="00DF2C87">
        <w:t>) (</w:t>
      </w:r>
      <w:r w:rsidRPr="009D2816">
        <w:rPr>
          <w:lang w:val="en-GB"/>
        </w:rPr>
        <w:t>NH</w:t>
      </w:r>
      <w:r w:rsidRPr="00DF2C87">
        <w:rPr>
          <w:vertAlign w:val="subscript"/>
        </w:rPr>
        <w:t>4</w:t>
      </w:r>
      <w:r w:rsidRPr="00DF2C87">
        <w:t>)</w:t>
      </w:r>
      <w:r w:rsidRPr="00DF2C87">
        <w:rPr>
          <w:vertAlign w:val="subscript"/>
        </w:rPr>
        <w:t>2</w:t>
      </w:r>
      <w:r w:rsidRPr="009D2816">
        <w:rPr>
          <w:lang w:val="en-GB"/>
        </w:rPr>
        <w:t>SO</w:t>
      </w:r>
      <w:r w:rsidRPr="00DF2C87">
        <w:rPr>
          <w:vertAlign w:val="subscript"/>
        </w:rPr>
        <w:t>4</w:t>
      </w:r>
      <w:r w:rsidR="00DF2C87" w:rsidRPr="00DF2C87">
        <w:t>(</w:t>
      </w:r>
      <w:r w:rsidR="00DF2C87">
        <w:rPr>
          <w:lang w:val="en-GB"/>
        </w:rPr>
        <w:t>aq</w:t>
      </w:r>
      <w:r w:rsidR="00DF2C87" w:rsidRPr="00DF2C87">
        <w:t xml:space="preserve">) + </w:t>
      </w:r>
      <w:r w:rsidR="00DF2C87">
        <w:rPr>
          <w:lang w:val="en-GB"/>
        </w:rPr>
        <w:t>NaOH</w:t>
      </w:r>
      <w:r w:rsidR="00DF2C87" w:rsidRPr="00DF2C87">
        <w:t>(</w:t>
      </w:r>
      <w:r w:rsidR="00DF2C87">
        <w:rPr>
          <w:lang w:val="en-GB"/>
        </w:rPr>
        <w:t>aq</w:t>
      </w:r>
      <w:r w:rsidR="00DF2C87" w:rsidRPr="00DF2C87">
        <w:t xml:space="preserve">) →          </w:t>
      </w:r>
      <w:r w:rsidRPr="009D2816">
        <w:t>β</w:t>
      </w:r>
      <w:r w:rsidRPr="00DF2C87">
        <w:t xml:space="preserve">) </w:t>
      </w:r>
      <w:r w:rsidRPr="009D2816">
        <w:rPr>
          <w:lang w:val="en-GB"/>
        </w:rPr>
        <w:t>HCl</w:t>
      </w:r>
      <w:r w:rsidRPr="00DF2C87">
        <w:t>(</w:t>
      </w:r>
      <w:r w:rsidRPr="009D2816">
        <w:rPr>
          <w:lang w:val="en-GB"/>
        </w:rPr>
        <w:t>aq</w:t>
      </w:r>
      <w:r w:rsidRPr="00DF2C87">
        <w:t xml:space="preserve">) + </w:t>
      </w:r>
      <w:r w:rsidRPr="009D2816">
        <w:rPr>
          <w:lang w:val="en-GB"/>
        </w:rPr>
        <w:t>Na</w:t>
      </w:r>
      <w:r w:rsidRPr="00DF2C87">
        <w:rPr>
          <w:vertAlign w:val="subscript"/>
        </w:rPr>
        <w:t>2</w:t>
      </w:r>
      <w:r w:rsidRPr="009D2816">
        <w:rPr>
          <w:lang w:val="en-GB"/>
        </w:rPr>
        <w:t>CO</w:t>
      </w:r>
      <w:r w:rsidRPr="00DF2C87">
        <w:rPr>
          <w:vertAlign w:val="subscript"/>
        </w:rPr>
        <w:t>3</w:t>
      </w:r>
      <w:r w:rsidR="00DF2C87" w:rsidRPr="00DF2C87">
        <w:t>(</w:t>
      </w:r>
      <w:r w:rsidR="00DF2C87">
        <w:rPr>
          <w:lang w:val="en-GB"/>
        </w:rPr>
        <w:t>aq</w:t>
      </w:r>
      <w:r w:rsidR="00DF2C87" w:rsidRPr="00DF2C87">
        <w:t xml:space="preserve">) →               </w:t>
      </w:r>
      <w:r w:rsidRPr="009D2816">
        <w:t>γ</w:t>
      </w:r>
      <w:r w:rsidRPr="00DF2C87">
        <w:t xml:space="preserve">) </w:t>
      </w:r>
      <w:r w:rsidRPr="009D2816">
        <w:rPr>
          <w:lang w:val="en-GB"/>
        </w:rPr>
        <w:t>H</w:t>
      </w:r>
      <w:r w:rsidRPr="00DF2C87">
        <w:rPr>
          <w:vertAlign w:val="subscript"/>
        </w:rPr>
        <w:t>2</w:t>
      </w:r>
      <w:r w:rsidRPr="009D2816">
        <w:rPr>
          <w:lang w:val="en-GB"/>
        </w:rPr>
        <w:t>SO</w:t>
      </w:r>
      <w:r w:rsidRPr="00DF2C87">
        <w:rPr>
          <w:vertAlign w:val="subscript"/>
        </w:rPr>
        <w:t>4</w:t>
      </w:r>
      <w:r w:rsidRPr="00DF2C87">
        <w:t>(</w:t>
      </w:r>
      <w:r w:rsidRPr="009D2816">
        <w:rPr>
          <w:lang w:val="en-GB"/>
        </w:rPr>
        <w:t>aq</w:t>
      </w:r>
      <w:r w:rsidRPr="00DF2C87">
        <w:t xml:space="preserve">) + </w:t>
      </w:r>
      <w:r w:rsidRPr="009D2816">
        <w:t>Β</w:t>
      </w:r>
      <w:r w:rsidRPr="009D2816">
        <w:rPr>
          <w:lang w:val="en-GB"/>
        </w:rPr>
        <w:t>a</w:t>
      </w:r>
      <w:r w:rsidRPr="00DF2C87">
        <w:t>(</w:t>
      </w:r>
      <w:r w:rsidRPr="009D2816">
        <w:rPr>
          <w:lang w:val="en-GB"/>
        </w:rPr>
        <w:t>OH</w:t>
      </w:r>
      <w:r w:rsidRPr="00DF2C87">
        <w:t>)</w:t>
      </w:r>
      <w:r w:rsidRPr="00DF2C87">
        <w:rPr>
          <w:vertAlign w:val="subscript"/>
        </w:rPr>
        <w:t>2</w:t>
      </w:r>
      <w:r w:rsidRPr="00DF2C87">
        <w:t>(</w:t>
      </w:r>
      <w:r w:rsidRPr="009D2816">
        <w:rPr>
          <w:lang w:val="en-GB"/>
        </w:rPr>
        <w:t>aq</w:t>
      </w:r>
      <w:r w:rsidRPr="00DF2C87">
        <w:t>)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28121E" w:rsidP="009D2816">
      <w:pPr>
        <w:spacing w:line="360" w:lineRule="auto"/>
        <w:jc w:val="both"/>
      </w:pPr>
      <w:r>
        <w:rPr>
          <w:b/>
          <w:bCs/>
        </w:rPr>
        <w:t>191</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w:t>
      </w:r>
      <w:r w:rsidR="00C161D0">
        <w:t xml:space="preserve">αντιδράσεων που γίνονται όλες: </w:t>
      </w:r>
      <w:r w:rsidR="00C161D0" w:rsidRPr="00C161D0">
        <w:t xml:space="preserve">   </w:t>
      </w:r>
      <w:r w:rsidR="009D2816" w:rsidRPr="009D2816">
        <w:t>α) AgNO</w:t>
      </w:r>
      <w:r w:rsidR="009D2816" w:rsidRPr="009D2816">
        <w:rPr>
          <w:vertAlign w:val="subscript"/>
        </w:rPr>
        <w:t>3</w:t>
      </w:r>
      <w:r w:rsidR="00DF2C87">
        <w:t xml:space="preserve">(aq) + NaI(aq) → </w:t>
      </w:r>
      <w:r w:rsidR="00DF2C87" w:rsidRPr="00DF2C87">
        <w:t xml:space="preserve">         </w:t>
      </w:r>
      <w:r w:rsidR="009D2816" w:rsidRPr="009D2816">
        <w:t>β) Ca(OH)</w:t>
      </w:r>
      <w:r w:rsidR="009D2816" w:rsidRPr="009D2816">
        <w:rPr>
          <w:vertAlign w:val="subscript"/>
        </w:rPr>
        <w:t>2</w:t>
      </w:r>
      <w:r w:rsidR="00DF2C87">
        <w:t xml:space="preserve">(aq) + HBr(aq) → </w:t>
      </w:r>
      <w:r w:rsidR="00C161D0">
        <w:t xml:space="preserve">    </w:t>
      </w:r>
      <w:r w:rsidR="00DF2C87" w:rsidRPr="00DF2C87">
        <w:t xml:space="preserve">       </w:t>
      </w:r>
      <w:r w:rsidR="009D2816" w:rsidRPr="009D2816">
        <w:t xml:space="preserve">γ) Ζn(s) + HCl(aq) → </w:t>
      </w:r>
    </w:p>
    <w:p w:rsidR="009D2816" w:rsidRPr="00DF2C87" w:rsidRDefault="009D2816" w:rsidP="009D2816">
      <w:pPr>
        <w:spacing w:line="360" w:lineRule="auto"/>
        <w:jc w:val="both"/>
      </w:pPr>
      <w:r w:rsidRPr="009D2816">
        <w:t>Να αναφέρετε το λόγο που γί</w:t>
      </w:r>
      <w:r w:rsidR="00DF2C87">
        <w:t xml:space="preserve">νονται οι αντιδράσεις α και γ. </w:t>
      </w:r>
    </w:p>
    <w:p w:rsidR="009D2816" w:rsidRPr="009D2816" w:rsidRDefault="009D2816" w:rsidP="009D2816">
      <w:pPr>
        <w:spacing w:line="360" w:lineRule="auto"/>
        <w:jc w:val="both"/>
      </w:pPr>
      <w:r w:rsidRPr="009D2816">
        <w:rPr>
          <w:b/>
        </w:rPr>
        <w:t>2.2.</w:t>
      </w:r>
      <w:r w:rsidRPr="009D2816">
        <w:t xml:space="preserve"> Δίνεται ο πίνακας </w:t>
      </w:r>
    </w:p>
    <w:tbl>
      <w:tblPr>
        <w:tblW w:w="0" w:type="auto"/>
        <w:jc w:val="center"/>
        <w:tblInd w:w="1801"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8"/>
        <w:gridCol w:w="1949"/>
        <w:gridCol w:w="1052"/>
        <w:gridCol w:w="1292"/>
      </w:tblGrid>
      <w:tr w:rsidR="009D2816" w:rsidRPr="009D2816" w:rsidTr="00A543BE">
        <w:trPr>
          <w:trHeight w:val="539"/>
          <w:jc w:val="center"/>
        </w:trPr>
        <w:tc>
          <w:tcPr>
            <w:tcW w:w="1318" w:type="dxa"/>
            <w:tcBorders>
              <w:left w:val="single" w:sz="4" w:space="0" w:color="auto"/>
            </w:tcBorders>
          </w:tcPr>
          <w:p w:rsidR="009D2816" w:rsidRPr="009D2816" w:rsidRDefault="009D2816" w:rsidP="009D2816">
            <w:pPr>
              <w:spacing w:line="360" w:lineRule="auto"/>
              <w:jc w:val="center"/>
              <w:rPr>
                <w:b/>
              </w:rPr>
            </w:pPr>
            <w:r w:rsidRPr="009D2816">
              <w:rPr>
                <w:b/>
              </w:rPr>
              <w:t>Σύμβολο</w:t>
            </w:r>
          </w:p>
          <w:p w:rsidR="009D2816" w:rsidRPr="009D2816" w:rsidRDefault="009D2816" w:rsidP="009D2816">
            <w:pPr>
              <w:spacing w:line="360" w:lineRule="auto"/>
              <w:jc w:val="center"/>
              <w:rPr>
                <w:b/>
              </w:rPr>
            </w:pPr>
            <w:r w:rsidRPr="009D2816">
              <w:rPr>
                <w:b/>
              </w:rPr>
              <w:t>στοιχείου</w:t>
            </w:r>
          </w:p>
        </w:tc>
        <w:tc>
          <w:tcPr>
            <w:tcW w:w="1949" w:type="dxa"/>
          </w:tcPr>
          <w:p w:rsidR="009D2816" w:rsidRPr="009D2816" w:rsidRDefault="009D2816" w:rsidP="009D2816">
            <w:pPr>
              <w:spacing w:line="360" w:lineRule="auto"/>
              <w:jc w:val="center"/>
              <w:rPr>
                <w:b/>
              </w:rPr>
            </w:pPr>
            <w:r w:rsidRPr="009D2816">
              <w:rPr>
                <w:b/>
              </w:rPr>
              <w:t>Ηλεκτρονιακή</w:t>
            </w:r>
          </w:p>
          <w:p w:rsidR="009D2816" w:rsidRPr="009D2816" w:rsidRDefault="009D2816" w:rsidP="009D2816">
            <w:pPr>
              <w:spacing w:line="360" w:lineRule="auto"/>
              <w:jc w:val="center"/>
              <w:rPr>
                <w:b/>
              </w:rPr>
            </w:pPr>
            <w:r w:rsidRPr="009D2816">
              <w:rPr>
                <w:b/>
              </w:rPr>
              <w:t>κατανομή</w:t>
            </w:r>
          </w:p>
        </w:tc>
        <w:tc>
          <w:tcPr>
            <w:tcW w:w="1052" w:type="dxa"/>
          </w:tcPr>
          <w:p w:rsidR="009D2816" w:rsidRPr="009D2816" w:rsidRDefault="009D2816" w:rsidP="009D2816">
            <w:pPr>
              <w:spacing w:line="360" w:lineRule="auto"/>
              <w:jc w:val="center"/>
              <w:rPr>
                <w:b/>
              </w:rPr>
            </w:pPr>
            <w:r w:rsidRPr="009D2816">
              <w:rPr>
                <w:b/>
              </w:rPr>
              <w:t>Ομάδα</w:t>
            </w:r>
          </w:p>
          <w:p w:rsidR="009D2816" w:rsidRPr="009D2816" w:rsidRDefault="009D2816" w:rsidP="009D2816">
            <w:pPr>
              <w:spacing w:line="360" w:lineRule="auto"/>
              <w:jc w:val="center"/>
              <w:rPr>
                <w:b/>
              </w:rPr>
            </w:pPr>
            <w:r w:rsidRPr="009D2816">
              <w:rPr>
                <w:b/>
              </w:rPr>
              <w:t>Π.Π.</w:t>
            </w:r>
          </w:p>
        </w:tc>
        <w:tc>
          <w:tcPr>
            <w:tcW w:w="1292" w:type="dxa"/>
          </w:tcPr>
          <w:p w:rsidR="009D2816" w:rsidRPr="009D2816" w:rsidRDefault="009D2816" w:rsidP="009D2816">
            <w:pPr>
              <w:spacing w:line="360" w:lineRule="auto"/>
              <w:jc w:val="center"/>
              <w:rPr>
                <w:b/>
              </w:rPr>
            </w:pPr>
            <w:r w:rsidRPr="009D2816">
              <w:rPr>
                <w:b/>
              </w:rPr>
              <w:t>Περίοδος</w:t>
            </w:r>
          </w:p>
          <w:p w:rsidR="009D2816" w:rsidRPr="009D2816" w:rsidRDefault="009D2816" w:rsidP="009D2816">
            <w:pPr>
              <w:spacing w:line="360" w:lineRule="auto"/>
              <w:jc w:val="center"/>
              <w:rPr>
                <w:b/>
              </w:rPr>
            </w:pPr>
            <w:r w:rsidRPr="009D2816">
              <w:rPr>
                <w:b/>
              </w:rPr>
              <w:t>Π.Π.</w:t>
            </w:r>
          </w:p>
        </w:tc>
      </w:tr>
      <w:tr w:rsidR="009D2816" w:rsidRPr="009D2816" w:rsidTr="00A543BE">
        <w:trPr>
          <w:trHeight w:val="253"/>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X </w:t>
            </w:r>
          </w:p>
        </w:tc>
        <w:tc>
          <w:tcPr>
            <w:tcW w:w="1949" w:type="dxa"/>
          </w:tcPr>
          <w:p w:rsidR="009D2816" w:rsidRPr="009D2816" w:rsidRDefault="009D2816" w:rsidP="009D2816">
            <w:pPr>
              <w:spacing w:line="360" w:lineRule="auto"/>
              <w:jc w:val="both"/>
            </w:pPr>
            <w:r w:rsidRPr="009D2816">
              <w:t xml:space="preserve">K (2) L(4)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r w:rsidR="009D2816" w:rsidRPr="009D2816" w:rsidTr="00A543BE">
        <w:trPr>
          <w:trHeight w:val="253"/>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Ψ </w:t>
            </w:r>
          </w:p>
        </w:tc>
        <w:tc>
          <w:tcPr>
            <w:tcW w:w="1949" w:type="dxa"/>
          </w:tcPr>
          <w:p w:rsidR="009D2816" w:rsidRPr="009D2816" w:rsidRDefault="009D2816" w:rsidP="009D2816">
            <w:pPr>
              <w:spacing w:line="360" w:lineRule="auto"/>
              <w:jc w:val="both"/>
            </w:pPr>
            <w:r w:rsidRPr="009D2816">
              <w:t xml:space="preserve">K (2) L(8) M(7)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r w:rsidR="009D2816" w:rsidRPr="009D2816" w:rsidTr="00A543BE">
        <w:trPr>
          <w:trHeight w:val="253"/>
          <w:jc w:val="center"/>
        </w:trPr>
        <w:tc>
          <w:tcPr>
            <w:tcW w:w="1318" w:type="dxa"/>
            <w:tcBorders>
              <w:left w:val="single" w:sz="4" w:space="0" w:color="auto"/>
            </w:tcBorders>
          </w:tcPr>
          <w:p w:rsidR="009D2816" w:rsidRPr="009D2816" w:rsidRDefault="009D2816" w:rsidP="009D2816">
            <w:pPr>
              <w:spacing w:line="360" w:lineRule="auto"/>
              <w:jc w:val="both"/>
            </w:pPr>
            <w:r w:rsidRPr="009D2816">
              <w:t xml:space="preserve">Ζ </w:t>
            </w:r>
          </w:p>
        </w:tc>
        <w:tc>
          <w:tcPr>
            <w:tcW w:w="1949" w:type="dxa"/>
          </w:tcPr>
          <w:p w:rsidR="009D2816" w:rsidRPr="009D2816" w:rsidRDefault="009D2816" w:rsidP="009D2816">
            <w:pPr>
              <w:spacing w:line="360" w:lineRule="auto"/>
              <w:jc w:val="both"/>
            </w:pPr>
            <w:r w:rsidRPr="009D2816">
              <w:t xml:space="preserve">K (2) L(7) </w:t>
            </w:r>
          </w:p>
        </w:tc>
        <w:tc>
          <w:tcPr>
            <w:tcW w:w="1052" w:type="dxa"/>
          </w:tcPr>
          <w:p w:rsidR="009D2816" w:rsidRPr="009D2816" w:rsidRDefault="009D2816" w:rsidP="009D2816">
            <w:pPr>
              <w:spacing w:line="360" w:lineRule="auto"/>
              <w:jc w:val="both"/>
            </w:pPr>
          </w:p>
        </w:tc>
        <w:tc>
          <w:tcPr>
            <w:tcW w:w="1292" w:type="dxa"/>
          </w:tcPr>
          <w:p w:rsidR="009D2816" w:rsidRPr="009D2816" w:rsidRDefault="009D2816" w:rsidP="009D2816">
            <w:pPr>
              <w:spacing w:line="360" w:lineRule="auto"/>
              <w:jc w:val="both"/>
            </w:pPr>
          </w:p>
        </w:tc>
      </w:tr>
    </w:tbl>
    <w:p w:rsidR="009D2816" w:rsidRPr="009D2816" w:rsidRDefault="009D2816" w:rsidP="009D2816">
      <w:pPr>
        <w:spacing w:line="360" w:lineRule="auto"/>
        <w:jc w:val="both"/>
      </w:pPr>
      <w:r w:rsidRPr="009D2816">
        <w:lastRenderedPageBreak/>
        <w:t xml:space="preserve">α) Να αντιγράψετε τον πίνακα στη κόλλα σας και να τον συμπληρώσετε. </w:t>
      </w:r>
    </w:p>
    <w:p w:rsidR="009D2816" w:rsidRPr="009D2816" w:rsidRDefault="009D2816" w:rsidP="009D2816">
      <w:pPr>
        <w:spacing w:line="360" w:lineRule="auto"/>
        <w:jc w:val="both"/>
      </w:pPr>
      <w:r w:rsidRPr="009D2816">
        <w:t xml:space="preserve">β) Να εξηγήσετε ποια από τα στοιχεία που περιέχονται στον πίνακα έχουν παρόμοιες (ανάλογες) χημικές ιδιότητες; </w:t>
      </w:r>
    </w:p>
    <w:p w:rsidR="009D2816" w:rsidRPr="00C161D0" w:rsidRDefault="009D2816" w:rsidP="009D2816">
      <w:pPr>
        <w:spacing w:line="360" w:lineRule="auto"/>
        <w:jc w:val="both"/>
      </w:pPr>
      <w:r w:rsidRPr="009D2816">
        <w:t>γ) Ποιο είναι το είδος του δεσμού (ομοιοπολικός ή ιοντικός) που</w:t>
      </w:r>
      <w:r w:rsidR="00C161D0">
        <w:t xml:space="preserve"> σχηματίζεται μεταξύ Χ και Ψ ; </w:t>
      </w:r>
    </w:p>
    <w:p w:rsidR="009D2816" w:rsidRPr="009D2816" w:rsidRDefault="0028121E" w:rsidP="009D2816">
      <w:pPr>
        <w:spacing w:line="360" w:lineRule="auto"/>
        <w:jc w:val="both"/>
      </w:pPr>
      <w:r>
        <w:rPr>
          <w:b/>
          <w:bCs/>
        </w:rPr>
        <w:t>192</w:t>
      </w:r>
      <w:r w:rsidRPr="00E95E33">
        <w:rPr>
          <w:b/>
          <w:bCs/>
        </w:rPr>
        <w:t>)</w:t>
      </w:r>
      <w:r>
        <w:rPr>
          <w:b/>
          <w:bCs/>
        </w:rPr>
        <w:t xml:space="preserve"> </w:t>
      </w:r>
      <w:r w:rsidR="009D2816" w:rsidRPr="009D2816">
        <w:rPr>
          <w:b/>
        </w:rPr>
        <w:t>2.1.</w:t>
      </w:r>
      <w:r w:rsidR="009D2816" w:rsidRPr="009D2816">
        <w:t xml:space="preserve"> Nα συμπληρώσετε τις χημικές εξισώσεις για όσες από τις παρακάτω αντιδράσεις μπορούν να πραγματοποιηθούν:</w:t>
      </w:r>
    </w:p>
    <w:p w:rsidR="009D2816" w:rsidRPr="009D2816" w:rsidRDefault="009D2816" w:rsidP="009D2816">
      <w:pPr>
        <w:spacing w:line="360" w:lineRule="auto"/>
        <w:jc w:val="both"/>
      </w:pPr>
      <w:r w:rsidRPr="009D2816">
        <w:t>α) AgNO</w:t>
      </w:r>
      <w:r w:rsidRPr="009D2816">
        <w:rPr>
          <w:vertAlign w:val="subscript"/>
        </w:rPr>
        <w:t>3</w:t>
      </w:r>
      <w:r w:rsidR="00C161D0">
        <w:t>(aq) + NaI(aq) →</w:t>
      </w:r>
      <w:r w:rsidR="00C161D0" w:rsidRPr="00C161D0">
        <w:t xml:space="preserve">              </w:t>
      </w:r>
      <w:r w:rsidRPr="009D2816">
        <w:t>β) Ca(OH)</w:t>
      </w:r>
      <w:r w:rsidRPr="009D2816">
        <w:rPr>
          <w:vertAlign w:val="subscript"/>
        </w:rPr>
        <w:t>2</w:t>
      </w:r>
      <w:r w:rsidR="00C161D0">
        <w:t>(aq) + HBr(aq) →</w:t>
      </w:r>
      <w:r w:rsidR="00C161D0" w:rsidRPr="00C161D0">
        <w:t xml:space="preserve">                      </w:t>
      </w:r>
      <w:r w:rsidRPr="009D2816">
        <w:t>γ) Ζn(s) + HCl(aq) →</w:t>
      </w:r>
    </w:p>
    <w:p w:rsidR="009D2816" w:rsidRPr="00C161D0" w:rsidRDefault="009D2816" w:rsidP="009D2816">
      <w:pPr>
        <w:spacing w:line="360" w:lineRule="auto"/>
        <w:jc w:val="both"/>
      </w:pPr>
      <w:r w:rsidRPr="009D2816">
        <w:t>Να αναφέρετε το λόγο που γί</w:t>
      </w:r>
      <w:r w:rsidR="00C161D0">
        <w:t xml:space="preserve">νονται οι αντιδράσεις α και γ. </w:t>
      </w:r>
    </w:p>
    <w:p w:rsidR="009D2816" w:rsidRPr="009D2816" w:rsidRDefault="009D2816" w:rsidP="009D2816">
      <w:pPr>
        <w:spacing w:line="360" w:lineRule="auto"/>
        <w:jc w:val="both"/>
      </w:pPr>
      <w:r w:rsidRPr="009D2816">
        <w:rPr>
          <w:b/>
        </w:rPr>
        <w:t>2.2.</w:t>
      </w:r>
      <w:r w:rsidRPr="009D2816">
        <w:t xml:space="preserve"> Δίνεται ο πίνακας</w:t>
      </w:r>
    </w:p>
    <w:p w:rsidR="009D2816" w:rsidRPr="009D2816" w:rsidRDefault="009D2816" w:rsidP="009D2816">
      <w:pPr>
        <w:spacing w:line="360" w:lineRule="auto"/>
        <w:jc w:val="center"/>
      </w:pPr>
      <w:r>
        <w:rPr>
          <w:noProof/>
        </w:rPr>
        <w:drawing>
          <wp:inline distT="0" distB="0" distL="0" distR="0" wp14:anchorId="64741315" wp14:editId="540CEA83">
            <wp:extent cx="3079750" cy="1104900"/>
            <wp:effectExtent l="0" t="0" r="6350" b="0"/>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079750" cy="1104900"/>
                    </a:xfrm>
                    <a:prstGeom prst="rect">
                      <a:avLst/>
                    </a:prstGeom>
                    <a:noFill/>
                    <a:ln>
                      <a:noFill/>
                    </a:ln>
                  </pic:spPr>
                </pic:pic>
              </a:graphicData>
            </a:graphic>
          </wp:inline>
        </w:drawing>
      </w:r>
    </w:p>
    <w:p w:rsidR="009D2816" w:rsidRPr="009D2816" w:rsidRDefault="009D2816" w:rsidP="009D2816">
      <w:pPr>
        <w:spacing w:line="360" w:lineRule="auto"/>
        <w:jc w:val="both"/>
      </w:pPr>
      <w:r w:rsidRPr="009D2816">
        <w:t>α) Να αντιγράψετε τον πίνακα στη κόλλα σας και να τον συμπληρώσετε.</w:t>
      </w:r>
    </w:p>
    <w:p w:rsidR="009D2816" w:rsidRPr="009D2816" w:rsidRDefault="009D2816" w:rsidP="009D2816">
      <w:pPr>
        <w:spacing w:line="360" w:lineRule="auto"/>
        <w:jc w:val="both"/>
      </w:pPr>
      <w:r w:rsidRPr="009D2816">
        <w:t xml:space="preserve">β) Να εξηγήσετε ποια από τα στοιχεία που περιέχονται στον πίνακα έχουν παρόμοιες (ανάλογες) χημικές ιδιότητες; </w:t>
      </w:r>
    </w:p>
    <w:p w:rsidR="009D2816" w:rsidRPr="00C161D0" w:rsidRDefault="009D2816" w:rsidP="009D2816">
      <w:pPr>
        <w:spacing w:line="360" w:lineRule="auto"/>
        <w:jc w:val="both"/>
      </w:pPr>
      <w:r w:rsidRPr="009D2816">
        <w:t>γ) Ποιο είναι το είδος του δεσμού (ομοιοπολικός ή ιοντικός) που</w:t>
      </w:r>
      <w:r w:rsidR="00C161D0">
        <w:t xml:space="preserve"> σχηματίζεται μεταξύ Χ και Ψ ; </w:t>
      </w:r>
    </w:p>
    <w:p w:rsidR="009D2816" w:rsidRPr="009D2816" w:rsidRDefault="00BC7064" w:rsidP="009D2816">
      <w:pPr>
        <w:spacing w:line="360" w:lineRule="auto"/>
        <w:jc w:val="both"/>
      </w:pPr>
      <w:r>
        <w:rPr>
          <w:b/>
          <w:bCs/>
        </w:rPr>
        <w:t>193</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C161D0" w:rsidRDefault="009D2816" w:rsidP="009D2816">
      <w:pPr>
        <w:spacing w:line="360" w:lineRule="auto"/>
        <w:jc w:val="both"/>
      </w:pPr>
      <w:r w:rsidRPr="009D2816">
        <w:t>α</w:t>
      </w:r>
      <w:r w:rsidRPr="00C161D0">
        <w:t xml:space="preserve">) </w:t>
      </w:r>
      <w:r w:rsidRPr="009D2816">
        <w:rPr>
          <w:lang w:val="en-GB"/>
        </w:rPr>
        <w:t>Zn</w:t>
      </w:r>
      <w:r w:rsidRPr="00C161D0">
        <w:t>(</w:t>
      </w:r>
      <w:r w:rsidRPr="009D2816">
        <w:rPr>
          <w:lang w:val="en-GB"/>
        </w:rPr>
        <w:t>s</w:t>
      </w:r>
      <w:r w:rsidRPr="00C161D0">
        <w:t xml:space="preserve">) + </w:t>
      </w:r>
      <w:r w:rsidRPr="009D2816">
        <w:rPr>
          <w:lang w:val="en-GB"/>
        </w:rPr>
        <w:t>AgNO</w:t>
      </w:r>
      <w:r w:rsidRPr="00C161D0">
        <w:rPr>
          <w:vertAlign w:val="subscript"/>
        </w:rPr>
        <w:t>3</w:t>
      </w:r>
      <w:r w:rsidR="00C161D0" w:rsidRPr="00C161D0">
        <w:t>(</w:t>
      </w:r>
      <w:r w:rsidR="00C161D0">
        <w:rPr>
          <w:lang w:val="en-GB"/>
        </w:rPr>
        <w:t>aq</w:t>
      </w:r>
      <w:r w:rsidR="00C161D0" w:rsidRPr="00C161D0">
        <w:t xml:space="preserve">) →            </w:t>
      </w:r>
      <w:r w:rsidRPr="009D2816">
        <w:t>β</w:t>
      </w:r>
      <w:r w:rsidRPr="00C161D0">
        <w:t xml:space="preserve">) </w:t>
      </w:r>
      <w:r w:rsidRPr="009D2816">
        <w:rPr>
          <w:lang w:val="en-GB"/>
        </w:rPr>
        <w:t>NaOH</w:t>
      </w:r>
      <w:r w:rsidRPr="00C161D0">
        <w:t>(</w:t>
      </w:r>
      <w:r w:rsidRPr="009D2816">
        <w:rPr>
          <w:lang w:val="en-GB"/>
        </w:rPr>
        <w:t>aq</w:t>
      </w:r>
      <w:r w:rsidRPr="00C161D0">
        <w:t xml:space="preserve">) + </w:t>
      </w:r>
      <w:r w:rsidRPr="009D2816">
        <w:rPr>
          <w:lang w:val="en-GB"/>
        </w:rPr>
        <w:t>HBr</w:t>
      </w:r>
      <w:r w:rsidRPr="00C161D0">
        <w:t>(</w:t>
      </w:r>
      <w:r w:rsidRPr="009D2816">
        <w:rPr>
          <w:lang w:val="en-GB"/>
        </w:rPr>
        <w:t>aq</w:t>
      </w:r>
      <w:r w:rsidR="00C161D0">
        <w:t>) →</w:t>
      </w:r>
      <w:r w:rsidR="00C161D0" w:rsidRPr="00C161D0">
        <w:t xml:space="preserve">                 </w:t>
      </w:r>
      <w:r w:rsidRPr="009D2816">
        <w:t>γ</w:t>
      </w:r>
      <w:r w:rsidRPr="00C161D0">
        <w:t xml:space="preserve">) </w:t>
      </w:r>
      <w:r w:rsidRPr="009D2816">
        <w:t>Κ</w:t>
      </w:r>
      <w:r w:rsidRPr="00C161D0">
        <w:rPr>
          <w:vertAlign w:val="subscript"/>
        </w:rPr>
        <w:t>2</w:t>
      </w:r>
      <w:r w:rsidRPr="009D2816">
        <w:rPr>
          <w:lang w:val="en-GB"/>
        </w:rPr>
        <w:t>SO</w:t>
      </w:r>
      <w:r w:rsidRPr="00C161D0">
        <w:rPr>
          <w:vertAlign w:val="subscript"/>
        </w:rPr>
        <w:t>4</w:t>
      </w:r>
      <w:r w:rsidRPr="00C161D0">
        <w:t>(</w:t>
      </w:r>
      <w:r w:rsidRPr="009D2816">
        <w:rPr>
          <w:lang w:val="en-GB"/>
        </w:rPr>
        <w:t>aq</w:t>
      </w:r>
      <w:r w:rsidRPr="00C161D0">
        <w:t xml:space="preserve">) + </w:t>
      </w:r>
      <w:r w:rsidRPr="009D2816">
        <w:rPr>
          <w:lang w:val="en-GB"/>
        </w:rPr>
        <w:t>Ba</w:t>
      </w:r>
      <w:r w:rsidRPr="00C161D0">
        <w:t>(</w:t>
      </w:r>
      <w:r w:rsidRPr="009D2816">
        <w:rPr>
          <w:lang w:val="en-GB"/>
        </w:rPr>
        <w:t>OH</w:t>
      </w:r>
      <w:r w:rsidRPr="00C161D0">
        <w:t>)</w:t>
      </w:r>
      <w:r w:rsidRPr="00C161D0">
        <w:rPr>
          <w:vertAlign w:val="subscript"/>
        </w:rPr>
        <w:t>2</w:t>
      </w:r>
      <w:r w:rsidRPr="00C161D0">
        <w:t>(</w:t>
      </w:r>
      <w:r w:rsidRPr="009D2816">
        <w:rPr>
          <w:lang w:val="en-GB"/>
        </w:rPr>
        <w:t>aq</w:t>
      </w:r>
      <w:r w:rsidRPr="00C161D0">
        <w:t>) →</w:t>
      </w:r>
    </w:p>
    <w:p w:rsidR="009D2816" w:rsidRPr="00C161D0" w:rsidRDefault="009D2816" w:rsidP="009D2816">
      <w:pPr>
        <w:spacing w:line="360" w:lineRule="auto"/>
        <w:jc w:val="both"/>
      </w:pPr>
      <w:r w:rsidRPr="009D2816">
        <w:t>Να αναφέρετε το λόγο που γί</w:t>
      </w:r>
      <w:r w:rsidR="00C161D0">
        <w:t xml:space="preserve">νονται οι αντιδράσεις α και γ. </w:t>
      </w:r>
    </w:p>
    <w:p w:rsidR="009D2816" w:rsidRPr="009D2816" w:rsidRDefault="009D2816" w:rsidP="009D2816">
      <w:pPr>
        <w:spacing w:line="360" w:lineRule="auto"/>
        <w:jc w:val="both"/>
      </w:pPr>
      <w:r w:rsidRPr="009D2816">
        <w:rPr>
          <w:b/>
        </w:rPr>
        <w:t>2.2.</w:t>
      </w:r>
      <w:r w:rsidRPr="009D2816">
        <w:t xml:space="preserve"> Δίνεται ο πίνακας</w:t>
      </w:r>
    </w:p>
    <w:p w:rsidR="009D2816" w:rsidRPr="009D2816" w:rsidRDefault="009D2816" w:rsidP="009D2816">
      <w:pPr>
        <w:spacing w:line="360" w:lineRule="auto"/>
        <w:jc w:val="center"/>
      </w:pPr>
      <w:r>
        <w:rPr>
          <w:noProof/>
        </w:rPr>
        <w:drawing>
          <wp:inline distT="0" distB="0" distL="0" distR="0" wp14:anchorId="0E8D9449" wp14:editId="687E6F30">
            <wp:extent cx="4462145" cy="1184910"/>
            <wp:effectExtent l="0" t="0" r="0" b="0"/>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62145" cy="1184910"/>
                    </a:xfrm>
                    <a:prstGeom prst="rect">
                      <a:avLst/>
                    </a:prstGeom>
                    <a:noFill/>
                    <a:ln>
                      <a:noFill/>
                    </a:ln>
                  </pic:spPr>
                </pic:pic>
              </a:graphicData>
            </a:graphic>
          </wp:inline>
        </w:drawing>
      </w:r>
    </w:p>
    <w:p w:rsidR="009D2816" w:rsidRPr="009D2816" w:rsidRDefault="009D2816" w:rsidP="009D2816">
      <w:pPr>
        <w:spacing w:line="360" w:lineRule="auto"/>
        <w:jc w:val="both"/>
      </w:pPr>
      <w:r w:rsidRPr="009D2816">
        <w:t xml:space="preserve">α) Να αντιγράψετε τον πίνακα στη κόλλα σας και να τον συμπληρώσετε. </w:t>
      </w:r>
    </w:p>
    <w:p w:rsidR="009D2816" w:rsidRPr="00C161D0" w:rsidRDefault="009D2816" w:rsidP="009D2816">
      <w:pPr>
        <w:spacing w:line="360" w:lineRule="auto"/>
        <w:jc w:val="both"/>
      </w:pPr>
      <w:r w:rsidRPr="009D2816">
        <w:t>β) Να εξηγήσετε ποια από τα στοιχεία που περιέχο</w:t>
      </w:r>
      <w:r w:rsidR="00C161D0">
        <w:t>νται στον πίνακα είναι ισότοπα.</w:t>
      </w:r>
    </w:p>
    <w:p w:rsidR="009D2816" w:rsidRPr="009D2816" w:rsidRDefault="00BC7064" w:rsidP="009D2816">
      <w:pPr>
        <w:spacing w:line="360" w:lineRule="auto"/>
        <w:jc w:val="both"/>
      </w:pPr>
      <w:r>
        <w:rPr>
          <w:b/>
          <w:bCs/>
        </w:rPr>
        <w:t>194</w:t>
      </w:r>
      <w:r w:rsidRPr="00E95E33">
        <w:rPr>
          <w:b/>
          <w:bCs/>
        </w:rPr>
        <w:t>)</w:t>
      </w:r>
      <w:r>
        <w:rPr>
          <w:b/>
          <w:bCs/>
        </w:rPr>
        <w:t xml:space="preserve"> </w:t>
      </w:r>
      <w:r w:rsidR="009D2816" w:rsidRPr="009D2816">
        <w:rPr>
          <w:b/>
        </w:rPr>
        <w:t>2.1.</w:t>
      </w:r>
      <w:r w:rsidR="009D2816" w:rsidRPr="009D2816">
        <w:t xml:space="preserve"> Ποια από τις επόμενες χημικές αντιδράσεις δεν γίνεται;</w:t>
      </w:r>
    </w:p>
    <w:p w:rsidR="009D2816" w:rsidRPr="009D2816" w:rsidRDefault="009D2816" w:rsidP="009D2816">
      <w:pPr>
        <w:spacing w:line="360" w:lineRule="auto"/>
        <w:jc w:val="both"/>
      </w:pPr>
      <w:r w:rsidRPr="009D2816">
        <w:t>α) HCl(aq) + AgNO</w:t>
      </w:r>
      <w:r w:rsidRPr="009D2816">
        <w:rPr>
          <w:vertAlign w:val="subscript"/>
        </w:rPr>
        <w:t>3</w:t>
      </w:r>
      <w:r w:rsidR="00C161D0">
        <w:t>(aq) →</w:t>
      </w:r>
      <w:r w:rsidR="00C161D0" w:rsidRPr="00C161D0">
        <w:t xml:space="preserve">                         </w:t>
      </w:r>
      <w:r w:rsidRPr="009D2816">
        <w:t>β) HCl(aq) + CaS(aq) →</w:t>
      </w:r>
    </w:p>
    <w:p w:rsidR="009D2816" w:rsidRPr="00C161D0" w:rsidRDefault="009D2816" w:rsidP="009D2816">
      <w:pPr>
        <w:spacing w:line="360" w:lineRule="auto"/>
        <w:jc w:val="both"/>
        <w:rPr>
          <w:lang w:val="en-GB"/>
        </w:rPr>
      </w:pPr>
      <w:r w:rsidRPr="009D2816">
        <w:t>γ</w:t>
      </w:r>
      <w:r w:rsidRPr="009D2816">
        <w:rPr>
          <w:lang w:val="en-GB"/>
        </w:rPr>
        <w:t>) HCl(aq) + NH</w:t>
      </w:r>
      <w:r w:rsidRPr="009D2816">
        <w:rPr>
          <w:vertAlign w:val="subscript"/>
          <w:lang w:val="en-GB"/>
        </w:rPr>
        <w:t>4</w:t>
      </w:r>
      <w:r w:rsidRPr="009D2816">
        <w:rPr>
          <w:lang w:val="en-GB"/>
        </w:rPr>
        <w:t>NO</w:t>
      </w:r>
      <w:r w:rsidRPr="009D2816">
        <w:rPr>
          <w:vertAlign w:val="subscript"/>
          <w:lang w:val="en-GB"/>
        </w:rPr>
        <w:t>3</w:t>
      </w:r>
      <w:r w:rsidR="00C161D0">
        <w:rPr>
          <w:lang w:val="en-GB"/>
        </w:rPr>
        <w:t xml:space="preserve">(aq) →                       </w:t>
      </w:r>
      <w:r w:rsidRPr="009D2816">
        <w:t>δ</w:t>
      </w:r>
      <w:r w:rsidRPr="00C161D0">
        <w:rPr>
          <w:lang w:val="en-US"/>
        </w:rPr>
        <w:t>) HCl(aq) + Mg(s) →</w:t>
      </w:r>
    </w:p>
    <w:p w:rsidR="009D2816" w:rsidRPr="00C161D0" w:rsidRDefault="009D2816" w:rsidP="009D2816">
      <w:pPr>
        <w:spacing w:line="360" w:lineRule="auto"/>
        <w:jc w:val="both"/>
      </w:pPr>
      <w:r w:rsidRPr="009D2816">
        <w:t>Να γράψετε τις χημικές εξισώσεις των αντιδράσεων που γίνονται (προϊόντα και συντελεστές), αναφέροντ</w:t>
      </w:r>
      <w:r w:rsidR="00C161D0">
        <w:t xml:space="preserve">ας και για ποιο λόγο γίνονται. </w:t>
      </w:r>
    </w:p>
    <w:p w:rsidR="009D2816" w:rsidRPr="009D2816" w:rsidRDefault="009D2816" w:rsidP="009D2816">
      <w:pPr>
        <w:spacing w:line="360" w:lineRule="auto"/>
        <w:jc w:val="both"/>
      </w:pPr>
      <w:r w:rsidRPr="009D2816">
        <w:rPr>
          <w:b/>
        </w:rPr>
        <w:t>2.2.</w:t>
      </w:r>
      <w:r w:rsidRPr="009D2816">
        <w:t xml:space="preserve"> </w:t>
      </w:r>
      <w:r w:rsidRPr="009D2816">
        <w:rPr>
          <w:i/>
        </w:rPr>
        <w:t>Ποιες από τις επόμενες προτάσεις είναι σωστές (Σ) και ποιες λανθασμένες (Λ);</w:t>
      </w:r>
    </w:p>
    <w:p w:rsidR="009D2816" w:rsidRPr="009D2816" w:rsidRDefault="009D2816" w:rsidP="009D2816">
      <w:pPr>
        <w:spacing w:line="360" w:lineRule="auto"/>
        <w:jc w:val="both"/>
      </w:pPr>
      <w:r w:rsidRPr="009D2816">
        <w:t>α) Οι ιοντικές ενώσεις σε στερεή κατάσταση είναι αγωγοί του ηλεκτρικού ρεύματος.</w:t>
      </w:r>
    </w:p>
    <w:p w:rsidR="009D2816" w:rsidRPr="009D2816" w:rsidRDefault="009D2816" w:rsidP="009D2816">
      <w:pPr>
        <w:spacing w:line="360" w:lineRule="auto"/>
        <w:jc w:val="both"/>
      </w:pPr>
      <w:r w:rsidRPr="009D2816">
        <w:lastRenderedPageBreak/>
        <w:t>β) Τα αλογόνα μπορούν να σχηματίσουν ομοιοπολικούς και ιοντικούς δεσμούς.</w:t>
      </w:r>
    </w:p>
    <w:p w:rsidR="009D2816" w:rsidRPr="009D2816" w:rsidRDefault="009D2816" w:rsidP="009D2816">
      <w:pPr>
        <w:spacing w:line="360" w:lineRule="auto"/>
        <w:jc w:val="both"/>
      </w:pPr>
      <w:r w:rsidRPr="009D2816">
        <w:t xml:space="preserve">γ) Το </w:t>
      </w:r>
      <w:r w:rsidRPr="009D2816">
        <w:rPr>
          <w:vertAlign w:val="subscript"/>
        </w:rPr>
        <w:t>11</w:t>
      </w:r>
      <w:r w:rsidRPr="009D2816">
        <w:t xml:space="preserve">Νa έχει μεγαλύτερη ακτίνα από το </w:t>
      </w:r>
      <w:r w:rsidRPr="009D2816">
        <w:rPr>
          <w:vertAlign w:val="subscript"/>
        </w:rPr>
        <w:t>11</w:t>
      </w:r>
      <w:r w:rsidRPr="009D2816">
        <w:t>Νa</w:t>
      </w:r>
      <w:r w:rsidRPr="009D2816">
        <w:rPr>
          <w:vertAlign w:val="superscript"/>
        </w:rPr>
        <w:t>+</w:t>
      </w:r>
    </w:p>
    <w:p w:rsidR="009D2816" w:rsidRPr="00C161D0" w:rsidRDefault="009D2816" w:rsidP="009D2816">
      <w:pPr>
        <w:spacing w:line="360" w:lineRule="auto"/>
        <w:jc w:val="both"/>
      </w:pPr>
      <w:r w:rsidRPr="009D2816">
        <w:t>Να αιτιολογήσετε τις απαντήσει</w:t>
      </w:r>
      <w:r w:rsidR="00C161D0">
        <w:t xml:space="preserve">ς σας σε όλες τις περιπτώσεις. </w:t>
      </w:r>
    </w:p>
    <w:p w:rsidR="009D2816" w:rsidRPr="009D2816" w:rsidRDefault="00BC7064" w:rsidP="009D2816">
      <w:pPr>
        <w:spacing w:line="360" w:lineRule="auto"/>
        <w:jc w:val="both"/>
      </w:pPr>
      <w:r>
        <w:rPr>
          <w:b/>
          <w:bCs/>
        </w:rPr>
        <w:t>195</w:t>
      </w:r>
      <w:r w:rsidRPr="00E95E33">
        <w:rPr>
          <w:b/>
          <w:bCs/>
        </w:rPr>
        <w:t>)</w:t>
      </w:r>
      <w:r>
        <w:rPr>
          <w:b/>
          <w:bCs/>
        </w:rPr>
        <w:t xml:space="preserve"> </w:t>
      </w:r>
      <w:r w:rsidR="009D2816" w:rsidRPr="009D2816">
        <w:rPr>
          <w:b/>
        </w:rPr>
        <w:t>2.1.</w:t>
      </w:r>
      <w:r w:rsidR="009D2816" w:rsidRPr="009D2816">
        <w:t xml:space="preserve"> Να συμπληρώσετε τις χημικές εξισώσεις (προϊόντα και συντελεστές) των παρακάτω αντιδράσεων που γίνονται όλες:</w:t>
      </w:r>
    </w:p>
    <w:p w:rsidR="009D2816" w:rsidRPr="00C161D0" w:rsidRDefault="009D2816" w:rsidP="009D2816">
      <w:pPr>
        <w:spacing w:line="360" w:lineRule="auto"/>
        <w:jc w:val="both"/>
      </w:pPr>
      <w:r w:rsidRPr="009D2816">
        <w:t>α</w:t>
      </w:r>
      <w:r w:rsidRPr="00C161D0">
        <w:t xml:space="preserve">) </w:t>
      </w:r>
      <w:r w:rsidRPr="009D2816">
        <w:rPr>
          <w:lang w:val="en-GB"/>
        </w:rPr>
        <w:t>Zn</w:t>
      </w:r>
      <w:r w:rsidRPr="00C161D0">
        <w:t>(</w:t>
      </w:r>
      <w:r w:rsidRPr="009D2816">
        <w:rPr>
          <w:lang w:val="en-GB"/>
        </w:rPr>
        <w:t>s</w:t>
      </w:r>
      <w:r w:rsidRPr="00C161D0">
        <w:t xml:space="preserve">) + </w:t>
      </w:r>
      <w:r w:rsidRPr="009D2816">
        <w:rPr>
          <w:lang w:val="en-GB"/>
        </w:rPr>
        <w:t>AgNO</w:t>
      </w:r>
      <w:r w:rsidRPr="00C161D0">
        <w:rPr>
          <w:vertAlign w:val="subscript"/>
        </w:rPr>
        <w:t>3</w:t>
      </w:r>
      <w:r w:rsidR="00C161D0" w:rsidRPr="00C161D0">
        <w:t>(</w:t>
      </w:r>
      <w:r w:rsidR="00C161D0">
        <w:rPr>
          <w:lang w:val="en-GB"/>
        </w:rPr>
        <w:t>aq</w:t>
      </w:r>
      <w:r w:rsidR="00C161D0" w:rsidRPr="00C161D0">
        <w:t xml:space="preserve">) →               </w:t>
      </w:r>
      <w:r w:rsidRPr="009D2816">
        <w:t>β</w:t>
      </w:r>
      <w:r w:rsidRPr="00C161D0">
        <w:t xml:space="preserve">) </w:t>
      </w:r>
      <w:r w:rsidRPr="009D2816">
        <w:rPr>
          <w:lang w:val="en-GB"/>
        </w:rPr>
        <w:t>NaOH</w:t>
      </w:r>
      <w:r w:rsidRPr="00C161D0">
        <w:t>(</w:t>
      </w:r>
      <w:r w:rsidRPr="009D2816">
        <w:rPr>
          <w:lang w:val="en-GB"/>
        </w:rPr>
        <w:t>aq</w:t>
      </w:r>
      <w:r w:rsidRPr="00C161D0">
        <w:t xml:space="preserve">) + </w:t>
      </w:r>
      <w:r w:rsidRPr="009D2816">
        <w:rPr>
          <w:lang w:val="en-GB"/>
        </w:rPr>
        <w:t>HBr</w:t>
      </w:r>
      <w:r w:rsidRPr="00C161D0">
        <w:t>(</w:t>
      </w:r>
      <w:r w:rsidRPr="009D2816">
        <w:rPr>
          <w:lang w:val="en-GB"/>
        </w:rPr>
        <w:t>aq</w:t>
      </w:r>
      <w:r w:rsidR="00C161D0">
        <w:t>) →</w:t>
      </w:r>
      <w:r w:rsidR="00C161D0" w:rsidRPr="00C161D0">
        <w:t xml:space="preserve">                      </w:t>
      </w:r>
      <w:r w:rsidRPr="009D2816">
        <w:t>γ</w:t>
      </w:r>
      <w:r w:rsidRPr="00C161D0">
        <w:t xml:space="preserve">) </w:t>
      </w:r>
      <w:r w:rsidRPr="009D2816">
        <w:t>Κ</w:t>
      </w:r>
      <w:r w:rsidRPr="00C161D0">
        <w:rPr>
          <w:vertAlign w:val="subscript"/>
        </w:rPr>
        <w:t>2</w:t>
      </w:r>
      <w:r w:rsidRPr="009D2816">
        <w:rPr>
          <w:lang w:val="en-GB"/>
        </w:rPr>
        <w:t>SO</w:t>
      </w:r>
      <w:r w:rsidRPr="00C161D0">
        <w:rPr>
          <w:vertAlign w:val="subscript"/>
        </w:rPr>
        <w:t>4</w:t>
      </w:r>
      <w:r w:rsidRPr="00C161D0">
        <w:t>(</w:t>
      </w:r>
      <w:r w:rsidRPr="009D2816">
        <w:rPr>
          <w:lang w:val="en-GB"/>
        </w:rPr>
        <w:t>aq</w:t>
      </w:r>
      <w:r w:rsidRPr="00C161D0">
        <w:t xml:space="preserve">) + </w:t>
      </w:r>
      <w:r w:rsidRPr="009D2816">
        <w:rPr>
          <w:lang w:val="en-GB"/>
        </w:rPr>
        <w:t>Ba</w:t>
      </w:r>
      <w:r w:rsidRPr="00C161D0">
        <w:t>(</w:t>
      </w:r>
      <w:r w:rsidRPr="009D2816">
        <w:rPr>
          <w:lang w:val="en-GB"/>
        </w:rPr>
        <w:t>OH</w:t>
      </w:r>
      <w:r w:rsidRPr="00C161D0">
        <w:t>)</w:t>
      </w:r>
      <w:r w:rsidRPr="00C161D0">
        <w:rPr>
          <w:vertAlign w:val="subscript"/>
        </w:rPr>
        <w:t>2</w:t>
      </w:r>
      <w:r w:rsidRPr="00C161D0">
        <w:t>(</w:t>
      </w:r>
      <w:r w:rsidRPr="009D2816">
        <w:rPr>
          <w:lang w:val="en-GB"/>
        </w:rPr>
        <w:t>aq</w:t>
      </w:r>
      <w:r w:rsidRPr="00C161D0">
        <w:t>) →</w:t>
      </w:r>
    </w:p>
    <w:p w:rsidR="009D2816" w:rsidRPr="00C161D0" w:rsidRDefault="009D2816" w:rsidP="009D2816">
      <w:pPr>
        <w:spacing w:line="360" w:lineRule="auto"/>
        <w:jc w:val="both"/>
      </w:pPr>
      <w:r w:rsidRPr="009D2816">
        <w:t>Να αναφέρετε το λόγο που γί</w:t>
      </w:r>
      <w:r w:rsidR="00C161D0">
        <w:t xml:space="preserve">νονται οι αντιδράσεις α και γ. </w:t>
      </w:r>
    </w:p>
    <w:p w:rsidR="009D2816" w:rsidRPr="009D2816" w:rsidRDefault="009D2816" w:rsidP="009D2816">
      <w:pPr>
        <w:spacing w:line="360" w:lineRule="auto"/>
        <w:jc w:val="both"/>
        <w:rPr>
          <w:b/>
        </w:rPr>
      </w:pPr>
      <w:r w:rsidRPr="009D2816">
        <w:rPr>
          <w:b/>
        </w:rPr>
        <w:t xml:space="preserve">2.2. </w:t>
      </w:r>
      <w:r w:rsidRPr="009D2816">
        <w:t>Δίνεται ο πίνακας</w:t>
      </w:r>
    </w:p>
    <w:p w:rsidR="009D2816" w:rsidRPr="009D2816" w:rsidRDefault="009D2816" w:rsidP="009D2816">
      <w:pPr>
        <w:spacing w:line="360" w:lineRule="auto"/>
        <w:jc w:val="center"/>
      </w:pPr>
      <w:r>
        <w:rPr>
          <w:noProof/>
        </w:rPr>
        <w:drawing>
          <wp:inline distT="0" distB="0" distL="0" distR="0" wp14:anchorId="557C66E4" wp14:editId="20842C98">
            <wp:extent cx="3599180" cy="943610"/>
            <wp:effectExtent l="0" t="0" r="1270" b="8890"/>
            <wp:docPr id="183"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99180" cy="943610"/>
                    </a:xfrm>
                    <a:prstGeom prst="rect">
                      <a:avLst/>
                    </a:prstGeom>
                    <a:noFill/>
                    <a:ln>
                      <a:noFill/>
                    </a:ln>
                  </pic:spPr>
                </pic:pic>
              </a:graphicData>
            </a:graphic>
          </wp:inline>
        </w:drawing>
      </w:r>
    </w:p>
    <w:p w:rsidR="009D2816" w:rsidRPr="009D2816" w:rsidRDefault="009D2816" w:rsidP="009D2816">
      <w:pPr>
        <w:spacing w:line="360" w:lineRule="auto"/>
        <w:jc w:val="both"/>
      </w:pPr>
      <w:r w:rsidRPr="009D2816">
        <w:t>α) Να αντιγράψετε τον πίνακα στη κόλλα σας και να τον συμπληρώσετε.</w:t>
      </w:r>
    </w:p>
    <w:p w:rsidR="009D2816" w:rsidRPr="00C161D0" w:rsidRDefault="009D2816" w:rsidP="009D2816">
      <w:pPr>
        <w:spacing w:line="360" w:lineRule="auto"/>
        <w:jc w:val="both"/>
      </w:pPr>
      <w:r w:rsidRPr="009D2816">
        <w:t>β) Να εξηγήσετε ποια από τα στοιχεία που περιέχο</w:t>
      </w:r>
      <w:r w:rsidR="00C161D0">
        <w:t>νται στον πίνακα είναι ισότοπα.</w:t>
      </w:r>
    </w:p>
    <w:p w:rsidR="009D2816" w:rsidRPr="009D2816" w:rsidRDefault="00BC7064" w:rsidP="009D2816">
      <w:pPr>
        <w:spacing w:line="360" w:lineRule="auto"/>
        <w:jc w:val="both"/>
        <w:rPr>
          <w:i/>
        </w:rPr>
      </w:pPr>
      <w:r>
        <w:rPr>
          <w:b/>
          <w:bCs/>
        </w:rPr>
        <w:t>196</w:t>
      </w:r>
      <w:r w:rsidRPr="00E95E33">
        <w:rPr>
          <w:b/>
          <w:bCs/>
        </w:rPr>
        <w:t>)</w:t>
      </w:r>
      <w:r>
        <w:rPr>
          <w:b/>
          <w:bCs/>
        </w:rPr>
        <w:t xml:space="preserve"> </w:t>
      </w:r>
      <w:r w:rsidR="009D2816" w:rsidRPr="009D2816">
        <w:rPr>
          <w:b/>
        </w:rPr>
        <w:t>2.1.</w:t>
      </w:r>
      <w:r w:rsidR="009D2816" w:rsidRPr="009D2816">
        <w:t xml:space="preserve"> </w:t>
      </w:r>
      <w:r w:rsidR="009D2816" w:rsidRPr="009D2816">
        <w:rPr>
          <w:i/>
        </w:rPr>
        <w:t>Ποιες από τις επόμενες προτάσεις είναι σωστές (Σ) και ποιες λανθασμένες (Λ);</w:t>
      </w:r>
    </w:p>
    <w:p w:rsidR="009D2816" w:rsidRPr="009D2816" w:rsidRDefault="009D2816" w:rsidP="009D2816">
      <w:pPr>
        <w:spacing w:line="360" w:lineRule="auto"/>
        <w:jc w:val="both"/>
      </w:pPr>
      <w:r w:rsidRPr="009D2816">
        <w:t>α) Ένα ποτήρι (Α) περιέχει 100mL υδατικού διαλύματος αλατιού 10% w/w.</w:t>
      </w:r>
    </w:p>
    <w:p w:rsidR="009D2816" w:rsidRPr="009D2816" w:rsidRDefault="009D2816" w:rsidP="009D2816">
      <w:pPr>
        <w:spacing w:line="360" w:lineRule="auto"/>
        <w:jc w:val="both"/>
      </w:pPr>
      <w:r w:rsidRPr="009D2816">
        <w:t>Μεταφέρουμε 50mL από το διάλυμα αυτό σε άλλο ποτήρι (Β). Η περιεκτικότητα του διαλύματος αλατιού στο ποτήρι (Β) είναι 5 % w/w.</w:t>
      </w:r>
    </w:p>
    <w:p w:rsidR="009D2816" w:rsidRPr="009D2816" w:rsidRDefault="009D2816" w:rsidP="009D2816">
      <w:pPr>
        <w:spacing w:line="360" w:lineRule="auto"/>
        <w:jc w:val="both"/>
      </w:pPr>
      <w:r w:rsidRPr="009D2816">
        <w:t>β) Τα στοιχεία της 3ης (ΙΙΙΑ) ομάδας έχουν τρεις στιβάδες.</w:t>
      </w:r>
    </w:p>
    <w:p w:rsidR="009D2816" w:rsidRPr="009D2816" w:rsidRDefault="009D2816" w:rsidP="009D2816">
      <w:pPr>
        <w:spacing w:line="360" w:lineRule="auto"/>
        <w:jc w:val="both"/>
      </w:pPr>
      <w:r w:rsidRPr="009D2816">
        <w:t>γ) Στοιχείο με A</w:t>
      </w:r>
      <w:r w:rsidRPr="009D2816">
        <w:rPr>
          <w:vertAlign w:val="subscript"/>
        </w:rPr>
        <w:t>r</w:t>
      </w:r>
      <w:r w:rsidRPr="009D2816">
        <w:t xml:space="preserve"> =31 και M</w:t>
      </w:r>
      <w:r w:rsidRPr="009D2816">
        <w:rPr>
          <w:vertAlign w:val="subscript"/>
        </w:rPr>
        <w:t>r</w:t>
      </w:r>
      <w:r w:rsidRPr="009D2816">
        <w:t xml:space="preserve"> =124, έχει στο μόριό του 4 άτομα</w:t>
      </w:r>
    </w:p>
    <w:p w:rsidR="009D2816" w:rsidRPr="00C161D0" w:rsidRDefault="009D2816" w:rsidP="009D2816">
      <w:pPr>
        <w:spacing w:line="360" w:lineRule="auto"/>
        <w:jc w:val="both"/>
      </w:pPr>
      <w:r w:rsidRPr="009D2816">
        <w:t>Να αιτιολογήσετε τις απαντήσε</w:t>
      </w:r>
      <w:r w:rsidR="00C161D0">
        <w:t xml:space="preserve">ις σας σε όλες τις περιπτώσεις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χημικών αντιδράσεων που γίνονται όλες.</w:t>
      </w:r>
    </w:p>
    <w:p w:rsidR="009D2816" w:rsidRPr="00C161D0" w:rsidRDefault="009D2816" w:rsidP="009D2816">
      <w:pPr>
        <w:spacing w:line="360" w:lineRule="auto"/>
        <w:jc w:val="both"/>
        <w:rPr>
          <w:lang w:val="en-GB"/>
        </w:rPr>
      </w:pPr>
      <w:r w:rsidRPr="009D2816">
        <w:t>α</w:t>
      </w:r>
      <w:r w:rsidRPr="009D2816">
        <w:rPr>
          <w:lang w:val="en-GB"/>
        </w:rPr>
        <w:t>) Cu(NO</w:t>
      </w:r>
      <w:r w:rsidRPr="009D2816">
        <w:rPr>
          <w:vertAlign w:val="subscript"/>
          <w:lang w:val="en-GB"/>
        </w:rPr>
        <w:t>3</w:t>
      </w:r>
      <w:r w:rsidRPr="009D2816">
        <w:rPr>
          <w:lang w:val="en-GB"/>
        </w:rPr>
        <w:t>)</w:t>
      </w:r>
      <w:r w:rsidRPr="009D2816">
        <w:rPr>
          <w:vertAlign w:val="subscript"/>
          <w:lang w:val="en-GB"/>
        </w:rPr>
        <w:t>2</w:t>
      </w:r>
      <w:r w:rsidRPr="009D2816">
        <w:rPr>
          <w:lang w:val="en-GB"/>
        </w:rPr>
        <w:t>(aq) + Na</w:t>
      </w:r>
      <w:r w:rsidRPr="009D2816">
        <w:rPr>
          <w:vertAlign w:val="subscript"/>
          <w:lang w:val="en-GB"/>
        </w:rPr>
        <w:t>2</w:t>
      </w:r>
      <w:r w:rsidR="00C161D0">
        <w:rPr>
          <w:lang w:val="en-GB"/>
        </w:rPr>
        <w:t xml:space="preserve">S(aq) →            </w:t>
      </w:r>
      <w:r w:rsidRPr="009D2816">
        <w:t>β</w:t>
      </w:r>
      <w:r w:rsidRPr="009D2816">
        <w:rPr>
          <w:lang w:val="en-GB"/>
        </w:rPr>
        <w:t>) FeCl</w:t>
      </w:r>
      <w:r w:rsidRPr="009D2816">
        <w:rPr>
          <w:vertAlign w:val="subscript"/>
          <w:lang w:val="en-GB"/>
        </w:rPr>
        <w:t>2</w:t>
      </w:r>
      <w:r w:rsidRPr="009D2816">
        <w:rPr>
          <w:lang w:val="en-GB"/>
        </w:rPr>
        <w:t>(aq) + K</w:t>
      </w:r>
      <w:r w:rsidRPr="009D2816">
        <w:rPr>
          <w:vertAlign w:val="subscript"/>
          <w:lang w:val="en-GB"/>
        </w:rPr>
        <w:t>2</w:t>
      </w:r>
      <w:r w:rsidR="00C161D0">
        <w:rPr>
          <w:lang w:val="en-GB"/>
        </w:rPr>
        <w:t xml:space="preserve">S(aq) →                        </w:t>
      </w:r>
      <w:r w:rsidRPr="009D2816">
        <w:t>γ</w:t>
      </w:r>
      <w:r w:rsidRPr="00C161D0">
        <w:rPr>
          <w:lang w:val="en-US"/>
        </w:rPr>
        <w:t>) Cl</w:t>
      </w:r>
      <w:r w:rsidRPr="00C161D0">
        <w:rPr>
          <w:vertAlign w:val="subscript"/>
          <w:lang w:val="en-US"/>
        </w:rPr>
        <w:t>2</w:t>
      </w:r>
      <w:r w:rsidRPr="00C161D0">
        <w:rPr>
          <w:lang w:val="en-US"/>
        </w:rPr>
        <w:t>(l) + H</w:t>
      </w:r>
      <w:r w:rsidRPr="00C161D0">
        <w:rPr>
          <w:vertAlign w:val="subscript"/>
          <w:lang w:val="en-US"/>
        </w:rPr>
        <w:t>2</w:t>
      </w:r>
      <w:r w:rsidRPr="00C161D0">
        <w:rPr>
          <w:lang w:val="en-US"/>
        </w:rPr>
        <w:t>S(aq) →</w:t>
      </w:r>
    </w:p>
    <w:p w:rsidR="009D2816" w:rsidRPr="00C161D0" w:rsidRDefault="009D2816" w:rsidP="009D2816">
      <w:pPr>
        <w:spacing w:line="360" w:lineRule="auto"/>
        <w:jc w:val="both"/>
      </w:pPr>
      <w:r w:rsidRPr="009D2816">
        <w:t>Να αναφέρετε το λόγο που γί</w:t>
      </w:r>
      <w:r w:rsidR="00C161D0">
        <w:t xml:space="preserve">νονται οι αντιδράσεις β και γ. </w:t>
      </w:r>
    </w:p>
    <w:p w:rsidR="009D2816" w:rsidRPr="009D2816" w:rsidRDefault="00BC7064" w:rsidP="009D2816">
      <w:pPr>
        <w:spacing w:line="360" w:lineRule="auto"/>
        <w:jc w:val="both"/>
        <w:rPr>
          <w:b/>
        </w:rPr>
      </w:pPr>
      <w:r>
        <w:rPr>
          <w:b/>
          <w:bCs/>
        </w:rPr>
        <w:t>197</w:t>
      </w:r>
      <w:r w:rsidRPr="00E95E33">
        <w:rPr>
          <w:b/>
          <w:bCs/>
        </w:rPr>
        <w:t>)</w:t>
      </w:r>
      <w:r>
        <w:rPr>
          <w:b/>
          <w:bCs/>
        </w:rPr>
        <w:t xml:space="preserve"> </w:t>
      </w:r>
      <w:r w:rsidR="009D2816" w:rsidRPr="009D2816">
        <w:rPr>
          <w:b/>
        </w:rPr>
        <w:t>2.1. Α)</w:t>
      </w:r>
      <w:r w:rsidR="009D2816" w:rsidRPr="009D2816">
        <w:t xml:space="preserve"> Nα ονομαστούν οι παρακάτω ενώσεις :</w:t>
      </w:r>
    </w:p>
    <w:p w:rsidR="009D2816" w:rsidRPr="009D2816" w:rsidRDefault="009D2816" w:rsidP="009D2816">
      <w:pPr>
        <w:spacing w:line="360" w:lineRule="auto"/>
        <w:jc w:val="center"/>
      </w:pPr>
      <w:r w:rsidRPr="009D2816">
        <w:t>α) ΚNΟ</w:t>
      </w:r>
      <w:r w:rsidRPr="009D2816">
        <w:rPr>
          <w:vertAlign w:val="subscript"/>
        </w:rPr>
        <w:t>3</w:t>
      </w:r>
      <w:r w:rsidRPr="009D2816">
        <w:t xml:space="preserve">            β) Mg(OH)</w:t>
      </w:r>
      <w:r w:rsidRPr="009D2816">
        <w:rPr>
          <w:vertAlign w:val="subscript"/>
        </w:rPr>
        <w:t>2</w:t>
      </w:r>
      <w:r w:rsidRPr="009D2816">
        <w:t xml:space="preserve">            γ) HBr             δ) Κ</w:t>
      </w:r>
      <w:r w:rsidRPr="009D2816">
        <w:rPr>
          <w:vertAlign w:val="subscript"/>
        </w:rPr>
        <w:t>2</w:t>
      </w:r>
      <w:r w:rsidRPr="009D2816">
        <w:t>S</w:t>
      </w:r>
    </w:p>
    <w:p w:rsidR="009D2816" w:rsidRPr="009D2816" w:rsidRDefault="009D2816" w:rsidP="009D2816">
      <w:pPr>
        <w:spacing w:line="360" w:lineRule="auto"/>
        <w:jc w:val="both"/>
        <w:rPr>
          <w:b/>
        </w:rPr>
      </w:pPr>
    </w:p>
    <w:p w:rsidR="009D2816" w:rsidRPr="009D2816" w:rsidRDefault="009D2816" w:rsidP="009D2816">
      <w:pPr>
        <w:spacing w:line="360" w:lineRule="auto"/>
        <w:jc w:val="both"/>
      </w:pPr>
      <w:r w:rsidRPr="009D2816">
        <w:rPr>
          <w:b/>
        </w:rPr>
        <w:t>B)</w:t>
      </w:r>
      <w:r w:rsidRPr="009D2816">
        <w:t xml:space="preserve"> Να συμπληρώσετε τις χημικές εξισώσεις (προϊόντα και συντελεστές) των παρακάτω αντιδράσεων</w:t>
      </w:r>
      <w:r w:rsidR="00C161D0">
        <w:t xml:space="preserve"> που γίνονται όλες:</w:t>
      </w:r>
      <w:r w:rsidR="00C161D0" w:rsidRPr="00C161D0">
        <w:t xml:space="preserve">              </w:t>
      </w:r>
      <w:r w:rsidRPr="009D2816">
        <w:t>α) HI(aq) + Ca(OH)</w:t>
      </w:r>
      <w:r w:rsidRPr="009D2816">
        <w:rPr>
          <w:vertAlign w:val="subscript"/>
        </w:rPr>
        <w:t>2</w:t>
      </w:r>
      <w:r w:rsidR="00C161D0">
        <w:t>(aq) →</w:t>
      </w:r>
      <w:r w:rsidR="00C161D0" w:rsidRPr="00C161D0">
        <w:t xml:space="preserve">                           </w:t>
      </w:r>
      <w:r w:rsidRPr="009D2816">
        <w:t>β) Cl</w:t>
      </w:r>
      <w:r w:rsidRPr="009D2816">
        <w:rPr>
          <w:vertAlign w:val="subscript"/>
        </w:rPr>
        <w:t>2</w:t>
      </w:r>
      <w:r w:rsidRPr="009D2816">
        <w:t>(g) + H</w:t>
      </w:r>
      <w:r w:rsidRPr="009D2816">
        <w:rPr>
          <w:vertAlign w:val="subscript"/>
        </w:rPr>
        <w:t>2</w:t>
      </w:r>
      <w:r w:rsidRPr="009D2816">
        <w:t xml:space="preserve">S(aq) → </w:t>
      </w:r>
    </w:p>
    <w:p w:rsidR="009D2816" w:rsidRPr="00C161D0" w:rsidRDefault="009D2816" w:rsidP="009D2816">
      <w:pPr>
        <w:spacing w:line="360" w:lineRule="auto"/>
        <w:jc w:val="both"/>
      </w:pPr>
      <w:r w:rsidRPr="009D2816">
        <w:t>Να αναφέρετε το λ</w:t>
      </w:r>
      <w:r w:rsidR="00C161D0">
        <w:t xml:space="preserve">όγο που γίνεται η αντίδραση β. </w:t>
      </w:r>
    </w:p>
    <w:p w:rsidR="009D2816" w:rsidRPr="009D2816" w:rsidRDefault="009D2816" w:rsidP="009D2816">
      <w:pPr>
        <w:spacing w:line="360" w:lineRule="auto"/>
        <w:jc w:val="both"/>
        <w:rPr>
          <w:b/>
        </w:rPr>
      </w:pPr>
      <w:r w:rsidRPr="009D2816">
        <w:rPr>
          <w:b/>
        </w:rPr>
        <w:t xml:space="preserve">2.2. </w:t>
      </w:r>
      <w:r w:rsidRPr="009D2816">
        <w:t xml:space="preserve">Δίνονται τα στοιχεία : </w:t>
      </w:r>
      <w:r w:rsidRPr="009D2816">
        <w:rPr>
          <w:vertAlign w:val="subscript"/>
        </w:rPr>
        <w:t>11</w:t>
      </w:r>
      <w:r w:rsidRPr="009D2816">
        <w:t xml:space="preserve">Χ, </w:t>
      </w:r>
      <w:r w:rsidRPr="009D2816">
        <w:rPr>
          <w:vertAlign w:val="subscript"/>
        </w:rPr>
        <w:t>17</w:t>
      </w:r>
      <w:r w:rsidRPr="009D2816">
        <w:t xml:space="preserve">Ψ, </w:t>
      </w:r>
      <w:r w:rsidRPr="009D2816">
        <w:rPr>
          <w:vertAlign w:val="subscript"/>
        </w:rPr>
        <w:t>8</w:t>
      </w:r>
      <w:r w:rsidRPr="009D2816">
        <w:t>Ζ.</w:t>
      </w:r>
    </w:p>
    <w:p w:rsidR="009D2816" w:rsidRPr="009D2816" w:rsidRDefault="009D2816" w:rsidP="009D2816">
      <w:pPr>
        <w:spacing w:line="360" w:lineRule="auto"/>
        <w:jc w:val="both"/>
      </w:pPr>
      <w:r w:rsidRPr="009D2816">
        <w:t xml:space="preserve">α)Να γίνει η κατανομή των ηλεκτρονίων σε στιβάδες </w:t>
      </w:r>
    </w:p>
    <w:p w:rsidR="009D2816" w:rsidRPr="009D2816" w:rsidRDefault="009D2816" w:rsidP="009D2816">
      <w:pPr>
        <w:spacing w:line="360" w:lineRule="auto"/>
        <w:jc w:val="both"/>
      </w:pPr>
      <w:r w:rsidRPr="009D2816">
        <w:t>β) Να χαρακτηρίσετε τις παρακάτω προτάσεις ως σωστές ( Σ ) ή λανθασμένες ( Λ ) .</w:t>
      </w:r>
    </w:p>
    <w:p w:rsidR="009D2816" w:rsidRPr="009D2816" w:rsidRDefault="009D2816" w:rsidP="009D2816">
      <w:pPr>
        <w:spacing w:line="360" w:lineRule="auto"/>
        <w:jc w:val="both"/>
      </w:pPr>
      <w:r w:rsidRPr="009D2816">
        <w:t>i. Μεταξύ των στοιχείων Χ και Ψ σχηματίζεται ομοιοπολικός δεσμός.</w:t>
      </w:r>
    </w:p>
    <w:p w:rsidR="009D2816" w:rsidRPr="009D2816" w:rsidRDefault="009D2816" w:rsidP="009D2816">
      <w:pPr>
        <w:spacing w:line="360" w:lineRule="auto"/>
        <w:jc w:val="both"/>
      </w:pPr>
      <w:r w:rsidRPr="009D2816">
        <w:t>ii. Μεταξύ των στοιχείων Χ και Ζ σχηματίζεται ιοντικός δεσμός.</w:t>
      </w:r>
    </w:p>
    <w:p w:rsidR="009D2816" w:rsidRPr="00C161D0" w:rsidRDefault="009D2816" w:rsidP="009D2816">
      <w:pPr>
        <w:spacing w:line="360" w:lineRule="auto"/>
        <w:jc w:val="both"/>
      </w:pPr>
      <w:r w:rsidRPr="009D2816">
        <w:t xml:space="preserve">Να αιτιολογήσετε τις απαντήσεις σας σε κάθε περίπτωση. </w:t>
      </w:r>
    </w:p>
    <w:p w:rsidR="009D2816" w:rsidRPr="009D2816" w:rsidRDefault="00BC7064" w:rsidP="009D2816">
      <w:pPr>
        <w:spacing w:line="360" w:lineRule="auto"/>
        <w:jc w:val="both"/>
      </w:pPr>
      <w:r>
        <w:rPr>
          <w:b/>
          <w:bCs/>
        </w:rPr>
        <w:lastRenderedPageBreak/>
        <w:t>198</w:t>
      </w:r>
      <w:r w:rsidRPr="00E95E33">
        <w:rPr>
          <w:b/>
          <w:bCs/>
        </w:rPr>
        <w:t>)</w:t>
      </w:r>
      <w:r>
        <w:rPr>
          <w:b/>
          <w:bCs/>
        </w:rPr>
        <w:t xml:space="preserve"> </w:t>
      </w:r>
      <w:r w:rsidR="009D2816" w:rsidRPr="009D2816">
        <w:rPr>
          <w:b/>
        </w:rPr>
        <w:t>2.1.</w:t>
      </w:r>
      <w:r w:rsidR="009D2816" w:rsidRPr="009D2816">
        <w:t xml:space="preserve"> </w:t>
      </w:r>
      <w:r w:rsidR="009D2816" w:rsidRPr="009D2816">
        <w:rPr>
          <w:i/>
        </w:rPr>
        <w:t>Ποιες από τις επόμενες προτάσεις είναι σωστές (Σ) και ποιες λανθασμένες (Λ);</w:t>
      </w:r>
    </w:p>
    <w:p w:rsidR="009D2816" w:rsidRPr="009D2816" w:rsidRDefault="009D2816" w:rsidP="009D2816">
      <w:pPr>
        <w:spacing w:line="360" w:lineRule="auto"/>
        <w:jc w:val="both"/>
      </w:pPr>
      <w:r w:rsidRPr="009D2816">
        <w:t>α) 1 mol Η</w:t>
      </w:r>
      <w:r w:rsidRPr="009D2816">
        <w:rPr>
          <w:vertAlign w:val="subscript"/>
        </w:rPr>
        <w:t>2</w:t>
      </w:r>
      <w:r w:rsidRPr="009D2816">
        <w:t>Ο περιέχει 12,04 ∙ 10</w:t>
      </w:r>
      <w:r w:rsidRPr="009D2816">
        <w:rPr>
          <w:vertAlign w:val="superscript"/>
        </w:rPr>
        <w:t>23</w:t>
      </w:r>
      <w:r w:rsidRPr="009D2816">
        <w:t xml:space="preserve"> άτομα υδρογόνου.</w:t>
      </w:r>
    </w:p>
    <w:p w:rsidR="009D2816" w:rsidRPr="009D2816" w:rsidRDefault="009D2816" w:rsidP="009D2816">
      <w:pPr>
        <w:spacing w:line="360" w:lineRule="auto"/>
        <w:jc w:val="both"/>
      </w:pPr>
      <w:r w:rsidRPr="009D2816">
        <w:t>β) Ένα μόριο H</w:t>
      </w:r>
      <w:r w:rsidRPr="009D2816">
        <w:rPr>
          <w:vertAlign w:val="subscript"/>
        </w:rPr>
        <w:t>2</w:t>
      </w:r>
      <w:r w:rsidRPr="009D2816">
        <w:t xml:space="preserve"> ( A</w:t>
      </w:r>
      <w:r w:rsidRPr="009D2816">
        <w:rPr>
          <w:vertAlign w:val="subscript"/>
        </w:rPr>
        <w:t>r</w:t>
      </w:r>
      <w:r w:rsidRPr="009D2816">
        <w:t xml:space="preserve"> (H)=1) έχει μάζα 2g.</w:t>
      </w:r>
    </w:p>
    <w:p w:rsidR="009D2816" w:rsidRPr="009D2816" w:rsidRDefault="009D2816" w:rsidP="009D2816">
      <w:pPr>
        <w:spacing w:line="360" w:lineRule="auto"/>
        <w:jc w:val="both"/>
      </w:pPr>
      <w:r w:rsidRPr="009D2816">
        <w:t xml:space="preserve">γ) Το άτομο </w:t>
      </w:r>
      <w:r w:rsidRPr="009D2816">
        <w:rPr>
          <w:position w:val="-12"/>
        </w:rPr>
        <w:object w:dxaOrig="460" w:dyaOrig="380">
          <v:shape id="_x0000_i1059" type="#_x0000_t75" style="width:23.05pt;height:19pt" o:ole="">
            <v:imagedata r:id="rId155" o:title=""/>
          </v:shape>
          <o:OLEObject Type="Embed" ProgID="Equation.DSMT4" ShapeID="_x0000_i1059" DrawAspect="Content" ObjectID="_1489917594" r:id="rId156"/>
        </w:object>
      </w:r>
      <w:r w:rsidRPr="009D2816">
        <w:t xml:space="preserve"> περιέχει 17 νετρόνια</w:t>
      </w:r>
    </w:p>
    <w:p w:rsidR="009D2816" w:rsidRPr="00C161D0" w:rsidRDefault="009D2816" w:rsidP="009D2816">
      <w:pPr>
        <w:spacing w:line="360" w:lineRule="auto"/>
        <w:jc w:val="both"/>
      </w:pPr>
      <w:r w:rsidRPr="009D2816">
        <w:t>Να αιτιολογήσετε τις απαντήσεις σας σε όλες τις</w:t>
      </w:r>
      <w:r w:rsidR="00C161D0">
        <w:t xml:space="preserve"> περιπτώσεις.</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χημικών αντιδράσεων που γίνονται όλες.</w:t>
      </w:r>
    </w:p>
    <w:p w:rsidR="009D2816" w:rsidRPr="00C161D0" w:rsidRDefault="009D2816" w:rsidP="009D2816">
      <w:pPr>
        <w:spacing w:line="360" w:lineRule="auto"/>
        <w:jc w:val="both"/>
      </w:pPr>
      <w:r w:rsidRPr="009D2816">
        <w:t>α) HBr(aq) + AgNO</w:t>
      </w:r>
      <w:r w:rsidRPr="009D2816">
        <w:rPr>
          <w:vertAlign w:val="subscript"/>
        </w:rPr>
        <w:t>3</w:t>
      </w:r>
      <w:r w:rsidR="00C161D0">
        <w:t>(aq) →</w:t>
      </w:r>
      <w:r w:rsidR="00C161D0" w:rsidRPr="00C161D0">
        <w:t xml:space="preserve">                     </w:t>
      </w:r>
      <w:r w:rsidR="00C161D0">
        <w:t>β) HBr(aq) + CaS(aq) →</w:t>
      </w:r>
      <w:r w:rsidR="00C161D0" w:rsidRPr="00C161D0">
        <w:t xml:space="preserve">                  </w:t>
      </w:r>
      <w:r w:rsidRPr="009D2816">
        <w:t>γ</w:t>
      </w:r>
      <w:r w:rsidRPr="00C161D0">
        <w:t xml:space="preserve">) </w:t>
      </w:r>
      <w:r w:rsidRPr="009D2816">
        <w:rPr>
          <w:lang w:val="en-GB"/>
        </w:rPr>
        <w:t>H</w:t>
      </w:r>
      <w:r w:rsidRPr="00C161D0">
        <w:rPr>
          <w:vertAlign w:val="subscript"/>
        </w:rPr>
        <w:t>2</w:t>
      </w:r>
      <w:r w:rsidRPr="009D2816">
        <w:rPr>
          <w:lang w:val="en-GB"/>
        </w:rPr>
        <w:t>SO</w:t>
      </w:r>
      <w:r w:rsidRPr="00C161D0">
        <w:rPr>
          <w:vertAlign w:val="subscript"/>
        </w:rPr>
        <w:t>4</w:t>
      </w:r>
      <w:r w:rsidRPr="00C161D0">
        <w:t>(</w:t>
      </w:r>
      <w:r w:rsidRPr="009D2816">
        <w:rPr>
          <w:lang w:val="en-GB"/>
        </w:rPr>
        <w:t>aq</w:t>
      </w:r>
      <w:r w:rsidRPr="00C161D0">
        <w:t xml:space="preserve">) + </w:t>
      </w:r>
      <w:r w:rsidRPr="009D2816">
        <w:rPr>
          <w:lang w:val="en-GB"/>
        </w:rPr>
        <w:t>Ca</w:t>
      </w:r>
      <w:r w:rsidRPr="00C161D0">
        <w:t>(</w:t>
      </w:r>
      <w:r w:rsidRPr="009D2816">
        <w:rPr>
          <w:lang w:val="en-GB"/>
        </w:rPr>
        <w:t>OH</w:t>
      </w:r>
      <w:r w:rsidRPr="00C161D0">
        <w:t>)</w:t>
      </w:r>
      <w:r w:rsidRPr="00C161D0">
        <w:rPr>
          <w:vertAlign w:val="subscript"/>
        </w:rPr>
        <w:t>2</w:t>
      </w:r>
      <w:r w:rsidRPr="00C161D0">
        <w:t>(</w:t>
      </w:r>
      <w:r w:rsidRPr="009D2816">
        <w:rPr>
          <w:lang w:val="en-GB"/>
        </w:rPr>
        <w:t>aq</w:t>
      </w:r>
      <w:r w:rsidRPr="00C161D0">
        <w:t>) →</w:t>
      </w:r>
    </w:p>
    <w:p w:rsidR="009D2816" w:rsidRPr="00C161D0" w:rsidRDefault="009D2816" w:rsidP="009D2816">
      <w:pPr>
        <w:spacing w:line="360" w:lineRule="auto"/>
        <w:jc w:val="both"/>
      </w:pPr>
      <w:r w:rsidRPr="009D2816">
        <w:t>Να αναφέρετε γιατί γίνονται οι αντιδράσεις</w:t>
      </w:r>
      <w:r w:rsidR="00C161D0">
        <w:t xml:space="preserve"> α και β</w:t>
      </w:r>
    </w:p>
    <w:p w:rsidR="009D2816" w:rsidRPr="009D2816" w:rsidRDefault="00BC7064" w:rsidP="009D2816">
      <w:pPr>
        <w:spacing w:line="360" w:lineRule="auto"/>
        <w:jc w:val="both"/>
      </w:pPr>
      <w:r>
        <w:rPr>
          <w:b/>
          <w:bCs/>
        </w:rPr>
        <w:t>199</w:t>
      </w:r>
      <w:r w:rsidRPr="00E95E33">
        <w:rPr>
          <w:b/>
          <w:bCs/>
        </w:rPr>
        <w:t>)</w:t>
      </w:r>
      <w:r>
        <w:rPr>
          <w:b/>
          <w:bCs/>
        </w:rPr>
        <w:t xml:space="preserve"> </w:t>
      </w:r>
      <w:r w:rsidR="009D2816" w:rsidRPr="009D2816">
        <w:rPr>
          <w:b/>
        </w:rPr>
        <w:t>2.1.</w:t>
      </w:r>
      <w:r w:rsidR="009D2816" w:rsidRPr="009D2816">
        <w:t xml:space="preserve"> Για το άτομο του χλωρίου δίνεται ότι: </w:t>
      </w:r>
      <w:r w:rsidR="009D2816" w:rsidRPr="009D2816">
        <w:rPr>
          <w:vertAlign w:val="subscript"/>
        </w:rPr>
        <w:t>17</w:t>
      </w:r>
      <w:r w:rsidR="009D2816" w:rsidRPr="009D2816">
        <w:t>Cl.</w:t>
      </w:r>
    </w:p>
    <w:p w:rsidR="009D2816" w:rsidRPr="009D2816" w:rsidRDefault="009D2816" w:rsidP="009D2816">
      <w:pPr>
        <w:spacing w:line="360" w:lineRule="auto"/>
        <w:jc w:val="both"/>
      </w:pPr>
      <w:r w:rsidRPr="009D2816">
        <w:t>α) Να γράψετε την κατανομή των ηλεκτρονίων σε στιβάδες για το άτομο του χλωρίου.</w:t>
      </w:r>
    </w:p>
    <w:p w:rsidR="009D2816" w:rsidRPr="009D2816" w:rsidRDefault="009D2816" w:rsidP="009D2816">
      <w:pPr>
        <w:spacing w:line="360" w:lineRule="auto"/>
        <w:jc w:val="both"/>
      </w:pPr>
      <w:r w:rsidRPr="009D2816">
        <w:t>β) Να αναφέρετε με τι είδους δεσμό (ιοντικό ή ομοιοπολικό) ενώνονται τα άτομα του χλωρίου στο μόριο του Cl</w:t>
      </w:r>
      <w:r w:rsidRPr="009D2816">
        <w:rPr>
          <w:vertAlign w:val="subscript"/>
        </w:rPr>
        <w:t>2</w:t>
      </w:r>
      <w:r w:rsidRPr="009D2816">
        <w:t>.</w:t>
      </w:r>
    </w:p>
    <w:p w:rsidR="009D2816" w:rsidRPr="00C161D0" w:rsidRDefault="009D2816" w:rsidP="009D2816">
      <w:pPr>
        <w:spacing w:line="360" w:lineRule="auto"/>
        <w:jc w:val="both"/>
      </w:pPr>
      <w:r w:rsidRPr="009D2816">
        <w:t>γ) Να περιγράψετε τον τρόπο σχηματισμού του δεσμού και να γράψετε τον ηλεκτρονιακό</w:t>
      </w:r>
      <w:r w:rsidR="00C161D0">
        <w:t xml:space="preserve"> τύπο αυτής της χημικής ένωσης.</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αντιδράσεων που γίνονται όλες.</w:t>
      </w:r>
    </w:p>
    <w:p w:rsidR="009D2816" w:rsidRPr="009D2816" w:rsidRDefault="00C161D0" w:rsidP="009D2816">
      <w:pPr>
        <w:spacing w:line="360" w:lineRule="auto"/>
        <w:jc w:val="both"/>
      </w:pPr>
      <w:r>
        <w:t>α) Mg(s) + HΙ(aq) →</w:t>
      </w:r>
      <w:r w:rsidRPr="00C161D0">
        <w:t xml:space="preserve">                 </w:t>
      </w:r>
      <w:r w:rsidR="009D2816" w:rsidRPr="009D2816">
        <w:t>β) AgNO</w:t>
      </w:r>
      <w:r w:rsidR="009D2816" w:rsidRPr="009D2816">
        <w:rPr>
          <w:vertAlign w:val="subscript"/>
        </w:rPr>
        <w:t>3</w:t>
      </w:r>
      <w:r>
        <w:t>(aq) + ΚCl(aq) →</w:t>
      </w:r>
      <w:r w:rsidRPr="00C161D0">
        <w:t xml:space="preserve">                      </w:t>
      </w:r>
      <w:r w:rsidR="009D2816" w:rsidRPr="009D2816">
        <w:t xml:space="preserve">γ) ΝΗ3(aq) + HBr(aq) → </w:t>
      </w:r>
    </w:p>
    <w:p w:rsidR="009D2816" w:rsidRPr="00C161D0" w:rsidRDefault="009D2816" w:rsidP="009D2816">
      <w:pPr>
        <w:spacing w:line="360" w:lineRule="auto"/>
        <w:jc w:val="both"/>
      </w:pPr>
      <w:r w:rsidRPr="009D2816">
        <w:t>Να αναφέρετε το λόγο που γίνονται ο</w:t>
      </w:r>
      <w:r w:rsidR="00C161D0">
        <w:t>ι παραπάνω αντιδράσεις α και β.</w:t>
      </w:r>
    </w:p>
    <w:p w:rsidR="009D2816" w:rsidRPr="009D2816" w:rsidRDefault="00BC7064" w:rsidP="009D2816">
      <w:pPr>
        <w:spacing w:line="360" w:lineRule="auto"/>
        <w:jc w:val="both"/>
      </w:pPr>
      <w:r>
        <w:rPr>
          <w:b/>
          <w:bCs/>
        </w:rPr>
        <w:t>200</w:t>
      </w:r>
      <w:r w:rsidRPr="00E95E33">
        <w:rPr>
          <w:b/>
          <w:bCs/>
        </w:rPr>
        <w:t>)</w:t>
      </w:r>
      <w:r>
        <w:rPr>
          <w:b/>
          <w:bCs/>
        </w:rPr>
        <w:t xml:space="preserve"> </w:t>
      </w:r>
      <w:r w:rsidR="009D2816" w:rsidRPr="009D2816">
        <w:rPr>
          <w:b/>
        </w:rPr>
        <w:t>2.1.</w:t>
      </w:r>
      <w:r w:rsidR="009D2816" w:rsidRPr="009D2816">
        <w:t xml:space="preserve"> Ποια από τις επόμενες χημικές αντιδράσεις δεν γίνεται;</w:t>
      </w:r>
    </w:p>
    <w:p w:rsidR="009D2816" w:rsidRPr="009D2816" w:rsidRDefault="009D2816" w:rsidP="009D2816">
      <w:pPr>
        <w:spacing w:line="360" w:lineRule="auto"/>
        <w:jc w:val="both"/>
      </w:pPr>
      <w:r w:rsidRPr="009D2816">
        <w:t>α) HCl(aq) + AgNO</w:t>
      </w:r>
      <w:r w:rsidRPr="009D2816">
        <w:rPr>
          <w:vertAlign w:val="subscript"/>
        </w:rPr>
        <w:t>3</w:t>
      </w:r>
      <w:r w:rsidR="00C161D0">
        <w:t>(aq) →</w:t>
      </w:r>
      <w:r w:rsidR="00C161D0" w:rsidRPr="00C161D0">
        <w:t xml:space="preserve">                    </w:t>
      </w:r>
      <w:r w:rsidRPr="009D2816">
        <w:t>β) HCl(aq) + CaS(aq) →</w:t>
      </w:r>
    </w:p>
    <w:p w:rsidR="009D2816" w:rsidRPr="00C161D0" w:rsidRDefault="009D2816" w:rsidP="009D2816">
      <w:pPr>
        <w:spacing w:line="360" w:lineRule="auto"/>
        <w:jc w:val="both"/>
        <w:rPr>
          <w:lang w:val="en-GB"/>
        </w:rPr>
      </w:pPr>
      <w:r w:rsidRPr="009D2816">
        <w:t>γ</w:t>
      </w:r>
      <w:r w:rsidRPr="009D2816">
        <w:rPr>
          <w:lang w:val="en-GB"/>
        </w:rPr>
        <w:t>) HCl(aq) + NH</w:t>
      </w:r>
      <w:r w:rsidRPr="009D2816">
        <w:rPr>
          <w:vertAlign w:val="subscript"/>
          <w:lang w:val="en-GB"/>
        </w:rPr>
        <w:t>4</w:t>
      </w:r>
      <w:r w:rsidRPr="009D2816">
        <w:rPr>
          <w:lang w:val="en-GB"/>
        </w:rPr>
        <w:t>NO</w:t>
      </w:r>
      <w:r w:rsidRPr="009D2816">
        <w:rPr>
          <w:vertAlign w:val="subscript"/>
          <w:lang w:val="en-GB"/>
        </w:rPr>
        <w:t>3</w:t>
      </w:r>
      <w:r w:rsidR="00C161D0">
        <w:rPr>
          <w:lang w:val="en-GB"/>
        </w:rPr>
        <w:t xml:space="preserve">(aq) →                 </w:t>
      </w:r>
      <w:r w:rsidRPr="009D2816">
        <w:t>δ</w:t>
      </w:r>
      <w:r w:rsidRPr="00C161D0">
        <w:rPr>
          <w:lang w:val="en-US"/>
        </w:rPr>
        <w:t>) HCl(aq) + Mg(s) →</w:t>
      </w:r>
    </w:p>
    <w:p w:rsidR="009D2816" w:rsidRPr="00C161D0" w:rsidRDefault="009D2816" w:rsidP="009D2816">
      <w:pPr>
        <w:spacing w:line="360" w:lineRule="auto"/>
        <w:jc w:val="both"/>
      </w:pPr>
      <w:r w:rsidRPr="009D2816">
        <w:t>Να γράψετε τις χημικές εξισώσεις των αντιδράσεων που γίνονται (προϊόντα και συντελεστές), αναφέροντ</w:t>
      </w:r>
      <w:r w:rsidR="00C161D0">
        <w:t xml:space="preserve">ας και για ποιο λόγο γίνονται. </w:t>
      </w:r>
    </w:p>
    <w:p w:rsidR="009D2816" w:rsidRPr="009D2816" w:rsidRDefault="009D2816" w:rsidP="009D2816">
      <w:pPr>
        <w:spacing w:line="360" w:lineRule="auto"/>
        <w:jc w:val="both"/>
        <w:rPr>
          <w:i/>
        </w:rPr>
      </w:pPr>
      <w:r w:rsidRPr="009D2816">
        <w:rPr>
          <w:b/>
        </w:rPr>
        <w:t>2.2.</w:t>
      </w:r>
      <w:r w:rsidRPr="009D2816">
        <w:t xml:space="preserve"> </w:t>
      </w:r>
      <w:r w:rsidRPr="009D2816">
        <w:rPr>
          <w:i/>
        </w:rPr>
        <w:t>Ποιες από τις επόμενες προτάσεις είναι σωστές (Σ) και ποιες λανθασμένες (Λ);</w:t>
      </w:r>
    </w:p>
    <w:p w:rsidR="009D2816" w:rsidRPr="009D2816" w:rsidRDefault="009D2816" w:rsidP="009D2816">
      <w:pPr>
        <w:spacing w:line="360" w:lineRule="auto"/>
        <w:jc w:val="both"/>
      </w:pPr>
      <w:r w:rsidRPr="009D2816">
        <w:t>α) Οι ιοντικές ενώσεις σε στερεή κατάσταση είναι αγωγοί του ηλεκτρικού ρεύματος.</w:t>
      </w:r>
    </w:p>
    <w:p w:rsidR="009D2816" w:rsidRPr="009D2816" w:rsidRDefault="009D2816" w:rsidP="009D2816">
      <w:pPr>
        <w:spacing w:line="360" w:lineRule="auto"/>
        <w:jc w:val="both"/>
      </w:pPr>
      <w:r w:rsidRPr="009D2816">
        <w:t>β) Τα αλογόνα μπορούν να σχηματίσουν ομοιοπολικούς και ιοντικούς δεσμούς.</w:t>
      </w:r>
    </w:p>
    <w:p w:rsidR="009D2816" w:rsidRPr="009D2816" w:rsidRDefault="009D2816" w:rsidP="009D2816">
      <w:pPr>
        <w:spacing w:line="360" w:lineRule="auto"/>
        <w:jc w:val="both"/>
      </w:pPr>
      <w:r w:rsidRPr="009D2816">
        <w:t xml:space="preserve">γ) Το </w:t>
      </w:r>
      <w:r w:rsidRPr="00C161D0">
        <w:rPr>
          <w:vertAlign w:val="subscript"/>
        </w:rPr>
        <w:t>11</w:t>
      </w:r>
      <w:r w:rsidRPr="009D2816">
        <w:t xml:space="preserve">Νa έχει μεγαλύτερη ακτίνα από το </w:t>
      </w:r>
      <w:r w:rsidRPr="009D2816">
        <w:rPr>
          <w:vertAlign w:val="subscript"/>
        </w:rPr>
        <w:t>11</w:t>
      </w:r>
      <w:r w:rsidRPr="009D2816">
        <w:t>Νa</w:t>
      </w:r>
      <w:r w:rsidRPr="009D2816">
        <w:rPr>
          <w:vertAlign w:val="superscript"/>
        </w:rPr>
        <w:t>+</w:t>
      </w:r>
    </w:p>
    <w:p w:rsidR="009D2816" w:rsidRPr="00CB2A37" w:rsidRDefault="009D2816" w:rsidP="009D2816">
      <w:pPr>
        <w:spacing w:line="360" w:lineRule="auto"/>
        <w:jc w:val="both"/>
      </w:pPr>
      <w:r w:rsidRPr="009D2816">
        <w:t>Να αιτιολογήσετε τις απαντήσε</w:t>
      </w:r>
      <w:r w:rsidR="00CB2A37">
        <w:t xml:space="preserve">ις σας σε όλες τις περιπτώσεις </w:t>
      </w:r>
    </w:p>
    <w:p w:rsidR="009D2816" w:rsidRPr="009D2816" w:rsidRDefault="00BC7064" w:rsidP="009D2816">
      <w:pPr>
        <w:spacing w:line="360" w:lineRule="auto"/>
        <w:jc w:val="both"/>
        <w:rPr>
          <w:i/>
        </w:rPr>
      </w:pPr>
      <w:r>
        <w:rPr>
          <w:b/>
          <w:bCs/>
        </w:rPr>
        <w:t>201</w:t>
      </w:r>
      <w:r w:rsidRPr="00E95E33">
        <w:rPr>
          <w:b/>
          <w:bCs/>
        </w:rPr>
        <w:t>)</w:t>
      </w:r>
      <w:r>
        <w:rPr>
          <w:b/>
          <w:bCs/>
        </w:rPr>
        <w:t xml:space="preserve"> </w:t>
      </w:r>
      <w:r w:rsidR="009D2816" w:rsidRPr="009D2816">
        <w:rPr>
          <w:b/>
        </w:rPr>
        <w:t>2.1.</w:t>
      </w:r>
      <w:r w:rsidR="009D2816" w:rsidRPr="009D2816">
        <w:t xml:space="preserve"> </w:t>
      </w:r>
      <w:r w:rsidR="009D2816" w:rsidRPr="009D2816">
        <w:rPr>
          <w:i/>
        </w:rPr>
        <w:t>Να χαρακτηρίσετε τις επόμενες προτάσεις ως σωστές (Σ) ή λανθασμένες (Λ);</w:t>
      </w:r>
    </w:p>
    <w:p w:rsidR="009D2816" w:rsidRPr="009D2816" w:rsidRDefault="009D2816" w:rsidP="009D2816">
      <w:pPr>
        <w:spacing w:line="360" w:lineRule="auto"/>
        <w:jc w:val="both"/>
      </w:pPr>
      <w:r w:rsidRPr="009D2816">
        <w:t>α) Η διαφορά του ατομικού αριθμού από το μαζικό αριθμό ισούται με τον αριθμό νετρονίων του ατόμου.</w:t>
      </w:r>
    </w:p>
    <w:p w:rsidR="009D2816" w:rsidRPr="009D2816" w:rsidRDefault="009D2816" w:rsidP="009D2816">
      <w:pPr>
        <w:spacing w:line="360" w:lineRule="auto"/>
        <w:jc w:val="both"/>
      </w:pPr>
      <w:r w:rsidRPr="009D2816">
        <w:t xml:space="preserve">β) Το </w:t>
      </w:r>
      <w:r w:rsidRPr="009D2816">
        <w:rPr>
          <w:vertAlign w:val="subscript"/>
        </w:rPr>
        <w:t>19</w:t>
      </w:r>
      <w:r w:rsidRPr="009D2816">
        <w:t>Κ</w:t>
      </w:r>
      <w:r w:rsidRPr="009D2816">
        <w:rPr>
          <w:vertAlign w:val="superscript"/>
        </w:rPr>
        <w:t>+</w:t>
      </w:r>
      <w:r w:rsidRPr="009D2816">
        <w:t xml:space="preserve"> έχει τον ίδιο αριθμό ηλεκτρονίων με το </w:t>
      </w:r>
      <w:r w:rsidRPr="009D2816">
        <w:rPr>
          <w:vertAlign w:val="subscript"/>
        </w:rPr>
        <w:t>17</w:t>
      </w:r>
      <w:r w:rsidRPr="009D2816">
        <w:t>Cl</w:t>
      </w:r>
      <w:r w:rsidRPr="009D2816">
        <w:rPr>
          <w:vertAlign w:val="superscript"/>
        </w:rPr>
        <w:t>-</w:t>
      </w:r>
      <w:r w:rsidRPr="009D2816">
        <w:t xml:space="preserve"> .</w:t>
      </w:r>
    </w:p>
    <w:p w:rsidR="009D2816" w:rsidRPr="009D2816" w:rsidRDefault="009D2816" w:rsidP="009D2816">
      <w:pPr>
        <w:spacing w:line="360" w:lineRule="auto"/>
        <w:jc w:val="both"/>
      </w:pPr>
      <w:r w:rsidRPr="009D2816">
        <w:t xml:space="preserve">γ) Το στοιχείο Χ που βρίσκεται στη 17η (VIIA) ομάδα και στην 2η περίοδο του περιοδικού πίνακα, έχει ατομικό αριθμό 17. </w:t>
      </w:r>
    </w:p>
    <w:p w:rsidR="009D2816" w:rsidRPr="00CB2A37" w:rsidRDefault="009D2816" w:rsidP="009D2816">
      <w:pPr>
        <w:spacing w:line="360" w:lineRule="auto"/>
        <w:jc w:val="both"/>
      </w:pPr>
      <w:r w:rsidRPr="009D2816">
        <w:t>Να αιτιολογήσετε τις απαντήσε</w:t>
      </w:r>
      <w:r w:rsidR="00CB2A37">
        <w:t xml:space="preserve">ις σας σε όλες τις περιπτώσεις </w:t>
      </w:r>
    </w:p>
    <w:p w:rsidR="009D2816" w:rsidRPr="009D2816" w:rsidRDefault="009D2816" w:rsidP="009D2816">
      <w:pPr>
        <w:spacing w:line="360" w:lineRule="auto"/>
        <w:jc w:val="both"/>
      </w:pPr>
      <w:r w:rsidRPr="009D2816">
        <w:rPr>
          <w:b/>
        </w:rPr>
        <w:t>2.2.</w:t>
      </w:r>
      <w:r w:rsidRPr="009D2816">
        <w:t xml:space="preserve"> Να συμπληρώσετε τις χημικές εξισώσεις (προϊόντα και συντελεστές) των παρακάτω χημικών αντιδράσεων που γίνονται όλες.</w:t>
      </w:r>
    </w:p>
    <w:p w:rsidR="009D2816" w:rsidRPr="009D2816" w:rsidRDefault="009D2816" w:rsidP="009D2816">
      <w:pPr>
        <w:spacing w:line="360" w:lineRule="auto"/>
        <w:jc w:val="both"/>
      </w:pPr>
      <w:r w:rsidRPr="009D2816">
        <w:lastRenderedPageBreak/>
        <w:t>α) HBr(aq) + AgNO</w:t>
      </w:r>
      <w:r w:rsidRPr="009D2816">
        <w:rPr>
          <w:vertAlign w:val="subscript"/>
        </w:rPr>
        <w:t>3</w:t>
      </w:r>
      <w:r w:rsidR="00CB2A37">
        <w:t>(aq) →</w:t>
      </w:r>
      <w:r w:rsidR="00CB2A37" w:rsidRPr="00CB2A37">
        <w:t xml:space="preserve">                    </w:t>
      </w:r>
      <w:r w:rsidR="00CB2A37">
        <w:t>β) HBr(aq) + CaS(aq) →</w:t>
      </w:r>
      <w:r w:rsidR="00CB2A37" w:rsidRPr="00CB2A37">
        <w:t xml:space="preserve">                  </w:t>
      </w:r>
      <w:r w:rsidRPr="009D2816">
        <w:t>γ) HBr(aq) + Ca(OH)</w:t>
      </w:r>
      <w:r w:rsidRPr="009D2816">
        <w:rPr>
          <w:vertAlign w:val="subscript"/>
        </w:rPr>
        <w:t>2</w:t>
      </w:r>
      <w:r w:rsidRPr="009D2816">
        <w:t>(aq) →</w:t>
      </w:r>
    </w:p>
    <w:p w:rsidR="009D2816" w:rsidRPr="00CB2A37" w:rsidRDefault="009D2816" w:rsidP="009D2816">
      <w:pPr>
        <w:spacing w:line="360" w:lineRule="auto"/>
        <w:jc w:val="both"/>
      </w:pPr>
      <w:r w:rsidRPr="009D2816">
        <w:t>Να αναφέρετε το λόγο που γί</w:t>
      </w:r>
      <w:r w:rsidR="00CB2A37">
        <w:t xml:space="preserve">νονται οι αντιδράσεις α και β. </w:t>
      </w:r>
    </w:p>
    <w:p w:rsidR="00D13214" w:rsidRPr="00D13214" w:rsidRDefault="00BC7064" w:rsidP="00D13214">
      <w:pPr>
        <w:spacing w:line="360" w:lineRule="auto"/>
        <w:jc w:val="both"/>
      </w:pPr>
      <w:r>
        <w:rPr>
          <w:b/>
          <w:bCs/>
        </w:rPr>
        <w:t>202</w:t>
      </w:r>
      <w:r w:rsidRPr="00E95E33">
        <w:rPr>
          <w:b/>
          <w:bCs/>
        </w:rPr>
        <w:t>)</w:t>
      </w:r>
      <w:r>
        <w:rPr>
          <w:b/>
          <w:bCs/>
        </w:rPr>
        <w:t xml:space="preserve"> </w:t>
      </w:r>
      <w:r w:rsidR="00D13214" w:rsidRPr="00D13214">
        <w:rPr>
          <w:b/>
        </w:rPr>
        <w:t>2.1.  Α)</w:t>
      </w:r>
      <w:r w:rsidR="00D13214" w:rsidRPr="00D13214">
        <w:t xml:space="preserve"> Να ονομαστούν οι ενώσεις: </w:t>
      </w:r>
    </w:p>
    <w:p w:rsidR="00D13214" w:rsidRPr="00CB2A37" w:rsidRDefault="00D13214" w:rsidP="00CB2A37">
      <w:pPr>
        <w:spacing w:line="360" w:lineRule="auto"/>
        <w:jc w:val="center"/>
        <w:rPr>
          <w:lang w:val="en-GB"/>
        </w:rPr>
      </w:pPr>
      <w:r w:rsidRPr="00D13214">
        <w:t>α</w:t>
      </w:r>
      <w:r w:rsidRPr="00D13214">
        <w:rPr>
          <w:lang w:val="en-GB"/>
        </w:rPr>
        <w:t xml:space="preserve">) HCl        </w:t>
      </w:r>
      <w:r w:rsidRPr="00D13214">
        <w:t>β</w:t>
      </w:r>
      <w:r w:rsidRPr="00D13214">
        <w:rPr>
          <w:lang w:val="en-GB"/>
        </w:rPr>
        <w:t>) Mg(OH)</w:t>
      </w:r>
      <w:r w:rsidRPr="00D13214">
        <w:rPr>
          <w:vertAlign w:val="subscript"/>
          <w:lang w:val="en-GB"/>
        </w:rPr>
        <w:t>2</w:t>
      </w:r>
      <w:r w:rsidRPr="00D13214">
        <w:rPr>
          <w:lang w:val="en-GB"/>
        </w:rPr>
        <w:t xml:space="preserve">        </w:t>
      </w:r>
      <w:r w:rsidRPr="00D13214">
        <w:t>γ</w:t>
      </w:r>
      <w:r w:rsidRPr="00D13214">
        <w:rPr>
          <w:lang w:val="en-GB"/>
        </w:rPr>
        <w:t>) CO</w:t>
      </w:r>
      <w:r w:rsidRPr="00D13214">
        <w:rPr>
          <w:vertAlign w:val="subscript"/>
          <w:lang w:val="en-GB"/>
        </w:rPr>
        <w:t>2</w:t>
      </w:r>
      <w:r w:rsidRPr="00D13214">
        <w:rPr>
          <w:lang w:val="en-GB"/>
        </w:rPr>
        <w:t xml:space="preserve">          </w:t>
      </w:r>
      <w:r w:rsidRPr="00D13214">
        <w:t>δ</w:t>
      </w:r>
      <w:r w:rsidRPr="00D13214">
        <w:rPr>
          <w:lang w:val="en-GB"/>
        </w:rPr>
        <w:t>) Ca</w:t>
      </w:r>
      <w:r w:rsidRPr="00D13214">
        <w:rPr>
          <w:vertAlign w:val="subscript"/>
          <w:lang w:val="en-GB"/>
        </w:rPr>
        <w:t>3</w:t>
      </w:r>
      <w:r w:rsidRPr="00D13214">
        <w:rPr>
          <w:lang w:val="en-GB"/>
        </w:rPr>
        <w:t>(PO</w:t>
      </w:r>
      <w:r w:rsidRPr="00D13214">
        <w:rPr>
          <w:vertAlign w:val="subscript"/>
          <w:lang w:val="en-GB"/>
        </w:rPr>
        <w:t>4</w:t>
      </w:r>
      <w:r w:rsidRPr="00D13214">
        <w:rPr>
          <w:lang w:val="en-GB"/>
        </w:rPr>
        <w:t>)</w:t>
      </w:r>
      <w:r w:rsidRPr="00D13214">
        <w:rPr>
          <w:vertAlign w:val="subscript"/>
          <w:lang w:val="en-GB"/>
        </w:rPr>
        <w:t>2</w:t>
      </w:r>
    </w:p>
    <w:p w:rsidR="00D13214" w:rsidRPr="00D13214" w:rsidRDefault="00D13214" w:rsidP="00D13214">
      <w:pPr>
        <w:spacing w:line="360" w:lineRule="auto"/>
        <w:jc w:val="both"/>
        <w:rPr>
          <w:b/>
        </w:rPr>
      </w:pPr>
      <w:r w:rsidRPr="00D13214">
        <w:rPr>
          <w:b/>
        </w:rPr>
        <w:t xml:space="preserve">Β)  </w:t>
      </w:r>
      <w:r w:rsidRPr="00D13214">
        <w:t>α) Να υπολογίσετε τον αριθμό οξείδωσης του S στο μόριο του Η</w:t>
      </w:r>
      <w:r w:rsidRPr="00D13214">
        <w:rPr>
          <w:vertAlign w:val="subscript"/>
        </w:rPr>
        <w:t>2</w:t>
      </w:r>
      <w:r w:rsidRPr="00D13214">
        <w:t>SO</w:t>
      </w:r>
      <w:r w:rsidRPr="00D13214">
        <w:rPr>
          <w:vertAlign w:val="subscript"/>
        </w:rPr>
        <w:t>4</w:t>
      </w:r>
      <w:r w:rsidRPr="00D13214">
        <w:t xml:space="preserve">. </w:t>
      </w:r>
    </w:p>
    <w:p w:rsidR="00D13214" w:rsidRPr="00D13214" w:rsidRDefault="00D13214" w:rsidP="00D13214">
      <w:pPr>
        <w:spacing w:line="360" w:lineRule="auto"/>
        <w:jc w:val="both"/>
      </w:pPr>
      <w:r w:rsidRPr="00D13214">
        <w:t xml:space="preserve">β)Το </w:t>
      </w:r>
      <w:r w:rsidRPr="00D13214">
        <w:rPr>
          <w:vertAlign w:val="subscript"/>
        </w:rPr>
        <w:t>16</w:t>
      </w:r>
      <w:r w:rsidRPr="00D13214">
        <w:t xml:space="preserve">S με το </w:t>
      </w:r>
      <w:r w:rsidRPr="00D13214">
        <w:rPr>
          <w:vertAlign w:val="subscript"/>
        </w:rPr>
        <w:t>11</w:t>
      </w:r>
      <w:r w:rsidRPr="00D13214">
        <w:t xml:space="preserve">Νa σχηματίζουν ομοιοπολικό ή ιοντικό δεσμό; </w:t>
      </w:r>
    </w:p>
    <w:p w:rsidR="00D13214" w:rsidRPr="00413369" w:rsidRDefault="00CB2A37" w:rsidP="00D13214">
      <w:pPr>
        <w:spacing w:line="360" w:lineRule="auto"/>
        <w:jc w:val="both"/>
      </w:pPr>
      <w:r>
        <w:t xml:space="preserve">Αιτιολογήστε την απάντησή σα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 </w:t>
      </w:r>
    </w:p>
    <w:p w:rsidR="00D13214" w:rsidRPr="00CB2A37" w:rsidRDefault="00D13214" w:rsidP="00D13214">
      <w:pPr>
        <w:spacing w:line="360" w:lineRule="auto"/>
        <w:jc w:val="both"/>
      </w:pPr>
      <w:r w:rsidRPr="00D13214">
        <w:t>α) KCl(aq) + AgNO</w:t>
      </w:r>
      <w:r w:rsidRPr="00D13214">
        <w:rPr>
          <w:vertAlign w:val="subscript"/>
        </w:rPr>
        <w:t>3</w:t>
      </w:r>
      <w:r w:rsidR="00CB2A37">
        <w:t xml:space="preserve">(aq) → </w:t>
      </w:r>
      <w:r w:rsidR="00CB2A37" w:rsidRPr="00CB2A37">
        <w:t xml:space="preserve">            </w:t>
      </w:r>
      <w:r w:rsidR="00CB2A37">
        <w:t xml:space="preserve">β) NaOH(aq) + HBr(aq) → </w:t>
      </w:r>
      <w:r w:rsidR="00CB2A37" w:rsidRPr="00CB2A37">
        <w:t xml:space="preserve">                  </w:t>
      </w:r>
      <w:r w:rsidRPr="00D13214">
        <w:t>γ</w:t>
      </w:r>
      <w:r w:rsidRPr="00CB2A37">
        <w:t xml:space="preserve">) </w:t>
      </w:r>
      <w:r w:rsidRPr="00D13214">
        <w:rPr>
          <w:lang w:val="en-GB"/>
        </w:rPr>
        <w:t>Cl</w:t>
      </w:r>
      <w:r w:rsidRPr="00CB2A37">
        <w:rPr>
          <w:vertAlign w:val="subscript"/>
        </w:rPr>
        <w:t>2</w:t>
      </w:r>
      <w:r w:rsidRPr="00CB2A37">
        <w:t>(</w:t>
      </w:r>
      <w:r w:rsidRPr="00D13214">
        <w:rPr>
          <w:lang w:val="en-GB"/>
        </w:rPr>
        <w:t>g</w:t>
      </w:r>
      <w:r w:rsidRPr="00CB2A37">
        <w:t xml:space="preserve">) + </w:t>
      </w:r>
      <w:r w:rsidRPr="00D13214">
        <w:rPr>
          <w:lang w:val="en-GB"/>
        </w:rPr>
        <w:t>CaBr</w:t>
      </w:r>
      <w:r w:rsidRPr="00CB2A37">
        <w:rPr>
          <w:vertAlign w:val="subscript"/>
        </w:rPr>
        <w:t>2</w:t>
      </w:r>
      <w:r w:rsidRPr="00CB2A37">
        <w:t>(</w:t>
      </w:r>
      <w:r w:rsidRPr="00D13214">
        <w:rPr>
          <w:lang w:val="en-GB"/>
        </w:rPr>
        <w:t>aq</w:t>
      </w:r>
      <w:r w:rsidRPr="00CB2A37">
        <w:t xml:space="preserve">) →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α και γ. </w:t>
      </w:r>
    </w:p>
    <w:p w:rsidR="00D13214" w:rsidRPr="00D13214" w:rsidRDefault="00BC7064" w:rsidP="00D13214">
      <w:pPr>
        <w:spacing w:line="360" w:lineRule="auto"/>
        <w:jc w:val="both"/>
      </w:pPr>
      <w:r>
        <w:rPr>
          <w:b/>
          <w:bCs/>
        </w:rPr>
        <w:t>203</w:t>
      </w:r>
      <w:r w:rsidRPr="00E95E33">
        <w:rPr>
          <w:b/>
          <w:bCs/>
        </w:rPr>
        <w:t>)</w:t>
      </w:r>
      <w:r>
        <w:rPr>
          <w:b/>
          <w:bCs/>
        </w:rPr>
        <w:t xml:space="preserve"> </w:t>
      </w:r>
      <w:r w:rsidR="00D13214" w:rsidRPr="00D13214">
        <w:rPr>
          <w:b/>
        </w:rPr>
        <w:t>2.1.</w:t>
      </w:r>
      <w:r w:rsidR="00D13214" w:rsidRPr="00D13214">
        <w:t xml:space="preserve"> Για το άτομο του καλίου, δίνεται ότι: </w:t>
      </w:r>
      <w:r w:rsidR="00D13214" w:rsidRPr="00D13214">
        <w:rPr>
          <w:position w:val="-12"/>
        </w:rPr>
        <w:object w:dxaOrig="420" w:dyaOrig="380">
          <v:shape id="_x0000_i1060" type="#_x0000_t75" style="width:20.75pt;height:19pt" o:ole="">
            <v:imagedata r:id="rId157" o:title=""/>
          </v:shape>
          <o:OLEObject Type="Embed" ProgID="Equation.DSMT4" ShapeID="_x0000_i1060" DrawAspect="Content" ObjectID="_1489917595" r:id="rId158"/>
        </w:object>
      </w:r>
    </w:p>
    <w:p w:rsidR="00D13214" w:rsidRPr="00D13214" w:rsidRDefault="00D13214" w:rsidP="00D13214">
      <w:pPr>
        <w:spacing w:line="360" w:lineRule="auto"/>
        <w:jc w:val="both"/>
      </w:pPr>
      <w:r w:rsidRPr="00D13214">
        <w:t>α) Να αναφέρετε πόσα πρωτόνια, πόσα νετρόνια και πόσα ηλεκτρόνια υπάρχουν στο ιόν του καλίου (Κ</w:t>
      </w:r>
      <w:r w:rsidRPr="00D13214">
        <w:rPr>
          <w:vertAlign w:val="superscript"/>
        </w:rPr>
        <w:t>+</w:t>
      </w:r>
      <w:r w:rsidRPr="00D13214">
        <w:t>).</w:t>
      </w:r>
    </w:p>
    <w:p w:rsidR="00D13214" w:rsidRPr="00D13214" w:rsidRDefault="00D13214" w:rsidP="00D13214">
      <w:pPr>
        <w:spacing w:line="360" w:lineRule="auto"/>
        <w:jc w:val="both"/>
      </w:pPr>
      <w:r w:rsidRPr="00D13214">
        <w:t>β) Να κάνετε την κατανομή των ηλεκτρονίων σε στιβάδες για το ιόν του καλίου.</w:t>
      </w:r>
    </w:p>
    <w:p w:rsidR="00D13214" w:rsidRPr="00CB2A37" w:rsidRDefault="00D13214" w:rsidP="00D13214">
      <w:pPr>
        <w:spacing w:line="360" w:lineRule="auto"/>
        <w:jc w:val="both"/>
      </w:pPr>
      <w:r w:rsidRPr="00D13214">
        <w:t xml:space="preserve">γ) Να εξηγήσετε τον τρόπο σχηματισμού της ένωσης μεταξύ του Κ και του </w:t>
      </w:r>
      <w:r w:rsidRPr="00D13214">
        <w:rPr>
          <w:vertAlign w:val="subscript"/>
        </w:rPr>
        <w:t>9</w:t>
      </w:r>
      <w:r w:rsidRPr="00D13214">
        <w:t>F και να γράψετε τον χημικό τύπο της ένωσης. Να χαρακτηρίσετε την έ</w:t>
      </w:r>
      <w:r w:rsidR="00CB2A37">
        <w:t xml:space="preserve">νωση ως ομοιοπολική ή ιοντική. </w:t>
      </w:r>
    </w:p>
    <w:p w:rsidR="00D13214" w:rsidRPr="00CB2A37" w:rsidRDefault="00D13214" w:rsidP="00D13214">
      <w:pPr>
        <w:spacing w:line="360" w:lineRule="auto"/>
        <w:jc w:val="both"/>
      </w:pPr>
      <w:r w:rsidRPr="00D13214">
        <w:rPr>
          <w:b/>
        </w:rPr>
        <w:t>2.2. A)</w:t>
      </w:r>
      <w:r w:rsidRPr="00D13214">
        <w:t xml:space="preserve"> Να συμπληρώσετε τα προϊόντα και τους συντελεστές στις επόμενες χημικές εξισώσ</w:t>
      </w:r>
      <w:r w:rsidR="00CB2A37">
        <w:t>εις που πραγματοποιούνται όλες:</w:t>
      </w:r>
      <w:r w:rsidR="00CB2A37" w:rsidRPr="00CB2A37">
        <w:t xml:space="preserve">               </w:t>
      </w:r>
      <w:r w:rsidRPr="00D13214">
        <w:t>α</w:t>
      </w:r>
      <w:r w:rsidRPr="00CB2A37">
        <w:t xml:space="preserve">) </w:t>
      </w:r>
      <w:r w:rsidRPr="00D13214">
        <w:rPr>
          <w:lang w:val="en-GB"/>
        </w:rPr>
        <w:t>Zn</w:t>
      </w:r>
      <w:r w:rsidRPr="00CB2A37">
        <w:t>(</w:t>
      </w:r>
      <w:r w:rsidRPr="00D13214">
        <w:rPr>
          <w:lang w:val="en-GB"/>
        </w:rPr>
        <w:t>s</w:t>
      </w:r>
      <w:r w:rsidRPr="00CB2A37">
        <w:t xml:space="preserve">) + </w:t>
      </w:r>
      <w:r w:rsidRPr="00D13214">
        <w:rPr>
          <w:lang w:val="en-GB"/>
        </w:rPr>
        <w:t>CuSO</w:t>
      </w:r>
      <w:r w:rsidRPr="00CB2A37">
        <w:rPr>
          <w:vertAlign w:val="subscript"/>
        </w:rPr>
        <w:t>4</w:t>
      </w:r>
      <w:r w:rsidR="00CB2A37" w:rsidRPr="00CB2A37">
        <w:t>(</w:t>
      </w:r>
      <w:r w:rsidR="00CB2A37">
        <w:rPr>
          <w:lang w:val="en-GB"/>
        </w:rPr>
        <w:t>aq</w:t>
      </w:r>
      <w:r w:rsidR="00CB2A37" w:rsidRPr="00CB2A37">
        <w:t xml:space="preserve">) →            </w:t>
      </w:r>
      <w:r w:rsidRPr="00D13214">
        <w:t>β</w:t>
      </w:r>
      <w:r w:rsidRPr="00CB2A37">
        <w:t xml:space="preserve">) </w:t>
      </w:r>
      <w:r w:rsidRPr="00D13214">
        <w:rPr>
          <w:lang w:val="en-GB"/>
        </w:rPr>
        <w:t>CaCO</w:t>
      </w:r>
      <w:r w:rsidRPr="00CB2A37">
        <w:rPr>
          <w:vertAlign w:val="subscript"/>
        </w:rPr>
        <w:t>3</w:t>
      </w:r>
      <w:r w:rsidRPr="00CB2A37">
        <w:t>(</w:t>
      </w:r>
      <w:r w:rsidRPr="00D13214">
        <w:rPr>
          <w:lang w:val="en-GB"/>
        </w:rPr>
        <w:t>s</w:t>
      </w:r>
      <w:r w:rsidRPr="00CB2A37">
        <w:t xml:space="preserve">) + </w:t>
      </w:r>
      <w:r w:rsidRPr="00D13214">
        <w:rPr>
          <w:lang w:val="en-GB"/>
        </w:rPr>
        <w:t>HBr</w:t>
      </w:r>
      <w:r w:rsidRPr="00CB2A37">
        <w:t>(</w:t>
      </w:r>
      <w:r w:rsidRPr="00D13214">
        <w:rPr>
          <w:lang w:val="en-GB"/>
        </w:rPr>
        <w:t>aq</w:t>
      </w:r>
      <w:r w:rsidR="00CB2A37">
        <w:t>) →</w:t>
      </w:r>
    </w:p>
    <w:p w:rsidR="00D13214" w:rsidRPr="00D13214" w:rsidRDefault="00D13214" w:rsidP="00D13214">
      <w:pPr>
        <w:spacing w:line="360" w:lineRule="auto"/>
        <w:jc w:val="both"/>
        <w:rPr>
          <w:i/>
        </w:rPr>
      </w:pPr>
      <w:r w:rsidRPr="00D13214">
        <w:rPr>
          <w:b/>
        </w:rPr>
        <w:t>Β)</w:t>
      </w:r>
      <w:r w:rsidRPr="00D13214">
        <w:t xml:space="preserve"> </w:t>
      </w:r>
      <w:r w:rsidRPr="00D13214">
        <w:rPr>
          <w:i/>
        </w:rPr>
        <w:t>Να χαρακτηρίσετε τις παρακάτω προτάσεις ως σωστές (Σ) ή ως λανθασμένες (Λ) :</w:t>
      </w:r>
    </w:p>
    <w:p w:rsidR="00D13214" w:rsidRPr="00D13214" w:rsidRDefault="00D13214" w:rsidP="00D13214">
      <w:pPr>
        <w:spacing w:line="360" w:lineRule="auto"/>
        <w:jc w:val="both"/>
      </w:pPr>
      <w:r w:rsidRPr="00D13214">
        <w:t>α) Για τις ενέργειες Ε</w:t>
      </w:r>
      <w:r w:rsidRPr="00D13214">
        <w:rPr>
          <w:vertAlign w:val="subscript"/>
        </w:rPr>
        <w:t>Κ</w:t>
      </w:r>
      <w:r w:rsidRPr="00D13214">
        <w:t xml:space="preserve"> και Ε</w:t>
      </w:r>
      <w:r w:rsidRPr="00D13214">
        <w:rPr>
          <w:vertAlign w:val="subscript"/>
        </w:rPr>
        <w:t>L</w:t>
      </w:r>
      <w:r w:rsidRPr="00D13214">
        <w:t xml:space="preserve"> των στιβάδων Κ και L αντίστοιχα, ισχύει ότι Ε</w:t>
      </w:r>
      <w:r w:rsidRPr="00D13214">
        <w:rPr>
          <w:vertAlign w:val="subscript"/>
        </w:rPr>
        <w:t>L</w:t>
      </w:r>
      <w:r w:rsidRPr="00D13214">
        <w:t xml:space="preserve"> &lt; Ε</w:t>
      </w:r>
      <w:r w:rsidRPr="00D13214">
        <w:rPr>
          <w:vertAlign w:val="subscript"/>
        </w:rPr>
        <w:t>K</w:t>
      </w:r>
      <w:r w:rsidRPr="00D13214">
        <w:t>.</w:t>
      </w:r>
    </w:p>
    <w:p w:rsidR="00D13214" w:rsidRPr="00D13214" w:rsidRDefault="00D13214" w:rsidP="00D13214">
      <w:pPr>
        <w:spacing w:line="360" w:lineRule="auto"/>
        <w:jc w:val="both"/>
      </w:pPr>
      <w:r w:rsidRPr="00D13214">
        <w:t>β) To στοιχείο φθόριο, F (Ζ=9), βρίσκεται στην 17η (VΙΙA) ομάδα και την 2η περίοδο του Περιοδικού Πίνακα.</w:t>
      </w:r>
    </w:p>
    <w:p w:rsidR="00D13214" w:rsidRPr="00CB2A37" w:rsidRDefault="00D13214" w:rsidP="00D13214">
      <w:pPr>
        <w:spacing w:line="360" w:lineRule="auto"/>
        <w:jc w:val="both"/>
      </w:pPr>
      <w:r w:rsidRPr="00D13214">
        <w:t xml:space="preserve">Να αιτιολογήσετε την </w:t>
      </w:r>
      <w:r w:rsidR="00CB2A37">
        <w:t xml:space="preserve">απάντησή σας για κάθε πρόταση. </w:t>
      </w:r>
    </w:p>
    <w:p w:rsidR="00D13214" w:rsidRPr="00D13214" w:rsidRDefault="00BC7064" w:rsidP="00D13214">
      <w:pPr>
        <w:spacing w:line="360" w:lineRule="auto"/>
        <w:jc w:val="both"/>
      </w:pPr>
      <w:r>
        <w:rPr>
          <w:b/>
          <w:bCs/>
        </w:rPr>
        <w:t>204</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Τα ισότοπα έχουν τον ίδιο αριθμό πρωτονίων και νετρονίων.</w:t>
      </w:r>
    </w:p>
    <w:p w:rsidR="00D13214" w:rsidRPr="00D13214" w:rsidRDefault="00D13214" w:rsidP="00D13214">
      <w:pPr>
        <w:spacing w:line="360" w:lineRule="auto"/>
        <w:jc w:val="both"/>
      </w:pPr>
      <w:r w:rsidRPr="00D13214">
        <w:t xml:space="preserve">β) Το </w:t>
      </w:r>
      <w:r w:rsidRPr="00D13214">
        <w:rPr>
          <w:vertAlign w:val="subscript"/>
        </w:rPr>
        <w:t>20</w:t>
      </w:r>
      <w:r w:rsidRPr="00D13214">
        <w:t>Ca</w:t>
      </w:r>
      <w:r w:rsidRPr="00D13214">
        <w:rPr>
          <w:vertAlign w:val="superscript"/>
        </w:rPr>
        <w:t>2+</w:t>
      </w:r>
      <w:r w:rsidRPr="00D13214">
        <w:t xml:space="preserve"> έχει 18 ηλεκτρόνια.</w:t>
      </w:r>
    </w:p>
    <w:p w:rsidR="00D13214" w:rsidRPr="00D13214" w:rsidRDefault="00D13214" w:rsidP="00D13214">
      <w:pPr>
        <w:spacing w:line="360" w:lineRule="auto"/>
        <w:jc w:val="both"/>
      </w:pPr>
      <w:r w:rsidRPr="00D13214">
        <w:t>γ) 1mol C</w:t>
      </w:r>
      <w:r w:rsidRPr="00D13214">
        <w:rPr>
          <w:vertAlign w:val="subscript"/>
        </w:rPr>
        <w:t>2</w:t>
      </w:r>
      <w:r w:rsidRPr="00D13214">
        <w:t>H</w:t>
      </w:r>
      <w:r w:rsidRPr="00D13214">
        <w:rPr>
          <w:vertAlign w:val="subscript"/>
        </w:rPr>
        <w:t>6</w:t>
      </w:r>
      <w:r w:rsidRPr="00D13214">
        <w:t xml:space="preserve"> περιέχει 6 άτομα υδρογόνου</w:t>
      </w:r>
    </w:p>
    <w:p w:rsidR="00D13214" w:rsidRPr="00CB2A37" w:rsidRDefault="00D13214" w:rsidP="00D13214">
      <w:pPr>
        <w:spacing w:line="360" w:lineRule="auto"/>
        <w:jc w:val="both"/>
      </w:pPr>
      <w:r w:rsidRPr="00D13214">
        <w:t>Να αιτιολογήσετε τις απαντήσε</w:t>
      </w:r>
      <w:r w:rsidR="00CB2A37">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CB2A37" w:rsidRDefault="00D13214" w:rsidP="00D13214">
      <w:pPr>
        <w:spacing w:line="360" w:lineRule="auto"/>
        <w:jc w:val="both"/>
      </w:pPr>
      <w:r w:rsidRPr="00D13214">
        <w:t>α</w:t>
      </w:r>
      <w:r w:rsidRPr="00CB2A37">
        <w:t xml:space="preserve">) </w:t>
      </w:r>
      <w:r w:rsidRPr="00D13214">
        <w:rPr>
          <w:lang w:val="en-GB"/>
        </w:rPr>
        <w:t>Ca</w:t>
      </w:r>
      <w:r w:rsidRPr="00CB2A37">
        <w:t>(</w:t>
      </w:r>
      <w:r w:rsidRPr="00D13214">
        <w:t>ΟΗ</w:t>
      </w:r>
      <w:r w:rsidRPr="00CB2A37">
        <w:t>)</w:t>
      </w:r>
      <w:r w:rsidRPr="00CB2A37">
        <w:rPr>
          <w:vertAlign w:val="subscript"/>
        </w:rPr>
        <w:t>2</w:t>
      </w:r>
      <w:r w:rsidRPr="00CB2A37">
        <w:t>(</w:t>
      </w:r>
      <w:r w:rsidRPr="00D13214">
        <w:rPr>
          <w:lang w:val="en-GB"/>
        </w:rPr>
        <w:t>aq</w:t>
      </w:r>
      <w:r w:rsidRPr="00CB2A37">
        <w:t xml:space="preserve">) + </w:t>
      </w:r>
      <w:r w:rsidRPr="00D13214">
        <w:t>Η</w:t>
      </w:r>
      <w:r w:rsidRPr="00CB2A37">
        <w:rPr>
          <w:vertAlign w:val="subscript"/>
        </w:rPr>
        <w:t>2</w:t>
      </w:r>
      <w:r w:rsidRPr="00D13214">
        <w:rPr>
          <w:lang w:val="en-GB"/>
        </w:rPr>
        <w:t>SO</w:t>
      </w:r>
      <w:r w:rsidRPr="00CB2A37">
        <w:rPr>
          <w:vertAlign w:val="subscript"/>
        </w:rPr>
        <w:t>4</w:t>
      </w:r>
      <w:r w:rsidR="00CB2A37" w:rsidRPr="00CB2A37">
        <w:t>(</w:t>
      </w:r>
      <w:r w:rsidR="00CB2A37">
        <w:rPr>
          <w:lang w:val="en-GB"/>
        </w:rPr>
        <w:t>aq</w:t>
      </w:r>
      <w:r w:rsidR="00CB2A37" w:rsidRPr="00CB2A37">
        <w:t xml:space="preserve">) →             </w:t>
      </w:r>
      <w:r w:rsidRPr="00D13214">
        <w:t>β</w:t>
      </w:r>
      <w:r w:rsidRPr="00CB2A37">
        <w:t xml:space="preserve">) </w:t>
      </w:r>
      <w:r w:rsidRPr="00D13214">
        <w:rPr>
          <w:lang w:val="en-GB"/>
        </w:rPr>
        <w:t>Zn</w:t>
      </w:r>
      <w:r w:rsidRPr="00CB2A37">
        <w:t>(</w:t>
      </w:r>
      <w:r w:rsidRPr="00D13214">
        <w:rPr>
          <w:lang w:val="en-GB"/>
        </w:rPr>
        <w:t>s</w:t>
      </w:r>
      <w:r w:rsidRPr="00CB2A37">
        <w:t xml:space="preserve">) + </w:t>
      </w:r>
      <w:r w:rsidRPr="00D13214">
        <w:rPr>
          <w:lang w:val="en-GB"/>
        </w:rPr>
        <w:t>AuCl</w:t>
      </w:r>
      <w:r w:rsidRPr="00CB2A37">
        <w:rPr>
          <w:vertAlign w:val="subscript"/>
        </w:rPr>
        <w:t>3</w:t>
      </w:r>
      <w:r w:rsidRPr="00CB2A37">
        <w:t>(</w:t>
      </w:r>
      <w:r w:rsidRPr="00D13214">
        <w:rPr>
          <w:lang w:val="en-GB"/>
        </w:rPr>
        <w:t>aq</w:t>
      </w:r>
      <w:r w:rsidR="00CB2A37">
        <w:t>) →</w:t>
      </w:r>
      <w:r w:rsidR="00CB2A37" w:rsidRPr="00CB2A37">
        <w:t xml:space="preserve">                   </w:t>
      </w:r>
      <w:r w:rsidRPr="00D13214">
        <w:t>γ</w:t>
      </w:r>
      <w:r w:rsidRPr="00CB2A37">
        <w:t xml:space="preserve">) </w:t>
      </w:r>
      <w:r w:rsidRPr="00D13214">
        <w:rPr>
          <w:lang w:val="en-GB"/>
        </w:rPr>
        <w:t>K</w:t>
      </w:r>
      <w:r w:rsidRPr="00CB2A37">
        <w:rPr>
          <w:vertAlign w:val="subscript"/>
        </w:rPr>
        <w:t>2</w:t>
      </w:r>
      <w:r w:rsidRPr="00D13214">
        <w:rPr>
          <w:lang w:val="en-GB"/>
        </w:rPr>
        <w:t>S</w:t>
      </w:r>
      <w:r w:rsidRPr="00CB2A37">
        <w:t>(</w:t>
      </w:r>
      <w:r w:rsidRPr="00D13214">
        <w:rPr>
          <w:lang w:val="en-GB"/>
        </w:rPr>
        <w:t>aq</w:t>
      </w:r>
      <w:r w:rsidRPr="00CB2A37">
        <w:t xml:space="preserve">) + </w:t>
      </w:r>
      <w:r w:rsidRPr="00D13214">
        <w:rPr>
          <w:lang w:val="en-GB"/>
        </w:rPr>
        <w:t>Pb</w:t>
      </w:r>
      <w:r w:rsidRPr="00CB2A37">
        <w:t>(</w:t>
      </w:r>
      <w:r w:rsidRPr="00D13214">
        <w:rPr>
          <w:lang w:val="en-GB"/>
        </w:rPr>
        <w:t>NO</w:t>
      </w:r>
      <w:r w:rsidRPr="00CB2A37">
        <w:rPr>
          <w:vertAlign w:val="subscript"/>
        </w:rPr>
        <w:t>3</w:t>
      </w:r>
      <w:r w:rsidRPr="00CB2A37">
        <w:t>)</w:t>
      </w:r>
      <w:r w:rsidRPr="00CB2A37">
        <w:rPr>
          <w:vertAlign w:val="subscript"/>
        </w:rPr>
        <w:t>2</w:t>
      </w:r>
      <w:r w:rsidRPr="00CB2A37">
        <w:t>(</w:t>
      </w:r>
      <w:r w:rsidRPr="00D13214">
        <w:rPr>
          <w:lang w:val="en-GB"/>
        </w:rPr>
        <w:t>aq</w:t>
      </w:r>
      <w:r w:rsidRPr="00CB2A37">
        <w:t>)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β και γ. </w:t>
      </w:r>
    </w:p>
    <w:p w:rsidR="00D13214" w:rsidRPr="00CB2A37" w:rsidRDefault="00BC7064" w:rsidP="00D13214">
      <w:pPr>
        <w:spacing w:line="360" w:lineRule="auto"/>
        <w:jc w:val="both"/>
      </w:pPr>
      <w:r>
        <w:rPr>
          <w:b/>
          <w:bCs/>
        </w:rPr>
        <w:t>205</w:t>
      </w:r>
      <w:r w:rsidRPr="00E95E33">
        <w:rPr>
          <w:b/>
          <w:bCs/>
        </w:rPr>
        <w:t>)</w:t>
      </w:r>
      <w:r>
        <w:rPr>
          <w:b/>
          <w:bCs/>
        </w:rPr>
        <w:t xml:space="preserve"> </w:t>
      </w:r>
      <w:r w:rsidR="00D13214" w:rsidRPr="00D13214">
        <w:rPr>
          <w:b/>
        </w:rPr>
        <w:t>2.1. Α)</w:t>
      </w:r>
      <w:r w:rsidR="00D13214" w:rsidRPr="00D13214">
        <w:t xml:space="preserve"> Να ονομαστούν οι ενώσεις: α) </w:t>
      </w:r>
      <w:r w:rsidR="00D13214" w:rsidRPr="00D13214">
        <w:rPr>
          <w:lang w:val="en-GB"/>
        </w:rPr>
        <w:t>HCl</w:t>
      </w:r>
      <w:r w:rsidR="00D13214" w:rsidRPr="00D13214">
        <w:t xml:space="preserve">           β) </w:t>
      </w:r>
      <w:r w:rsidR="00D13214" w:rsidRPr="00D13214">
        <w:rPr>
          <w:lang w:val="en-GB"/>
        </w:rPr>
        <w:t>Mg</w:t>
      </w:r>
      <w:r w:rsidR="00D13214" w:rsidRPr="00D13214">
        <w:t>(</w:t>
      </w:r>
      <w:r w:rsidR="00D13214" w:rsidRPr="00D13214">
        <w:rPr>
          <w:lang w:val="en-GB"/>
        </w:rPr>
        <w:t>OH</w:t>
      </w:r>
      <w:r w:rsidR="00D13214" w:rsidRPr="00D13214">
        <w:t>)</w:t>
      </w:r>
      <w:r w:rsidR="00D13214" w:rsidRPr="00D13214">
        <w:rPr>
          <w:vertAlign w:val="subscript"/>
        </w:rPr>
        <w:t>2</w:t>
      </w:r>
      <w:r w:rsidR="00D13214" w:rsidRPr="00D13214">
        <w:t xml:space="preserve">          γ) </w:t>
      </w:r>
      <w:r w:rsidR="00D13214" w:rsidRPr="00D13214">
        <w:rPr>
          <w:lang w:val="en-GB"/>
        </w:rPr>
        <w:t>CO</w:t>
      </w:r>
      <w:r w:rsidR="00D13214" w:rsidRPr="00D13214">
        <w:rPr>
          <w:vertAlign w:val="subscript"/>
        </w:rPr>
        <w:t>2</w:t>
      </w:r>
      <w:r w:rsidR="00D13214" w:rsidRPr="00D13214">
        <w:t xml:space="preserve">          δ) </w:t>
      </w:r>
      <w:r w:rsidR="00D13214" w:rsidRPr="00D13214">
        <w:rPr>
          <w:lang w:val="en-GB"/>
        </w:rPr>
        <w:t>Ca</w:t>
      </w:r>
      <w:r w:rsidR="00D13214" w:rsidRPr="00D13214">
        <w:rPr>
          <w:vertAlign w:val="subscript"/>
        </w:rPr>
        <w:t>3</w:t>
      </w:r>
      <w:r w:rsidR="00D13214" w:rsidRPr="00D13214">
        <w:t>(</w:t>
      </w:r>
      <w:r w:rsidR="00D13214" w:rsidRPr="00D13214">
        <w:rPr>
          <w:lang w:val="en-GB"/>
        </w:rPr>
        <w:t>PO</w:t>
      </w:r>
      <w:r w:rsidR="00D13214" w:rsidRPr="00D13214">
        <w:rPr>
          <w:vertAlign w:val="subscript"/>
        </w:rPr>
        <w:t>4</w:t>
      </w:r>
      <w:r w:rsidR="00D13214" w:rsidRPr="00D13214">
        <w:t>)</w:t>
      </w:r>
      <w:r w:rsidR="00D13214" w:rsidRPr="00D13214">
        <w:rPr>
          <w:vertAlign w:val="subscript"/>
        </w:rPr>
        <w:t>2</w:t>
      </w:r>
      <w:r w:rsidR="00CB2A37">
        <w:t xml:space="preserve"> </w:t>
      </w:r>
    </w:p>
    <w:p w:rsidR="00D13214" w:rsidRPr="00D13214" w:rsidRDefault="00D13214" w:rsidP="00D13214">
      <w:pPr>
        <w:spacing w:line="360" w:lineRule="auto"/>
        <w:jc w:val="both"/>
        <w:rPr>
          <w:b/>
        </w:rPr>
      </w:pPr>
      <w:r w:rsidRPr="00D13214">
        <w:rPr>
          <w:b/>
        </w:rPr>
        <w:t xml:space="preserve">Β) </w:t>
      </w:r>
      <w:r w:rsidRPr="00D13214">
        <w:t>α) Να υπολογίσετε τον αριθμό οξείδωσης του S στο μόριο του Η</w:t>
      </w:r>
      <w:r w:rsidRPr="00D13214">
        <w:rPr>
          <w:vertAlign w:val="subscript"/>
        </w:rPr>
        <w:t>2</w:t>
      </w:r>
      <w:r w:rsidRPr="00D13214">
        <w:t>SO</w:t>
      </w:r>
      <w:r w:rsidRPr="00D13214">
        <w:rPr>
          <w:vertAlign w:val="subscript"/>
        </w:rPr>
        <w:t>4</w:t>
      </w:r>
      <w:r w:rsidRPr="00D13214">
        <w:t xml:space="preserve">. </w:t>
      </w:r>
    </w:p>
    <w:p w:rsidR="00D13214" w:rsidRPr="00D13214" w:rsidRDefault="00D13214" w:rsidP="00D13214">
      <w:pPr>
        <w:spacing w:line="360" w:lineRule="auto"/>
        <w:jc w:val="both"/>
      </w:pPr>
      <w:r w:rsidRPr="00D13214">
        <w:t xml:space="preserve">     β)Το </w:t>
      </w:r>
      <w:r w:rsidRPr="00D13214">
        <w:rPr>
          <w:vertAlign w:val="subscript"/>
        </w:rPr>
        <w:t>16</w:t>
      </w:r>
      <w:r w:rsidRPr="00D13214">
        <w:t xml:space="preserve">S με το </w:t>
      </w:r>
      <w:r w:rsidRPr="00D13214">
        <w:rPr>
          <w:vertAlign w:val="subscript"/>
        </w:rPr>
        <w:t>11</w:t>
      </w:r>
      <w:r w:rsidRPr="00D13214">
        <w:t xml:space="preserve">Νa σχηματίζουν ομοιοπολικό ή ιοντικό δεσμό; </w:t>
      </w:r>
    </w:p>
    <w:p w:rsidR="00D13214" w:rsidRPr="00413369" w:rsidRDefault="00CB2A37" w:rsidP="00D13214">
      <w:pPr>
        <w:spacing w:line="360" w:lineRule="auto"/>
        <w:jc w:val="both"/>
      </w:pPr>
      <w:r>
        <w:t xml:space="preserve">Αιτιολογήστε την απάντησή σας. </w:t>
      </w:r>
    </w:p>
    <w:p w:rsidR="00D13214" w:rsidRPr="00D13214" w:rsidRDefault="00D13214" w:rsidP="00D13214">
      <w:pPr>
        <w:spacing w:line="360" w:lineRule="auto"/>
        <w:jc w:val="both"/>
      </w:pPr>
      <w:r w:rsidRPr="00D13214">
        <w:rPr>
          <w:b/>
        </w:rPr>
        <w:lastRenderedPageBreak/>
        <w:t>2.2.</w:t>
      </w:r>
      <w:r w:rsidRPr="00D13214">
        <w:t xml:space="preserve"> Να συμπληρώσετε τις χημικές εξισώσεις (προϊόντα και συντελεστές) των παρακάτω αντιδράσεων που γίνονται όλες:</w:t>
      </w:r>
    </w:p>
    <w:p w:rsidR="00D13214" w:rsidRPr="00CB2A37" w:rsidRDefault="00D13214" w:rsidP="00D13214">
      <w:pPr>
        <w:spacing w:line="360" w:lineRule="auto"/>
        <w:jc w:val="both"/>
      </w:pPr>
      <w:r w:rsidRPr="00D13214">
        <w:t>α) KCl(aq) + AgNO</w:t>
      </w:r>
      <w:r w:rsidRPr="00D13214">
        <w:rPr>
          <w:vertAlign w:val="subscript"/>
        </w:rPr>
        <w:t>3</w:t>
      </w:r>
      <w:r w:rsidR="00CB2A37">
        <w:t>(aq) →</w:t>
      </w:r>
      <w:r w:rsidR="00CB2A37" w:rsidRPr="00CB2A37">
        <w:t xml:space="preserve">                  </w:t>
      </w:r>
      <w:r w:rsidRPr="00D13214">
        <w:t>β) NaOH(aq) + HB</w:t>
      </w:r>
      <w:r w:rsidR="00CB2A37">
        <w:t>r(aq) →</w:t>
      </w:r>
      <w:r w:rsidR="00CB2A37" w:rsidRPr="00CB2A37">
        <w:t xml:space="preserve">                            </w:t>
      </w:r>
      <w:r w:rsidRPr="00D13214">
        <w:t>γ</w:t>
      </w:r>
      <w:r w:rsidRPr="00CB2A37">
        <w:t xml:space="preserve">) </w:t>
      </w:r>
      <w:r w:rsidRPr="00D13214">
        <w:rPr>
          <w:lang w:val="en-GB"/>
        </w:rPr>
        <w:t>Cl</w:t>
      </w:r>
      <w:r w:rsidRPr="00CB2A37">
        <w:rPr>
          <w:vertAlign w:val="subscript"/>
        </w:rPr>
        <w:t>2</w:t>
      </w:r>
      <w:r w:rsidRPr="00CB2A37">
        <w:t>(</w:t>
      </w:r>
      <w:r w:rsidRPr="00D13214">
        <w:rPr>
          <w:lang w:val="en-GB"/>
        </w:rPr>
        <w:t>g</w:t>
      </w:r>
      <w:r w:rsidRPr="00CB2A37">
        <w:t xml:space="preserve">) + </w:t>
      </w:r>
      <w:r w:rsidRPr="00D13214">
        <w:rPr>
          <w:lang w:val="en-GB"/>
        </w:rPr>
        <w:t>CaBr</w:t>
      </w:r>
      <w:r w:rsidRPr="00CB2A37">
        <w:rPr>
          <w:vertAlign w:val="subscript"/>
        </w:rPr>
        <w:t>2</w:t>
      </w:r>
      <w:r w:rsidRPr="00CB2A37">
        <w:t>(</w:t>
      </w:r>
      <w:r w:rsidRPr="00D13214">
        <w:rPr>
          <w:lang w:val="en-GB"/>
        </w:rPr>
        <w:t>aq</w:t>
      </w:r>
      <w:r w:rsidRPr="00CB2A37">
        <w:t>)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α και γ. </w:t>
      </w:r>
    </w:p>
    <w:p w:rsidR="00D13214" w:rsidRPr="00D13214" w:rsidRDefault="00BC7064" w:rsidP="00D13214">
      <w:pPr>
        <w:spacing w:line="360" w:lineRule="auto"/>
        <w:jc w:val="both"/>
      </w:pPr>
      <w:r>
        <w:rPr>
          <w:b/>
          <w:bCs/>
        </w:rPr>
        <w:t>206</w:t>
      </w:r>
      <w:r w:rsidRPr="00E95E33">
        <w:rPr>
          <w:b/>
          <w:bCs/>
        </w:rPr>
        <w:t>)</w:t>
      </w:r>
      <w:r>
        <w:rPr>
          <w:b/>
          <w:bCs/>
        </w:rPr>
        <w:t xml:space="preserve"> </w:t>
      </w:r>
      <w:r w:rsidR="00D13214" w:rsidRPr="00D13214">
        <w:rPr>
          <w:b/>
        </w:rPr>
        <w:t>2.1.</w:t>
      </w:r>
      <w:r w:rsidR="00D13214" w:rsidRPr="00D13214">
        <w:t xml:space="preserve"> Για το άτομο του νατρίου δίνεται ότι: </w:t>
      </w:r>
      <w:r w:rsidR="00D13214" w:rsidRPr="00D13214">
        <w:rPr>
          <w:position w:val="-12"/>
        </w:rPr>
        <w:object w:dxaOrig="540" w:dyaOrig="380">
          <v:shape id="_x0000_i1061" type="#_x0000_t75" style="width:27.05pt;height:19pt" o:ole="">
            <v:imagedata r:id="rId159" o:title=""/>
          </v:shape>
          <o:OLEObject Type="Embed" ProgID="Equation.DSMT4" ShapeID="_x0000_i1061" DrawAspect="Content" ObjectID="_1489917596" r:id="rId160"/>
        </w:object>
      </w:r>
    </w:p>
    <w:p w:rsidR="00D13214" w:rsidRPr="00D13214" w:rsidRDefault="00D13214" w:rsidP="00D13214">
      <w:pPr>
        <w:spacing w:line="360" w:lineRule="auto"/>
        <w:jc w:val="both"/>
      </w:pPr>
      <w:r w:rsidRPr="00D13214">
        <w:t>α) Να αναφέρετε πόσα πρωτόνια, πόσα νετρόνια και πόσα ηλεκτρόνια υπάρχουν στο ιόν του νατρίου (Na</w:t>
      </w:r>
      <w:r w:rsidRPr="00D13214">
        <w:rPr>
          <w:vertAlign w:val="superscript"/>
        </w:rPr>
        <w:t>+</w:t>
      </w:r>
      <w:r w:rsidRPr="00D13214">
        <w:t>).</w:t>
      </w:r>
    </w:p>
    <w:p w:rsidR="00D13214" w:rsidRPr="00D13214" w:rsidRDefault="00D13214" w:rsidP="00D13214">
      <w:pPr>
        <w:spacing w:line="360" w:lineRule="auto"/>
        <w:jc w:val="both"/>
      </w:pPr>
      <w:r w:rsidRPr="00D13214">
        <w:t>β) Να κάνετε την κατανομή των ηλεκτρονίων σε στιβάδες για το ιόν του νατρίου.</w:t>
      </w:r>
    </w:p>
    <w:p w:rsidR="00D13214" w:rsidRPr="00CB2A37" w:rsidRDefault="00D13214" w:rsidP="00D13214">
      <w:pPr>
        <w:spacing w:line="360" w:lineRule="auto"/>
        <w:jc w:val="both"/>
      </w:pPr>
      <w:r w:rsidRPr="00D13214">
        <w:t xml:space="preserve">γ) Να εξηγήσετε τον τρόπο σχηματισμού της ένωσης μεταξύ του Νa και του </w:t>
      </w:r>
      <w:r w:rsidRPr="00D13214">
        <w:rPr>
          <w:vertAlign w:val="subscript"/>
        </w:rPr>
        <w:t>9</w:t>
      </w:r>
      <w:r w:rsidRPr="00D13214">
        <w:t>F και να γράψετε τον χημικό τύπο της ένωσης. Να χαρακτηρίσετε την ένωση ως ομοιοπολική ή ιοντ</w:t>
      </w:r>
      <w:r w:rsidR="00CB2A37">
        <w:t>ική.</w:t>
      </w:r>
    </w:p>
    <w:p w:rsidR="00D13214" w:rsidRPr="00CB2A37" w:rsidRDefault="00D13214" w:rsidP="00D13214">
      <w:pPr>
        <w:spacing w:line="360" w:lineRule="auto"/>
        <w:jc w:val="both"/>
        <w:rPr>
          <w:b/>
        </w:rPr>
      </w:pPr>
      <w:r w:rsidRPr="00D13214">
        <w:rPr>
          <w:b/>
        </w:rPr>
        <w:t>2.2. A)</w:t>
      </w:r>
      <w:r w:rsidRPr="00D13214">
        <w:t xml:space="preserve"> Να συμπληρώσετε τα προϊόντα και τους συντελεστές στις επόμενες χημικές εξισώσεις</w:t>
      </w:r>
      <w:r w:rsidRPr="00D13214">
        <w:rPr>
          <w:b/>
        </w:rPr>
        <w:t xml:space="preserve"> </w:t>
      </w:r>
      <w:r w:rsidRPr="00D13214">
        <w:t>που πραγματοποιούνται όλες:</w:t>
      </w:r>
      <w:r w:rsidR="00CB2A37" w:rsidRPr="00CB2A37">
        <w:rPr>
          <w:b/>
        </w:rPr>
        <w:t xml:space="preserve">              </w:t>
      </w:r>
      <w:r w:rsidR="00CB2A37">
        <w:t>α) Al(s) + HCl(aq) →</w:t>
      </w:r>
      <w:r w:rsidR="00CB2A37" w:rsidRPr="00CB2A37">
        <w:t xml:space="preserve">                         </w:t>
      </w:r>
      <w:r w:rsidRPr="00D13214">
        <w:t xml:space="preserve">β) NaOH(aq) + HBr(aq) → </w:t>
      </w:r>
    </w:p>
    <w:p w:rsidR="00D13214" w:rsidRPr="00D13214" w:rsidRDefault="00D13214" w:rsidP="00D13214">
      <w:pPr>
        <w:spacing w:line="360" w:lineRule="auto"/>
        <w:jc w:val="both"/>
      </w:pPr>
      <w:r w:rsidRPr="00D13214">
        <w:rPr>
          <w:b/>
        </w:rPr>
        <w:t>Β)</w:t>
      </w:r>
      <w:r w:rsidRPr="00D13214">
        <w:t xml:space="preserve"> </w:t>
      </w:r>
      <w:r w:rsidRPr="00D13214">
        <w:rPr>
          <w:i/>
        </w:rPr>
        <w:t>Να χαρακτηρίσετε τις παρακάτω προτάσεις ως σωστές (Σ) ή ως λανθασμένες (Λ) :</w:t>
      </w:r>
    </w:p>
    <w:p w:rsidR="00D13214" w:rsidRPr="00D13214" w:rsidRDefault="00D13214" w:rsidP="00D13214">
      <w:pPr>
        <w:spacing w:line="360" w:lineRule="auto"/>
        <w:jc w:val="both"/>
      </w:pPr>
      <w:r w:rsidRPr="00D13214">
        <w:t>α) Για τις ενέργειες Ε</w:t>
      </w:r>
      <w:r w:rsidRPr="00D13214">
        <w:rPr>
          <w:vertAlign w:val="subscript"/>
        </w:rPr>
        <w:t>L</w:t>
      </w:r>
      <w:r w:rsidRPr="00D13214">
        <w:t xml:space="preserve"> και Ε</w:t>
      </w:r>
      <w:r w:rsidRPr="00D13214">
        <w:rPr>
          <w:vertAlign w:val="subscript"/>
        </w:rPr>
        <w:t>N</w:t>
      </w:r>
      <w:r w:rsidRPr="00D13214">
        <w:t xml:space="preserve"> των στιβάδων L και N αντίστοιχα, ισχύει ότι Ε</w:t>
      </w:r>
      <w:r w:rsidRPr="00D13214">
        <w:rPr>
          <w:vertAlign w:val="subscript"/>
        </w:rPr>
        <w:t>L</w:t>
      </w:r>
      <w:r w:rsidRPr="00D13214">
        <w:t xml:space="preserve"> &lt; Ε</w:t>
      </w:r>
      <w:r w:rsidRPr="00D13214">
        <w:rPr>
          <w:vertAlign w:val="subscript"/>
        </w:rPr>
        <w:t>N</w:t>
      </w:r>
      <w:r w:rsidRPr="00D13214">
        <w:t>.</w:t>
      </w:r>
    </w:p>
    <w:p w:rsidR="00D13214" w:rsidRPr="00D13214" w:rsidRDefault="00D13214" w:rsidP="00D13214">
      <w:pPr>
        <w:spacing w:line="360" w:lineRule="auto"/>
        <w:jc w:val="both"/>
      </w:pPr>
      <w:r w:rsidRPr="00D13214">
        <w:t>β) To στοιχείο φθόριο, Cl (Ζ=17), βρίσκεται στην 17η (VΙΙA) ομάδα και την 2η περίοδο του Περιοδικού Πίνακα.</w:t>
      </w:r>
    </w:p>
    <w:p w:rsidR="00D13214" w:rsidRPr="00CB2A37" w:rsidRDefault="00D13214" w:rsidP="00D13214">
      <w:pPr>
        <w:spacing w:line="360" w:lineRule="auto"/>
        <w:jc w:val="both"/>
      </w:pPr>
      <w:r w:rsidRPr="00D13214">
        <w:t xml:space="preserve">Να αιτιολογήσετε την </w:t>
      </w:r>
      <w:r w:rsidR="00CB2A37">
        <w:t xml:space="preserve">απάντησή σας για κάθε πρόταση. </w:t>
      </w:r>
    </w:p>
    <w:p w:rsidR="00D13214" w:rsidRPr="00D13214" w:rsidRDefault="00BC7064" w:rsidP="00D13214">
      <w:pPr>
        <w:spacing w:line="360" w:lineRule="auto"/>
        <w:jc w:val="both"/>
      </w:pPr>
      <w:r>
        <w:rPr>
          <w:b/>
          <w:bCs/>
        </w:rPr>
        <w:t>207</w:t>
      </w:r>
      <w:r w:rsidRPr="00E95E33">
        <w:rPr>
          <w:b/>
          <w:bCs/>
        </w:rPr>
        <w:t>)</w:t>
      </w:r>
      <w:r>
        <w:rPr>
          <w:b/>
          <w:bCs/>
        </w:rPr>
        <w:t xml:space="preserve"> </w:t>
      </w:r>
      <w:r w:rsidR="00D13214" w:rsidRPr="00D13214">
        <w:rPr>
          <w:b/>
        </w:rPr>
        <w:t>2.1. Α)</w:t>
      </w:r>
      <w:r w:rsidR="00D13214" w:rsidRPr="00D13214">
        <w:t xml:space="preserve"> To άτομο ενός στοιχείου Χ έχει μάζα 2 φορές μεγαλύτερη από το άτομο </w:t>
      </w:r>
      <w:r w:rsidR="00D13214" w:rsidRPr="00D13214">
        <w:rPr>
          <w:position w:val="-12"/>
        </w:rPr>
        <w:object w:dxaOrig="380" w:dyaOrig="380">
          <v:shape id="_x0000_i1062" type="#_x0000_t75" style="width:19pt;height:19pt" o:ole="">
            <v:imagedata r:id="rId161" o:title=""/>
          </v:shape>
          <o:OLEObject Type="Embed" ProgID="Equation.DSMT4" ShapeID="_x0000_i1062" DrawAspect="Content" ObjectID="_1489917597" r:id="rId162"/>
        </w:object>
      </w:r>
      <w:r w:rsidR="00D13214" w:rsidRPr="00D13214">
        <w:t>. Το A</w:t>
      </w:r>
      <w:r w:rsidR="00D13214" w:rsidRPr="00D13214">
        <w:rPr>
          <w:vertAlign w:val="subscript"/>
        </w:rPr>
        <w:t>r</w:t>
      </w:r>
      <w:r w:rsidR="00D13214" w:rsidRPr="00D13214">
        <w:t xml:space="preserve"> του Χ είναι: </w:t>
      </w:r>
    </w:p>
    <w:p w:rsidR="00D13214" w:rsidRPr="00D13214" w:rsidRDefault="00D13214" w:rsidP="00D13214">
      <w:pPr>
        <w:spacing w:line="360" w:lineRule="auto"/>
        <w:jc w:val="center"/>
      </w:pPr>
      <w:r w:rsidRPr="00D13214">
        <w:t>α) 12 ,         β) 18 ,       γ) 24</w:t>
      </w:r>
    </w:p>
    <w:p w:rsidR="00D13214" w:rsidRPr="00CB2A37" w:rsidRDefault="00D13214" w:rsidP="00D13214">
      <w:pPr>
        <w:spacing w:line="360" w:lineRule="auto"/>
        <w:jc w:val="both"/>
      </w:pPr>
      <w:r w:rsidRPr="00D13214">
        <w:t>Να α</w:t>
      </w:r>
      <w:r w:rsidR="00CB2A37">
        <w:t xml:space="preserve">ιτιολογήσετε την απάντησή σας. </w:t>
      </w:r>
    </w:p>
    <w:p w:rsidR="00D13214" w:rsidRPr="00CB2A37" w:rsidRDefault="00D13214" w:rsidP="00D13214">
      <w:pPr>
        <w:spacing w:line="360" w:lineRule="auto"/>
        <w:jc w:val="both"/>
      </w:pPr>
      <w:r w:rsidRPr="00D13214">
        <w:rPr>
          <w:b/>
        </w:rPr>
        <w:t>Β)</w:t>
      </w:r>
      <w:r w:rsidRPr="00D13214">
        <w:t xml:space="preserve"> Να βρείτε τον ατομικό αριθμό του 2ου μέλους της ομάδας των αλογόνων και να γρά</w:t>
      </w:r>
      <w:r w:rsidR="00CB2A37">
        <w:t>ψετε την ηλεκτρονιακή δομή του.</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CB2A37" w:rsidRDefault="00D13214" w:rsidP="00D13214">
      <w:pPr>
        <w:spacing w:line="360" w:lineRule="auto"/>
        <w:jc w:val="both"/>
      </w:pPr>
      <w:r w:rsidRPr="00D13214">
        <w:t>α</w:t>
      </w:r>
      <w:r w:rsidRPr="00CB2A37">
        <w:t xml:space="preserve">) </w:t>
      </w:r>
      <w:r w:rsidRPr="00D13214">
        <w:rPr>
          <w:lang w:val="en-GB"/>
        </w:rPr>
        <w:t>Al</w:t>
      </w:r>
      <w:r w:rsidRPr="00CB2A37">
        <w:t>(</w:t>
      </w:r>
      <w:r w:rsidRPr="00D13214">
        <w:t>ΟΗ</w:t>
      </w:r>
      <w:r w:rsidRPr="00CB2A37">
        <w:t>)</w:t>
      </w:r>
      <w:r w:rsidRPr="00CB2A37">
        <w:rPr>
          <w:vertAlign w:val="subscript"/>
        </w:rPr>
        <w:t>3</w:t>
      </w:r>
      <w:r w:rsidRPr="00CB2A37">
        <w:t>(</w:t>
      </w:r>
      <w:r w:rsidRPr="00D13214">
        <w:rPr>
          <w:lang w:val="en-GB"/>
        </w:rPr>
        <w:t>s</w:t>
      </w:r>
      <w:r w:rsidRPr="00CB2A37">
        <w:t xml:space="preserve">) + </w:t>
      </w:r>
      <w:r w:rsidRPr="00D13214">
        <w:t>Η</w:t>
      </w:r>
      <w:r w:rsidR="00CB2A37">
        <w:rPr>
          <w:lang w:val="en-GB"/>
        </w:rPr>
        <w:t>Cl</w:t>
      </w:r>
      <w:r w:rsidR="00CB2A37" w:rsidRPr="00CB2A37">
        <w:t>(</w:t>
      </w:r>
      <w:r w:rsidR="00CB2A37">
        <w:rPr>
          <w:lang w:val="en-GB"/>
        </w:rPr>
        <w:t>aq</w:t>
      </w:r>
      <w:r w:rsidR="00CB2A37" w:rsidRPr="00CB2A37">
        <w:t xml:space="preserve">) →               </w:t>
      </w:r>
      <w:r w:rsidRPr="00D13214">
        <w:t>β</w:t>
      </w:r>
      <w:r w:rsidRPr="00CB2A37">
        <w:t xml:space="preserve">) </w:t>
      </w:r>
      <w:r w:rsidRPr="00D13214">
        <w:rPr>
          <w:lang w:val="en-GB"/>
        </w:rPr>
        <w:t>Zn</w:t>
      </w:r>
      <w:r w:rsidRPr="00CB2A37">
        <w:t>(</w:t>
      </w:r>
      <w:r w:rsidRPr="00D13214">
        <w:rPr>
          <w:lang w:val="en-GB"/>
        </w:rPr>
        <w:t>s</w:t>
      </w:r>
      <w:r w:rsidRPr="00CB2A37">
        <w:t xml:space="preserve">) + </w:t>
      </w:r>
      <w:r w:rsidRPr="00D13214">
        <w:rPr>
          <w:lang w:val="en-GB"/>
        </w:rPr>
        <w:t>AgNO</w:t>
      </w:r>
      <w:r w:rsidRPr="00CB2A37">
        <w:rPr>
          <w:vertAlign w:val="subscript"/>
        </w:rPr>
        <w:t>3</w:t>
      </w:r>
      <w:r w:rsidR="00CB2A37" w:rsidRPr="00CB2A37">
        <w:t>(</w:t>
      </w:r>
      <w:r w:rsidR="00CB2A37">
        <w:rPr>
          <w:lang w:val="en-GB"/>
        </w:rPr>
        <w:t>aq</w:t>
      </w:r>
      <w:r w:rsidR="00CB2A37" w:rsidRPr="00CB2A37">
        <w:t xml:space="preserve">) →                    </w:t>
      </w:r>
      <w:r w:rsidRPr="00D13214">
        <w:t>γ</w:t>
      </w:r>
      <w:r w:rsidRPr="00CB2A37">
        <w:t xml:space="preserve">) </w:t>
      </w:r>
      <w:r w:rsidRPr="00D13214">
        <w:rPr>
          <w:lang w:val="en-GB"/>
        </w:rPr>
        <w:t>Na</w:t>
      </w:r>
      <w:r w:rsidRPr="00CB2A37">
        <w:rPr>
          <w:vertAlign w:val="subscript"/>
        </w:rPr>
        <w:t>2</w:t>
      </w:r>
      <w:r w:rsidRPr="00D13214">
        <w:rPr>
          <w:lang w:val="en-GB"/>
        </w:rPr>
        <w:t>CO</w:t>
      </w:r>
      <w:r w:rsidRPr="00CB2A37">
        <w:rPr>
          <w:vertAlign w:val="subscript"/>
        </w:rPr>
        <w:t>3</w:t>
      </w:r>
      <w:r w:rsidRPr="00CB2A37">
        <w:t>(</w:t>
      </w:r>
      <w:r w:rsidRPr="00D13214">
        <w:rPr>
          <w:lang w:val="en-GB"/>
        </w:rPr>
        <w:t>aq</w:t>
      </w:r>
      <w:r w:rsidRPr="00CB2A37">
        <w:t xml:space="preserve">) + </w:t>
      </w:r>
      <w:r w:rsidRPr="00D13214">
        <w:rPr>
          <w:lang w:val="en-GB"/>
        </w:rPr>
        <w:t>CaCl</w:t>
      </w:r>
      <w:r w:rsidRPr="00CB2A37">
        <w:rPr>
          <w:vertAlign w:val="subscript"/>
        </w:rPr>
        <w:t>2</w:t>
      </w:r>
      <w:r w:rsidRPr="00CB2A37">
        <w:t>(</w:t>
      </w:r>
      <w:r w:rsidRPr="00D13214">
        <w:rPr>
          <w:lang w:val="en-GB"/>
        </w:rPr>
        <w:t>aq</w:t>
      </w:r>
      <w:r w:rsidRPr="00CB2A37">
        <w:t>)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β και γ. </w:t>
      </w:r>
    </w:p>
    <w:p w:rsidR="00D13214" w:rsidRPr="00D13214" w:rsidRDefault="00F82181" w:rsidP="00D13214">
      <w:pPr>
        <w:spacing w:line="360" w:lineRule="auto"/>
        <w:jc w:val="both"/>
      </w:pPr>
      <w:r>
        <w:rPr>
          <w:b/>
          <w:bCs/>
        </w:rPr>
        <w:t>208</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1 mol γλυκόζης (C</w:t>
      </w:r>
      <w:r w:rsidRPr="00D13214">
        <w:rPr>
          <w:vertAlign w:val="subscript"/>
        </w:rPr>
        <w:t>6</w:t>
      </w:r>
      <w:r w:rsidRPr="00D13214">
        <w:t>H</w:t>
      </w:r>
      <w:r w:rsidRPr="00D13214">
        <w:rPr>
          <w:vertAlign w:val="subscript"/>
        </w:rPr>
        <w:t>12</w:t>
      </w:r>
      <w:r w:rsidRPr="00D13214">
        <w:t>O</w:t>
      </w:r>
      <w:r w:rsidRPr="00D13214">
        <w:rPr>
          <w:vertAlign w:val="subscript"/>
        </w:rPr>
        <w:t>6</w:t>
      </w:r>
      <w:r w:rsidRPr="00D13214">
        <w:t>) περιέχει 12 Ν</w:t>
      </w:r>
      <w:r w:rsidRPr="00D13214">
        <w:rPr>
          <w:vertAlign w:val="subscript"/>
        </w:rPr>
        <w:t>Α</w:t>
      </w:r>
      <w:r w:rsidRPr="00D13214">
        <w:t xml:space="preserve"> άτομα υδρογόνου.</w:t>
      </w:r>
    </w:p>
    <w:p w:rsidR="00D13214" w:rsidRPr="00D13214" w:rsidRDefault="00D13214" w:rsidP="00D13214">
      <w:pPr>
        <w:spacing w:line="360" w:lineRule="auto"/>
        <w:jc w:val="both"/>
      </w:pPr>
      <w:r w:rsidRPr="00D13214">
        <w:t>β) Τα στοιχεία που έχουν εξωτερική στιβάδα την Ν, ανήκουν στην 4η περίοδο.</w:t>
      </w:r>
    </w:p>
    <w:p w:rsidR="00D13214" w:rsidRPr="00D13214" w:rsidRDefault="00D13214" w:rsidP="00D13214">
      <w:pPr>
        <w:spacing w:line="360" w:lineRule="auto"/>
        <w:jc w:val="both"/>
      </w:pPr>
      <w:r w:rsidRPr="00D13214">
        <w:t>γ) Το στοιχείο Ψ που βρίσκεται στη 2η (ΙΙΑ) ομάδα και στην 3η περίοδο του περιοδικού πίνακα, έχει ατομικό αριθμό 20.</w:t>
      </w:r>
    </w:p>
    <w:p w:rsidR="00D13214" w:rsidRPr="00CB2A37" w:rsidRDefault="00D13214" w:rsidP="00D13214">
      <w:pPr>
        <w:spacing w:line="360" w:lineRule="auto"/>
        <w:jc w:val="both"/>
      </w:pPr>
      <w:r w:rsidRPr="00D13214">
        <w:t>Να αιτιολογήσετε τις απαντήσε</w:t>
      </w:r>
      <w:r w:rsidR="00CB2A37">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CB2A37" w:rsidRDefault="00D13214" w:rsidP="00D13214">
      <w:pPr>
        <w:spacing w:line="360" w:lineRule="auto"/>
        <w:jc w:val="both"/>
      </w:pPr>
      <w:r w:rsidRPr="00D13214">
        <w:t>α</w:t>
      </w:r>
      <w:r w:rsidRPr="00CB2A37">
        <w:t xml:space="preserve">) </w:t>
      </w:r>
      <w:r w:rsidRPr="00D13214">
        <w:rPr>
          <w:lang w:val="en-GB"/>
        </w:rPr>
        <w:t>Al</w:t>
      </w:r>
      <w:r w:rsidRPr="00CB2A37">
        <w:t>(</w:t>
      </w:r>
      <w:r w:rsidRPr="00D13214">
        <w:rPr>
          <w:lang w:val="en-GB"/>
        </w:rPr>
        <w:t>OH</w:t>
      </w:r>
      <w:r w:rsidRPr="00CB2A37">
        <w:t>)</w:t>
      </w:r>
      <w:r w:rsidRPr="00CB2A37">
        <w:rPr>
          <w:vertAlign w:val="subscript"/>
        </w:rPr>
        <w:t>3</w:t>
      </w:r>
      <w:r w:rsidR="00CB2A37" w:rsidRPr="00CB2A37">
        <w:t>(</w:t>
      </w:r>
      <w:r w:rsidR="00CB2A37">
        <w:rPr>
          <w:lang w:val="en-GB"/>
        </w:rPr>
        <w:t>s</w:t>
      </w:r>
      <w:r w:rsidR="00CB2A37" w:rsidRPr="00CB2A37">
        <w:t xml:space="preserve">) + </w:t>
      </w:r>
      <w:r w:rsidR="00CB2A37">
        <w:rPr>
          <w:lang w:val="en-GB"/>
        </w:rPr>
        <w:t>HCl</w:t>
      </w:r>
      <w:r w:rsidR="00CB2A37" w:rsidRPr="00CB2A37">
        <w:t>(</w:t>
      </w:r>
      <w:r w:rsidR="00CB2A37">
        <w:rPr>
          <w:lang w:val="en-GB"/>
        </w:rPr>
        <w:t>aq</w:t>
      </w:r>
      <w:r w:rsidR="00CB2A37" w:rsidRPr="00CB2A37">
        <w:t xml:space="preserve">) →                 </w:t>
      </w:r>
      <w:r w:rsidRPr="00D13214">
        <w:t>β</w:t>
      </w:r>
      <w:r w:rsidRPr="00CB2A37">
        <w:t xml:space="preserve">) </w:t>
      </w:r>
      <w:r w:rsidRPr="00D13214">
        <w:rPr>
          <w:lang w:val="en-GB"/>
        </w:rPr>
        <w:t>AgNO</w:t>
      </w:r>
      <w:r w:rsidRPr="00CB2A37">
        <w:rPr>
          <w:vertAlign w:val="subscript"/>
        </w:rPr>
        <w:t>3</w:t>
      </w:r>
      <w:r w:rsidRPr="00CB2A37">
        <w:t>(</w:t>
      </w:r>
      <w:r w:rsidRPr="00D13214">
        <w:rPr>
          <w:lang w:val="en-GB"/>
        </w:rPr>
        <w:t>aq</w:t>
      </w:r>
      <w:r w:rsidRPr="00CB2A37">
        <w:t xml:space="preserve">) + </w:t>
      </w:r>
      <w:r w:rsidRPr="00D13214">
        <w:rPr>
          <w:lang w:val="en-GB"/>
        </w:rPr>
        <w:t>KI</w:t>
      </w:r>
      <w:r w:rsidRPr="00CB2A37">
        <w:t>(</w:t>
      </w:r>
      <w:r w:rsidRPr="00D13214">
        <w:rPr>
          <w:lang w:val="en-GB"/>
        </w:rPr>
        <w:t>aq</w:t>
      </w:r>
      <w:r w:rsidR="00CB2A37">
        <w:t>) →</w:t>
      </w:r>
      <w:r w:rsidR="00CB2A37" w:rsidRPr="00CB2A37">
        <w:t xml:space="preserve">                 </w:t>
      </w:r>
      <w:r w:rsidRPr="00D13214">
        <w:t>γ</w:t>
      </w:r>
      <w:r w:rsidRPr="00CB2A37">
        <w:t xml:space="preserve">) </w:t>
      </w:r>
      <w:r w:rsidRPr="00D13214">
        <w:rPr>
          <w:lang w:val="en-GB"/>
        </w:rPr>
        <w:t>Cl</w:t>
      </w:r>
      <w:r w:rsidRPr="00CB2A37">
        <w:rPr>
          <w:vertAlign w:val="subscript"/>
        </w:rPr>
        <w:t>2</w:t>
      </w:r>
      <w:r w:rsidRPr="00CB2A37">
        <w:t>(</w:t>
      </w:r>
      <w:r w:rsidRPr="00D13214">
        <w:rPr>
          <w:lang w:val="en-GB"/>
        </w:rPr>
        <w:t>g</w:t>
      </w:r>
      <w:r w:rsidRPr="00CB2A37">
        <w:t xml:space="preserve">) + </w:t>
      </w:r>
      <w:r w:rsidRPr="00D13214">
        <w:rPr>
          <w:lang w:val="en-GB"/>
        </w:rPr>
        <w:t>NaBr</w:t>
      </w:r>
      <w:r w:rsidRPr="00CB2A37">
        <w:t>(</w:t>
      </w:r>
      <w:r w:rsidRPr="00D13214">
        <w:rPr>
          <w:lang w:val="en-GB"/>
        </w:rPr>
        <w:t>aq</w:t>
      </w:r>
      <w:r w:rsidRPr="00CB2A37">
        <w:t>)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β και γ. </w:t>
      </w:r>
    </w:p>
    <w:p w:rsidR="00D13214" w:rsidRPr="00D13214" w:rsidRDefault="00F82181" w:rsidP="00D13214">
      <w:pPr>
        <w:spacing w:line="360" w:lineRule="auto"/>
        <w:jc w:val="both"/>
      </w:pPr>
      <w:r>
        <w:rPr>
          <w:b/>
          <w:bCs/>
        </w:rPr>
        <w:t>209</w:t>
      </w:r>
      <w:r w:rsidRPr="00E95E33">
        <w:rPr>
          <w:b/>
          <w:bCs/>
        </w:rPr>
        <w:t>)</w:t>
      </w:r>
      <w:r>
        <w:rPr>
          <w:b/>
          <w:bCs/>
        </w:rPr>
        <w:t xml:space="preserve"> </w:t>
      </w:r>
      <w:r w:rsidR="00D13214" w:rsidRPr="00D13214">
        <w:rPr>
          <w:b/>
        </w:rPr>
        <w:t>2.1.</w:t>
      </w:r>
      <w:r w:rsidR="00D13214" w:rsidRPr="00D13214">
        <w:t xml:space="preserve"> Για το άτομο του χλωρίου, δίνεται ότι: </w:t>
      </w:r>
      <w:r w:rsidR="00D13214" w:rsidRPr="00D13214">
        <w:rPr>
          <w:position w:val="-12"/>
        </w:rPr>
        <w:object w:dxaOrig="460" w:dyaOrig="380">
          <v:shape id="_x0000_i1063" type="#_x0000_t75" style="width:23.05pt;height:19pt" o:ole="">
            <v:imagedata r:id="rId163" o:title=""/>
          </v:shape>
          <o:OLEObject Type="Embed" ProgID="Equation.DSMT4" ShapeID="_x0000_i1063" DrawAspect="Content" ObjectID="_1489917598" r:id="rId164"/>
        </w:object>
      </w:r>
      <w:r w:rsidR="00D13214" w:rsidRPr="00D13214">
        <w:t>.</w:t>
      </w:r>
    </w:p>
    <w:p w:rsidR="00D13214" w:rsidRPr="00D13214" w:rsidRDefault="00D13214" w:rsidP="00D13214">
      <w:pPr>
        <w:spacing w:line="360" w:lineRule="auto"/>
        <w:jc w:val="both"/>
      </w:pPr>
      <w:r w:rsidRPr="00D13214">
        <w:t>α) Να αναφέρετε πόσα πρωτόνια, πόσα νετρόνια και πόσα ηλεκτρόνια υπάρχουν στο ιόν του χλωρίου (Cl</w:t>
      </w:r>
      <w:r w:rsidRPr="00D13214">
        <w:rPr>
          <w:vertAlign w:val="superscript"/>
        </w:rPr>
        <w:t>-</w:t>
      </w:r>
      <w:r w:rsidRPr="00D13214">
        <w:t>).</w:t>
      </w:r>
    </w:p>
    <w:p w:rsidR="00D13214" w:rsidRPr="00D13214" w:rsidRDefault="00D13214" w:rsidP="00D13214">
      <w:pPr>
        <w:spacing w:line="360" w:lineRule="auto"/>
        <w:jc w:val="both"/>
      </w:pPr>
      <w:r w:rsidRPr="00D13214">
        <w:lastRenderedPageBreak/>
        <w:t>β) Να κάνετε την κατανομή των ηλεκτρονίων σε στιβάδες για το ιόν του χλωρίου.</w:t>
      </w:r>
    </w:p>
    <w:p w:rsidR="00D13214" w:rsidRPr="00CB2A37" w:rsidRDefault="00D13214" w:rsidP="00D13214">
      <w:pPr>
        <w:spacing w:line="360" w:lineRule="auto"/>
        <w:jc w:val="both"/>
      </w:pPr>
      <w:r w:rsidRPr="00D13214">
        <w:t xml:space="preserve">γ) Να εξηγήσετε τον τρόπο σχηματισμού της ένωσης μεταξύ του </w:t>
      </w:r>
      <w:r w:rsidRPr="00D13214">
        <w:rPr>
          <w:vertAlign w:val="subscript"/>
        </w:rPr>
        <w:t>19</w:t>
      </w:r>
      <w:r w:rsidRPr="00D13214">
        <w:t xml:space="preserve">K και του Cl και να γράψετε τον χημικό τύπο της ένωσης. Να χαρακτηρίσετε την </w:t>
      </w:r>
      <w:r w:rsidR="00CB2A37">
        <w:t>ένωση ως ιοντική ή ομοιοπολική.</w:t>
      </w:r>
    </w:p>
    <w:p w:rsidR="00D13214" w:rsidRPr="00CB2A37" w:rsidRDefault="00D13214" w:rsidP="00D13214">
      <w:pPr>
        <w:spacing w:line="360" w:lineRule="auto"/>
        <w:jc w:val="both"/>
      </w:pPr>
      <w:r w:rsidRPr="00D13214">
        <w:rPr>
          <w:b/>
        </w:rPr>
        <w:t>2.2 Α.</w:t>
      </w:r>
      <w:r w:rsidRPr="00D13214">
        <w:t xml:space="preserve"> Να γράψετε τους υπολογισμούς σας για τον προσδιορισμό του αριθμού οξείδωσης του φωσφόρου (P) στη χημική ένωση Η</w:t>
      </w:r>
      <w:r w:rsidRPr="00D13214">
        <w:rPr>
          <w:vertAlign w:val="subscript"/>
        </w:rPr>
        <w:t>3</w:t>
      </w:r>
      <w:r w:rsidRPr="00D13214">
        <w:t>PO</w:t>
      </w:r>
      <w:r w:rsidRPr="00D13214">
        <w:rPr>
          <w:vertAlign w:val="subscript"/>
        </w:rPr>
        <w:t>4</w:t>
      </w:r>
      <w:r w:rsidR="00CB2A37">
        <w:t>.</w:t>
      </w:r>
    </w:p>
    <w:p w:rsidR="00D13214" w:rsidRPr="00D13214" w:rsidRDefault="00D13214" w:rsidP="00D13214">
      <w:pPr>
        <w:spacing w:line="360" w:lineRule="auto"/>
        <w:jc w:val="both"/>
      </w:pPr>
      <w:r w:rsidRPr="00D13214">
        <w:rPr>
          <w:b/>
        </w:rPr>
        <w:t>Β.</w:t>
      </w:r>
      <w:r w:rsidRPr="00D13214">
        <w:t xml:space="preserve"> Να συμπληρώσετε τα προϊόντα και τους συντελεστές στις χημικές εξισώσεις των χημικών αντιδράσεων που πραγματοποιούνται όλες:</w:t>
      </w:r>
    </w:p>
    <w:p w:rsidR="00D13214" w:rsidRPr="00CB2A37" w:rsidRDefault="00D13214" w:rsidP="00D13214">
      <w:pPr>
        <w:spacing w:line="360" w:lineRule="auto"/>
        <w:jc w:val="both"/>
      </w:pPr>
      <w:r w:rsidRPr="00D13214">
        <w:t>α</w:t>
      </w:r>
      <w:r w:rsidRPr="00CB2A37">
        <w:t xml:space="preserve">) </w:t>
      </w:r>
      <w:r w:rsidRPr="00D13214">
        <w:rPr>
          <w:lang w:val="en-GB"/>
        </w:rPr>
        <w:t>Cl</w:t>
      </w:r>
      <w:r w:rsidRPr="00CB2A37">
        <w:rPr>
          <w:vertAlign w:val="subscript"/>
        </w:rPr>
        <w:t>2</w:t>
      </w:r>
      <w:r w:rsidRPr="00CB2A37">
        <w:t>(</w:t>
      </w:r>
      <w:r w:rsidRPr="00D13214">
        <w:rPr>
          <w:lang w:val="en-GB"/>
        </w:rPr>
        <w:t>g</w:t>
      </w:r>
      <w:r w:rsidRPr="00CB2A37">
        <w:t xml:space="preserve">) + </w:t>
      </w:r>
      <w:r w:rsidRPr="00D13214">
        <w:rPr>
          <w:lang w:val="en-GB"/>
        </w:rPr>
        <w:t>CaBr</w:t>
      </w:r>
      <w:r w:rsidRPr="00CB2A37">
        <w:rPr>
          <w:vertAlign w:val="subscript"/>
        </w:rPr>
        <w:t>2</w:t>
      </w:r>
      <w:r w:rsidR="00CB2A37" w:rsidRPr="00CB2A37">
        <w:t>(</w:t>
      </w:r>
      <w:r w:rsidR="00CB2A37">
        <w:rPr>
          <w:lang w:val="en-GB"/>
        </w:rPr>
        <w:t>aq</w:t>
      </w:r>
      <w:r w:rsidR="00CB2A37" w:rsidRPr="00CB2A37">
        <w:t xml:space="preserve">) →               </w:t>
      </w:r>
      <w:r w:rsidRPr="00D13214">
        <w:t>β</w:t>
      </w:r>
      <w:r w:rsidRPr="00CB2A37">
        <w:t xml:space="preserve">) </w:t>
      </w:r>
      <w:r w:rsidRPr="00D13214">
        <w:rPr>
          <w:lang w:val="en-GB"/>
        </w:rPr>
        <w:t>Al</w:t>
      </w:r>
      <w:r w:rsidRPr="00CB2A37">
        <w:t>(</w:t>
      </w:r>
      <w:r w:rsidRPr="00D13214">
        <w:rPr>
          <w:lang w:val="en-GB"/>
        </w:rPr>
        <w:t>OH</w:t>
      </w:r>
      <w:r w:rsidRPr="00CB2A37">
        <w:t>)</w:t>
      </w:r>
      <w:r w:rsidRPr="00CB2A37">
        <w:rPr>
          <w:vertAlign w:val="subscript"/>
        </w:rPr>
        <w:t>3</w:t>
      </w:r>
      <w:r w:rsidRPr="00CB2A37">
        <w:t>(</w:t>
      </w:r>
      <w:r w:rsidRPr="00D13214">
        <w:rPr>
          <w:lang w:val="en-GB"/>
        </w:rPr>
        <w:t>s</w:t>
      </w:r>
      <w:r w:rsidRPr="00CB2A37">
        <w:t xml:space="preserve">) + </w:t>
      </w:r>
      <w:r w:rsidRPr="00D13214">
        <w:rPr>
          <w:lang w:val="en-GB"/>
        </w:rPr>
        <w:t>HNO</w:t>
      </w:r>
      <w:r w:rsidRPr="00CB2A37">
        <w:rPr>
          <w:vertAlign w:val="subscript"/>
        </w:rPr>
        <w:t>3</w:t>
      </w:r>
      <w:r w:rsidR="00CB2A37" w:rsidRPr="00CB2A37">
        <w:t>(</w:t>
      </w:r>
      <w:r w:rsidR="00CB2A37">
        <w:rPr>
          <w:lang w:val="en-GB"/>
        </w:rPr>
        <w:t>aq</w:t>
      </w:r>
      <w:r w:rsidR="00CB2A37" w:rsidRPr="00CB2A37">
        <w:t xml:space="preserve">) →             </w:t>
      </w:r>
      <w:r w:rsidRPr="00D13214">
        <w:t>γ</w:t>
      </w:r>
      <w:r w:rsidRPr="00CB2A37">
        <w:t xml:space="preserve">) </w:t>
      </w:r>
      <w:r w:rsidRPr="00D13214">
        <w:rPr>
          <w:lang w:val="en-GB"/>
        </w:rPr>
        <w:t>K</w:t>
      </w:r>
      <w:r w:rsidRPr="00CB2A37">
        <w:rPr>
          <w:vertAlign w:val="subscript"/>
        </w:rPr>
        <w:t>2</w:t>
      </w:r>
      <w:r w:rsidRPr="00D13214">
        <w:rPr>
          <w:lang w:val="en-GB"/>
        </w:rPr>
        <w:t>CO</w:t>
      </w:r>
      <w:r w:rsidRPr="00CB2A37">
        <w:rPr>
          <w:vertAlign w:val="subscript"/>
        </w:rPr>
        <w:t>3</w:t>
      </w:r>
      <w:r w:rsidRPr="00CB2A37">
        <w:t>(</w:t>
      </w:r>
      <w:r w:rsidRPr="00D13214">
        <w:rPr>
          <w:lang w:val="en-GB"/>
        </w:rPr>
        <w:t>aq</w:t>
      </w:r>
      <w:r w:rsidRPr="00CB2A37">
        <w:t xml:space="preserve">) + </w:t>
      </w:r>
      <w:r w:rsidRPr="00D13214">
        <w:rPr>
          <w:lang w:val="en-GB"/>
        </w:rPr>
        <w:t>HBr</w:t>
      </w:r>
      <w:r w:rsidRPr="00CB2A37">
        <w:t>(</w:t>
      </w:r>
      <w:r w:rsidRPr="00D13214">
        <w:rPr>
          <w:lang w:val="en-GB"/>
        </w:rPr>
        <w:t>aq</w:t>
      </w:r>
      <w:r w:rsidR="00CB2A37">
        <w:t>) →</w:t>
      </w:r>
    </w:p>
    <w:p w:rsidR="00D13214" w:rsidRPr="00D13214" w:rsidRDefault="00F82181" w:rsidP="00D13214">
      <w:pPr>
        <w:spacing w:line="360" w:lineRule="auto"/>
        <w:jc w:val="both"/>
      </w:pPr>
      <w:r>
        <w:rPr>
          <w:b/>
          <w:bCs/>
        </w:rPr>
        <w:t>210</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Τα στοιχεία μιας περιόδου έχουν τον ίδιο αριθμό ηλεκτρονίων στην εξωτερική στιβάδα τους.</w:t>
      </w:r>
    </w:p>
    <w:p w:rsidR="00D13214" w:rsidRPr="00D13214" w:rsidRDefault="00D13214" w:rsidP="00D13214">
      <w:pPr>
        <w:spacing w:line="360" w:lineRule="auto"/>
        <w:jc w:val="both"/>
      </w:pPr>
      <w:r w:rsidRPr="00D13214">
        <w:t xml:space="preserve">β) Tα άτομα </w:t>
      </w:r>
      <w:r w:rsidRPr="00D13214">
        <w:rPr>
          <w:position w:val="-12"/>
        </w:rPr>
        <w:object w:dxaOrig="400" w:dyaOrig="380">
          <v:shape id="_x0000_i1064" type="#_x0000_t75" style="width:20.15pt;height:19pt" o:ole="">
            <v:imagedata r:id="rId165" o:title=""/>
          </v:shape>
          <o:OLEObject Type="Embed" ProgID="Equation.DSMT4" ShapeID="_x0000_i1064" DrawAspect="Content" ObjectID="_1489917599" r:id="rId166"/>
        </w:object>
      </w:r>
      <w:r w:rsidRPr="00D13214">
        <w:t xml:space="preserve"> και </w:t>
      </w:r>
      <w:r w:rsidRPr="00D13214">
        <w:rPr>
          <w:position w:val="-12"/>
        </w:rPr>
        <w:object w:dxaOrig="380" w:dyaOrig="380">
          <v:shape id="_x0000_i1065" type="#_x0000_t75" style="width:19pt;height:19pt" o:ole="">
            <v:imagedata r:id="rId167" o:title=""/>
          </v:shape>
          <o:OLEObject Type="Embed" ProgID="Equation.DSMT4" ShapeID="_x0000_i1065" DrawAspect="Content" ObjectID="_1489917600" r:id="rId168"/>
        </w:object>
      </w:r>
      <w:r w:rsidRPr="00D13214">
        <w:t xml:space="preserve"> είναι ισότοπα.</w:t>
      </w:r>
    </w:p>
    <w:p w:rsidR="00D13214" w:rsidRPr="00D13214" w:rsidRDefault="00D13214" w:rsidP="00D13214">
      <w:pPr>
        <w:spacing w:line="360" w:lineRule="auto"/>
        <w:jc w:val="both"/>
      </w:pPr>
      <w:r w:rsidRPr="00D13214">
        <w:t xml:space="preserve">γ) Η ένωση μεταξύ </w:t>
      </w:r>
      <w:r w:rsidRPr="00D13214">
        <w:rPr>
          <w:vertAlign w:val="subscript"/>
        </w:rPr>
        <w:t>19</w:t>
      </w:r>
      <w:r w:rsidRPr="00D13214">
        <w:t xml:space="preserve">Κ και </w:t>
      </w:r>
      <w:r w:rsidRPr="00D13214">
        <w:rPr>
          <w:vertAlign w:val="subscript"/>
        </w:rPr>
        <w:t>9</w:t>
      </w:r>
      <w:r w:rsidRPr="00D13214">
        <w:t xml:space="preserve">F είναι ιοντική. </w:t>
      </w:r>
    </w:p>
    <w:p w:rsidR="00D13214" w:rsidRPr="00CB2A37" w:rsidRDefault="00D13214" w:rsidP="00D13214">
      <w:pPr>
        <w:spacing w:line="360" w:lineRule="auto"/>
        <w:jc w:val="both"/>
      </w:pPr>
      <w:r w:rsidRPr="00D13214">
        <w:t>Να αιτιολογήσετε τις απαντήσε</w:t>
      </w:r>
      <w:r w:rsidR="00CB2A37">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D13214" w:rsidRDefault="00D13214" w:rsidP="00D13214">
      <w:pPr>
        <w:spacing w:line="360" w:lineRule="auto"/>
        <w:jc w:val="both"/>
      </w:pPr>
      <w:r w:rsidRPr="00D13214">
        <w:t>α) NH</w:t>
      </w:r>
      <w:r w:rsidRPr="00D13214">
        <w:rPr>
          <w:vertAlign w:val="subscript"/>
        </w:rPr>
        <w:t>4</w:t>
      </w:r>
      <w:r w:rsidRPr="00D13214">
        <w:t>Cl(aq) + Ca(OH)</w:t>
      </w:r>
      <w:r w:rsidRPr="00D13214">
        <w:rPr>
          <w:vertAlign w:val="subscript"/>
        </w:rPr>
        <w:t>2</w:t>
      </w:r>
      <w:r w:rsidR="00CB2A37">
        <w:t>(aq) →</w:t>
      </w:r>
      <w:r w:rsidR="00CB2A37" w:rsidRPr="00CB2A37">
        <w:t xml:space="preserve">            </w:t>
      </w:r>
      <w:r w:rsidRPr="00D13214">
        <w:t>β</w:t>
      </w:r>
      <w:r w:rsidRPr="00CB2A37">
        <w:t xml:space="preserve">) </w:t>
      </w:r>
      <w:r w:rsidRPr="00D13214">
        <w:rPr>
          <w:lang w:val="en-GB"/>
        </w:rPr>
        <w:t>Fe</w:t>
      </w:r>
      <w:r w:rsidRPr="00CB2A37">
        <w:t>(</w:t>
      </w:r>
      <w:r w:rsidRPr="00D13214">
        <w:rPr>
          <w:lang w:val="en-GB"/>
        </w:rPr>
        <w:t>NO</w:t>
      </w:r>
      <w:r w:rsidRPr="00CB2A37">
        <w:rPr>
          <w:vertAlign w:val="subscript"/>
        </w:rPr>
        <w:t>3</w:t>
      </w:r>
      <w:r w:rsidRPr="00CB2A37">
        <w:t>)</w:t>
      </w:r>
      <w:r w:rsidRPr="00CB2A37">
        <w:rPr>
          <w:vertAlign w:val="subscript"/>
        </w:rPr>
        <w:t>3</w:t>
      </w:r>
      <w:r w:rsidRPr="00CB2A37">
        <w:t>(</w:t>
      </w:r>
      <w:r w:rsidRPr="00D13214">
        <w:rPr>
          <w:lang w:val="en-GB"/>
        </w:rPr>
        <w:t>aq</w:t>
      </w:r>
      <w:r w:rsidRPr="00CB2A37">
        <w:t xml:space="preserve">) + </w:t>
      </w:r>
      <w:r w:rsidRPr="00D13214">
        <w:rPr>
          <w:lang w:val="en-GB"/>
        </w:rPr>
        <w:t>KOH</w:t>
      </w:r>
      <w:r w:rsidRPr="00CB2A37">
        <w:t>(</w:t>
      </w:r>
      <w:r w:rsidRPr="00D13214">
        <w:rPr>
          <w:lang w:val="en-GB"/>
        </w:rPr>
        <w:t>aq</w:t>
      </w:r>
      <w:r w:rsidR="00CB2A37">
        <w:t>) →</w:t>
      </w:r>
      <w:r w:rsidR="00CB2A37" w:rsidRPr="00CB2A37">
        <w:t xml:space="preserve">                     </w:t>
      </w:r>
      <w:r w:rsidRPr="00D13214">
        <w:t>γ) Zn(s) + HCl(aq)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α και β. </w:t>
      </w:r>
    </w:p>
    <w:p w:rsidR="00D13214" w:rsidRPr="00D13214" w:rsidRDefault="00F82181" w:rsidP="00D13214">
      <w:pPr>
        <w:spacing w:line="360" w:lineRule="auto"/>
        <w:jc w:val="both"/>
      </w:pPr>
      <w:r>
        <w:rPr>
          <w:b/>
          <w:bCs/>
        </w:rPr>
        <w:t>211</w:t>
      </w:r>
      <w:r w:rsidRPr="00E95E33">
        <w:rPr>
          <w:b/>
          <w:bCs/>
        </w:rPr>
        <w:t>)</w:t>
      </w:r>
      <w:r>
        <w:rPr>
          <w:b/>
          <w:bCs/>
        </w:rPr>
        <w:t xml:space="preserve"> </w:t>
      </w:r>
      <w:r w:rsidR="00D13214" w:rsidRPr="00D13214">
        <w:rPr>
          <w:b/>
        </w:rPr>
        <w:t>2.1.</w:t>
      </w:r>
      <w:r w:rsidR="00D13214" w:rsidRPr="00D13214">
        <w:t xml:space="preserve"> </w:t>
      </w:r>
      <w:r w:rsidR="00D13214" w:rsidRPr="00D13214">
        <w:rPr>
          <w:i/>
        </w:rPr>
        <w:t>Να χαρακτηρίσετε τις επόμενες προτάσεις ως σωστές (Σ) ή λανθασμένες (Λ);</w:t>
      </w:r>
    </w:p>
    <w:p w:rsidR="00D13214" w:rsidRPr="00D13214" w:rsidRDefault="00D13214" w:rsidP="00D13214">
      <w:pPr>
        <w:spacing w:line="360" w:lineRule="auto"/>
        <w:jc w:val="both"/>
      </w:pPr>
      <w:r w:rsidRPr="00D13214">
        <w:t>α) 2 mol CO</w:t>
      </w:r>
      <w:r w:rsidRPr="00D13214">
        <w:rPr>
          <w:vertAlign w:val="subscript"/>
        </w:rPr>
        <w:t xml:space="preserve">2 </w:t>
      </w:r>
      <w:r w:rsidRPr="00D13214">
        <w:t>περιέχουν 2 Ν</w:t>
      </w:r>
      <w:r w:rsidRPr="00D13214">
        <w:rPr>
          <w:vertAlign w:val="subscript"/>
        </w:rPr>
        <w:t>Α</w:t>
      </w:r>
      <w:r w:rsidRPr="00D13214">
        <w:t xml:space="preserve"> μόρια.</w:t>
      </w:r>
    </w:p>
    <w:p w:rsidR="00D13214" w:rsidRPr="00D13214" w:rsidRDefault="00D13214" w:rsidP="00D13214">
      <w:pPr>
        <w:spacing w:line="360" w:lineRule="auto"/>
        <w:jc w:val="both"/>
      </w:pPr>
      <w:r w:rsidRPr="00D13214">
        <w:t>β) Ένα μείγμα είναι πάντοτε ετερογενές</w:t>
      </w:r>
    </w:p>
    <w:p w:rsidR="00D13214" w:rsidRPr="00D13214" w:rsidRDefault="00D13214" w:rsidP="00D13214">
      <w:pPr>
        <w:spacing w:line="360" w:lineRule="auto"/>
        <w:jc w:val="both"/>
      </w:pPr>
      <w:r w:rsidRPr="00D13214">
        <w:t xml:space="preserve">γ) Το </w:t>
      </w:r>
      <w:r w:rsidRPr="00D13214">
        <w:rPr>
          <w:vertAlign w:val="subscript"/>
        </w:rPr>
        <w:t>19</w:t>
      </w:r>
      <w:r w:rsidRPr="00D13214">
        <w:t>Κ</w:t>
      </w:r>
      <w:r w:rsidRPr="00D13214">
        <w:rPr>
          <w:vertAlign w:val="superscript"/>
        </w:rPr>
        <w:t>+</w:t>
      </w:r>
      <w:r w:rsidRPr="00D13214">
        <w:t xml:space="preserve"> έχει τον ίδιο αριθμό ηλεκτρονίων με το </w:t>
      </w:r>
      <w:r w:rsidRPr="00D13214">
        <w:rPr>
          <w:vertAlign w:val="subscript"/>
        </w:rPr>
        <w:t>17</w:t>
      </w:r>
      <w:r w:rsidRPr="00D13214">
        <w:t>Cl</w:t>
      </w:r>
      <w:r w:rsidRPr="00D13214">
        <w:rPr>
          <w:vertAlign w:val="superscript"/>
        </w:rPr>
        <w:t>-</w:t>
      </w:r>
    </w:p>
    <w:p w:rsidR="00D13214" w:rsidRPr="00CB2A37" w:rsidRDefault="00D13214" w:rsidP="00D13214">
      <w:pPr>
        <w:spacing w:line="360" w:lineRule="auto"/>
        <w:jc w:val="both"/>
      </w:pPr>
      <w:r w:rsidRPr="00D13214">
        <w:t>Να αιτιολογήσετε τις απαντήσε</w:t>
      </w:r>
      <w:r w:rsidR="00CB2A37">
        <w:t>ις σας σε όλες τις περιπτώσεις.</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Cl</w:t>
      </w:r>
      <w:r w:rsidRPr="00D13214">
        <w:rPr>
          <w:vertAlign w:val="subscript"/>
          <w:lang w:val="en-GB"/>
        </w:rPr>
        <w:t>2</w:t>
      </w:r>
      <w:r w:rsidRPr="00D13214">
        <w:rPr>
          <w:lang w:val="en-GB"/>
        </w:rPr>
        <w:t>(g) + CaI</w:t>
      </w:r>
      <w:r w:rsidRPr="00D13214">
        <w:rPr>
          <w:vertAlign w:val="subscript"/>
          <w:lang w:val="en-GB"/>
        </w:rPr>
        <w:t>2</w:t>
      </w:r>
      <w:r w:rsidR="00CB2A37">
        <w:rPr>
          <w:lang w:val="en-GB"/>
        </w:rPr>
        <w:t xml:space="preserve">(aq) →              </w:t>
      </w:r>
      <w:r w:rsidRPr="00D13214">
        <w:t>β</w:t>
      </w:r>
      <w:r w:rsidRPr="00D13214">
        <w:rPr>
          <w:lang w:val="en-GB"/>
        </w:rPr>
        <w:t>) Na</w:t>
      </w:r>
      <w:r w:rsidRPr="00D13214">
        <w:rPr>
          <w:vertAlign w:val="subscript"/>
          <w:lang w:val="en-GB"/>
        </w:rPr>
        <w:t>2</w:t>
      </w:r>
      <w:r w:rsidRPr="00D13214">
        <w:rPr>
          <w:lang w:val="en-GB"/>
        </w:rPr>
        <w:t>CO</w:t>
      </w:r>
      <w:r w:rsidRPr="00D13214">
        <w:rPr>
          <w:vertAlign w:val="subscript"/>
          <w:lang w:val="en-GB"/>
        </w:rPr>
        <w:t>3</w:t>
      </w:r>
      <w:r w:rsidRPr="00D13214">
        <w:rPr>
          <w:lang w:val="en-GB"/>
        </w:rPr>
        <w:t>(aq) + Ca(OH)</w:t>
      </w:r>
      <w:r w:rsidRPr="00D13214">
        <w:rPr>
          <w:vertAlign w:val="subscript"/>
          <w:lang w:val="en-GB"/>
        </w:rPr>
        <w:t>2</w:t>
      </w:r>
      <w:r w:rsidR="00CB2A37">
        <w:rPr>
          <w:lang w:val="en-GB"/>
        </w:rPr>
        <w:t xml:space="preserve">(aq) →                     </w:t>
      </w:r>
      <w:r w:rsidRPr="00D13214">
        <w:t>γ</w:t>
      </w:r>
      <w:r w:rsidRPr="00D13214">
        <w:rPr>
          <w:lang w:val="en-GB"/>
        </w:rPr>
        <w:t>) Fe(NO</w:t>
      </w:r>
      <w:r w:rsidRPr="00D13214">
        <w:rPr>
          <w:vertAlign w:val="subscript"/>
          <w:lang w:val="en-GB"/>
        </w:rPr>
        <w:t>3</w:t>
      </w:r>
      <w:r w:rsidRPr="00D13214">
        <w:rPr>
          <w:lang w:val="en-GB"/>
        </w:rPr>
        <w:t>)</w:t>
      </w:r>
      <w:r w:rsidRPr="00D13214">
        <w:rPr>
          <w:vertAlign w:val="subscript"/>
          <w:lang w:val="en-GB"/>
        </w:rPr>
        <w:t>2</w:t>
      </w:r>
      <w:r w:rsidRPr="00D13214">
        <w:rPr>
          <w:lang w:val="en-GB"/>
        </w:rPr>
        <w:t>(aq) + H</w:t>
      </w:r>
      <w:r w:rsidRPr="00D13214">
        <w:rPr>
          <w:vertAlign w:val="subscript"/>
          <w:lang w:val="en-GB"/>
        </w:rPr>
        <w:t>2</w:t>
      </w:r>
      <w:r w:rsidRPr="00D13214">
        <w:rPr>
          <w:lang w:val="en-GB"/>
        </w:rPr>
        <w:t>S(aq)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α και γ. </w:t>
      </w:r>
    </w:p>
    <w:p w:rsidR="00D13214" w:rsidRPr="00D13214" w:rsidRDefault="00F82181" w:rsidP="00D13214">
      <w:pPr>
        <w:spacing w:line="360" w:lineRule="auto"/>
        <w:jc w:val="both"/>
      </w:pPr>
      <w:r>
        <w:rPr>
          <w:b/>
          <w:bCs/>
        </w:rPr>
        <w:t>212</w:t>
      </w:r>
      <w:r w:rsidRPr="00E95E33">
        <w:rPr>
          <w:b/>
          <w:bCs/>
        </w:rPr>
        <w:t>)</w:t>
      </w:r>
      <w:r>
        <w:rPr>
          <w:b/>
          <w:bCs/>
        </w:rPr>
        <w:t xml:space="preserve"> </w:t>
      </w:r>
      <w:r w:rsidR="00D13214" w:rsidRPr="00D13214">
        <w:rPr>
          <w:b/>
        </w:rPr>
        <w:t>2.1.</w:t>
      </w:r>
      <w:r w:rsidR="00D13214" w:rsidRPr="00D13214">
        <w:t xml:space="preserve"> </w:t>
      </w:r>
      <w:r w:rsidR="00D13214" w:rsidRPr="00D13214">
        <w:rPr>
          <w:i/>
        </w:rPr>
        <w:t>Να χαρακτηρίσετε τις επόμενες προτάσεις ως σωστές (Σ) ή λανθασμένες (Λ);</w:t>
      </w:r>
    </w:p>
    <w:p w:rsidR="00D13214" w:rsidRPr="00D13214" w:rsidRDefault="00D13214" w:rsidP="00D13214">
      <w:pPr>
        <w:spacing w:line="360" w:lineRule="auto"/>
        <w:jc w:val="both"/>
      </w:pPr>
      <w:r w:rsidRPr="00D13214">
        <w:t>α) Τo χλώριο (</w:t>
      </w:r>
      <w:r w:rsidRPr="00D13214">
        <w:rPr>
          <w:vertAlign w:val="subscript"/>
        </w:rPr>
        <w:t>17</w:t>
      </w:r>
      <w:r w:rsidRPr="00D13214">
        <w:t>Cl), μπορεί να σχηματίσει ομοιοπολικούς και ιοντικούς δεσμούς.</w:t>
      </w:r>
    </w:p>
    <w:p w:rsidR="00D13214" w:rsidRPr="00D13214" w:rsidRDefault="00D13214" w:rsidP="00D13214">
      <w:pPr>
        <w:spacing w:line="360" w:lineRule="auto"/>
        <w:jc w:val="both"/>
      </w:pPr>
      <w:r w:rsidRPr="00D13214">
        <w:t>β) Η ηλεκτραρνητικότητα καθορίζει την τάση των ατόμων να αποβάλλουν ηλεκτρόνια.</w:t>
      </w:r>
    </w:p>
    <w:p w:rsidR="00D13214" w:rsidRPr="00D13214" w:rsidRDefault="00D13214" w:rsidP="00D13214">
      <w:pPr>
        <w:spacing w:line="360" w:lineRule="auto"/>
        <w:jc w:val="both"/>
      </w:pPr>
      <w:r w:rsidRPr="00D13214">
        <w:t xml:space="preserve">γ) Το </w:t>
      </w:r>
      <w:r w:rsidRPr="00D13214">
        <w:rPr>
          <w:vertAlign w:val="subscript"/>
        </w:rPr>
        <w:t>17</w:t>
      </w:r>
      <w:r w:rsidRPr="00D13214">
        <w:t xml:space="preserve">Cl προσλαμβάνει ηλεκτρόνια ευκολότερα από το </w:t>
      </w:r>
      <w:r w:rsidRPr="00D13214">
        <w:rPr>
          <w:vertAlign w:val="subscript"/>
        </w:rPr>
        <w:t>9</w:t>
      </w:r>
      <w:r w:rsidRPr="00D13214">
        <w:t>F.</w:t>
      </w:r>
    </w:p>
    <w:p w:rsidR="00D13214" w:rsidRPr="00CB2A37" w:rsidRDefault="00D13214" w:rsidP="00D13214">
      <w:pPr>
        <w:spacing w:line="360" w:lineRule="auto"/>
        <w:jc w:val="both"/>
      </w:pPr>
      <w:r w:rsidRPr="00D13214">
        <w:t>Να αιτιολογήσετε τις απαντήσε</w:t>
      </w:r>
      <w:r w:rsidR="00CB2A37">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w:t>
      </w:r>
    </w:p>
    <w:p w:rsidR="00D13214" w:rsidRPr="00D13214" w:rsidRDefault="00D13214" w:rsidP="00D13214">
      <w:pPr>
        <w:spacing w:line="360" w:lineRule="auto"/>
        <w:jc w:val="both"/>
      </w:pPr>
      <w:r w:rsidRPr="00D13214">
        <w:t>χημικών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Cl</w:t>
      </w:r>
      <w:r w:rsidRPr="00D13214">
        <w:rPr>
          <w:vertAlign w:val="subscript"/>
          <w:lang w:val="en-GB"/>
        </w:rPr>
        <w:t>2</w:t>
      </w:r>
      <w:r w:rsidRPr="00D13214">
        <w:rPr>
          <w:lang w:val="en-GB"/>
        </w:rPr>
        <w:t>(g) + H</w:t>
      </w:r>
      <w:r w:rsidRPr="00D13214">
        <w:rPr>
          <w:vertAlign w:val="subscript"/>
          <w:lang w:val="en-GB"/>
        </w:rPr>
        <w:t>2</w:t>
      </w:r>
      <w:r w:rsidR="00CB2A37">
        <w:rPr>
          <w:lang w:val="en-GB"/>
        </w:rPr>
        <w:t xml:space="preserve">S(aq) →            </w:t>
      </w:r>
      <w:r w:rsidRPr="00D13214">
        <w:t>β</w:t>
      </w:r>
      <w:r w:rsidRPr="00D13214">
        <w:rPr>
          <w:lang w:val="en-GB"/>
        </w:rPr>
        <w:t>) Na</w:t>
      </w:r>
      <w:r w:rsidRPr="00D13214">
        <w:t>ΟΗ</w:t>
      </w:r>
      <w:r w:rsidRPr="00D13214">
        <w:rPr>
          <w:lang w:val="en-GB"/>
        </w:rPr>
        <w:t>(aq) + H</w:t>
      </w:r>
      <w:r w:rsidRPr="00D13214">
        <w:rPr>
          <w:vertAlign w:val="subscript"/>
          <w:lang w:val="en-GB"/>
        </w:rPr>
        <w:t>2</w:t>
      </w:r>
      <w:r w:rsidRPr="00D13214">
        <w:rPr>
          <w:lang w:val="en-GB"/>
        </w:rPr>
        <w:t>SO</w:t>
      </w:r>
      <w:r w:rsidRPr="00D13214">
        <w:rPr>
          <w:vertAlign w:val="subscript"/>
          <w:lang w:val="en-GB"/>
        </w:rPr>
        <w:t>4</w:t>
      </w:r>
      <w:r w:rsidR="00CB2A37">
        <w:rPr>
          <w:lang w:val="en-GB"/>
        </w:rPr>
        <w:t xml:space="preserve">(aq) →                    </w:t>
      </w:r>
      <w:r w:rsidRPr="00D13214">
        <w:t>γ</w:t>
      </w:r>
      <w:r w:rsidRPr="00D13214">
        <w:rPr>
          <w:lang w:val="en-GB"/>
        </w:rPr>
        <w:t>) Pb(NO</w:t>
      </w:r>
      <w:r w:rsidRPr="00D13214">
        <w:rPr>
          <w:vertAlign w:val="subscript"/>
          <w:lang w:val="en-GB"/>
        </w:rPr>
        <w:t>3</w:t>
      </w:r>
      <w:r w:rsidRPr="00D13214">
        <w:rPr>
          <w:lang w:val="en-GB"/>
        </w:rPr>
        <w:t>)</w:t>
      </w:r>
      <w:r w:rsidRPr="00D13214">
        <w:rPr>
          <w:vertAlign w:val="subscript"/>
          <w:lang w:val="en-GB"/>
        </w:rPr>
        <w:t>2</w:t>
      </w:r>
      <w:r w:rsidRPr="00D13214">
        <w:rPr>
          <w:lang w:val="en-GB"/>
        </w:rPr>
        <w:t xml:space="preserve">(aq) + </w:t>
      </w:r>
      <w:r w:rsidRPr="00D13214">
        <w:t>Κ</w:t>
      </w:r>
      <w:r w:rsidRPr="00D13214">
        <w:rPr>
          <w:vertAlign w:val="subscript"/>
          <w:lang w:val="en-GB"/>
        </w:rPr>
        <w:t>2</w:t>
      </w:r>
      <w:r w:rsidRPr="00D13214">
        <w:rPr>
          <w:lang w:val="en-GB"/>
        </w:rPr>
        <w:t>S(aq) →</w:t>
      </w:r>
    </w:p>
    <w:p w:rsidR="00D13214" w:rsidRPr="00CB2A37" w:rsidRDefault="00D13214" w:rsidP="00D13214">
      <w:pPr>
        <w:spacing w:line="360" w:lineRule="auto"/>
        <w:jc w:val="both"/>
      </w:pPr>
      <w:r w:rsidRPr="00D13214">
        <w:t>Να αναφέρετε το λόγο που γί</w:t>
      </w:r>
      <w:r w:rsidR="00CB2A37">
        <w:t xml:space="preserve">νονται οι αντιδράσεις α και γ. </w:t>
      </w:r>
    </w:p>
    <w:p w:rsidR="00D13214" w:rsidRPr="00D13214" w:rsidRDefault="00F82181" w:rsidP="00D13214">
      <w:pPr>
        <w:spacing w:line="360" w:lineRule="auto"/>
        <w:jc w:val="both"/>
      </w:pPr>
      <w:r>
        <w:rPr>
          <w:b/>
          <w:bCs/>
        </w:rPr>
        <w:t>213</w:t>
      </w:r>
      <w:r w:rsidRPr="00E95E33">
        <w:rPr>
          <w:b/>
          <w:bCs/>
        </w:rPr>
        <w:t>)</w:t>
      </w:r>
      <w:r>
        <w:rPr>
          <w:b/>
          <w:bCs/>
        </w:rPr>
        <w:t xml:space="preserve"> </w:t>
      </w:r>
      <w:r w:rsidR="00D13214" w:rsidRPr="00D13214">
        <w:rPr>
          <w:b/>
        </w:rPr>
        <w:t>2.1.</w:t>
      </w:r>
      <w:r w:rsidR="00D13214" w:rsidRPr="00D13214">
        <w:t xml:space="preserve"> Για το άτομο του καλίου, δίνεται ότι:</w:t>
      </w:r>
      <w:r w:rsidR="00D13214" w:rsidRPr="00D13214">
        <w:rPr>
          <w:position w:val="-12"/>
        </w:rPr>
        <w:object w:dxaOrig="420" w:dyaOrig="380">
          <v:shape id="_x0000_i1066" type="#_x0000_t75" style="width:20.75pt;height:19pt" o:ole="">
            <v:imagedata r:id="rId169" o:title=""/>
          </v:shape>
          <o:OLEObject Type="Embed" ProgID="Equation.DSMT4" ShapeID="_x0000_i1066" DrawAspect="Content" ObjectID="_1489917601" r:id="rId170"/>
        </w:object>
      </w:r>
      <w:r w:rsidR="00D13214" w:rsidRPr="00D13214">
        <w:t>.</w:t>
      </w:r>
    </w:p>
    <w:p w:rsidR="00D13214" w:rsidRPr="00D13214" w:rsidRDefault="00D13214" w:rsidP="00D13214">
      <w:pPr>
        <w:spacing w:line="360" w:lineRule="auto"/>
        <w:jc w:val="both"/>
      </w:pPr>
      <w:r w:rsidRPr="00D13214">
        <w:lastRenderedPageBreak/>
        <w:t>α) Να αναφέρετε πόσα πρωτόνια, πόσα νετρόνια και πόσα ηλεκτρόνια υπάρχουν στο ιόν του καλίου (Κ</w:t>
      </w:r>
      <w:r w:rsidRPr="00D13214">
        <w:rPr>
          <w:vertAlign w:val="superscript"/>
        </w:rPr>
        <w:t>+</w:t>
      </w:r>
      <w:r w:rsidRPr="00D13214">
        <w:t>).</w:t>
      </w:r>
    </w:p>
    <w:p w:rsidR="00D13214" w:rsidRPr="00D13214" w:rsidRDefault="00D13214" w:rsidP="00D13214">
      <w:pPr>
        <w:spacing w:line="360" w:lineRule="auto"/>
        <w:jc w:val="both"/>
      </w:pPr>
      <w:r w:rsidRPr="00D13214">
        <w:t>β) Να κάνετε την κατανομή των ηλεκτρονίων σε στιβάδες για το ιόν του καλίου.</w:t>
      </w:r>
    </w:p>
    <w:p w:rsidR="00D13214" w:rsidRPr="00CB2A37" w:rsidRDefault="00D13214" w:rsidP="00D13214">
      <w:pPr>
        <w:spacing w:line="360" w:lineRule="auto"/>
        <w:jc w:val="both"/>
      </w:pPr>
      <w:r w:rsidRPr="00D13214">
        <w:t xml:space="preserve">γ) Να εξηγήσετε τον τρόπο σχηματισμού της ένωσης μεταξύ του Κ και του </w:t>
      </w:r>
      <w:r w:rsidRPr="00D13214">
        <w:rPr>
          <w:vertAlign w:val="subscript"/>
        </w:rPr>
        <w:t>9</w:t>
      </w:r>
      <w:r w:rsidRPr="00D13214">
        <w:t xml:space="preserve">F και να γράψετε τον χημικό τύπο της ένωσης. Να χαρακτηρίσετε την </w:t>
      </w:r>
      <w:r w:rsidR="00CB2A37">
        <w:t>ένωση ως ομοιοπολική ή ιοντική.</w:t>
      </w:r>
    </w:p>
    <w:p w:rsidR="00D13214" w:rsidRPr="00CB2A37" w:rsidRDefault="00D13214" w:rsidP="00D13214">
      <w:pPr>
        <w:spacing w:line="360" w:lineRule="auto"/>
        <w:jc w:val="both"/>
      </w:pPr>
      <w:r w:rsidRPr="00D13214">
        <w:rPr>
          <w:b/>
        </w:rPr>
        <w:t>2.2. A)</w:t>
      </w:r>
      <w:r w:rsidRPr="00D13214">
        <w:t xml:space="preserve"> Να συμπληρώσετε τα προϊόντα και τους συντελεστές στις επόμενες χημικές εξισώσ</w:t>
      </w:r>
      <w:r w:rsidR="00CB2A37">
        <w:t>εις που πραγματοποιούνται όλες:</w:t>
      </w:r>
      <w:r w:rsidR="00CB2A37" w:rsidRPr="00CB2A37">
        <w:t xml:space="preserve">              </w:t>
      </w:r>
      <w:r w:rsidRPr="00D13214">
        <w:t>α</w:t>
      </w:r>
      <w:r w:rsidRPr="00CB2A37">
        <w:t xml:space="preserve">) </w:t>
      </w:r>
      <w:r w:rsidRPr="00D13214">
        <w:rPr>
          <w:lang w:val="en-GB"/>
        </w:rPr>
        <w:t>Zn</w:t>
      </w:r>
      <w:r w:rsidRPr="00CB2A37">
        <w:t>(</w:t>
      </w:r>
      <w:r w:rsidRPr="00D13214">
        <w:rPr>
          <w:lang w:val="en-GB"/>
        </w:rPr>
        <w:t>s</w:t>
      </w:r>
      <w:r w:rsidRPr="00CB2A37">
        <w:t xml:space="preserve">) + </w:t>
      </w:r>
      <w:r w:rsidRPr="00D13214">
        <w:rPr>
          <w:lang w:val="en-GB"/>
        </w:rPr>
        <w:t>CuSO</w:t>
      </w:r>
      <w:r w:rsidRPr="00CB2A37">
        <w:rPr>
          <w:vertAlign w:val="subscript"/>
        </w:rPr>
        <w:t>4</w:t>
      </w:r>
      <w:r w:rsidRPr="00CB2A37">
        <w:t>(</w:t>
      </w:r>
      <w:r w:rsidRPr="00D13214">
        <w:rPr>
          <w:lang w:val="en-GB"/>
        </w:rPr>
        <w:t>aq</w:t>
      </w:r>
      <w:r w:rsidR="00CB2A37">
        <w:t>) →</w:t>
      </w:r>
      <w:r w:rsidR="00CB2A37" w:rsidRPr="00CB2A37">
        <w:t xml:space="preserve">                        </w:t>
      </w:r>
      <w:r w:rsidRPr="00D13214">
        <w:t>β</w:t>
      </w:r>
      <w:r w:rsidRPr="00CB2A37">
        <w:t xml:space="preserve">) </w:t>
      </w:r>
      <w:r w:rsidRPr="00D13214">
        <w:rPr>
          <w:lang w:val="en-GB"/>
        </w:rPr>
        <w:t>CaCO</w:t>
      </w:r>
      <w:r w:rsidRPr="00CB2A37">
        <w:rPr>
          <w:vertAlign w:val="subscript"/>
        </w:rPr>
        <w:t>3</w:t>
      </w:r>
      <w:r w:rsidRPr="00CB2A37">
        <w:t>(</w:t>
      </w:r>
      <w:r w:rsidRPr="00D13214">
        <w:rPr>
          <w:lang w:val="en-GB"/>
        </w:rPr>
        <w:t>s</w:t>
      </w:r>
      <w:r w:rsidRPr="00CB2A37">
        <w:t xml:space="preserve">) + </w:t>
      </w:r>
      <w:r w:rsidRPr="00D13214">
        <w:rPr>
          <w:lang w:val="en-GB"/>
        </w:rPr>
        <w:t>HBr</w:t>
      </w:r>
      <w:r w:rsidRPr="00CB2A37">
        <w:t>(</w:t>
      </w:r>
      <w:r w:rsidRPr="00D13214">
        <w:rPr>
          <w:lang w:val="en-GB"/>
        </w:rPr>
        <w:t>aq</w:t>
      </w:r>
      <w:r w:rsidR="00CB2A37">
        <w:t>) →</w:t>
      </w:r>
    </w:p>
    <w:p w:rsidR="00D13214" w:rsidRPr="00D13214" w:rsidRDefault="00D13214" w:rsidP="00D13214">
      <w:pPr>
        <w:spacing w:line="360" w:lineRule="auto"/>
        <w:jc w:val="both"/>
      </w:pPr>
      <w:r w:rsidRPr="00D13214">
        <w:rPr>
          <w:b/>
        </w:rPr>
        <w:t>Β)</w:t>
      </w:r>
      <w:r w:rsidRPr="00D13214">
        <w:t xml:space="preserve"> </w:t>
      </w:r>
      <w:r w:rsidRPr="00D13214">
        <w:rPr>
          <w:i/>
        </w:rPr>
        <w:t>Να χαρακτηρίσετε τις παρακάτω προτάσεις ως σωστές (Σ) ή ως λανθασμένες (Λ) :</w:t>
      </w:r>
    </w:p>
    <w:p w:rsidR="00D13214" w:rsidRPr="00D13214" w:rsidRDefault="00D13214" w:rsidP="00D13214">
      <w:pPr>
        <w:spacing w:line="360" w:lineRule="auto"/>
        <w:jc w:val="both"/>
      </w:pPr>
      <w:r w:rsidRPr="00D13214">
        <w:t>α) Για τις ενέργειες Ε</w:t>
      </w:r>
      <w:r w:rsidRPr="00D13214">
        <w:rPr>
          <w:vertAlign w:val="subscript"/>
        </w:rPr>
        <w:t>Κ</w:t>
      </w:r>
      <w:r w:rsidRPr="00D13214">
        <w:t xml:space="preserve"> και Ε</w:t>
      </w:r>
      <w:r w:rsidRPr="00D13214">
        <w:rPr>
          <w:vertAlign w:val="subscript"/>
        </w:rPr>
        <w:t>L</w:t>
      </w:r>
      <w:r w:rsidRPr="00D13214">
        <w:t xml:space="preserve"> των στιβάδων Κ και L αντίστοιχα, ισχύει ότι Ε</w:t>
      </w:r>
      <w:r w:rsidRPr="00D13214">
        <w:rPr>
          <w:vertAlign w:val="subscript"/>
        </w:rPr>
        <w:t>L</w:t>
      </w:r>
      <w:r w:rsidRPr="00D13214">
        <w:t xml:space="preserve"> &lt; Ε</w:t>
      </w:r>
      <w:r w:rsidRPr="00D13214">
        <w:rPr>
          <w:vertAlign w:val="subscript"/>
        </w:rPr>
        <w:t>K</w:t>
      </w:r>
      <w:r w:rsidRPr="00D13214">
        <w:t>.</w:t>
      </w:r>
    </w:p>
    <w:p w:rsidR="00D13214" w:rsidRPr="00D13214" w:rsidRDefault="00D13214" w:rsidP="00D13214">
      <w:pPr>
        <w:spacing w:line="360" w:lineRule="auto"/>
        <w:jc w:val="both"/>
      </w:pPr>
      <w:r w:rsidRPr="00D13214">
        <w:t xml:space="preserve">β) To στοιχείο φθόριο, F (Ζ=9), βρίσκεται στην 17η (VΙΙA) ομάδα και την 2η περίοδο του Περιοδικού Πίνακα. </w:t>
      </w:r>
    </w:p>
    <w:p w:rsidR="00D13214" w:rsidRPr="00EA0192" w:rsidRDefault="00D13214" w:rsidP="00D13214">
      <w:pPr>
        <w:spacing w:line="360" w:lineRule="auto"/>
        <w:jc w:val="both"/>
      </w:pPr>
      <w:r w:rsidRPr="00D13214">
        <w:t xml:space="preserve">Να αιτιολογήσετε την </w:t>
      </w:r>
      <w:r w:rsidR="00EA0192">
        <w:t xml:space="preserve">απάντησή σας για κάθε πρόταση. </w:t>
      </w:r>
    </w:p>
    <w:p w:rsidR="00D13214" w:rsidRPr="00D13214" w:rsidRDefault="00F82181" w:rsidP="00D13214">
      <w:pPr>
        <w:spacing w:line="360" w:lineRule="auto"/>
        <w:jc w:val="both"/>
        <w:rPr>
          <w:i/>
        </w:rPr>
      </w:pPr>
      <w:r>
        <w:rPr>
          <w:b/>
          <w:bCs/>
        </w:rPr>
        <w:t>214</w:t>
      </w:r>
      <w:r w:rsidRPr="00E95E33">
        <w:rPr>
          <w:b/>
          <w:bCs/>
        </w:rPr>
        <w:t>)</w:t>
      </w:r>
      <w:r>
        <w:rPr>
          <w:b/>
          <w:bCs/>
        </w:rPr>
        <w:t xml:space="preserve"> </w:t>
      </w:r>
      <w:r w:rsidR="00D13214" w:rsidRPr="00D13214">
        <w:rPr>
          <w:b/>
        </w:rPr>
        <w:t>2.1.</w:t>
      </w:r>
      <w:r w:rsidR="00D13214" w:rsidRPr="00D13214">
        <w:t xml:space="preserve"> </w:t>
      </w:r>
      <w:r w:rsidR="00D13214" w:rsidRPr="00D13214">
        <w:rPr>
          <w:i/>
        </w:rPr>
        <w:t>Να χαρακτηρίσετε τις επόμενες προτάσεις ως σωστές (Σ) ή λανθασμένες (Λ);</w:t>
      </w:r>
    </w:p>
    <w:p w:rsidR="00D13214" w:rsidRPr="00D13214" w:rsidRDefault="00D13214" w:rsidP="00D13214">
      <w:pPr>
        <w:spacing w:line="360" w:lineRule="auto"/>
        <w:jc w:val="both"/>
      </w:pPr>
      <w:r w:rsidRPr="00D13214">
        <w:t>α) Τα στοιχεία μιας περιόδου έχουν την ίδια ατομική ακτίνα.</w:t>
      </w:r>
    </w:p>
    <w:p w:rsidR="00D13214" w:rsidRPr="00D13214" w:rsidRDefault="00D13214" w:rsidP="00D13214">
      <w:pPr>
        <w:spacing w:line="360" w:lineRule="auto"/>
        <w:jc w:val="both"/>
      </w:pPr>
      <w:r w:rsidRPr="00D13214">
        <w:t>β) 1 mol μορίων Η</w:t>
      </w:r>
      <w:r w:rsidRPr="00D13214">
        <w:rPr>
          <w:vertAlign w:val="subscript"/>
        </w:rPr>
        <w:t>2</w:t>
      </w:r>
      <w:r w:rsidRPr="00D13214">
        <w:t xml:space="preserve"> [ Α</w:t>
      </w:r>
      <w:r w:rsidRPr="00D13214">
        <w:rPr>
          <w:vertAlign w:val="subscript"/>
        </w:rPr>
        <w:t>r</w:t>
      </w:r>
      <w:r w:rsidRPr="00D13214">
        <w:t xml:space="preserve"> (Η)=1] έχει μάζα 2 g.</w:t>
      </w:r>
    </w:p>
    <w:p w:rsidR="00D13214" w:rsidRPr="00D13214" w:rsidRDefault="00D13214" w:rsidP="00D13214">
      <w:pPr>
        <w:spacing w:line="360" w:lineRule="auto"/>
        <w:jc w:val="both"/>
      </w:pPr>
      <w:r w:rsidRPr="00D13214">
        <w:t>γ) To νάτριο (</w:t>
      </w:r>
      <w:r w:rsidRPr="00D13214">
        <w:rPr>
          <w:vertAlign w:val="subscript"/>
        </w:rPr>
        <w:t>11</w:t>
      </w:r>
      <w:r w:rsidRPr="00D13214">
        <w:t>Na), δεν μπορεί να σχηματίσει ομοιοπολικές ενώσεις.</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D13214" w:rsidP="00D13214">
      <w:pPr>
        <w:spacing w:line="360" w:lineRule="auto"/>
        <w:jc w:val="both"/>
      </w:pPr>
      <w:r w:rsidRPr="00D13214">
        <w:t>α</w:t>
      </w:r>
      <w:r w:rsidRPr="00EA0192">
        <w:t>) (</w:t>
      </w:r>
      <w:r w:rsidRPr="00D13214">
        <w:rPr>
          <w:lang w:val="en-GB"/>
        </w:rPr>
        <w:t>NH</w:t>
      </w:r>
      <w:r w:rsidRPr="00EA0192">
        <w:rPr>
          <w:vertAlign w:val="subscript"/>
        </w:rPr>
        <w:t>4</w:t>
      </w:r>
      <w:r w:rsidRPr="00EA0192">
        <w:t>)</w:t>
      </w:r>
      <w:r w:rsidRPr="00EA0192">
        <w:rPr>
          <w:vertAlign w:val="subscript"/>
        </w:rPr>
        <w:t>2</w:t>
      </w:r>
      <w:r w:rsidRPr="00D13214">
        <w:rPr>
          <w:lang w:val="en-GB"/>
        </w:rPr>
        <w:t>SO</w:t>
      </w:r>
      <w:r w:rsidRPr="00EA0192">
        <w:rPr>
          <w:vertAlign w:val="subscript"/>
        </w:rPr>
        <w:t>4</w:t>
      </w:r>
      <w:r w:rsidR="00EA0192" w:rsidRPr="00EA0192">
        <w:t>(</w:t>
      </w:r>
      <w:r w:rsidR="00EA0192">
        <w:rPr>
          <w:lang w:val="en-GB"/>
        </w:rPr>
        <w:t>aq</w:t>
      </w:r>
      <w:r w:rsidR="00EA0192" w:rsidRPr="00EA0192">
        <w:t xml:space="preserve">) + </w:t>
      </w:r>
      <w:r w:rsidR="00EA0192">
        <w:rPr>
          <w:lang w:val="en-GB"/>
        </w:rPr>
        <w:t>NaOH</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HCl</w:t>
      </w:r>
      <w:r w:rsidRPr="00EA0192">
        <w:t>(</w:t>
      </w:r>
      <w:r w:rsidRPr="00D13214">
        <w:rPr>
          <w:lang w:val="en-GB"/>
        </w:rPr>
        <w:t>aq</w:t>
      </w:r>
      <w:r w:rsidRPr="00EA0192">
        <w:t xml:space="preserve">) + </w:t>
      </w:r>
      <w:r w:rsidRPr="00D13214">
        <w:rPr>
          <w:lang w:val="en-GB"/>
        </w:rPr>
        <w:t>Na</w:t>
      </w:r>
      <w:r w:rsidRPr="00EA0192">
        <w:rPr>
          <w:vertAlign w:val="subscript"/>
        </w:rPr>
        <w:t>2</w:t>
      </w:r>
      <w:r w:rsidRPr="00D13214">
        <w:rPr>
          <w:lang w:val="en-GB"/>
        </w:rPr>
        <w:t>CO</w:t>
      </w:r>
      <w:r w:rsidRPr="00EA0192">
        <w:rPr>
          <w:vertAlign w:val="subscript"/>
        </w:rPr>
        <w:t>3</w:t>
      </w:r>
      <w:r w:rsidR="00EA0192" w:rsidRPr="00EA0192">
        <w:t>(</w:t>
      </w:r>
      <w:r w:rsidR="00EA0192">
        <w:rPr>
          <w:lang w:val="en-GB"/>
        </w:rPr>
        <w:t>aq</w:t>
      </w:r>
      <w:r w:rsidR="00EA0192" w:rsidRPr="00EA0192">
        <w:t xml:space="preserve">) →             </w:t>
      </w:r>
      <w:r w:rsidRPr="00D13214">
        <w:t>γ</w:t>
      </w:r>
      <w:r w:rsidRPr="00EA0192">
        <w:t xml:space="preserve">) </w:t>
      </w:r>
      <w:r w:rsidRPr="00D13214">
        <w:rPr>
          <w:lang w:val="en-GB"/>
        </w:rPr>
        <w:t>H</w:t>
      </w:r>
      <w:r w:rsidRPr="00EA0192">
        <w:rPr>
          <w:vertAlign w:val="subscript"/>
        </w:rPr>
        <w:t>2</w:t>
      </w:r>
      <w:r w:rsidRPr="00D13214">
        <w:rPr>
          <w:lang w:val="en-GB"/>
        </w:rPr>
        <w:t>SO</w:t>
      </w:r>
      <w:r w:rsidRPr="00EA0192">
        <w:rPr>
          <w:vertAlign w:val="subscript"/>
        </w:rPr>
        <w:t>4</w:t>
      </w:r>
      <w:r w:rsidRPr="00EA0192">
        <w:t>(</w:t>
      </w:r>
      <w:r w:rsidRPr="00D13214">
        <w:rPr>
          <w:lang w:val="en-GB"/>
        </w:rPr>
        <w:t>aq</w:t>
      </w:r>
      <w:r w:rsidRPr="00EA0192">
        <w:t xml:space="preserve">) + </w:t>
      </w:r>
      <w:r w:rsidRPr="00D13214">
        <w:t>Β</w:t>
      </w:r>
      <w:r w:rsidRPr="00D13214">
        <w:rPr>
          <w:lang w:val="en-GB"/>
        </w:rPr>
        <w:t>a</w:t>
      </w:r>
      <w:r w:rsidRPr="00EA0192">
        <w:t>(</w:t>
      </w:r>
      <w:r w:rsidRPr="00D13214">
        <w:rPr>
          <w:lang w:val="en-GB"/>
        </w:rPr>
        <w:t>OH</w:t>
      </w:r>
      <w:r w:rsidRPr="00EA0192">
        <w:t>)</w:t>
      </w:r>
      <w:r w:rsidRPr="00EA0192">
        <w:rPr>
          <w:vertAlign w:val="subscript"/>
        </w:rPr>
        <w:t>2</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D13214" w:rsidRDefault="00F82181" w:rsidP="00D13214">
      <w:pPr>
        <w:spacing w:line="360" w:lineRule="auto"/>
        <w:jc w:val="both"/>
      </w:pPr>
      <w:r>
        <w:rPr>
          <w:b/>
          <w:bCs/>
        </w:rPr>
        <w:t>215</w:t>
      </w:r>
      <w:r w:rsidRPr="00E95E33">
        <w:rPr>
          <w:b/>
          <w:bCs/>
        </w:rPr>
        <w:t>)</w:t>
      </w:r>
      <w:r>
        <w:rPr>
          <w:b/>
          <w:bCs/>
        </w:rPr>
        <w:t xml:space="preserve"> </w:t>
      </w:r>
      <w:r w:rsidR="00D13214" w:rsidRPr="00D13214">
        <w:rPr>
          <w:b/>
        </w:rPr>
        <w:t>2.1. Α)</w:t>
      </w:r>
      <w:r w:rsidR="00D13214" w:rsidRPr="00D13214">
        <w:t xml:space="preserve"> Να ταξινομήσετε κατ’ αυξανόμενο μέγεθος τα επόμενα άτομα: </w:t>
      </w:r>
      <w:r w:rsidR="00D13214" w:rsidRPr="00D13214">
        <w:rPr>
          <w:vertAlign w:val="subscript"/>
        </w:rPr>
        <w:t>15</w:t>
      </w:r>
      <w:r w:rsidR="00D13214" w:rsidRPr="00D13214">
        <w:t xml:space="preserve">P, </w:t>
      </w:r>
      <w:r w:rsidR="00D13214" w:rsidRPr="00D13214">
        <w:rPr>
          <w:vertAlign w:val="subscript"/>
        </w:rPr>
        <w:t>16</w:t>
      </w:r>
      <w:r w:rsidR="00D13214" w:rsidRPr="00D13214">
        <w:t xml:space="preserve">S, </w:t>
      </w:r>
      <w:r w:rsidR="00D13214" w:rsidRPr="00D13214">
        <w:rPr>
          <w:vertAlign w:val="subscript"/>
        </w:rPr>
        <w:t>17</w:t>
      </w:r>
      <w:r w:rsidR="00D13214" w:rsidRPr="00D13214">
        <w:t>Cl</w:t>
      </w:r>
    </w:p>
    <w:p w:rsidR="00D13214" w:rsidRPr="00EA0192" w:rsidRDefault="00D13214" w:rsidP="00D13214">
      <w:pPr>
        <w:spacing w:line="360" w:lineRule="auto"/>
        <w:jc w:val="both"/>
      </w:pPr>
      <w:r w:rsidRPr="00D13214">
        <w:t>Να αιτιολογήσετε την</w:t>
      </w:r>
      <w:r w:rsidR="00EA0192">
        <w:t xml:space="preserve"> απάντησή σας</w:t>
      </w:r>
    </w:p>
    <w:p w:rsidR="00D13214" w:rsidRPr="00EA0192" w:rsidRDefault="00D13214" w:rsidP="00D13214">
      <w:pPr>
        <w:spacing w:line="360" w:lineRule="auto"/>
        <w:jc w:val="both"/>
      </w:pPr>
      <w:r w:rsidRPr="00D13214">
        <w:rPr>
          <w:b/>
        </w:rPr>
        <w:t>Β)</w:t>
      </w:r>
      <w:r w:rsidRPr="00D13214">
        <w:t xml:space="preserve"> Να ονομασθούν οι επόμενες χημικές ενώσεις:  α) Zn(NO</w:t>
      </w:r>
      <w:r w:rsidRPr="00D13214">
        <w:rPr>
          <w:vertAlign w:val="subscript"/>
        </w:rPr>
        <w:t>3</w:t>
      </w:r>
      <w:r w:rsidRPr="00D13214">
        <w:t>)</w:t>
      </w:r>
      <w:r w:rsidRPr="00D13214">
        <w:rPr>
          <w:vertAlign w:val="subscript"/>
        </w:rPr>
        <w:t>2</w:t>
      </w:r>
      <w:r w:rsidRPr="00D13214">
        <w:t xml:space="preserve"> ,     β) Ba(OH)</w:t>
      </w:r>
      <w:r w:rsidRPr="00D13214">
        <w:rPr>
          <w:vertAlign w:val="subscript"/>
        </w:rPr>
        <w:t>2</w:t>
      </w:r>
      <w:r w:rsidRPr="00D13214">
        <w:t xml:space="preserve"> ,      γ) H</w:t>
      </w:r>
      <w:r w:rsidRPr="00D13214">
        <w:rPr>
          <w:vertAlign w:val="subscript"/>
        </w:rPr>
        <w:t>2</w:t>
      </w:r>
      <w:r w:rsidRPr="00D13214">
        <w:t>SO</w:t>
      </w:r>
      <w:r w:rsidRPr="00D13214">
        <w:rPr>
          <w:vertAlign w:val="subscript"/>
        </w:rPr>
        <w:t>4</w:t>
      </w:r>
      <w:r w:rsidRPr="00D13214">
        <w:t xml:space="preserve"> ,        δ) Κ</w:t>
      </w:r>
      <w:r w:rsidRPr="00D13214">
        <w:rPr>
          <w:vertAlign w:val="subscript"/>
        </w:rPr>
        <w:t>2</w:t>
      </w:r>
      <w:r w:rsidR="00EA0192">
        <w:t>S</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H</w:t>
      </w:r>
      <w:r w:rsidRPr="00D13214">
        <w:rPr>
          <w:vertAlign w:val="subscript"/>
          <w:lang w:val="en-GB"/>
        </w:rPr>
        <w:t>2</w:t>
      </w:r>
      <w:r w:rsidRPr="00D13214">
        <w:rPr>
          <w:lang w:val="en-GB"/>
        </w:rPr>
        <w:t>SO</w:t>
      </w:r>
      <w:r w:rsidRPr="00D13214">
        <w:rPr>
          <w:vertAlign w:val="subscript"/>
          <w:lang w:val="en-GB"/>
        </w:rPr>
        <w:t>4</w:t>
      </w:r>
      <w:r w:rsidRPr="00D13214">
        <w:rPr>
          <w:lang w:val="en-GB"/>
        </w:rPr>
        <w:t>(aq) + Ba(OH)</w:t>
      </w:r>
      <w:r w:rsidRPr="00D13214">
        <w:rPr>
          <w:vertAlign w:val="subscript"/>
          <w:lang w:val="en-GB"/>
        </w:rPr>
        <w:t>2</w:t>
      </w:r>
      <w:r w:rsidR="00EA0192">
        <w:rPr>
          <w:lang w:val="en-GB"/>
        </w:rPr>
        <w:t xml:space="preserve">(aq) →                </w:t>
      </w:r>
      <w:r w:rsidRPr="00D13214">
        <w:t>β</w:t>
      </w:r>
      <w:r w:rsidR="00EA0192">
        <w:rPr>
          <w:lang w:val="en-GB"/>
        </w:rPr>
        <w:t xml:space="preserve">) Zn(s) + HCl(aq) →                </w:t>
      </w:r>
      <w:r w:rsidRPr="00D13214">
        <w:t>γ</w:t>
      </w:r>
      <w:r w:rsidRPr="00D13214">
        <w:rPr>
          <w:lang w:val="en-GB"/>
        </w:rPr>
        <w:t>) Zn(NO</w:t>
      </w:r>
      <w:r w:rsidRPr="00D13214">
        <w:rPr>
          <w:vertAlign w:val="subscript"/>
          <w:lang w:val="en-GB"/>
        </w:rPr>
        <w:t>3</w:t>
      </w:r>
      <w:r w:rsidRPr="00D13214">
        <w:rPr>
          <w:lang w:val="en-GB"/>
        </w:rPr>
        <w:t>)</w:t>
      </w:r>
      <w:r w:rsidRPr="00D13214">
        <w:rPr>
          <w:vertAlign w:val="subscript"/>
          <w:lang w:val="en-GB"/>
        </w:rPr>
        <w:t>2</w:t>
      </w:r>
      <w:r w:rsidRPr="00D13214">
        <w:rPr>
          <w:lang w:val="en-GB"/>
        </w:rPr>
        <w:t xml:space="preserve">(aq) + </w:t>
      </w:r>
      <w:r w:rsidRPr="00D13214">
        <w:t>Κ</w:t>
      </w:r>
      <w:r w:rsidRPr="00D13214">
        <w:rPr>
          <w:vertAlign w:val="subscript"/>
          <w:lang w:val="en-GB"/>
        </w:rPr>
        <w:t>2</w:t>
      </w:r>
      <w:r w:rsidRPr="00D13214">
        <w:rPr>
          <w:lang w:val="en-GB"/>
        </w:rPr>
        <w:t>S(aq) →</w:t>
      </w:r>
    </w:p>
    <w:p w:rsidR="00D13214" w:rsidRPr="00D13214" w:rsidRDefault="00D13214" w:rsidP="00D13214">
      <w:pPr>
        <w:spacing w:line="360" w:lineRule="auto"/>
        <w:jc w:val="both"/>
      </w:pPr>
      <w:r w:rsidRPr="00D13214">
        <w:t xml:space="preserve">Να αναφέρετε το λόγο που γίνονται οι αντιδράσεις β και γ. </w:t>
      </w:r>
    </w:p>
    <w:p w:rsidR="00D13214" w:rsidRPr="00EA0192" w:rsidRDefault="00F82181" w:rsidP="00D13214">
      <w:pPr>
        <w:spacing w:line="360" w:lineRule="auto"/>
        <w:jc w:val="both"/>
      </w:pPr>
      <w:r>
        <w:rPr>
          <w:b/>
          <w:bCs/>
        </w:rPr>
        <w:t>216</w:t>
      </w:r>
      <w:r w:rsidRPr="00E95E33">
        <w:rPr>
          <w:b/>
          <w:bCs/>
        </w:rPr>
        <w:t>)</w:t>
      </w:r>
      <w:r>
        <w:rPr>
          <w:b/>
          <w:bCs/>
        </w:rPr>
        <w:t xml:space="preserve"> </w:t>
      </w:r>
      <w:r w:rsidR="00D13214" w:rsidRPr="00D13214">
        <w:rPr>
          <w:b/>
        </w:rPr>
        <w:t>2.1. Α)</w:t>
      </w:r>
      <w:r w:rsidR="00D13214" w:rsidRPr="00D13214">
        <w:t xml:space="preserve"> Να ονομασθούν οι επόμενες χημικές ενώσεις: α) Mg(OH)</w:t>
      </w:r>
      <w:r w:rsidR="00D13214" w:rsidRPr="00D13214">
        <w:rPr>
          <w:vertAlign w:val="subscript"/>
        </w:rPr>
        <w:t>2</w:t>
      </w:r>
      <w:r w:rsidR="00D13214" w:rsidRPr="00D13214">
        <w:t xml:space="preserve"> ,    β) BaCl</w:t>
      </w:r>
      <w:r w:rsidR="00D13214" w:rsidRPr="00D13214">
        <w:rPr>
          <w:vertAlign w:val="subscript"/>
        </w:rPr>
        <w:t>2</w:t>
      </w:r>
      <w:r w:rsidR="00D13214" w:rsidRPr="00D13214">
        <w:t xml:space="preserve"> ,    γ) H</w:t>
      </w:r>
      <w:r w:rsidR="00D13214" w:rsidRPr="00D13214">
        <w:rPr>
          <w:vertAlign w:val="subscript"/>
        </w:rPr>
        <w:t>3</w:t>
      </w:r>
      <w:r w:rsidR="00D13214" w:rsidRPr="00D13214">
        <w:t>PO</w:t>
      </w:r>
      <w:r w:rsidR="00D13214" w:rsidRPr="00D13214">
        <w:rPr>
          <w:vertAlign w:val="subscript"/>
        </w:rPr>
        <w:t>4</w:t>
      </w:r>
      <w:r w:rsidR="00D13214" w:rsidRPr="00D13214">
        <w:t xml:space="preserve"> ,    δ) NH</w:t>
      </w:r>
      <w:r w:rsidR="00D13214" w:rsidRPr="00D13214">
        <w:rPr>
          <w:vertAlign w:val="subscript"/>
        </w:rPr>
        <w:t>4</w:t>
      </w:r>
      <w:r w:rsidR="00EA0192">
        <w:t>Br</w:t>
      </w:r>
    </w:p>
    <w:p w:rsidR="00D13214" w:rsidRPr="00D13214" w:rsidRDefault="00D13214" w:rsidP="00D13214">
      <w:pPr>
        <w:spacing w:line="360" w:lineRule="auto"/>
        <w:jc w:val="both"/>
      </w:pPr>
      <w:r w:rsidRPr="00D13214">
        <w:rPr>
          <w:b/>
        </w:rPr>
        <w:t>Β)</w:t>
      </w:r>
      <w:r w:rsidRPr="00D13214">
        <w:t xml:space="preserve"> Ποιο έχει μεγαλύτερη ακτίνα; α) το </w:t>
      </w:r>
      <w:r w:rsidRPr="00D13214">
        <w:rPr>
          <w:vertAlign w:val="subscript"/>
        </w:rPr>
        <w:t>7</w:t>
      </w:r>
      <w:r w:rsidRPr="00D13214">
        <w:t xml:space="preserve">Ν ή το </w:t>
      </w:r>
      <w:r w:rsidRPr="00D13214">
        <w:rPr>
          <w:vertAlign w:val="subscript"/>
        </w:rPr>
        <w:t>15</w:t>
      </w:r>
      <w:r w:rsidRPr="00D13214">
        <w:t xml:space="preserve">P,     β) το </w:t>
      </w:r>
      <w:r w:rsidRPr="00D13214">
        <w:rPr>
          <w:vertAlign w:val="subscript"/>
        </w:rPr>
        <w:t>19</w:t>
      </w:r>
      <w:r w:rsidRPr="00D13214">
        <w:t xml:space="preserve">K ή το </w:t>
      </w:r>
      <w:r w:rsidRPr="00D13214">
        <w:rPr>
          <w:vertAlign w:val="subscript"/>
        </w:rPr>
        <w:t>20</w:t>
      </w:r>
      <w:r w:rsidRPr="00D13214">
        <w:t>Ca</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D13214" w:rsidP="00D13214">
      <w:pPr>
        <w:spacing w:line="360" w:lineRule="auto"/>
        <w:jc w:val="both"/>
      </w:pPr>
      <w:r w:rsidRPr="00D13214">
        <w:t>α</w:t>
      </w:r>
      <w:r w:rsidRPr="00EA0192">
        <w:t xml:space="preserve">) </w:t>
      </w:r>
      <w:r w:rsidRPr="00D13214">
        <w:rPr>
          <w:lang w:val="en-GB"/>
        </w:rPr>
        <w:t>Na</w:t>
      </w:r>
      <w:r w:rsidRPr="00EA0192">
        <w:t>(</w:t>
      </w:r>
      <w:r w:rsidRPr="00D13214">
        <w:rPr>
          <w:lang w:val="en-GB"/>
        </w:rPr>
        <w:t>s</w:t>
      </w:r>
      <w:r w:rsidRPr="00EA0192">
        <w:t xml:space="preserve">) + </w:t>
      </w:r>
      <w:r w:rsidRPr="00D13214">
        <w:rPr>
          <w:lang w:val="en-GB"/>
        </w:rPr>
        <w:t>H</w:t>
      </w:r>
      <w:r w:rsidRPr="00EA0192">
        <w:rPr>
          <w:vertAlign w:val="subscript"/>
        </w:rPr>
        <w:t>2</w:t>
      </w:r>
      <w:r w:rsidRPr="00D13214">
        <w:rPr>
          <w:lang w:val="en-GB"/>
        </w:rPr>
        <w:t>O</w:t>
      </w:r>
      <w:r w:rsidRPr="00EA0192">
        <w:t>(</w:t>
      </w:r>
      <w:r w:rsidRPr="00D13214">
        <w:rPr>
          <w:lang w:val="en-GB"/>
        </w:rPr>
        <w:t>l</w:t>
      </w:r>
      <w:r w:rsidR="00EA0192" w:rsidRPr="00EA0192">
        <w:t xml:space="preserve">) →                </w:t>
      </w:r>
      <w:r w:rsidRPr="00D13214">
        <w:t>β</w:t>
      </w:r>
      <w:r w:rsidRPr="00EA0192">
        <w:t xml:space="preserve">) </w:t>
      </w:r>
      <w:r w:rsidRPr="00D13214">
        <w:t>Β</w:t>
      </w:r>
      <w:r w:rsidRPr="00D13214">
        <w:rPr>
          <w:lang w:val="en-GB"/>
        </w:rPr>
        <w:t>aCl</w:t>
      </w:r>
      <w:r w:rsidRPr="00EA0192">
        <w:rPr>
          <w:vertAlign w:val="subscript"/>
        </w:rPr>
        <w:t>2</w:t>
      </w:r>
      <w:r w:rsidRPr="00EA0192">
        <w:t>(</w:t>
      </w:r>
      <w:r w:rsidRPr="00D13214">
        <w:rPr>
          <w:lang w:val="en-GB"/>
        </w:rPr>
        <w:t>aq</w:t>
      </w:r>
      <w:r w:rsidRPr="00EA0192">
        <w:t xml:space="preserve">) + </w:t>
      </w:r>
      <w:r w:rsidRPr="00D13214">
        <w:rPr>
          <w:lang w:val="en-GB"/>
        </w:rPr>
        <w:t>Na</w:t>
      </w:r>
      <w:r w:rsidRPr="00EA0192">
        <w:rPr>
          <w:vertAlign w:val="subscript"/>
        </w:rPr>
        <w:t>2</w:t>
      </w:r>
      <w:r w:rsidRPr="00D13214">
        <w:rPr>
          <w:lang w:val="en-GB"/>
        </w:rPr>
        <w:t>CO</w:t>
      </w:r>
      <w:r w:rsidRPr="00EA0192">
        <w:rPr>
          <w:vertAlign w:val="subscript"/>
        </w:rPr>
        <w:t>3</w:t>
      </w:r>
      <w:r w:rsidR="00EA0192" w:rsidRPr="00EA0192">
        <w:t>(</w:t>
      </w:r>
      <w:r w:rsidR="00EA0192">
        <w:rPr>
          <w:lang w:val="en-GB"/>
        </w:rPr>
        <w:t>aq</w:t>
      </w:r>
      <w:r w:rsidR="00EA0192" w:rsidRPr="00EA0192">
        <w:t xml:space="preserve">) →                    </w:t>
      </w:r>
      <w:r w:rsidRPr="00D13214">
        <w:t>γ</w:t>
      </w:r>
      <w:r w:rsidRPr="00EA0192">
        <w:t xml:space="preserve">) </w:t>
      </w:r>
      <w:r w:rsidRPr="00D13214">
        <w:rPr>
          <w:lang w:val="en-GB"/>
        </w:rPr>
        <w:t>NH</w:t>
      </w:r>
      <w:r w:rsidRPr="00EA0192">
        <w:rPr>
          <w:vertAlign w:val="subscript"/>
        </w:rPr>
        <w:t>4</w:t>
      </w:r>
      <w:r w:rsidRPr="00D13214">
        <w:rPr>
          <w:lang w:val="en-GB"/>
        </w:rPr>
        <w:t>Cl</w:t>
      </w:r>
      <w:r w:rsidRPr="00EA0192">
        <w:t>(</w:t>
      </w:r>
      <w:r w:rsidRPr="00D13214">
        <w:rPr>
          <w:lang w:val="en-GB"/>
        </w:rPr>
        <w:t>aq</w:t>
      </w:r>
      <w:r w:rsidRPr="00EA0192">
        <w:t xml:space="preserve">) + </w:t>
      </w:r>
      <w:r w:rsidRPr="00D13214">
        <w:rPr>
          <w:lang w:val="en-GB"/>
        </w:rPr>
        <w:t>NaOH</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EA0192" w:rsidRPr="00EA0192" w:rsidRDefault="00F82181" w:rsidP="00D13214">
      <w:pPr>
        <w:spacing w:line="360" w:lineRule="auto"/>
        <w:jc w:val="both"/>
      </w:pPr>
      <w:r>
        <w:rPr>
          <w:b/>
          <w:bCs/>
        </w:rPr>
        <w:t>217</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χημικών</w:t>
      </w:r>
      <w:r w:rsidR="00EA0192">
        <w:t xml:space="preserve"> αντιδράσεων που γίνονται όλες.</w:t>
      </w:r>
    </w:p>
    <w:p w:rsidR="00D13214" w:rsidRPr="00EA0192" w:rsidRDefault="00D13214" w:rsidP="00D13214">
      <w:pPr>
        <w:spacing w:line="360" w:lineRule="auto"/>
        <w:jc w:val="both"/>
      </w:pPr>
      <w:r w:rsidRPr="00D13214">
        <w:t>α) Ba(OH)</w:t>
      </w:r>
      <w:r w:rsidRPr="00D13214">
        <w:rPr>
          <w:vertAlign w:val="subscript"/>
        </w:rPr>
        <w:t>2</w:t>
      </w:r>
      <w:r w:rsidRPr="00D13214">
        <w:t>(</w:t>
      </w:r>
      <w:r w:rsidR="00EA0192">
        <w:t>aq) + HCl(aq) →</w:t>
      </w:r>
      <w:r w:rsidR="00EA0192" w:rsidRPr="00EA0192">
        <w:t xml:space="preserve">                    </w:t>
      </w:r>
      <w:r w:rsidRPr="00D13214">
        <w:t>β</w:t>
      </w:r>
      <w:r w:rsidRPr="00EA0192">
        <w:t xml:space="preserve">) </w:t>
      </w:r>
      <w:r w:rsidRPr="00D13214">
        <w:rPr>
          <w:lang w:val="en-GB"/>
        </w:rPr>
        <w:t>Zn</w:t>
      </w:r>
      <w:r w:rsidRPr="00EA0192">
        <w:t>(</w:t>
      </w:r>
      <w:r w:rsidRPr="00D13214">
        <w:rPr>
          <w:lang w:val="en-GB"/>
        </w:rPr>
        <w:t>s</w:t>
      </w:r>
      <w:r w:rsidRPr="00EA0192">
        <w:t xml:space="preserve">) + </w:t>
      </w:r>
      <w:r w:rsidRPr="00D13214">
        <w:rPr>
          <w:lang w:val="en-GB"/>
        </w:rPr>
        <w:t>HCl</w:t>
      </w:r>
      <w:r w:rsidRPr="00EA0192">
        <w:t>(</w:t>
      </w:r>
      <w:r w:rsidRPr="00D13214">
        <w:rPr>
          <w:lang w:val="en-GB"/>
        </w:rPr>
        <w:t>aq</w:t>
      </w:r>
      <w:r w:rsidR="00EA0192">
        <w:t>) →</w:t>
      </w:r>
      <w:r w:rsidR="00EA0192" w:rsidRPr="00EA0192">
        <w:t xml:space="preserve">                 </w:t>
      </w:r>
      <w:r w:rsidRPr="00D13214">
        <w:t>γ</w:t>
      </w:r>
      <w:r w:rsidRPr="00EA0192">
        <w:t xml:space="preserve">) </w:t>
      </w:r>
      <w:r w:rsidRPr="00D13214">
        <w:rPr>
          <w:lang w:val="en-GB"/>
        </w:rPr>
        <w:t>CaCO</w:t>
      </w:r>
      <w:r w:rsidRPr="00EA0192">
        <w:rPr>
          <w:vertAlign w:val="subscript"/>
        </w:rPr>
        <w:t>3</w:t>
      </w:r>
      <w:r w:rsidRPr="00EA0192">
        <w:t>(</w:t>
      </w:r>
      <w:r w:rsidRPr="00D13214">
        <w:rPr>
          <w:lang w:val="en-GB"/>
        </w:rPr>
        <w:t>s</w:t>
      </w:r>
      <w:r w:rsidRPr="00EA0192">
        <w:t xml:space="preserve">) + </w:t>
      </w:r>
      <w:r w:rsidRPr="00D13214">
        <w:rPr>
          <w:lang w:val="en-GB"/>
        </w:rPr>
        <w:t>HCl</w:t>
      </w:r>
      <w:r w:rsidRPr="00EA0192">
        <w:t>(</w:t>
      </w:r>
      <w:r w:rsidRPr="00D13214">
        <w:rPr>
          <w:lang w:val="en-GB"/>
        </w:rPr>
        <w:t>aq</w:t>
      </w:r>
      <w:r w:rsidRPr="00EA0192">
        <w:t>) →</w:t>
      </w:r>
    </w:p>
    <w:p w:rsidR="00D13214" w:rsidRPr="00EA0192" w:rsidRDefault="00D13214" w:rsidP="00D13214">
      <w:pPr>
        <w:spacing w:line="360" w:lineRule="auto"/>
        <w:jc w:val="both"/>
      </w:pPr>
      <w:r w:rsidRPr="00D13214">
        <w:t xml:space="preserve">Να αναφέρετε το λόγο που γίνονται οι αντιδράσεις β και γ. </w:t>
      </w:r>
    </w:p>
    <w:p w:rsidR="00D13214" w:rsidRPr="00D13214" w:rsidRDefault="00D13214" w:rsidP="00D13214">
      <w:pPr>
        <w:spacing w:line="360" w:lineRule="auto"/>
        <w:jc w:val="both"/>
        <w:rPr>
          <w:b/>
        </w:rPr>
      </w:pPr>
      <w:r w:rsidRPr="00D13214">
        <w:rPr>
          <w:b/>
        </w:rPr>
        <w:lastRenderedPageBreak/>
        <w:t>2.2. Α)</w:t>
      </w:r>
      <w:r w:rsidRPr="00D13214">
        <w:t xml:space="preserve"> Σε καθένα από τα επόμενα ζεύγη, ποιο έχει μεγαλύτερη ακτίνα και γιατί:</w:t>
      </w:r>
    </w:p>
    <w:p w:rsidR="00D13214" w:rsidRPr="00D13214" w:rsidRDefault="00D13214" w:rsidP="00D13214">
      <w:pPr>
        <w:spacing w:line="360" w:lineRule="auto"/>
        <w:jc w:val="both"/>
      </w:pPr>
      <w:r w:rsidRPr="00D13214">
        <w:t xml:space="preserve">α) </w:t>
      </w:r>
      <w:r w:rsidRPr="00D13214">
        <w:rPr>
          <w:vertAlign w:val="subscript"/>
        </w:rPr>
        <w:t>9</w:t>
      </w:r>
      <w:r w:rsidRPr="00D13214">
        <w:t xml:space="preserve">F ή </w:t>
      </w:r>
      <w:r w:rsidRPr="00D13214">
        <w:rPr>
          <w:vertAlign w:val="subscript"/>
        </w:rPr>
        <w:t>17</w:t>
      </w:r>
      <w:r w:rsidRPr="00D13214">
        <w:t xml:space="preserve">Cl ,                 β) </w:t>
      </w:r>
      <w:r w:rsidRPr="00D13214">
        <w:rPr>
          <w:vertAlign w:val="subscript"/>
        </w:rPr>
        <w:t>16</w:t>
      </w:r>
      <w:r w:rsidRPr="00D13214">
        <w:t xml:space="preserve">S ή </w:t>
      </w:r>
      <w:r w:rsidRPr="00D13214">
        <w:rPr>
          <w:vertAlign w:val="subscript"/>
        </w:rPr>
        <w:t>17</w:t>
      </w:r>
      <w:r w:rsidRPr="00D13214">
        <w:t>Cl</w:t>
      </w:r>
    </w:p>
    <w:p w:rsidR="00D13214" w:rsidRPr="00D13214" w:rsidRDefault="00D13214" w:rsidP="00D13214">
      <w:pPr>
        <w:spacing w:line="360" w:lineRule="auto"/>
        <w:jc w:val="both"/>
      </w:pPr>
      <w:r w:rsidRPr="00D13214">
        <w:t xml:space="preserve">Να αιτιολογήσετε τις απαντήσεις σας σε όλες τις περιπτώσεις </w:t>
      </w:r>
    </w:p>
    <w:p w:rsidR="00D13214" w:rsidRPr="00EA0192" w:rsidRDefault="00D13214" w:rsidP="00D13214">
      <w:pPr>
        <w:spacing w:line="360" w:lineRule="auto"/>
        <w:jc w:val="both"/>
      </w:pPr>
      <w:r w:rsidRPr="00D13214">
        <w:rPr>
          <w:b/>
        </w:rPr>
        <w:t>Β)</w:t>
      </w:r>
      <w:r w:rsidRPr="00D13214">
        <w:t xml:space="preserve"> Να ονομασθούν οι επόμενες χημικές ενώσεις: α) Ba(OH)</w:t>
      </w:r>
      <w:r w:rsidRPr="00D13214">
        <w:rPr>
          <w:vertAlign w:val="subscript"/>
        </w:rPr>
        <w:t>2</w:t>
      </w:r>
      <w:r w:rsidRPr="00D13214">
        <w:t xml:space="preserve"> ,    β) CaCl</w:t>
      </w:r>
      <w:r w:rsidRPr="00D13214">
        <w:rPr>
          <w:vertAlign w:val="subscript"/>
        </w:rPr>
        <w:t>2</w:t>
      </w:r>
      <w:r w:rsidRPr="00D13214">
        <w:t xml:space="preserve"> ,    γ) HNO</w:t>
      </w:r>
      <w:r w:rsidRPr="00D13214">
        <w:rPr>
          <w:vertAlign w:val="subscript"/>
        </w:rPr>
        <w:t>3</w:t>
      </w:r>
      <w:r w:rsidRPr="00D13214">
        <w:t xml:space="preserve"> ,    δ) NH</w:t>
      </w:r>
      <w:r w:rsidRPr="00D13214">
        <w:rPr>
          <w:vertAlign w:val="subscript"/>
        </w:rPr>
        <w:t>4</w:t>
      </w:r>
      <w:r w:rsidR="00EA0192">
        <w:t xml:space="preserve">Cl </w:t>
      </w:r>
    </w:p>
    <w:p w:rsidR="00D13214" w:rsidRPr="00D13214" w:rsidRDefault="00F82181" w:rsidP="00D13214">
      <w:pPr>
        <w:spacing w:line="360" w:lineRule="auto"/>
        <w:jc w:val="both"/>
      </w:pPr>
      <w:r>
        <w:rPr>
          <w:b/>
          <w:bCs/>
        </w:rPr>
        <w:t>218</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pPr>
      <w:r w:rsidRPr="00D13214">
        <w:t>α) AgNO</w:t>
      </w:r>
      <w:r w:rsidRPr="00D13214">
        <w:rPr>
          <w:vertAlign w:val="subscript"/>
        </w:rPr>
        <w:t>3</w:t>
      </w:r>
      <w:r w:rsidR="00EA0192">
        <w:t xml:space="preserve">(aq) + NaI(aq) → </w:t>
      </w:r>
      <w:r w:rsidR="00EA0192" w:rsidRPr="00EA0192">
        <w:t xml:space="preserve">              </w:t>
      </w:r>
      <w:r w:rsidRPr="00D13214">
        <w:t>β) Ca(OH)</w:t>
      </w:r>
      <w:r w:rsidRPr="00D13214">
        <w:rPr>
          <w:vertAlign w:val="subscript"/>
        </w:rPr>
        <w:t>2</w:t>
      </w:r>
      <w:r w:rsidR="00EA0192">
        <w:t xml:space="preserve">(aq) + HBr(aq) → </w:t>
      </w:r>
      <w:r w:rsidR="00EA0192" w:rsidRPr="00EA0192">
        <w:t xml:space="preserve">                </w:t>
      </w:r>
      <w:r w:rsidRPr="00D13214">
        <w:t xml:space="preserve">γ) Ζn(s) + HCl(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D13214" w:rsidRDefault="00D13214" w:rsidP="00D13214">
      <w:pPr>
        <w:spacing w:line="360" w:lineRule="auto"/>
        <w:jc w:val="both"/>
      </w:pPr>
      <w:r w:rsidRPr="00D13214">
        <w:rPr>
          <w:b/>
        </w:rPr>
        <w:t>2.2.</w:t>
      </w:r>
      <w:r w:rsidRPr="00D13214">
        <w:t xml:space="preserve"> Δίνεται ο πίνακας </w:t>
      </w:r>
    </w:p>
    <w:tbl>
      <w:tblPr>
        <w:tblW w:w="0" w:type="auto"/>
        <w:jc w:val="center"/>
        <w:tblInd w:w="1801"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8"/>
        <w:gridCol w:w="1949"/>
        <w:gridCol w:w="1161"/>
        <w:gridCol w:w="1364"/>
      </w:tblGrid>
      <w:tr w:rsidR="00D13214" w:rsidRPr="00D13214" w:rsidTr="00A543BE">
        <w:trPr>
          <w:trHeight w:val="520"/>
          <w:jc w:val="center"/>
        </w:trPr>
        <w:tc>
          <w:tcPr>
            <w:tcW w:w="1318" w:type="dxa"/>
            <w:tcBorders>
              <w:left w:val="single" w:sz="4" w:space="0" w:color="auto"/>
            </w:tcBorders>
          </w:tcPr>
          <w:p w:rsidR="00D13214" w:rsidRPr="00D13214" w:rsidRDefault="00D13214" w:rsidP="00D13214">
            <w:pPr>
              <w:spacing w:line="360" w:lineRule="auto"/>
              <w:jc w:val="both"/>
              <w:rPr>
                <w:b/>
              </w:rPr>
            </w:pPr>
            <w:r w:rsidRPr="00D13214">
              <w:rPr>
                <w:b/>
              </w:rPr>
              <w:t xml:space="preserve">Σύμβολο </w:t>
            </w:r>
          </w:p>
          <w:p w:rsidR="00D13214" w:rsidRPr="00D13214" w:rsidRDefault="00D13214" w:rsidP="00D13214">
            <w:pPr>
              <w:spacing w:line="360" w:lineRule="auto"/>
              <w:jc w:val="both"/>
              <w:rPr>
                <w:b/>
              </w:rPr>
            </w:pPr>
            <w:r w:rsidRPr="00D13214">
              <w:rPr>
                <w:b/>
              </w:rPr>
              <w:t xml:space="preserve">στοιχείου </w:t>
            </w:r>
          </w:p>
        </w:tc>
        <w:tc>
          <w:tcPr>
            <w:tcW w:w="1949" w:type="dxa"/>
          </w:tcPr>
          <w:p w:rsidR="00D13214" w:rsidRPr="00D13214" w:rsidRDefault="00D13214" w:rsidP="00D13214">
            <w:pPr>
              <w:spacing w:line="360" w:lineRule="auto"/>
              <w:jc w:val="both"/>
              <w:rPr>
                <w:b/>
              </w:rPr>
            </w:pPr>
            <w:r w:rsidRPr="00D13214">
              <w:rPr>
                <w:b/>
              </w:rPr>
              <w:t xml:space="preserve">Ηλεκτρονιακή </w:t>
            </w:r>
          </w:p>
          <w:p w:rsidR="00D13214" w:rsidRPr="00D13214" w:rsidRDefault="00D13214" w:rsidP="00D13214">
            <w:pPr>
              <w:spacing w:line="360" w:lineRule="auto"/>
              <w:jc w:val="both"/>
              <w:rPr>
                <w:b/>
              </w:rPr>
            </w:pPr>
            <w:r w:rsidRPr="00D13214">
              <w:rPr>
                <w:b/>
              </w:rPr>
              <w:t xml:space="preserve">κατανομή </w:t>
            </w:r>
          </w:p>
        </w:tc>
        <w:tc>
          <w:tcPr>
            <w:tcW w:w="1161" w:type="dxa"/>
          </w:tcPr>
          <w:p w:rsidR="00D13214" w:rsidRPr="00D13214" w:rsidRDefault="00D13214" w:rsidP="00D13214">
            <w:pPr>
              <w:spacing w:line="360" w:lineRule="auto"/>
              <w:jc w:val="both"/>
              <w:rPr>
                <w:b/>
              </w:rPr>
            </w:pPr>
            <w:r w:rsidRPr="00D13214">
              <w:rPr>
                <w:b/>
              </w:rPr>
              <w:t xml:space="preserve">Ομάδα </w:t>
            </w:r>
          </w:p>
          <w:p w:rsidR="00D13214" w:rsidRPr="00D13214" w:rsidRDefault="00D13214" w:rsidP="00D13214">
            <w:pPr>
              <w:spacing w:line="360" w:lineRule="auto"/>
              <w:jc w:val="both"/>
              <w:rPr>
                <w:b/>
              </w:rPr>
            </w:pPr>
            <w:r w:rsidRPr="00D13214">
              <w:rPr>
                <w:b/>
              </w:rPr>
              <w:t xml:space="preserve">Π.Π. </w:t>
            </w:r>
          </w:p>
        </w:tc>
        <w:tc>
          <w:tcPr>
            <w:tcW w:w="1364" w:type="dxa"/>
          </w:tcPr>
          <w:p w:rsidR="00D13214" w:rsidRPr="00D13214" w:rsidRDefault="00D13214" w:rsidP="00D13214">
            <w:pPr>
              <w:spacing w:line="360" w:lineRule="auto"/>
              <w:jc w:val="both"/>
              <w:rPr>
                <w:b/>
              </w:rPr>
            </w:pPr>
            <w:r w:rsidRPr="00D13214">
              <w:rPr>
                <w:b/>
              </w:rPr>
              <w:t xml:space="preserve">Περίοδος </w:t>
            </w:r>
          </w:p>
          <w:p w:rsidR="00D13214" w:rsidRPr="00D13214" w:rsidRDefault="00D13214" w:rsidP="00D13214">
            <w:pPr>
              <w:spacing w:line="360" w:lineRule="auto"/>
              <w:jc w:val="both"/>
              <w:rPr>
                <w:b/>
              </w:rPr>
            </w:pPr>
            <w:r w:rsidRPr="00D13214">
              <w:rPr>
                <w:b/>
              </w:rPr>
              <w:t xml:space="preserve">Π.Π. </w:t>
            </w:r>
          </w:p>
        </w:tc>
      </w:tr>
      <w:tr w:rsidR="00D13214" w:rsidRPr="00D13214" w:rsidTr="00A543BE">
        <w:trPr>
          <w:trHeight w:val="215"/>
          <w:jc w:val="center"/>
        </w:trPr>
        <w:tc>
          <w:tcPr>
            <w:tcW w:w="1318" w:type="dxa"/>
            <w:tcBorders>
              <w:left w:val="single" w:sz="4" w:space="0" w:color="auto"/>
            </w:tcBorders>
          </w:tcPr>
          <w:p w:rsidR="00D13214" w:rsidRPr="00D13214" w:rsidRDefault="00D13214" w:rsidP="00D13214">
            <w:pPr>
              <w:spacing w:line="360" w:lineRule="auto"/>
              <w:jc w:val="both"/>
            </w:pPr>
            <w:r w:rsidRPr="00D13214">
              <w:t xml:space="preserve">X </w:t>
            </w:r>
          </w:p>
        </w:tc>
        <w:tc>
          <w:tcPr>
            <w:tcW w:w="1949" w:type="dxa"/>
          </w:tcPr>
          <w:p w:rsidR="00D13214" w:rsidRPr="00D13214" w:rsidRDefault="00D13214" w:rsidP="00D13214">
            <w:pPr>
              <w:spacing w:line="360" w:lineRule="auto"/>
              <w:jc w:val="both"/>
            </w:pPr>
            <w:r w:rsidRPr="00D13214">
              <w:t xml:space="preserve">K (2) L(4) </w:t>
            </w:r>
          </w:p>
        </w:tc>
        <w:tc>
          <w:tcPr>
            <w:tcW w:w="1161" w:type="dxa"/>
          </w:tcPr>
          <w:p w:rsidR="00D13214" w:rsidRPr="00D13214" w:rsidRDefault="00D13214" w:rsidP="00D13214">
            <w:pPr>
              <w:spacing w:line="360" w:lineRule="auto"/>
              <w:jc w:val="both"/>
            </w:pPr>
          </w:p>
        </w:tc>
        <w:tc>
          <w:tcPr>
            <w:tcW w:w="1364" w:type="dxa"/>
          </w:tcPr>
          <w:p w:rsidR="00D13214" w:rsidRPr="00D13214" w:rsidRDefault="00D13214" w:rsidP="00D13214">
            <w:pPr>
              <w:spacing w:line="360" w:lineRule="auto"/>
              <w:jc w:val="both"/>
            </w:pPr>
          </w:p>
        </w:tc>
      </w:tr>
      <w:tr w:rsidR="00D13214" w:rsidRPr="00D13214" w:rsidTr="00A543BE">
        <w:trPr>
          <w:trHeight w:val="215"/>
          <w:jc w:val="center"/>
        </w:trPr>
        <w:tc>
          <w:tcPr>
            <w:tcW w:w="1318" w:type="dxa"/>
            <w:tcBorders>
              <w:left w:val="single" w:sz="4" w:space="0" w:color="auto"/>
            </w:tcBorders>
          </w:tcPr>
          <w:p w:rsidR="00D13214" w:rsidRPr="00D13214" w:rsidRDefault="00D13214" w:rsidP="00D13214">
            <w:pPr>
              <w:spacing w:line="360" w:lineRule="auto"/>
              <w:jc w:val="both"/>
            </w:pPr>
            <w:r w:rsidRPr="00D13214">
              <w:t xml:space="preserve">Ψ </w:t>
            </w:r>
          </w:p>
        </w:tc>
        <w:tc>
          <w:tcPr>
            <w:tcW w:w="1949" w:type="dxa"/>
          </w:tcPr>
          <w:p w:rsidR="00D13214" w:rsidRPr="00D13214" w:rsidRDefault="00D13214" w:rsidP="00D13214">
            <w:pPr>
              <w:spacing w:line="360" w:lineRule="auto"/>
              <w:jc w:val="both"/>
            </w:pPr>
            <w:r w:rsidRPr="00D13214">
              <w:t xml:space="preserve">K (2) L(8) M(7) </w:t>
            </w:r>
          </w:p>
        </w:tc>
        <w:tc>
          <w:tcPr>
            <w:tcW w:w="1161" w:type="dxa"/>
          </w:tcPr>
          <w:p w:rsidR="00D13214" w:rsidRPr="00D13214" w:rsidRDefault="00D13214" w:rsidP="00D13214">
            <w:pPr>
              <w:spacing w:line="360" w:lineRule="auto"/>
              <w:jc w:val="both"/>
            </w:pPr>
          </w:p>
        </w:tc>
        <w:tc>
          <w:tcPr>
            <w:tcW w:w="1364" w:type="dxa"/>
          </w:tcPr>
          <w:p w:rsidR="00D13214" w:rsidRPr="00D13214" w:rsidRDefault="00D13214" w:rsidP="00D13214">
            <w:pPr>
              <w:spacing w:line="360" w:lineRule="auto"/>
              <w:jc w:val="both"/>
            </w:pPr>
          </w:p>
        </w:tc>
      </w:tr>
      <w:tr w:rsidR="00D13214" w:rsidRPr="00D13214" w:rsidTr="00A543BE">
        <w:trPr>
          <w:trHeight w:val="215"/>
          <w:jc w:val="center"/>
        </w:trPr>
        <w:tc>
          <w:tcPr>
            <w:tcW w:w="1318" w:type="dxa"/>
            <w:tcBorders>
              <w:left w:val="single" w:sz="4" w:space="0" w:color="auto"/>
            </w:tcBorders>
          </w:tcPr>
          <w:p w:rsidR="00D13214" w:rsidRPr="00D13214" w:rsidRDefault="00D13214" w:rsidP="00D13214">
            <w:pPr>
              <w:spacing w:line="360" w:lineRule="auto"/>
              <w:jc w:val="both"/>
            </w:pPr>
            <w:r w:rsidRPr="00D13214">
              <w:t xml:space="preserve">Ζ </w:t>
            </w:r>
          </w:p>
        </w:tc>
        <w:tc>
          <w:tcPr>
            <w:tcW w:w="1949" w:type="dxa"/>
          </w:tcPr>
          <w:p w:rsidR="00D13214" w:rsidRPr="00D13214" w:rsidRDefault="00D13214" w:rsidP="00D13214">
            <w:pPr>
              <w:spacing w:line="360" w:lineRule="auto"/>
              <w:jc w:val="both"/>
            </w:pPr>
            <w:r w:rsidRPr="00D13214">
              <w:t xml:space="preserve">K (2) L(7) </w:t>
            </w:r>
          </w:p>
        </w:tc>
        <w:tc>
          <w:tcPr>
            <w:tcW w:w="1161" w:type="dxa"/>
          </w:tcPr>
          <w:p w:rsidR="00D13214" w:rsidRPr="00D13214" w:rsidRDefault="00D13214" w:rsidP="00D13214">
            <w:pPr>
              <w:spacing w:line="360" w:lineRule="auto"/>
              <w:jc w:val="both"/>
            </w:pPr>
          </w:p>
        </w:tc>
        <w:tc>
          <w:tcPr>
            <w:tcW w:w="1364" w:type="dxa"/>
          </w:tcPr>
          <w:p w:rsidR="00D13214" w:rsidRPr="00D13214" w:rsidRDefault="00D13214" w:rsidP="00D13214">
            <w:pPr>
              <w:spacing w:line="360" w:lineRule="auto"/>
              <w:jc w:val="both"/>
            </w:pPr>
          </w:p>
        </w:tc>
      </w:tr>
    </w:tbl>
    <w:p w:rsidR="00D13214" w:rsidRPr="00D13214" w:rsidRDefault="00D13214" w:rsidP="00D13214">
      <w:pPr>
        <w:spacing w:line="360" w:lineRule="auto"/>
        <w:jc w:val="both"/>
      </w:pPr>
      <w:r w:rsidRPr="00D13214">
        <w:t xml:space="preserve">α) Να αντιγράψετε τον πίνακα στη κόλλα σας και να τον συμπληρώσετε. </w:t>
      </w:r>
    </w:p>
    <w:p w:rsidR="00D13214" w:rsidRPr="00D13214" w:rsidRDefault="00D13214" w:rsidP="00D13214">
      <w:pPr>
        <w:spacing w:line="360" w:lineRule="auto"/>
        <w:jc w:val="both"/>
      </w:pPr>
      <w:r w:rsidRPr="00D13214">
        <w:t xml:space="preserve">β) Να εξηγήσετε ποια από τα στοιχεία που περιέχονται στον πίνακα έχουν παρόμοιες (ανάλογες) χημικές ιδιότητες; </w:t>
      </w:r>
    </w:p>
    <w:p w:rsidR="00D13214" w:rsidRPr="00EA0192" w:rsidRDefault="00D13214" w:rsidP="00D13214">
      <w:pPr>
        <w:spacing w:line="360" w:lineRule="auto"/>
        <w:jc w:val="both"/>
      </w:pPr>
      <w:r w:rsidRPr="00D13214">
        <w:t>γ) Ποιο είναι το είδος του δεσμού (ομοιοπολικός ή ιοντικός) που</w:t>
      </w:r>
      <w:r w:rsidR="00EA0192">
        <w:t xml:space="preserve"> σχηματίζεται μεταξύ Χ και Ψ ; </w:t>
      </w:r>
    </w:p>
    <w:p w:rsidR="00D13214" w:rsidRPr="00D13214" w:rsidRDefault="00F82181" w:rsidP="00D13214">
      <w:pPr>
        <w:spacing w:line="360" w:lineRule="auto"/>
        <w:jc w:val="both"/>
      </w:pPr>
      <w:r>
        <w:rPr>
          <w:b/>
          <w:bCs/>
        </w:rPr>
        <w:t>219</w:t>
      </w:r>
      <w:r w:rsidRPr="00E95E33">
        <w:rPr>
          <w:b/>
          <w:bCs/>
        </w:rPr>
        <w:t>)</w:t>
      </w:r>
      <w:r>
        <w:rPr>
          <w:b/>
          <w:bCs/>
        </w:rPr>
        <w:t xml:space="preserve"> </w:t>
      </w:r>
      <w:r w:rsidR="00D13214" w:rsidRPr="00D13214">
        <w:rPr>
          <w:b/>
        </w:rPr>
        <w:t xml:space="preserve">2.1. </w:t>
      </w:r>
      <w:r w:rsidR="00D13214" w:rsidRPr="00D13214">
        <w:t>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pPr>
      <w:r w:rsidRPr="00D13214">
        <w:t>α) Ba(OH)</w:t>
      </w:r>
      <w:r w:rsidRPr="00D13214">
        <w:rPr>
          <w:vertAlign w:val="subscript"/>
        </w:rPr>
        <w:t>2</w:t>
      </w:r>
      <w:r w:rsidRPr="00D13214">
        <w:t>(aq) + ΗNO</w:t>
      </w:r>
      <w:r w:rsidRPr="00D13214">
        <w:rPr>
          <w:vertAlign w:val="subscript"/>
        </w:rPr>
        <w:t>3</w:t>
      </w:r>
      <w:r w:rsidR="00EA0192">
        <w:t>(aq) →</w:t>
      </w:r>
      <w:r w:rsidR="00EA0192" w:rsidRPr="00EA0192">
        <w:t xml:space="preserve">            </w:t>
      </w:r>
      <w:r w:rsidR="00EA0192">
        <w:t>β) Mg(s) + HCl(aq) →</w:t>
      </w:r>
      <w:r w:rsidR="00EA0192" w:rsidRPr="00EA0192">
        <w:t xml:space="preserve">                       </w:t>
      </w:r>
      <w:r w:rsidRPr="00D13214">
        <w:t>γ) ΑgNO</w:t>
      </w:r>
      <w:r w:rsidRPr="00D13214">
        <w:rPr>
          <w:vertAlign w:val="subscript"/>
        </w:rPr>
        <w:t>3</w:t>
      </w:r>
      <w:r w:rsidRPr="00D13214">
        <w:t xml:space="preserve">(aq) + KI(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D13214" w:rsidP="00D13214">
      <w:pPr>
        <w:spacing w:line="360" w:lineRule="auto"/>
        <w:jc w:val="both"/>
        <w:rPr>
          <w:b/>
        </w:rPr>
      </w:pPr>
      <w:r w:rsidRPr="00D13214">
        <w:rPr>
          <w:b/>
        </w:rPr>
        <w:t>2.2 Α)</w:t>
      </w:r>
      <w:r w:rsidRPr="00D13214">
        <w:t xml:space="preserve"> Το στοιχείο Χ ανήκει στη 1η (ΙΑ) ομάδα και τη 2η περίοδο του Περιοδικού Πίνακα.</w:t>
      </w:r>
    </w:p>
    <w:p w:rsidR="00D13214" w:rsidRPr="00D13214" w:rsidRDefault="00D13214" w:rsidP="00D13214">
      <w:pPr>
        <w:spacing w:line="360" w:lineRule="auto"/>
        <w:jc w:val="both"/>
      </w:pPr>
      <w:r w:rsidRPr="00D13214">
        <w:t xml:space="preserve">α) Να υπολογίσετε τον ατομικό αριθμό του Χ. </w:t>
      </w:r>
    </w:p>
    <w:p w:rsidR="00D13214" w:rsidRPr="00EA0192" w:rsidRDefault="00D13214" w:rsidP="00D13214">
      <w:pPr>
        <w:spacing w:line="360" w:lineRule="auto"/>
        <w:jc w:val="both"/>
      </w:pPr>
      <w:r w:rsidRPr="00D13214">
        <w:t xml:space="preserve">β) Να περιγράψετε τον τρόπο που σχηματίζεται δεσμός μεταξύ του Χ και του </w:t>
      </w:r>
      <w:r w:rsidRPr="00D13214">
        <w:rPr>
          <w:vertAlign w:val="subscript"/>
        </w:rPr>
        <w:t>9</w:t>
      </w:r>
      <w:r w:rsidRPr="00D13214">
        <w:t xml:space="preserve">F και να γράψετε το χημικό </w:t>
      </w:r>
      <w:r w:rsidR="00EA0192">
        <w:t xml:space="preserve">τύπο της ένωσης που προκύπτει. </w:t>
      </w:r>
    </w:p>
    <w:p w:rsidR="00D13214" w:rsidRPr="00D13214" w:rsidRDefault="00D13214" w:rsidP="00D13214">
      <w:pPr>
        <w:spacing w:line="360" w:lineRule="auto"/>
        <w:jc w:val="both"/>
      </w:pPr>
      <w:r w:rsidRPr="00D13214">
        <w:rPr>
          <w:b/>
        </w:rPr>
        <w:t>B)</w:t>
      </w:r>
      <w:r w:rsidRPr="00D13214">
        <w:t xml:space="preserve"> Να μεταφέρετε στην κόλλα σας συμπληρωμένο τον παρακάτω πίνακα με τον χημικό τύπο και το όνομα των παρακάτω ενώσεων :</w:t>
      </w:r>
    </w:p>
    <w:p w:rsidR="00D13214" w:rsidRPr="00EA0192" w:rsidRDefault="00D13214" w:rsidP="00EA0192">
      <w:pPr>
        <w:spacing w:line="360" w:lineRule="auto"/>
        <w:jc w:val="center"/>
        <w:rPr>
          <w:lang w:val="en-US"/>
        </w:rPr>
      </w:pPr>
      <w:r>
        <w:rPr>
          <w:noProof/>
        </w:rPr>
        <w:drawing>
          <wp:inline distT="0" distB="0" distL="0" distR="0" wp14:anchorId="416EBDF7" wp14:editId="507A8598">
            <wp:extent cx="2911475" cy="746125"/>
            <wp:effectExtent l="0" t="0" r="3175" b="0"/>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911475" cy="746125"/>
                    </a:xfrm>
                    <a:prstGeom prst="rect">
                      <a:avLst/>
                    </a:prstGeom>
                    <a:noFill/>
                    <a:ln>
                      <a:noFill/>
                    </a:ln>
                  </pic:spPr>
                </pic:pic>
              </a:graphicData>
            </a:graphic>
          </wp:inline>
        </w:drawing>
      </w:r>
    </w:p>
    <w:p w:rsidR="00D13214" w:rsidRPr="00D13214" w:rsidRDefault="00F82181" w:rsidP="00D13214">
      <w:pPr>
        <w:spacing w:line="360" w:lineRule="auto"/>
        <w:jc w:val="both"/>
      </w:pPr>
      <w:r>
        <w:rPr>
          <w:b/>
          <w:bCs/>
        </w:rPr>
        <w:t>220</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EA0192" w:rsidRDefault="00D13214" w:rsidP="00D13214">
      <w:pPr>
        <w:spacing w:line="360" w:lineRule="auto"/>
        <w:jc w:val="both"/>
      </w:pPr>
      <w:r w:rsidRPr="00D13214">
        <w:t>α</w:t>
      </w:r>
      <w:r w:rsidRPr="00EA0192">
        <w:t xml:space="preserve">) </w:t>
      </w:r>
      <w:r w:rsidRPr="00EA0192">
        <w:rPr>
          <w:lang w:val="en-US"/>
        </w:rPr>
        <w:t>AgNO</w:t>
      </w:r>
      <w:r w:rsidRPr="00EA0192">
        <w:rPr>
          <w:vertAlign w:val="subscript"/>
        </w:rPr>
        <w:t>3</w:t>
      </w:r>
      <w:r w:rsidR="00EA0192" w:rsidRPr="00EA0192">
        <w:t>(</w:t>
      </w:r>
      <w:r w:rsidR="00EA0192" w:rsidRPr="00EA0192">
        <w:rPr>
          <w:lang w:val="en-US"/>
        </w:rPr>
        <w:t>aq</w:t>
      </w:r>
      <w:r w:rsidR="00EA0192" w:rsidRPr="00EA0192">
        <w:t xml:space="preserve">) + </w:t>
      </w:r>
      <w:r w:rsidR="00EA0192" w:rsidRPr="00EA0192">
        <w:rPr>
          <w:lang w:val="en-US"/>
        </w:rPr>
        <w:t>NaCl</w:t>
      </w:r>
      <w:r w:rsidR="00EA0192" w:rsidRPr="00EA0192">
        <w:t>(</w:t>
      </w:r>
      <w:r w:rsidR="00EA0192" w:rsidRPr="00EA0192">
        <w:rPr>
          <w:lang w:val="en-US"/>
        </w:rPr>
        <w:t>aq</w:t>
      </w:r>
      <w:r w:rsidR="00EA0192" w:rsidRPr="00EA0192">
        <w:t xml:space="preserve">) →                 </w:t>
      </w:r>
      <w:r w:rsidRPr="00D13214">
        <w:t>β</w:t>
      </w:r>
      <w:r w:rsidRPr="00EA0192">
        <w:t xml:space="preserve">) </w:t>
      </w:r>
      <w:r w:rsidRPr="00D13214">
        <w:rPr>
          <w:lang w:val="en-GB"/>
        </w:rPr>
        <w:t>Al</w:t>
      </w:r>
      <w:r w:rsidRPr="00EA0192">
        <w:t>(</w:t>
      </w:r>
      <w:r w:rsidRPr="00D13214">
        <w:rPr>
          <w:lang w:val="en-GB"/>
        </w:rPr>
        <w:t>s</w:t>
      </w:r>
      <w:r w:rsidRPr="00EA0192">
        <w:t xml:space="preserve">) + </w:t>
      </w:r>
      <w:r w:rsidRPr="00D13214">
        <w:rPr>
          <w:lang w:val="en-GB"/>
        </w:rPr>
        <w:t>HBr</w:t>
      </w:r>
      <w:r w:rsidRPr="00EA0192">
        <w:t>(</w:t>
      </w:r>
      <w:r w:rsidRPr="00D13214">
        <w:rPr>
          <w:lang w:val="en-GB"/>
        </w:rPr>
        <w:t>aq</w:t>
      </w:r>
      <w:r w:rsidRPr="00EA0192">
        <w:t xml:space="preserve">) → </w:t>
      </w:r>
      <w:r w:rsidR="00EA0192" w:rsidRPr="00EA0192">
        <w:t xml:space="preserve">                       </w:t>
      </w:r>
      <w:r w:rsidRPr="00D13214">
        <w:t>γ</w:t>
      </w:r>
      <w:r w:rsidRPr="00EA0192">
        <w:t xml:space="preserve">) </w:t>
      </w:r>
      <w:r w:rsidRPr="00D13214">
        <w:rPr>
          <w:lang w:val="en-GB"/>
        </w:rPr>
        <w:t>H</w:t>
      </w:r>
      <w:r w:rsidRPr="00EA0192">
        <w:rPr>
          <w:vertAlign w:val="subscript"/>
        </w:rPr>
        <w:t>2</w:t>
      </w:r>
      <w:r w:rsidRPr="00D13214">
        <w:rPr>
          <w:lang w:val="en-GB"/>
        </w:rPr>
        <w:t>SO</w:t>
      </w:r>
      <w:r w:rsidRPr="00EA0192">
        <w:rPr>
          <w:vertAlign w:val="subscript"/>
        </w:rPr>
        <w:t>4</w:t>
      </w:r>
      <w:r w:rsidRPr="00EA0192">
        <w:t>(</w:t>
      </w:r>
      <w:r w:rsidRPr="00D13214">
        <w:rPr>
          <w:lang w:val="en-GB"/>
        </w:rPr>
        <w:t>aq</w:t>
      </w:r>
      <w:r w:rsidRPr="00EA0192">
        <w:t xml:space="preserve">) + </w:t>
      </w:r>
      <w:r w:rsidRPr="00D13214">
        <w:rPr>
          <w:lang w:val="en-GB"/>
        </w:rPr>
        <w:t>Ba</w:t>
      </w:r>
      <w:r w:rsidRPr="00EA0192">
        <w:t>(</w:t>
      </w:r>
      <w:r w:rsidRPr="00D13214">
        <w:rPr>
          <w:lang w:val="en-GB"/>
        </w:rPr>
        <w:t>OH</w:t>
      </w:r>
      <w:r w:rsidRPr="00EA0192">
        <w:t>)</w:t>
      </w:r>
      <w:r w:rsidRPr="00EA0192">
        <w:rPr>
          <w:vertAlign w:val="subscript"/>
        </w:rPr>
        <w:t>2</w:t>
      </w:r>
      <w:r w:rsidRPr="00EA0192">
        <w:t>(</w:t>
      </w:r>
      <w:r w:rsidRPr="00D13214">
        <w:rPr>
          <w:lang w:val="en-GB"/>
        </w:rPr>
        <w:t>aq</w:t>
      </w:r>
      <w:r w:rsidRPr="00EA0192">
        <w:t xml:space="preserve">)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pPr>
      <w:r w:rsidRPr="00D13214">
        <w:rPr>
          <w:b/>
        </w:rPr>
        <w:t>2.2.</w:t>
      </w:r>
      <w:r w:rsidRPr="00D13214">
        <w:t xml:space="preserve"> Δίνεται ο πίνακας </w:t>
      </w:r>
    </w:p>
    <w:tbl>
      <w:tblPr>
        <w:tblW w:w="0" w:type="auto"/>
        <w:jc w:val="center"/>
        <w:tblInd w:w="1895"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2337"/>
        <w:gridCol w:w="1554"/>
        <w:gridCol w:w="1830"/>
      </w:tblGrid>
      <w:tr w:rsidR="00D13214" w:rsidRPr="00D13214" w:rsidTr="00A543BE">
        <w:trPr>
          <w:trHeight w:val="234"/>
          <w:jc w:val="center"/>
        </w:trPr>
        <w:tc>
          <w:tcPr>
            <w:tcW w:w="1262" w:type="dxa"/>
            <w:tcBorders>
              <w:left w:val="single" w:sz="4" w:space="0" w:color="auto"/>
            </w:tcBorders>
          </w:tcPr>
          <w:p w:rsidR="00D13214" w:rsidRPr="00D13214" w:rsidRDefault="00D13214" w:rsidP="00D13214">
            <w:pPr>
              <w:spacing w:line="360" w:lineRule="auto"/>
              <w:jc w:val="center"/>
              <w:rPr>
                <w:b/>
              </w:rPr>
            </w:pPr>
            <w:r w:rsidRPr="00D13214">
              <w:rPr>
                <w:b/>
              </w:rPr>
              <w:lastRenderedPageBreak/>
              <w:t>Σύμβολο</w:t>
            </w:r>
          </w:p>
        </w:tc>
        <w:tc>
          <w:tcPr>
            <w:tcW w:w="2337" w:type="dxa"/>
          </w:tcPr>
          <w:p w:rsidR="00D13214" w:rsidRPr="00D13214" w:rsidRDefault="00D13214" w:rsidP="00D13214">
            <w:pPr>
              <w:spacing w:line="360" w:lineRule="auto"/>
              <w:jc w:val="center"/>
              <w:rPr>
                <w:b/>
              </w:rPr>
            </w:pPr>
            <w:r w:rsidRPr="00D13214">
              <w:rPr>
                <w:b/>
              </w:rPr>
              <w:t>Ηλεκτρονιακή δομή</w:t>
            </w:r>
          </w:p>
        </w:tc>
        <w:tc>
          <w:tcPr>
            <w:tcW w:w="1554" w:type="dxa"/>
          </w:tcPr>
          <w:p w:rsidR="00D13214" w:rsidRPr="00D13214" w:rsidRDefault="00D13214" w:rsidP="00D13214">
            <w:pPr>
              <w:spacing w:line="360" w:lineRule="auto"/>
              <w:jc w:val="center"/>
              <w:rPr>
                <w:b/>
              </w:rPr>
            </w:pPr>
            <w:r w:rsidRPr="00D13214">
              <w:rPr>
                <w:b/>
              </w:rPr>
              <w:t>Ομάδα Π.Π.</w:t>
            </w:r>
          </w:p>
        </w:tc>
        <w:tc>
          <w:tcPr>
            <w:tcW w:w="1830" w:type="dxa"/>
          </w:tcPr>
          <w:p w:rsidR="00D13214" w:rsidRPr="00D13214" w:rsidRDefault="00D13214" w:rsidP="00D13214">
            <w:pPr>
              <w:spacing w:line="360" w:lineRule="auto"/>
              <w:jc w:val="center"/>
              <w:rPr>
                <w:b/>
              </w:rPr>
            </w:pPr>
            <w:r w:rsidRPr="00D13214">
              <w:rPr>
                <w:b/>
              </w:rPr>
              <w:t>Περίοδος Π.Π.</w:t>
            </w:r>
          </w:p>
        </w:tc>
      </w:tr>
      <w:tr w:rsidR="00D13214" w:rsidRPr="00D13214" w:rsidTr="00A543BE">
        <w:trPr>
          <w:trHeight w:val="520"/>
          <w:jc w:val="center"/>
        </w:trPr>
        <w:tc>
          <w:tcPr>
            <w:tcW w:w="1262" w:type="dxa"/>
            <w:tcBorders>
              <w:left w:val="single" w:sz="4" w:space="0" w:color="auto"/>
            </w:tcBorders>
          </w:tcPr>
          <w:p w:rsidR="00D13214" w:rsidRPr="00D13214" w:rsidRDefault="00D13214" w:rsidP="00D13214">
            <w:pPr>
              <w:spacing w:line="360" w:lineRule="auto"/>
              <w:jc w:val="both"/>
            </w:pPr>
            <w:r w:rsidRPr="00D13214">
              <w:t xml:space="preserve">Χ </w:t>
            </w:r>
          </w:p>
        </w:tc>
        <w:tc>
          <w:tcPr>
            <w:tcW w:w="2337" w:type="dxa"/>
          </w:tcPr>
          <w:p w:rsidR="00D13214" w:rsidRPr="00D13214" w:rsidRDefault="00D13214" w:rsidP="00D13214">
            <w:pPr>
              <w:spacing w:line="360" w:lineRule="auto"/>
              <w:jc w:val="both"/>
            </w:pPr>
            <w:r w:rsidRPr="00D13214">
              <w:t xml:space="preserve">Κ(…) L (5) </w:t>
            </w:r>
          </w:p>
        </w:tc>
        <w:tc>
          <w:tcPr>
            <w:tcW w:w="1554" w:type="dxa"/>
          </w:tcPr>
          <w:p w:rsidR="00D13214" w:rsidRPr="00D13214" w:rsidRDefault="00D13214" w:rsidP="00D13214">
            <w:pPr>
              <w:spacing w:line="360" w:lineRule="auto"/>
              <w:jc w:val="both"/>
            </w:pPr>
          </w:p>
        </w:tc>
        <w:tc>
          <w:tcPr>
            <w:tcW w:w="1830" w:type="dxa"/>
          </w:tcPr>
          <w:p w:rsidR="00D13214" w:rsidRPr="00D13214" w:rsidRDefault="00D13214" w:rsidP="00D13214">
            <w:pPr>
              <w:spacing w:line="360" w:lineRule="auto"/>
              <w:jc w:val="both"/>
            </w:pPr>
          </w:p>
        </w:tc>
      </w:tr>
      <w:tr w:rsidR="00D13214" w:rsidRPr="00D13214" w:rsidTr="00A543BE">
        <w:trPr>
          <w:trHeight w:val="517"/>
          <w:jc w:val="center"/>
        </w:trPr>
        <w:tc>
          <w:tcPr>
            <w:tcW w:w="1262" w:type="dxa"/>
            <w:tcBorders>
              <w:left w:val="single" w:sz="4" w:space="0" w:color="auto"/>
            </w:tcBorders>
          </w:tcPr>
          <w:p w:rsidR="00D13214" w:rsidRPr="00D13214" w:rsidRDefault="00D13214" w:rsidP="00D13214">
            <w:pPr>
              <w:spacing w:line="360" w:lineRule="auto"/>
              <w:jc w:val="both"/>
            </w:pPr>
            <w:r w:rsidRPr="00D13214">
              <w:t xml:space="preserve">Ψ </w:t>
            </w:r>
          </w:p>
        </w:tc>
        <w:tc>
          <w:tcPr>
            <w:tcW w:w="2337" w:type="dxa"/>
          </w:tcPr>
          <w:p w:rsidR="00D13214" w:rsidRPr="00D13214" w:rsidRDefault="00D13214" w:rsidP="00D13214">
            <w:pPr>
              <w:spacing w:line="360" w:lineRule="auto"/>
              <w:jc w:val="both"/>
            </w:pPr>
            <w:r w:rsidRPr="00D13214">
              <w:t xml:space="preserve">Κ(…) L(….) </w:t>
            </w:r>
          </w:p>
        </w:tc>
        <w:tc>
          <w:tcPr>
            <w:tcW w:w="1554" w:type="dxa"/>
          </w:tcPr>
          <w:p w:rsidR="00D13214" w:rsidRPr="00D13214" w:rsidRDefault="00D13214" w:rsidP="00D13214">
            <w:pPr>
              <w:spacing w:line="360" w:lineRule="auto"/>
              <w:jc w:val="both"/>
            </w:pPr>
            <w:r w:rsidRPr="00D13214">
              <w:t xml:space="preserve">17η </w:t>
            </w:r>
          </w:p>
        </w:tc>
        <w:tc>
          <w:tcPr>
            <w:tcW w:w="1830" w:type="dxa"/>
          </w:tcPr>
          <w:p w:rsidR="00D13214" w:rsidRPr="00D13214" w:rsidRDefault="00D13214" w:rsidP="00D13214">
            <w:pPr>
              <w:spacing w:line="360" w:lineRule="auto"/>
              <w:jc w:val="both"/>
            </w:pPr>
          </w:p>
        </w:tc>
      </w:tr>
      <w:tr w:rsidR="00D13214" w:rsidRPr="00D13214" w:rsidTr="00A543BE">
        <w:trPr>
          <w:trHeight w:val="520"/>
          <w:jc w:val="center"/>
        </w:trPr>
        <w:tc>
          <w:tcPr>
            <w:tcW w:w="1262" w:type="dxa"/>
            <w:tcBorders>
              <w:left w:val="single" w:sz="4" w:space="0" w:color="auto"/>
            </w:tcBorders>
          </w:tcPr>
          <w:p w:rsidR="00D13214" w:rsidRPr="00D13214" w:rsidRDefault="00D13214" w:rsidP="00D13214">
            <w:pPr>
              <w:spacing w:line="360" w:lineRule="auto"/>
              <w:jc w:val="both"/>
            </w:pPr>
            <w:r w:rsidRPr="00D13214">
              <w:t xml:space="preserve">Ζ </w:t>
            </w:r>
          </w:p>
        </w:tc>
        <w:tc>
          <w:tcPr>
            <w:tcW w:w="2337" w:type="dxa"/>
          </w:tcPr>
          <w:p w:rsidR="00D13214" w:rsidRPr="00D13214" w:rsidRDefault="00D13214" w:rsidP="00D13214">
            <w:pPr>
              <w:spacing w:line="360" w:lineRule="auto"/>
              <w:jc w:val="both"/>
            </w:pPr>
            <w:r w:rsidRPr="00D13214">
              <w:t xml:space="preserve">K(2) L (8) M (5) </w:t>
            </w:r>
          </w:p>
        </w:tc>
        <w:tc>
          <w:tcPr>
            <w:tcW w:w="1554" w:type="dxa"/>
          </w:tcPr>
          <w:p w:rsidR="00D13214" w:rsidRPr="00D13214" w:rsidRDefault="00D13214" w:rsidP="00D13214">
            <w:pPr>
              <w:spacing w:line="360" w:lineRule="auto"/>
              <w:jc w:val="both"/>
            </w:pPr>
          </w:p>
        </w:tc>
        <w:tc>
          <w:tcPr>
            <w:tcW w:w="1830" w:type="dxa"/>
          </w:tcPr>
          <w:p w:rsidR="00D13214" w:rsidRPr="00D13214" w:rsidRDefault="00D13214" w:rsidP="00D13214">
            <w:pPr>
              <w:spacing w:line="360" w:lineRule="auto"/>
              <w:jc w:val="both"/>
            </w:pPr>
          </w:p>
        </w:tc>
      </w:tr>
    </w:tbl>
    <w:p w:rsidR="00D13214" w:rsidRPr="00D13214" w:rsidRDefault="00D13214" w:rsidP="00D13214">
      <w:pPr>
        <w:spacing w:line="360" w:lineRule="auto"/>
        <w:jc w:val="both"/>
      </w:pPr>
      <w:r w:rsidRPr="00D13214">
        <w:t xml:space="preserve">α) Να αντιγράψετε τον πίνακα στη κόλλα σας και να τον συμπληρώσετε. </w:t>
      </w:r>
    </w:p>
    <w:p w:rsidR="00D13214" w:rsidRPr="00EA0192" w:rsidRDefault="00D13214" w:rsidP="00D13214">
      <w:pPr>
        <w:spacing w:line="360" w:lineRule="auto"/>
        <w:jc w:val="both"/>
      </w:pPr>
      <w:r w:rsidRPr="00D13214">
        <w:t>β) Να εξηγήσετε ποια από τα στοιχεία που περιέχονται στον πίνακα έχουν παρόμοιες (ανάλογες) χημ</w:t>
      </w:r>
      <w:r w:rsidR="00EA0192">
        <w:t xml:space="preserve">ικές ιδιότητες. </w:t>
      </w:r>
    </w:p>
    <w:p w:rsidR="00D13214" w:rsidRPr="00D13214" w:rsidRDefault="00F82181" w:rsidP="00D13214">
      <w:pPr>
        <w:spacing w:line="360" w:lineRule="auto"/>
        <w:jc w:val="both"/>
      </w:pPr>
      <w:r>
        <w:rPr>
          <w:b/>
          <w:bCs/>
        </w:rPr>
        <w:t>221</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pPr>
      <w:r w:rsidRPr="00D13214">
        <w:t>α) AgNO</w:t>
      </w:r>
      <w:r w:rsidRPr="00D13214">
        <w:rPr>
          <w:vertAlign w:val="subscript"/>
        </w:rPr>
        <w:t>3</w:t>
      </w:r>
      <w:r w:rsidR="00EA0192">
        <w:t>(aq) + NaI(aq) →</w:t>
      </w:r>
      <w:r w:rsidR="00EA0192" w:rsidRPr="00EA0192">
        <w:t xml:space="preserve">             </w:t>
      </w:r>
      <w:r w:rsidRPr="00D13214">
        <w:t>β) Ca(OH)</w:t>
      </w:r>
      <w:r w:rsidRPr="00D13214">
        <w:rPr>
          <w:vertAlign w:val="subscript"/>
        </w:rPr>
        <w:t>2</w:t>
      </w:r>
      <w:r w:rsidR="00EA0192">
        <w:t>(aq) + HBr(aq) →</w:t>
      </w:r>
      <w:r w:rsidR="00EA0192" w:rsidRPr="00EA0192">
        <w:t xml:space="preserve">                    </w:t>
      </w:r>
      <w:r w:rsidRPr="00D13214">
        <w:t>γ) Ζn(s) + HCl(aq) →</w:t>
      </w:r>
    </w:p>
    <w:p w:rsidR="00D13214" w:rsidRPr="00EA0192" w:rsidRDefault="00D13214" w:rsidP="00D13214">
      <w:pPr>
        <w:spacing w:line="360" w:lineRule="auto"/>
        <w:jc w:val="both"/>
      </w:pPr>
      <w:r w:rsidRPr="00D13214">
        <w:t>Να αναφέρετε το λόγο που γίνονται οι αντιδράσ</w:t>
      </w:r>
      <w:r w:rsidR="00EA0192">
        <w:t xml:space="preserve">εις α και γ. </w:t>
      </w:r>
    </w:p>
    <w:p w:rsidR="00D13214" w:rsidRPr="00D13214" w:rsidRDefault="00D13214" w:rsidP="00D13214">
      <w:pPr>
        <w:spacing w:line="360" w:lineRule="auto"/>
        <w:jc w:val="both"/>
      </w:pPr>
      <w:r w:rsidRPr="00D13214">
        <w:rPr>
          <w:b/>
        </w:rPr>
        <w:t>2.2.</w:t>
      </w:r>
      <w:r w:rsidRPr="00D13214">
        <w:t xml:space="preserve"> Δίνεται ο πίνακας</w:t>
      </w:r>
    </w:p>
    <w:p w:rsidR="00D13214" w:rsidRPr="00D13214" w:rsidRDefault="00D13214" w:rsidP="00D13214">
      <w:pPr>
        <w:spacing w:line="360" w:lineRule="auto"/>
        <w:jc w:val="center"/>
      </w:pPr>
      <w:r>
        <w:rPr>
          <w:noProof/>
        </w:rPr>
        <w:drawing>
          <wp:inline distT="0" distB="0" distL="0" distR="0" wp14:anchorId="036C971A" wp14:editId="77ED6EF9">
            <wp:extent cx="3013710" cy="1053465"/>
            <wp:effectExtent l="0" t="0" r="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13710" cy="1053465"/>
                    </a:xfrm>
                    <a:prstGeom prst="rect">
                      <a:avLst/>
                    </a:prstGeom>
                    <a:noFill/>
                    <a:ln>
                      <a:noFill/>
                    </a:ln>
                  </pic:spPr>
                </pic:pic>
              </a:graphicData>
            </a:graphic>
          </wp:inline>
        </w:drawing>
      </w:r>
    </w:p>
    <w:p w:rsidR="00D13214" w:rsidRPr="00D13214" w:rsidRDefault="00D13214" w:rsidP="00D13214">
      <w:pPr>
        <w:spacing w:line="360" w:lineRule="auto"/>
        <w:jc w:val="both"/>
      </w:pPr>
      <w:r w:rsidRPr="00D13214">
        <w:t>α) Να αντιγράψετε τον πίνακα στη κόλλα σας και να τον συμπληρώσετε.</w:t>
      </w:r>
    </w:p>
    <w:p w:rsidR="00D13214" w:rsidRPr="00D13214" w:rsidRDefault="00D13214" w:rsidP="00D13214">
      <w:pPr>
        <w:spacing w:line="360" w:lineRule="auto"/>
        <w:jc w:val="both"/>
      </w:pPr>
      <w:r w:rsidRPr="00D13214">
        <w:t xml:space="preserve">β) Να εξηγήσετε ποια από τα στοιχεία που περιέχονται στον πίνακα έχουν παρόμοιες (ανάλογες) χημικές ιδιότητες; </w:t>
      </w:r>
    </w:p>
    <w:p w:rsidR="00D13214" w:rsidRPr="00D13214" w:rsidRDefault="00D13214" w:rsidP="00D13214">
      <w:pPr>
        <w:spacing w:line="360" w:lineRule="auto"/>
        <w:jc w:val="both"/>
      </w:pPr>
      <w:r w:rsidRPr="00D13214">
        <w:t xml:space="preserve">γ) Ποιο είναι το είδος του δεσμού (ομοιοπολικός ή ιοντικός) που σχηματίζεται μεταξύ Χ και Ψ ; </w:t>
      </w:r>
    </w:p>
    <w:p w:rsidR="00D13214" w:rsidRPr="00D13214" w:rsidRDefault="00F82181" w:rsidP="00D13214">
      <w:pPr>
        <w:spacing w:line="360" w:lineRule="auto"/>
        <w:jc w:val="both"/>
        <w:rPr>
          <w:b/>
        </w:rPr>
      </w:pPr>
      <w:r>
        <w:rPr>
          <w:b/>
          <w:bCs/>
        </w:rPr>
        <w:t>222</w:t>
      </w:r>
      <w:r w:rsidRPr="00E95E33">
        <w:rPr>
          <w:b/>
          <w:bCs/>
        </w:rPr>
        <w:t>)</w:t>
      </w:r>
      <w:r>
        <w:rPr>
          <w:b/>
          <w:bCs/>
        </w:rPr>
        <w:t xml:space="preserve"> </w:t>
      </w:r>
      <w:r w:rsidR="00D13214" w:rsidRPr="00D13214">
        <w:rPr>
          <w:b/>
        </w:rPr>
        <w:t>2.1. Α)</w:t>
      </w:r>
      <w:r w:rsidR="00D13214" w:rsidRPr="00D13214">
        <w:t xml:space="preserve"> Να ονομαστούν οι ενώσεις:</w:t>
      </w:r>
      <w:r w:rsidR="00D13214" w:rsidRPr="00D13214">
        <w:rPr>
          <w:b/>
        </w:rPr>
        <w:t xml:space="preserve"> </w:t>
      </w:r>
      <w:r w:rsidR="00D13214" w:rsidRPr="00D13214">
        <w:t>α) HCl     β) Mg(OH)</w:t>
      </w:r>
      <w:r w:rsidR="00D13214" w:rsidRPr="00D13214">
        <w:rPr>
          <w:vertAlign w:val="subscript"/>
        </w:rPr>
        <w:t>2</w:t>
      </w:r>
      <w:r w:rsidR="00D13214" w:rsidRPr="00D13214">
        <w:t xml:space="preserve">     γ) CO</w:t>
      </w:r>
      <w:r w:rsidR="00D13214" w:rsidRPr="00D13214">
        <w:rPr>
          <w:vertAlign w:val="subscript"/>
        </w:rPr>
        <w:t>2</w:t>
      </w:r>
      <w:r w:rsidR="00D13214" w:rsidRPr="00D13214">
        <w:t xml:space="preserve">     δ) Ca</w:t>
      </w:r>
      <w:r w:rsidR="00D13214" w:rsidRPr="00D13214">
        <w:rPr>
          <w:vertAlign w:val="subscript"/>
        </w:rPr>
        <w:t>3</w:t>
      </w:r>
      <w:r w:rsidR="00D13214" w:rsidRPr="00D13214">
        <w:t>(PO</w:t>
      </w:r>
      <w:r w:rsidR="00D13214" w:rsidRPr="00D13214">
        <w:rPr>
          <w:vertAlign w:val="subscript"/>
        </w:rPr>
        <w:t>4</w:t>
      </w:r>
      <w:r w:rsidR="00D13214" w:rsidRPr="00D13214">
        <w:t>)</w:t>
      </w:r>
      <w:r w:rsidR="00D13214" w:rsidRPr="00D13214">
        <w:rPr>
          <w:vertAlign w:val="subscript"/>
        </w:rPr>
        <w:t>2</w:t>
      </w:r>
      <w:r w:rsidR="00D13214" w:rsidRPr="00D13214">
        <w:t xml:space="preserve"> </w:t>
      </w:r>
    </w:p>
    <w:p w:rsidR="00D13214" w:rsidRPr="00D13214" w:rsidRDefault="00D13214" w:rsidP="00D13214">
      <w:pPr>
        <w:spacing w:line="360" w:lineRule="auto"/>
        <w:jc w:val="both"/>
        <w:rPr>
          <w:b/>
        </w:rPr>
      </w:pPr>
      <w:r w:rsidRPr="00D13214">
        <w:rPr>
          <w:b/>
        </w:rPr>
        <w:t xml:space="preserve">Β) </w:t>
      </w:r>
      <w:r w:rsidRPr="00D13214">
        <w:t>α) Να υπολογίσετε τον αριθμό οξείδωσης του S στο μόριο του Η</w:t>
      </w:r>
      <w:r w:rsidRPr="00D13214">
        <w:rPr>
          <w:vertAlign w:val="subscript"/>
        </w:rPr>
        <w:t>2</w:t>
      </w:r>
      <w:r w:rsidRPr="00D13214">
        <w:t>SO</w:t>
      </w:r>
      <w:r w:rsidRPr="00D13214">
        <w:rPr>
          <w:vertAlign w:val="subscript"/>
        </w:rPr>
        <w:t>4</w:t>
      </w:r>
      <w:r w:rsidRPr="00D13214">
        <w:t xml:space="preserve">. </w:t>
      </w:r>
    </w:p>
    <w:p w:rsidR="00D13214" w:rsidRPr="00D13214" w:rsidRDefault="00D13214" w:rsidP="00D13214">
      <w:pPr>
        <w:spacing w:line="360" w:lineRule="auto"/>
        <w:jc w:val="both"/>
      </w:pPr>
      <w:r w:rsidRPr="00D13214">
        <w:t xml:space="preserve">      β)Το </w:t>
      </w:r>
      <w:r w:rsidRPr="00D13214">
        <w:rPr>
          <w:vertAlign w:val="subscript"/>
        </w:rPr>
        <w:t>16</w:t>
      </w:r>
      <w:r w:rsidRPr="00D13214">
        <w:t xml:space="preserve">S με το </w:t>
      </w:r>
      <w:r w:rsidRPr="00D13214">
        <w:rPr>
          <w:vertAlign w:val="subscript"/>
        </w:rPr>
        <w:t>11</w:t>
      </w:r>
      <w:r w:rsidRPr="00D13214">
        <w:t xml:space="preserve">Νa σχηματίζουν ομοιοπολικό ή ιοντικό δεσμό; </w:t>
      </w:r>
    </w:p>
    <w:p w:rsidR="00D13214" w:rsidRPr="00D13214" w:rsidRDefault="00D13214" w:rsidP="00D13214">
      <w:pPr>
        <w:spacing w:line="360" w:lineRule="auto"/>
        <w:jc w:val="both"/>
      </w:pPr>
      <w:r w:rsidRPr="00D13214">
        <w:t xml:space="preserve">Αιτιολογήστε την απάντησή σα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w:t>
      </w:r>
    </w:p>
    <w:p w:rsidR="00D13214" w:rsidRPr="00EA0192" w:rsidRDefault="00D13214" w:rsidP="00D13214">
      <w:pPr>
        <w:spacing w:line="360" w:lineRule="auto"/>
        <w:jc w:val="both"/>
      </w:pPr>
      <w:r w:rsidRPr="00D13214">
        <w:t>α) KCl(aq) + AgNO</w:t>
      </w:r>
      <w:r w:rsidRPr="00D13214">
        <w:rPr>
          <w:vertAlign w:val="subscript"/>
        </w:rPr>
        <w:t>3</w:t>
      </w:r>
      <w:r w:rsidR="00EA0192">
        <w:t>(aq) →</w:t>
      </w:r>
      <w:r w:rsidR="00EA0192" w:rsidRPr="00EA0192">
        <w:t xml:space="preserve">           </w:t>
      </w:r>
      <w:r w:rsidR="00EA0192">
        <w:t>β) NaOH(aq) + HBr(aq) →</w:t>
      </w:r>
      <w:r w:rsidR="00EA0192" w:rsidRPr="00EA0192">
        <w:t xml:space="preserve">                    </w:t>
      </w:r>
      <w:r w:rsidRPr="00D13214">
        <w:t>γ</w:t>
      </w:r>
      <w:r w:rsidRPr="00EA0192">
        <w:t xml:space="preserve">) </w:t>
      </w:r>
      <w:r w:rsidRPr="00D13214">
        <w:rPr>
          <w:lang w:val="en-GB"/>
        </w:rPr>
        <w:t>Cl</w:t>
      </w:r>
      <w:r w:rsidRPr="00EA0192">
        <w:rPr>
          <w:vertAlign w:val="subscript"/>
        </w:rPr>
        <w:t>2</w:t>
      </w:r>
      <w:r w:rsidRPr="00EA0192">
        <w:t>(</w:t>
      </w:r>
      <w:r w:rsidRPr="00D13214">
        <w:rPr>
          <w:lang w:val="en-GB"/>
        </w:rPr>
        <w:t>g</w:t>
      </w:r>
      <w:r w:rsidRPr="00EA0192">
        <w:t xml:space="preserve">) + </w:t>
      </w:r>
      <w:r w:rsidRPr="00D13214">
        <w:rPr>
          <w:lang w:val="en-GB"/>
        </w:rPr>
        <w:t>CaBr</w:t>
      </w:r>
      <w:r w:rsidRPr="00EA0192">
        <w:rPr>
          <w:vertAlign w:val="subscript"/>
        </w:rPr>
        <w:t>2</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EA0192" w:rsidRDefault="00333B69" w:rsidP="00D13214">
      <w:pPr>
        <w:spacing w:line="360" w:lineRule="auto"/>
        <w:jc w:val="both"/>
      </w:pPr>
      <w:r>
        <w:rPr>
          <w:b/>
          <w:bCs/>
        </w:rPr>
        <w:t>223</w:t>
      </w:r>
      <w:r w:rsidRPr="00E95E33">
        <w:rPr>
          <w:b/>
          <w:bCs/>
        </w:rPr>
        <w:t>)</w:t>
      </w:r>
      <w:r>
        <w:rPr>
          <w:b/>
          <w:bCs/>
        </w:rPr>
        <w:t xml:space="preserve"> </w:t>
      </w:r>
      <w:r w:rsidR="00D13214" w:rsidRPr="00D13214">
        <w:rPr>
          <w:b/>
        </w:rPr>
        <w:t>2.1. Α)</w:t>
      </w:r>
      <w:r w:rsidR="00D13214" w:rsidRPr="00D13214">
        <w:t xml:space="preserve"> Να υπολογίσετε τον αριθμό οξείδωσης του Ν στις ενώσεις: α) ΝΗ</w:t>
      </w:r>
      <w:r w:rsidR="00D13214" w:rsidRPr="00D13214">
        <w:rPr>
          <w:vertAlign w:val="subscript"/>
        </w:rPr>
        <w:t>3</w:t>
      </w:r>
      <w:r w:rsidR="00D13214" w:rsidRPr="00D13214">
        <w:t>,      β)ΗΝΟ</w:t>
      </w:r>
      <w:r w:rsidR="00D13214" w:rsidRPr="00D13214">
        <w:rPr>
          <w:vertAlign w:val="subscript"/>
        </w:rPr>
        <w:t>3</w:t>
      </w:r>
    </w:p>
    <w:p w:rsidR="00D13214" w:rsidRPr="00EA0192" w:rsidRDefault="00D13214" w:rsidP="00D13214">
      <w:pPr>
        <w:spacing w:line="360" w:lineRule="auto"/>
        <w:jc w:val="both"/>
      </w:pPr>
      <w:r w:rsidRPr="00D13214">
        <w:rPr>
          <w:b/>
        </w:rPr>
        <w:t>Β)</w:t>
      </w:r>
      <w:r w:rsidRPr="00D13214">
        <w:t xml:space="preserve"> Στο ιόν </w:t>
      </w:r>
      <w:r w:rsidRPr="00D13214">
        <w:rPr>
          <w:position w:val="-12"/>
        </w:rPr>
        <w:object w:dxaOrig="560" w:dyaOrig="380">
          <v:shape id="_x0000_i1067" type="#_x0000_t75" style="width:28.2pt;height:19pt" o:ole="">
            <v:imagedata r:id="rId173" o:title=""/>
          </v:shape>
          <o:OLEObject Type="Embed" ProgID="Equation.DSMT4" ShapeID="_x0000_i1067" DrawAspect="Content" ObjectID="_1489917602" r:id="rId174"/>
        </w:object>
      </w:r>
      <w:r w:rsidRPr="00D13214">
        <w:t xml:space="preserve"> να υπολογίσετε τον αριθμό πρωτον</w:t>
      </w:r>
      <w:r w:rsidR="00EA0192">
        <w:t>ίων, νετρονίων και ηλεκτρονίων.</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Mg(OH)</w:t>
      </w:r>
      <w:r w:rsidRPr="00D13214">
        <w:rPr>
          <w:vertAlign w:val="subscript"/>
          <w:lang w:val="en-GB"/>
        </w:rPr>
        <w:t>2</w:t>
      </w:r>
      <w:r w:rsidRPr="00D13214">
        <w:rPr>
          <w:lang w:val="en-GB"/>
        </w:rPr>
        <w:t>(s) + H</w:t>
      </w:r>
      <w:r w:rsidRPr="00D13214">
        <w:rPr>
          <w:vertAlign w:val="subscript"/>
          <w:lang w:val="en-GB"/>
        </w:rPr>
        <w:t>2</w:t>
      </w:r>
      <w:r w:rsidR="00EA0192">
        <w:rPr>
          <w:lang w:val="en-GB"/>
        </w:rPr>
        <w:t xml:space="preserve">S(aq) →                </w:t>
      </w:r>
      <w:r w:rsidRPr="00D13214">
        <w:t>β</w:t>
      </w:r>
      <w:r w:rsidRPr="00D13214">
        <w:rPr>
          <w:lang w:val="en-GB"/>
        </w:rPr>
        <w:t>) Cl</w:t>
      </w:r>
      <w:r w:rsidRPr="00D13214">
        <w:rPr>
          <w:vertAlign w:val="subscript"/>
          <w:lang w:val="en-GB"/>
        </w:rPr>
        <w:t>2</w:t>
      </w:r>
      <w:r w:rsidRPr="00D13214">
        <w:rPr>
          <w:lang w:val="en-GB"/>
        </w:rPr>
        <w:t>(g) + Na</w:t>
      </w:r>
      <w:r w:rsidRPr="00D13214">
        <w:rPr>
          <w:vertAlign w:val="subscript"/>
          <w:lang w:val="en-GB"/>
        </w:rPr>
        <w:t>2</w:t>
      </w:r>
      <w:r w:rsidR="00EA0192">
        <w:rPr>
          <w:lang w:val="en-GB"/>
        </w:rPr>
        <w:t xml:space="preserve">S(aq) →                       </w:t>
      </w:r>
      <w:r w:rsidRPr="00D13214">
        <w:t>γ</w:t>
      </w:r>
      <w:r w:rsidRPr="00D13214">
        <w:rPr>
          <w:lang w:val="en-GB"/>
        </w:rPr>
        <w:t>) Na</w:t>
      </w:r>
      <w:r w:rsidRPr="00D13214">
        <w:rPr>
          <w:vertAlign w:val="subscript"/>
          <w:lang w:val="en-GB"/>
        </w:rPr>
        <w:t>2</w:t>
      </w:r>
      <w:r w:rsidRPr="00D13214">
        <w:rPr>
          <w:lang w:val="en-GB"/>
        </w:rPr>
        <w:t>CO</w:t>
      </w:r>
      <w:r w:rsidRPr="00D13214">
        <w:rPr>
          <w:vertAlign w:val="subscript"/>
          <w:lang w:val="en-GB"/>
        </w:rPr>
        <w:t>3</w:t>
      </w:r>
      <w:r w:rsidRPr="00D13214">
        <w:rPr>
          <w:lang w:val="en-GB"/>
        </w:rPr>
        <w:t>(aq) + CaCl</w:t>
      </w:r>
      <w:r w:rsidRPr="00D13214">
        <w:rPr>
          <w:vertAlign w:val="subscript"/>
          <w:lang w:val="en-GB"/>
        </w:rPr>
        <w:t>2</w:t>
      </w:r>
      <w:r w:rsidRPr="00D13214">
        <w:rPr>
          <w:lang w:val="en-GB"/>
        </w:rPr>
        <w:t>(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333B69" w:rsidP="00D13214">
      <w:pPr>
        <w:spacing w:line="360" w:lineRule="auto"/>
        <w:jc w:val="both"/>
      </w:pPr>
      <w:r>
        <w:rPr>
          <w:b/>
          <w:bCs/>
        </w:rPr>
        <w:t>224</w:t>
      </w:r>
      <w:r w:rsidRPr="00E95E33">
        <w:rPr>
          <w:b/>
          <w:bCs/>
        </w:rPr>
        <w:t>)</w:t>
      </w:r>
      <w:r>
        <w:rPr>
          <w:b/>
          <w:bCs/>
        </w:rPr>
        <w:t xml:space="preserve"> </w:t>
      </w:r>
      <w:r w:rsidR="00D13214" w:rsidRPr="00D13214">
        <w:rPr>
          <w:b/>
        </w:rPr>
        <w:t>2.1.  Α)</w:t>
      </w:r>
      <w:r w:rsidR="00D13214" w:rsidRPr="00D13214">
        <w:t xml:space="preserve"> Να υπολογίσετε τον αριθμό οξείδωσης του Ν στις ενώσεις:  α) ΝΗ</w:t>
      </w:r>
      <w:r w:rsidR="00D13214" w:rsidRPr="00D13214">
        <w:rPr>
          <w:vertAlign w:val="subscript"/>
        </w:rPr>
        <w:t>3</w:t>
      </w:r>
      <w:r w:rsidR="00D13214" w:rsidRPr="00D13214">
        <w:t>,       β)ΗΝΟ</w:t>
      </w:r>
      <w:r w:rsidR="00D13214" w:rsidRPr="00D13214">
        <w:rPr>
          <w:vertAlign w:val="subscript"/>
        </w:rPr>
        <w:t>3</w:t>
      </w:r>
      <w:r w:rsidR="00D13214" w:rsidRPr="00D13214">
        <w:t xml:space="preserve"> </w:t>
      </w:r>
    </w:p>
    <w:p w:rsidR="00D13214" w:rsidRPr="00EA0192" w:rsidRDefault="00D13214" w:rsidP="00D13214">
      <w:pPr>
        <w:spacing w:line="360" w:lineRule="auto"/>
        <w:jc w:val="both"/>
      </w:pPr>
      <w:r w:rsidRPr="00D13214">
        <w:rPr>
          <w:b/>
        </w:rPr>
        <w:lastRenderedPageBreak/>
        <w:t xml:space="preserve">        Β)</w:t>
      </w:r>
      <w:r w:rsidRPr="00D13214">
        <w:t xml:space="preserve"> Στο ιόν </w:t>
      </w:r>
      <w:r w:rsidRPr="00D13214">
        <w:rPr>
          <w:position w:val="-12"/>
        </w:rPr>
        <w:object w:dxaOrig="560" w:dyaOrig="380">
          <v:shape id="_x0000_i1068" type="#_x0000_t75" style="width:28.2pt;height:19pt" o:ole="">
            <v:imagedata r:id="rId173" o:title=""/>
          </v:shape>
          <o:OLEObject Type="Embed" ProgID="Equation.DSMT4" ShapeID="_x0000_i1068" DrawAspect="Content" ObjectID="_1489917603" r:id="rId175"/>
        </w:object>
      </w:r>
      <w:r w:rsidRPr="00D13214">
        <w:t>να υπολογίσετε τον αριθμό πρωτονί</w:t>
      </w:r>
      <w:r w:rsidR="00EA0192">
        <w:t xml:space="preserve">ων, νετρονίων και ηλεκτρονίων.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rPr>
          <w:lang w:val="en-GB"/>
        </w:rPr>
      </w:pPr>
      <w:r w:rsidRPr="00D13214">
        <w:t>α</w:t>
      </w:r>
      <w:r w:rsidRPr="00D13214">
        <w:rPr>
          <w:lang w:val="en-GB"/>
        </w:rPr>
        <w:t>) Mg(OH)</w:t>
      </w:r>
      <w:r w:rsidRPr="00D13214">
        <w:rPr>
          <w:vertAlign w:val="subscript"/>
          <w:lang w:val="en-GB"/>
        </w:rPr>
        <w:t>2</w:t>
      </w:r>
      <w:r w:rsidRPr="00D13214">
        <w:rPr>
          <w:lang w:val="en-GB"/>
        </w:rPr>
        <w:t>(s) + H</w:t>
      </w:r>
      <w:r w:rsidRPr="00D13214">
        <w:rPr>
          <w:vertAlign w:val="subscript"/>
          <w:lang w:val="en-GB"/>
        </w:rPr>
        <w:t>2</w:t>
      </w:r>
      <w:r w:rsidR="00EA0192">
        <w:rPr>
          <w:lang w:val="en-GB"/>
        </w:rPr>
        <w:t xml:space="preserve">S(aq) →              </w:t>
      </w:r>
      <w:r w:rsidRPr="00D13214">
        <w:t>β</w:t>
      </w:r>
      <w:r w:rsidRPr="00D13214">
        <w:rPr>
          <w:lang w:val="en-GB"/>
        </w:rPr>
        <w:t>) Cl</w:t>
      </w:r>
      <w:r w:rsidRPr="00D13214">
        <w:rPr>
          <w:vertAlign w:val="subscript"/>
          <w:lang w:val="en-GB"/>
        </w:rPr>
        <w:t>2</w:t>
      </w:r>
      <w:r w:rsidRPr="00D13214">
        <w:rPr>
          <w:lang w:val="en-GB"/>
        </w:rPr>
        <w:t>(g) + Na</w:t>
      </w:r>
      <w:r w:rsidRPr="00D13214">
        <w:rPr>
          <w:vertAlign w:val="subscript"/>
          <w:lang w:val="en-GB"/>
        </w:rPr>
        <w:t>2</w:t>
      </w:r>
      <w:r w:rsidR="00EA0192">
        <w:rPr>
          <w:lang w:val="en-GB"/>
        </w:rPr>
        <w:t xml:space="preserve">S(aq) →                    </w:t>
      </w:r>
      <w:r w:rsidRPr="00D13214">
        <w:t>γ</w:t>
      </w:r>
      <w:r w:rsidRPr="00D13214">
        <w:rPr>
          <w:lang w:val="en-GB"/>
        </w:rPr>
        <w:t>) Na</w:t>
      </w:r>
      <w:r w:rsidRPr="00D13214">
        <w:rPr>
          <w:vertAlign w:val="subscript"/>
          <w:lang w:val="en-GB"/>
        </w:rPr>
        <w:t>2</w:t>
      </w:r>
      <w:r w:rsidRPr="00D13214">
        <w:rPr>
          <w:lang w:val="en-GB"/>
        </w:rPr>
        <w:t>CO</w:t>
      </w:r>
      <w:r w:rsidRPr="00D13214">
        <w:rPr>
          <w:vertAlign w:val="subscript"/>
          <w:lang w:val="en-GB"/>
        </w:rPr>
        <w:t>3</w:t>
      </w:r>
      <w:r w:rsidRPr="00D13214">
        <w:rPr>
          <w:lang w:val="en-GB"/>
        </w:rPr>
        <w:t>(aq) + CaCl</w:t>
      </w:r>
      <w:r w:rsidRPr="00D13214">
        <w:rPr>
          <w:vertAlign w:val="subscript"/>
          <w:lang w:val="en-GB"/>
        </w:rPr>
        <w:t>2</w:t>
      </w:r>
      <w:r w:rsidRPr="00D13214">
        <w:rPr>
          <w:lang w:val="en-GB"/>
        </w:rPr>
        <w:t xml:space="preserve">(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333B69" w:rsidP="00D13214">
      <w:pPr>
        <w:spacing w:line="360" w:lineRule="auto"/>
        <w:jc w:val="both"/>
      </w:pPr>
      <w:r>
        <w:rPr>
          <w:b/>
          <w:bCs/>
        </w:rPr>
        <w:t>225</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EA0192" w:rsidP="00D13214">
      <w:pPr>
        <w:spacing w:line="360" w:lineRule="auto"/>
        <w:jc w:val="both"/>
      </w:pPr>
      <w:r>
        <w:t>α) Al(s) + HCl(aq) →</w:t>
      </w:r>
      <w:r w:rsidRPr="00EA0192">
        <w:t xml:space="preserve">            </w:t>
      </w:r>
      <w:r w:rsidR="00D13214" w:rsidRPr="00D13214">
        <w:t>β) AgNO</w:t>
      </w:r>
      <w:r w:rsidR="00D13214" w:rsidRPr="00D13214">
        <w:rPr>
          <w:vertAlign w:val="subscript"/>
        </w:rPr>
        <w:t>3</w:t>
      </w:r>
      <w:r>
        <w:t>(aq) + KI(aq) →</w:t>
      </w:r>
      <w:r w:rsidRPr="00EA0192">
        <w:t xml:space="preserve">                  </w:t>
      </w:r>
      <w:r w:rsidR="00D13214" w:rsidRPr="00D13214">
        <w:t>γ) KOH(aq) + ΗCl(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rPr>
          <w:b/>
        </w:rPr>
      </w:pPr>
      <w:r w:rsidRPr="00D13214">
        <w:rPr>
          <w:b/>
        </w:rPr>
        <w:t>2.2. Α)</w:t>
      </w:r>
      <w:r w:rsidRPr="00D13214">
        <w:t xml:space="preserve"> Οι πληροφορίες που ακολουθούν αφορούν στα στοιχεία Χ και Ψ.</w:t>
      </w:r>
    </w:p>
    <w:p w:rsidR="00D13214" w:rsidRPr="00D13214" w:rsidRDefault="00D13214" w:rsidP="00D13214">
      <w:pPr>
        <w:spacing w:line="360" w:lineRule="auto"/>
        <w:jc w:val="both"/>
      </w:pPr>
      <w:r w:rsidRPr="00D13214">
        <w:t>Τα ιόν Χ</w:t>
      </w:r>
      <w:r w:rsidRPr="00D13214">
        <w:rPr>
          <w:vertAlign w:val="superscript"/>
        </w:rPr>
        <w:t>2+</w:t>
      </w:r>
      <w:r w:rsidRPr="00D13214">
        <w:t xml:space="preserve"> έχει 10 ηλεκτρόνια.</w:t>
      </w:r>
    </w:p>
    <w:p w:rsidR="00D13214" w:rsidRPr="00D13214" w:rsidRDefault="00D13214" w:rsidP="00D13214">
      <w:pPr>
        <w:spacing w:line="360" w:lineRule="auto"/>
        <w:jc w:val="both"/>
      </w:pPr>
      <w:r w:rsidRPr="00D13214">
        <w:t>To στοιχείο Ψ βρίσκεται στην 2η περίοδο και στην 17η (VIIA) οµάδα του Περιοδικού Πίνακα.</w:t>
      </w:r>
    </w:p>
    <w:p w:rsidR="00D13214" w:rsidRPr="00D13214" w:rsidRDefault="00D13214" w:rsidP="00D13214">
      <w:pPr>
        <w:spacing w:line="360" w:lineRule="auto"/>
        <w:jc w:val="both"/>
      </w:pPr>
      <w:r w:rsidRPr="00D13214">
        <w:t xml:space="preserve">Να υπολογίσετε τους ατομικούς αριθμούς των στοιχείων Χ και Ψ. </w:t>
      </w:r>
    </w:p>
    <w:p w:rsidR="00D13214" w:rsidRPr="00EA0192" w:rsidRDefault="00D13214" w:rsidP="00D13214">
      <w:pPr>
        <w:spacing w:line="360" w:lineRule="auto"/>
        <w:jc w:val="both"/>
      </w:pPr>
      <w:r w:rsidRPr="00D13214">
        <w:rPr>
          <w:b/>
        </w:rPr>
        <w:t>Β)</w:t>
      </w:r>
      <w:r w:rsidRPr="00D13214">
        <w:t xml:space="preserve"> Να ονομαστούν οι ενώσεις : KNO</w:t>
      </w:r>
      <w:r w:rsidRPr="00D13214">
        <w:rPr>
          <w:vertAlign w:val="subscript"/>
        </w:rPr>
        <w:t>3</w:t>
      </w:r>
      <w:r w:rsidRPr="00D13214">
        <w:t>, HCl, Ca(OH)</w:t>
      </w:r>
      <w:r w:rsidRPr="00D13214">
        <w:rPr>
          <w:vertAlign w:val="subscript"/>
        </w:rPr>
        <w:t>2</w:t>
      </w:r>
      <w:r w:rsidR="00EA0192">
        <w:t xml:space="preserve"> </w:t>
      </w:r>
    </w:p>
    <w:p w:rsidR="00D13214" w:rsidRPr="00D13214" w:rsidRDefault="00D53623" w:rsidP="00D13214">
      <w:pPr>
        <w:spacing w:line="360" w:lineRule="auto"/>
        <w:jc w:val="both"/>
      </w:pPr>
      <w:r>
        <w:rPr>
          <w:b/>
          <w:bCs/>
        </w:rPr>
        <w:t>226</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pPr>
      <w:r w:rsidRPr="00D13214">
        <w:t xml:space="preserve">α) </w:t>
      </w:r>
      <w:r w:rsidRPr="00D13214">
        <w:rPr>
          <w:lang w:val="en-GB"/>
        </w:rPr>
        <w:t>Al</w:t>
      </w:r>
      <w:r w:rsidRPr="00D13214">
        <w:t>(</w:t>
      </w:r>
      <w:r w:rsidRPr="00D13214">
        <w:rPr>
          <w:lang w:val="en-GB"/>
        </w:rPr>
        <w:t>s</w:t>
      </w:r>
      <w:r w:rsidRPr="00D13214">
        <w:t xml:space="preserve">) + </w:t>
      </w:r>
      <w:r w:rsidRPr="00D13214">
        <w:rPr>
          <w:lang w:val="en-GB"/>
        </w:rPr>
        <w:t>HCl</w:t>
      </w:r>
      <w:r w:rsidRPr="00D13214">
        <w:t>(</w:t>
      </w:r>
      <w:r w:rsidRPr="00D13214">
        <w:rPr>
          <w:lang w:val="en-GB"/>
        </w:rPr>
        <w:t>aq</w:t>
      </w:r>
      <w:r w:rsidR="00EA0192">
        <w:t>) →</w:t>
      </w:r>
      <w:r w:rsidR="00EA0192" w:rsidRPr="00EA0192">
        <w:t xml:space="preserve">            </w:t>
      </w:r>
      <w:r w:rsidRPr="00D13214">
        <w:t xml:space="preserve">β) </w:t>
      </w:r>
      <w:r w:rsidRPr="00D13214">
        <w:rPr>
          <w:lang w:val="en-GB"/>
        </w:rPr>
        <w:t>AgNO</w:t>
      </w:r>
      <w:r w:rsidRPr="00D13214">
        <w:rPr>
          <w:vertAlign w:val="subscript"/>
        </w:rPr>
        <w:t>3</w:t>
      </w:r>
      <w:r w:rsidRPr="00D13214">
        <w:t>(</w:t>
      </w:r>
      <w:r w:rsidRPr="00D13214">
        <w:rPr>
          <w:lang w:val="en-GB"/>
        </w:rPr>
        <w:t>aq</w:t>
      </w:r>
      <w:r w:rsidRPr="00D13214">
        <w:t xml:space="preserve">) + </w:t>
      </w:r>
      <w:r w:rsidRPr="00D13214">
        <w:rPr>
          <w:lang w:val="en-GB"/>
        </w:rPr>
        <w:t>KI</w:t>
      </w:r>
      <w:r w:rsidRPr="00D13214">
        <w:t>(</w:t>
      </w:r>
      <w:r w:rsidRPr="00D13214">
        <w:rPr>
          <w:lang w:val="en-GB"/>
        </w:rPr>
        <w:t>aq</w:t>
      </w:r>
      <w:r w:rsidR="00EA0192">
        <w:t>) →</w:t>
      </w:r>
      <w:r w:rsidR="00EA0192" w:rsidRPr="00EA0192">
        <w:t xml:space="preserve">                    </w:t>
      </w:r>
      <w:r w:rsidRPr="00D13214">
        <w:t xml:space="preserve">γ) </w:t>
      </w:r>
      <w:r w:rsidRPr="00D13214">
        <w:rPr>
          <w:lang w:val="en-GB"/>
        </w:rPr>
        <w:t>KOH</w:t>
      </w:r>
      <w:r w:rsidRPr="00D13214">
        <w:t>(</w:t>
      </w:r>
      <w:r w:rsidRPr="00D13214">
        <w:rPr>
          <w:lang w:val="en-GB"/>
        </w:rPr>
        <w:t>aq</w:t>
      </w:r>
      <w:r w:rsidRPr="00D13214">
        <w:t>) + Η</w:t>
      </w:r>
      <w:r w:rsidRPr="00D13214">
        <w:rPr>
          <w:lang w:val="en-GB"/>
        </w:rPr>
        <w:t>Cl</w:t>
      </w:r>
      <w:r w:rsidRPr="00D13214">
        <w:t>(</w:t>
      </w:r>
      <w:r w:rsidRPr="00D13214">
        <w:rPr>
          <w:lang w:val="en-GB"/>
        </w:rPr>
        <w:t>aq</w:t>
      </w:r>
      <w:r w:rsidRPr="00D13214">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rPr>
          <w:b/>
        </w:rPr>
      </w:pPr>
      <w:r w:rsidRPr="00D13214">
        <w:rPr>
          <w:b/>
        </w:rPr>
        <w:t>2.2. Α)</w:t>
      </w:r>
      <w:r w:rsidRPr="00D13214">
        <w:t xml:space="preserve"> Οι πληροφορίες που ακολουθούν αφορούν στα στοιχεία Χ και Ψ.</w:t>
      </w:r>
    </w:p>
    <w:p w:rsidR="00D13214" w:rsidRPr="00D13214" w:rsidRDefault="00D13214" w:rsidP="00D13214">
      <w:pPr>
        <w:spacing w:line="360" w:lineRule="auto"/>
        <w:jc w:val="both"/>
      </w:pPr>
      <w:r w:rsidRPr="00D13214">
        <w:t>Τα ιόν Χ</w:t>
      </w:r>
      <w:r w:rsidRPr="00D13214">
        <w:rPr>
          <w:vertAlign w:val="superscript"/>
        </w:rPr>
        <w:t>2-</w:t>
      </w:r>
      <w:r w:rsidRPr="00D13214">
        <w:t xml:space="preserve"> έχει 10 ηλεκτρόνια.</w:t>
      </w:r>
    </w:p>
    <w:p w:rsidR="00D13214" w:rsidRPr="00D13214" w:rsidRDefault="00D13214" w:rsidP="00D13214">
      <w:pPr>
        <w:spacing w:line="360" w:lineRule="auto"/>
        <w:jc w:val="both"/>
      </w:pPr>
      <w:r w:rsidRPr="00D13214">
        <w:t>To στοιχείο Ψ βρίσκεται στην 3η περίοδο και στην 2η (IIA) οµάδα του Περιοδικού Πίνακα.</w:t>
      </w:r>
    </w:p>
    <w:p w:rsidR="00D13214" w:rsidRPr="00D13214" w:rsidRDefault="00D13214" w:rsidP="00D13214">
      <w:pPr>
        <w:spacing w:line="360" w:lineRule="auto"/>
        <w:jc w:val="both"/>
      </w:pPr>
      <w:r w:rsidRPr="00D13214">
        <w:t xml:space="preserve">Να υπολογίσετε τους ατομικούς αριθμούς των στοιχείων Χ και Ψ. </w:t>
      </w:r>
    </w:p>
    <w:p w:rsidR="00D13214" w:rsidRPr="00D13214" w:rsidRDefault="00D13214" w:rsidP="00D13214">
      <w:pPr>
        <w:spacing w:line="360" w:lineRule="auto"/>
        <w:jc w:val="both"/>
      </w:pPr>
      <w:r w:rsidRPr="00D13214">
        <w:rPr>
          <w:b/>
        </w:rPr>
        <w:t>Β)</w:t>
      </w:r>
      <w:r w:rsidRPr="00D13214">
        <w:t xml:space="preserve"> Να ονομαστούν οι ενώσεις : K</w:t>
      </w:r>
      <w:r w:rsidRPr="00D13214">
        <w:rPr>
          <w:vertAlign w:val="subscript"/>
        </w:rPr>
        <w:t>2</w:t>
      </w:r>
      <w:r w:rsidRPr="00D13214">
        <w:t xml:space="preserve">S, HCl, NaOH </w:t>
      </w:r>
    </w:p>
    <w:p w:rsidR="00D13214" w:rsidRPr="00D13214" w:rsidRDefault="00D53623" w:rsidP="00D13214">
      <w:pPr>
        <w:spacing w:line="360" w:lineRule="auto"/>
        <w:jc w:val="both"/>
        <w:rPr>
          <w:b/>
        </w:rPr>
      </w:pPr>
      <w:r>
        <w:rPr>
          <w:b/>
          <w:bCs/>
        </w:rPr>
        <w:t>227</w:t>
      </w:r>
      <w:r w:rsidRPr="00E95E33">
        <w:rPr>
          <w:b/>
          <w:bCs/>
        </w:rPr>
        <w:t>)</w:t>
      </w:r>
      <w:r>
        <w:rPr>
          <w:b/>
          <w:bCs/>
        </w:rPr>
        <w:t xml:space="preserve"> </w:t>
      </w:r>
      <w:r w:rsidR="00D13214" w:rsidRPr="00D13214">
        <w:rPr>
          <w:b/>
        </w:rPr>
        <w:t>2.1.  Α)</w:t>
      </w:r>
      <w:r w:rsidR="00D13214" w:rsidRPr="00D13214">
        <w:t xml:space="preserve"> Η σχετική μοριακή μάζα (M</w:t>
      </w:r>
      <w:r w:rsidR="00D13214" w:rsidRPr="00D13214">
        <w:rPr>
          <w:vertAlign w:val="subscript"/>
        </w:rPr>
        <w:t>r</w:t>
      </w:r>
      <w:r w:rsidR="00D13214" w:rsidRPr="00D13214">
        <w:t>) της χημικής ένωσης N</w:t>
      </w:r>
      <w:r w:rsidR="00D13214" w:rsidRPr="00D13214">
        <w:rPr>
          <w:vertAlign w:val="subscript"/>
        </w:rPr>
        <w:t>2</w:t>
      </w:r>
      <w:r w:rsidR="00D13214" w:rsidRPr="00D13214">
        <w:t>O</w:t>
      </w:r>
      <w:r w:rsidR="00D13214" w:rsidRPr="00D13214">
        <w:rPr>
          <w:vertAlign w:val="subscript"/>
        </w:rPr>
        <w:t>x</w:t>
      </w:r>
      <w:r w:rsidR="00D13214" w:rsidRPr="00D13214">
        <w:t xml:space="preserve"> είναι 108. </w:t>
      </w:r>
    </w:p>
    <w:p w:rsidR="00D13214" w:rsidRPr="00D13214" w:rsidRDefault="00D13214" w:rsidP="00D13214">
      <w:pPr>
        <w:spacing w:line="360" w:lineRule="auto"/>
        <w:jc w:val="both"/>
      </w:pPr>
      <w:r w:rsidRPr="00D13214">
        <w:t>Αν γνωρίζουμε τις σχετικές ατομικές μάζες A</w:t>
      </w:r>
      <w:r w:rsidRPr="00D13214">
        <w:rPr>
          <w:vertAlign w:val="subscript"/>
        </w:rPr>
        <w:t>r</w:t>
      </w:r>
      <w:r w:rsidRPr="00D13214">
        <w:t>(Ν)=14 και A</w:t>
      </w:r>
      <w:r w:rsidRPr="00D13214">
        <w:rPr>
          <w:vertAlign w:val="subscript"/>
        </w:rPr>
        <w:t>r</w:t>
      </w:r>
      <w:r w:rsidRPr="00D13214">
        <w:t xml:space="preserve">(Ο)=16, να προσδιοριστεί το x στο μοριακό τύπο της ένωσης. </w:t>
      </w:r>
    </w:p>
    <w:p w:rsidR="00D13214" w:rsidRPr="00D13214" w:rsidRDefault="00D13214" w:rsidP="00D13214">
      <w:pPr>
        <w:spacing w:line="360" w:lineRule="auto"/>
        <w:jc w:val="both"/>
      </w:pPr>
      <w:r w:rsidRPr="00D13214">
        <w:rPr>
          <w:b/>
        </w:rPr>
        <w:t>Β)</w:t>
      </w:r>
      <w:r w:rsidRPr="00D13214">
        <w:t xml:space="preserve"> Χρειάζεται να αποθηκεύσουμε διάλυμα HCl και υπάρχουν διαθέσιμα δοχεία κατασκευασμένα από Cu, Fe και Al. Εξηγήστε σε τι είδους δοχείο μπορεί να γίνει η αποθήκευση. </w:t>
      </w:r>
    </w:p>
    <w:p w:rsidR="00D13214" w:rsidRPr="00EA0192" w:rsidRDefault="00D13214" w:rsidP="00D13214">
      <w:pPr>
        <w:spacing w:line="360" w:lineRule="auto"/>
        <w:jc w:val="both"/>
      </w:pPr>
      <w:r w:rsidRPr="00D13214">
        <w:rPr>
          <w:b/>
        </w:rPr>
        <w:t>Γ)</w:t>
      </w:r>
      <w:r w:rsidRPr="00D13214">
        <w:t xml:space="preserve"> Να ονομαστούν οι ενώσεις : Η</w:t>
      </w:r>
      <w:r w:rsidRPr="00D13214">
        <w:rPr>
          <w:vertAlign w:val="subscript"/>
        </w:rPr>
        <w:t>2</w:t>
      </w:r>
      <w:r w:rsidRPr="00D13214">
        <w:t>SO</w:t>
      </w:r>
      <w:r w:rsidRPr="00D13214">
        <w:rPr>
          <w:vertAlign w:val="subscript"/>
        </w:rPr>
        <w:t>4</w:t>
      </w:r>
      <w:r w:rsidRPr="00D13214">
        <w:t xml:space="preserve"> , BaCl</w:t>
      </w:r>
      <w:r w:rsidRPr="00D13214">
        <w:rPr>
          <w:vertAlign w:val="subscript"/>
        </w:rPr>
        <w:t>2</w:t>
      </w:r>
      <w:r w:rsidR="00EA0192">
        <w:t xml:space="preserve"> </w:t>
      </w:r>
    </w:p>
    <w:p w:rsidR="00D13214" w:rsidRPr="00D13214" w:rsidRDefault="00D13214" w:rsidP="00D13214">
      <w:pPr>
        <w:spacing w:line="360" w:lineRule="auto"/>
        <w:jc w:val="both"/>
        <w:rPr>
          <w:b/>
        </w:rPr>
      </w:pPr>
      <w:r w:rsidRPr="00D13214">
        <w:rPr>
          <w:b/>
        </w:rPr>
        <w:t xml:space="preserve">2.2.  </w:t>
      </w:r>
      <w:r w:rsidRPr="00D13214">
        <w:t xml:space="preserve">Δίνεται το άτομο: </w:t>
      </w:r>
      <w:r w:rsidRPr="00D13214">
        <w:rPr>
          <w:position w:val="-12"/>
        </w:rPr>
        <w:object w:dxaOrig="420" w:dyaOrig="380">
          <v:shape id="_x0000_i1069" type="#_x0000_t75" style="width:20.75pt;height:19pt" o:ole="">
            <v:imagedata r:id="rId176" o:title=""/>
          </v:shape>
          <o:OLEObject Type="Embed" ProgID="Equation.DSMT4" ShapeID="_x0000_i1069" DrawAspect="Content" ObjectID="_1489917604" r:id="rId177"/>
        </w:object>
      </w:r>
      <w:r w:rsidRPr="00D13214">
        <w:t>.</w:t>
      </w:r>
    </w:p>
    <w:p w:rsidR="00D13214" w:rsidRPr="00D13214" w:rsidRDefault="00D13214" w:rsidP="00D13214">
      <w:pPr>
        <w:spacing w:line="360" w:lineRule="auto"/>
        <w:jc w:val="both"/>
      </w:pPr>
      <w:r w:rsidRPr="00D13214">
        <w:t xml:space="preserve">α) Να υπολογίσετε τον αριθμό πρωτονίων, νετρονίων και ηλεκτρονίων του άτομου αυτού. </w:t>
      </w:r>
    </w:p>
    <w:p w:rsidR="00D13214" w:rsidRPr="00D13214" w:rsidRDefault="00D13214" w:rsidP="00D13214">
      <w:pPr>
        <w:spacing w:line="360" w:lineRule="auto"/>
        <w:jc w:val="both"/>
      </w:pPr>
      <w:r w:rsidRPr="00D13214">
        <w:t xml:space="preserve">β) Να κάνετε την κατανομή των ηλεκτρονίων σε στοιβάδες για το άτομο του Χ. </w:t>
      </w:r>
    </w:p>
    <w:p w:rsidR="00D13214" w:rsidRPr="00D13214" w:rsidRDefault="00D13214" w:rsidP="00D13214">
      <w:pPr>
        <w:spacing w:line="360" w:lineRule="auto"/>
        <w:jc w:val="both"/>
      </w:pPr>
      <w:r w:rsidRPr="00D13214">
        <w:t xml:space="preserve">γ) Να προσδιορίσετε τη θέση του Χ στον Περιοδικό πίνακα (ομάδα και περίοδο). </w:t>
      </w:r>
    </w:p>
    <w:p w:rsidR="00D13214" w:rsidRPr="00D13214" w:rsidRDefault="00D13214" w:rsidP="00D13214">
      <w:pPr>
        <w:spacing w:line="360" w:lineRule="auto"/>
        <w:jc w:val="both"/>
      </w:pPr>
      <w:r w:rsidRPr="00D13214">
        <w:t xml:space="preserve">δ) Με τι είδους δεσμό θα ενωθεί το στοιχείο Χ με το στοιχείο </w:t>
      </w:r>
      <w:r w:rsidRPr="00D13214">
        <w:rPr>
          <w:vertAlign w:val="subscript"/>
        </w:rPr>
        <w:t>9</w:t>
      </w:r>
      <w:r w:rsidRPr="00D13214">
        <w:t xml:space="preserve">Ψ. </w:t>
      </w:r>
    </w:p>
    <w:p w:rsidR="00D13214" w:rsidRPr="00D13214" w:rsidRDefault="00D53623" w:rsidP="00D13214">
      <w:pPr>
        <w:spacing w:line="360" w:lineRule="auto"/>
        <w:jc w:val="both"/>
      </w:pPr>
      <w:r>
        <w:rPr>
          <w:b/>
          <w:bCs/>
        </w:rPr>
        <w:t>228</w:t>
      </w:r>
      <w:r w:rsidRPr="00E95E33">
        <w:rPr>
          <w:b/>
          <w:bCs/>
        </w:rPr>
        <w:t>)</w:t>
      </w:r>
      <w:r>
        <w:rPr>
          <w:b/>
          <w:bCs/>
        </w:rPr>
        <w:t xml:space="preserve"> </w:t>
      </w:r>
      <w:r w:rsidR="00D13214" w:rsidRPr="00D13214">
        <w:rPr>
          <w:b/>
        </w:rPr>
        <w:t>2.1. Α)</w:t>
      </w:r>
      <w:r w:rsidR="00D13214" w:rsidRPr="00D13214">
        <w:t xml:space="preserve"> Η σχετική μοριακή μάζα (M</w:t>
      </w:r>
      <w:r w:rsidR="00D13214" w:rsidRPr="00D13214">
        <w:rPr>
          <w:vertAlign w:val="subscript"/>
        </w:rPr>
        <w:t>r</w:t>
      </w:r>
      <w:r w:rsidR="00D13214" w:rsidRPr="00D13214">
        <w:t>) της χημικής ένωσης N</w:t>
      </w:r>
      <w:r w:rsidR="00D13214" w:rsidRPr="00D13214">
        <w:rPr>
          <w:vertAlign w:val="subscript"/>
        </w:rPr>
        <w:t>2</w:t>
      </w:r>
      <w:r w:rsidR="00D13214" w:rsidRPr="00D13214">
        <w:t>O</w:t>
      </w:r>
      <w:r w:rsidR="00D13214" w:rsidRPr="00D13214">
        <w:rPr>
          <w:vertAlign w:val="subscript"/>
        </w:rPr>
        <w:t>x</w:t>
      </w:r>
      <w:r w:rsidR="00D13214" w:rsidRPr="00D13214">
        <w:t xml:space="preserve"> είναι 108. </w:t>
      </w:r>
    </w:p>
    <w:p w:rsidR="00D13214" w:rsidRPr="00D13214" w:rsidRDefault="00D13214" w:rsidP="00D13214">
      <w:pPr>
        <w:spacing w:line="360" w:lineRule="auto"/>
        <w:jc w:val="both"/>
      </w:pPr>
      <w:r w:rsidRPr="00D13214">
        <w:lastRenderedPageBreak/>
        <w:t>Αν γνωρίζουμε τις σχετικές ατομικές μάζες A</w:t>
      </w:r>
      <w:r w:rsidRPr="00D13214">
        <w:rPr>
          <w:vertAlign w:val="subscript"/>
        </w:rPr>
        <w:t>r</w:t>
      </w:r>
      <w:r w:rsidRPr="00D13214">
        <w:t>(Ν)=14 και A</w:t>
      </w:r>
      <w:r w:rsidRPr="00D13214">
        <w:rPr>
          <w:vertAlign w:val="subscript"/>
        </w:rPr>
        <w:t>r</w:t>
      </w:r>
      <w:r w:rsidRPr="00D13214">
        <w:t xml:space="preserve">(Ο)=16, να προσδιοριστεί το x στο μοριακό τύπο της ένωσης. </w:t>
      </w:r>
    </w:p>
    <w:p w:rsidR="00D13214" w:rsidRPr="00D13214" w:rsidRDefault="00D13214" w:rsidP="00D13214">
      <w:pPr>
        <w:spacing w:line="360" w:lineRule="auto"/>
        <w:jc w:val="both"/>
      </w:pPr>
      <w:r w:rsidRPr="00D13214">
        <w:rPr>
          <w:b/>
        </w:rPr>
        <w:t>Β)</w:t>
      </w:r>
      <w:r w:rsidRPr="00D13214">
        <w:t xml:space="preserve"> Χρειάζεται να αποθηκεύσουμε διάλυμα HCl και υπάρχουν διαθέσιμα δοχεία κατασκευασμένα από Cu, Fe και Al. Εξηγήστε σε τι είδους δοχείο μπορεί να γίνει η αποθήκευση. </w:t>
      </w:r>
    </w:p>
    <w:p w:rsidR="00D13214" w:rsidRPr="00EA0192" w:rsidRDefault="00D13214" w:rsidP="00D13214">
      <w:pPr>
        <w:spacing w:line="360" w:lineRule="auto"/>
        <w:jc w:val="both"/>
      </w:pPr>
      <w:r w:rsidRPr="00D13214">
        <w:rPr>
          <w:b/>
        </w:rPr>
        <w:t>Γ)</w:t>
      </w:r>
      <w:r w:rsidRPr="00D13214">
        <w:t xml:space="preserve"> Να ονομαστούν οι ενώσεις : Η</w:t>
      </w:r>
      <w:r w:rsidRPr="00D13214">
        <w:rPr>
          <w:vertAlign w:val="subscript"/>
        </w:rPr>
        <w:t>2</w:t>
      </w:r>
      <w:r w:rsidRPr="00D13214">
        <w:t>SO</w:t>
      </w:r>
      <w:r w:rsidRPr="00D13214">
        <w:rPr>
          <w:vertAlign w:val="subscript"/>
        </w:rPr>
        <w:t>4</w:t>
      </w:r>
      <w:r w:rsidRPr="00D13214">
        <w:t xml:space="preserve"> , BaCl</w:t>
      </w:r>
      <w:r w:rsidRPr="00D13214">
        <w:rPr>
          <w:vertAlign w:val="subscript"/>
        </w:rPr>
        <w:t>2</w:t>
      </w:r>
      <w:r w:rsidR="00EA0192">
        <w:t xml:space="preserve"> </w:t>
      </w:r>
    </w:p>
    <w:p w:rsidR="00D13214" w:rsidRPr="00D13214" w:rsidRDefault="00D13214" w:rsidP="00D13214">
      <w:pPr>
        <w:spacing w:line="360" w:lineRule="auto"/>
        <w:jc w:val="both"/>
        <w:rPr>
          <w:b/>
        </w:rPr>
      </w:pPr>
      <w:r w:rsidRPr="00D13214">
        <w:rPr>
          <w:b/>
        </w:rPr>
        <w:t xml:space="preserve">2.2.  </w:t>
      </w:r>
      <w:r w:rsidRPr="00D13214">
        <w:t xml:space="preserve">Δίνεται το άτομο: </w:t>
      </w:r>
      <w:r w:rsidRPr="00D13214">
        <w:rPr>
          <w:position w:val="-12"/>
        </w:rPr>
        <w:object w:dxaOrig="420" w:dyaOrig="380">
          <v:shape id="_x0000_i1070" type="#_x0000_t75" style="width:20.75pt;height:19pt" o:ole="">
            <v:imagedata r:id="rId176" o:title=""/>
          </v:shape>
          <o:OLEObject Type="Embed" ProgID="Equation.DSMT4" ShapeID="_x0000_i1070" DrawAspect="Content" ObjectID="_1489917605" r:id="rId178"/>
        </w:object>
      </w:r>
    </w:p>
    <w:p w:rsidR="00D13214" w:rsidRPr="00D13214" w:rsidRDefault="00D13214" w:rsidP="00D13214">
      <w:pPr>
        <w:spacing w:line="360" w:lineRule="auto"/>
        <w:jc w:val="both"/>
      </w:pPr>
      <w:r w:rsidRPr="00D13214">
        <w:t xml:space="preserve">α) Να υπολογίσετε τον αριθμό πρωτονίων, νετρονίων και ηλεκτρονίων του άτομου αυτού. </w:t>
      </w:r>
    </w:p>
    <w:p w:rsidR="00D13214" w:rsidRPr="00D13214" w:rsidRDefault="00D13214" w:rsidP="00D13214">
      <w:pPr>
        <w:spacing w:line="360" w:lineRule="auto"/>
        <w:jc w:val="both"/>
      </w:pPr>
      <w:r w:rsidRPr="00D13214">
        <w:t xml:space="preserve">β) Να κάνετε την κατανομή των ηλεκτρονίων σε στοιβάδες για το άτομο του Χ. </w:t>
      </w:r>
    </w:p>
    <w:p w:rsidR="00D13214" w:rsidRPr="00D13214" w:rsidRDefault="00D13214" w:rsidP="00D13214">
      <w:pPr>
        <w:spacing w:line="360" w:lineRule="auto"/>
        <w:jc w:val="both"/>
      </w:pPr>
      <w:r w:rsidRPr="00D13214">
        <w:t xml:space="preserve">γ) Να προσδιορίσετε τη θέση του στον Περιοδικό πίνακα (ομάδα και περίοδο). </w:t>
      </w:r>
    </w:p>
    <w:p w:rsidR="00D13214" w:rsidRPr="00EA0192" w:rsidRDefault="00D13214" w:rsidP="00D13214">
      <w:pPr>
        <w:spacing w:line="360" w:lineRule="auto"/>
        <w:jc w:val="both"/>
      </w:pPr>
      <w:r w:rsidRPr="00D13214">
        <w:t xml:space="preserve">δ) Με τι είδους δεσμό θα ενωθεί το στοιχείο Χ με το στοιχείο </w:t>
      </w:r>
      <w:r w:rsidRPr="00D13214">
        <w:rPr>
          <w:vertAlign w:val="subscript"/>
        </w:rPr>
        <w:t>9</w:t>
      </w:r>
      <w:r w:rsidR="00EA0192">
        <w:t xml:space="preserve">Ψ. </w:t>
      </w:r>
    </w:p>
    <w:p w:rsidR="00D13214" w:rsidRPr="00D13214" w:rsidRDefault="00D53623" w:rsidP="00D13214">
      <w:pPr>
        <w:spacing w:line="360" w:lineRule="auto"/>
        <w:jc w:val="both"/>
      </w:pPr>
      <w:r>
        <w:rPr>
          <w:b/>
          <w:bCs/>
        </w:rPr>
        <w:t>229</w:t>
      </w:r>
      <w:r w:rsidRPr="00E95E33">
        <w:rPr>
          <w:b/>
          <w:bCs/>
        </w:rPr>
        <w:t>)</w:t>
      </w:r>
      <w:r>
        <w:rPr>
          <w:b/>
          <w:bCs/>
        </w:rPr>
        <w:t xml:space="preserve"> </w:t>
      </w:r>
      <w:r w:rsidR="00D13214" w:rsidRPr="00D13214">
        <w:rPr>
          <w:b/>
        </w:rPr>
        <w:t>2.1. Α)</w:t>
      </w:r>
      <w:r w:rsidR="00D13214" w:rsidRPr="00D13214">
        <w:t xml:space="preserve"> Να γράψετε στην κό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D13214" w:rsidRPr="00D13214" w:rsidRDefault="00D13214" w:rsidP="00D13214">
      <w:pPr>
        <w:spacing w:line="360" w:lineRule="auto"/>
        <w:jc w:val="center"/>
      </w:pPr>
      <w:r>
        <w:rPr>
          <w:noProof/>
        </w:rPr>
        <w:drawing>
          <wp:inline distT="0" distB="0" distL="0" distR="0" wp14:anchorId="6AC73EF0" wp14:editId="78C68062">
            <wp:extent cx="4528185" cy="775335"/>
            <wp:effectExtent l="0" t="0" r="5715" b="5715"/>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528185" cy="775335"/>
                    </a:xfrm>
                    <a:prstGeom prst="rect">
                      <a:avLst/>
                    </a:prstGeom>
                    <a:noFill/>
                    <a:ln>
                      <a:noFill/>
                    </a:ln>
                  </pic:spPr>
                </pic:pic>
              </a:graphicData>
            </a:graphic>
          </wp:inline>
        </w:drawing>
      </w:r>
    </w:p>
    <w:p w:rsidR="00D13214" w:rsidRPr="00D13214" w:rsidRDefault="00D13214" w:rsidP="00D13214">
      <w:pPr>
        <w:spacing w:line="360" w:lineRule="auto"/>
        <w:jc w:val="both"/>
      </w:pPr>
      <w:r w:rsidRPr="00D13214">
        <w:rPr>
          <w:b/>
        </w:rPr>
        <w:t>Β)</w:t>
      </w:r>
      <w:r w:rsidRPr="00D13214">
        <w:t xml:space="preserve"> </w:t>
      </w:r>
      <w:r w:rsidRPr="00D13214">
        <w:rPr>
          <w:i/>
        </w:rPr>
        <w:t>Να χαρακτηρίσετε τις παρακάτω προτάσεις ως σωστές (Σ) ή ως λανθασμένες (Λ).</w:t>
      </w:r>
    </w:p>
    <w:p w:rsidR="00D13214" w:rsidRPr="00D13214" w:rsidRDefault="00D13214" w:rsidP="00D13214">
      <w:pPr>
        <w:spacing w:line="360" w:lineRule="auto"/>
        <w:jc w:val="both"/>
      </w:pPr>
      <w:r w:rsidRPr="00D13214">
        <w:t>α) Το ιόν του μαγνησίου (</w:t>
      </w:r>
      <w:r w:rsidRPr="00D13214">
        <w:rPr>
          <w:vertAlign w:val="subscript"/>
        </w:rPr>
        <w:t>12</w:t>
      </w:r>
      <w:r w:rsidRPr="00D13214">
        <w:t>Mg</w:t>
      </w:r>
      <w:r w:rsidRPr="00D13214">
        <w:rPr>
          <w:vertAlign w:val="superscript"/>
        </w:rPr>
        <w:t>2+</w:t>
      </w:r>
      <w:r w:rsidRPr="00D13214">
        <w:t>) προκύπτει όταν άτομο του Mg αποβάλλει 2 ηλεκτρόνια.</w:t>
      </w:r>
    </w:p>
    <w:p w:rsidR="00D13214" w:rsidRPr="00D13214" w:rsidRDefault="00D13214" w:rsidP="00D13214">
      <w:pPr>
        <w:spacing w:line="360" w:lineRule="auto"/>
        <w:jc w:val="both"/>
      </w:pPr>
      <w:r w:rsidRPr="00D13214">
        <w:t>β) Ο αριθμός οξείδωσης του μαγγανίου (Mn) στο ιόν MnO</w:t>
      </w:r>
      <w:r w:rsidRPr="00D13214">
        <w:rPr>
          <w:vertAlign w:val="subscript"/>
        </w:rPr>
        <w:t>4</w:t>
      </w:r>
      <w:r w:rsidRPr="00D13214">
        <w:rPr>
          <w:vertAlign w:val="superscript"/>
        </w:rPr>
        <w:t>-</w:t>
      </w:r>
      <w:r w:rsidRPr="00D13214">
        <w:t xml:space="preserve"> είναι +5 </w:t>
      </w:r>
    </w:p>
    <w:p w:rsidR="00D13214" w:rsidRPr="00EA0192" w:rsidRDefault="00D13214" w:rsidP="00D13214">
      <w:pPr>
        <w:spacing w:line="360" w:lineRule="auto"/>
        <w:jc w:val="both"/>
      </w:pPr>
      <w:r w:rsidRPr="00D13214">
        <w:t>Να αιτ</w:t>
      </w:r>
      <w:r w:rsidR="00EA0192">
        <w:t xml:space="preserve">ιολογήσετε τις απαντήσεις σα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Al(OH)</w:t>
      </w:r>
      <w:r w:rsidRPr="00D13214">
        <w:rPr>
          <w:vertAlign w:val="subscript"/>
          <w:lang w:val="en-GB"/>
        </w:rPr>
        <w:t>3</w:t>
      </w:r>
      <w:r w:rsidRPr="00D13214">
        <w:rPr>
          <w:lang w:val="en-GB"/>
        </w:rPr>
        <w:t>(s) + H</w:t>
      </w:r>
      <w:r w:rsidRPr="00D13214">
        <w:rPr>
          <w:vertAlign w:val="subscript"/>
          <w:lang w:val="en-GB"/>
        </w:rPr>
        <w:t>2</w:t>
      </w:r>
      <w:r w:rsidR="00EA0192">
        <w:rPr>
          <w:lang w:val="en-GB"/>
        </w:rPr>
        <w:t xml:space="preserve">S(aq) →           </w:t>
      </w:r>
      <w:r w:rsidRPr="00D13214">
        <w:t>β</w:t>
      </w:r>
      <w:r w:rsidRPr="00D13214">
        <w:rPr>
          <w:lang w:val="en-GB"/>
        </w:rPr>
        <w:t>) Cl</w:t>
      </w:r>
      <w:r w:rsidRPr="00D13214">
        <w:rPr>
          <w:vertAlign w:val="subscript"/>
          <w:lang w:val="en-GB"/>
        </w:rPr>
        <w:t>2</w:t>
      </w:r>
      <w:r w:rsidRPr="00D13214">
        <w:rPr>
          <w:lang w:val="en-GB"/>
        </w:rPr>
        <w:t>(g) + Na</w:t>
      </w:r>
      <w:r w:rsidRPr="00D13214">
        <w:rPr>
          <w:vertAlign w:val="subscript"/>
          <w:lang w:val="en-GB"/>
        </w:rPr>
        <w:t>2</w:t>
      </w:r>
      <w:r w:rsidR="00EA0192">
        <w:rPr>
          <w:lang w:val="en-GB"/>
        </w:rPr>
        <w:t xml:space="preserve">S(aq) →                          </w:t>
      </w:r>
      <w:r w:rsidRPr="00D13214">
        <w:t>γ</w:t>
      </w:r>
      <w:r w:rsidRPr="00D13214">
        <w:rPr>
          <w:lang w:val="en-GB"/>
        </w:rPr>
        <w:t>) Ca(NO</w:t>
      </w:r>
      <w:r w:rsidRPr="00D13214">
        <w:rPr>
          <w:vertAlign w:val="subscript"/>
          <w:lang w:val="en-GB"/>
        </w:rPr>
        <w:t>3</w:t>
      </w:r>
      <w:r w:rsidRPr="00D13214">
        <w:rPr>
          <w:lang w:val="en-GB"/>
        </w:rPr>
        <w:t>)</w:t>
      </w:r>
      <w:r w:rsidRPr="00D13214">
        <w:rPr>
          <w:vertAlign w:val="subscript"/>
          <w:lang w:val="en-GB"/>
        </w:rPr>
        <w:t>2</w:t>
      </w:r>
      <w:r w:rsidRPr="00D13214">
        <w:rPr>
          <w:lang w:val="en-GB"/>
        </w:rPr>
        <w:t>(aq) + Na</w:t>
      </w:r>
      <w:r w:rsidRPr="00D13214">
        <w:rPr>
          <w:vertAlign w:val="subscript"/>
          <w:lang w:val="en-GB"/>
        </w:rPr>
        <w:t>2</w:t>
      </w:r>
      <w:r w:rsidRPr="00D13214">
        <w:rPr>
          <w:lang w:val="en-GB"/>
        </w:rPr>
        <w:t>CO</w:t>
      </w:r>
      <w:r w:rsidRPr="00D13214">
        <w:rPr>
          <w:vertAlign w:val="subscript"/>
          <w:lang w:val="en-GB"/>
        </w:rPr>
        <w:t>3</w:t>
      </w:r>
      <w:r w:rsidRPr="00D13214">
        <w:rPr>
          <w:lang w:val="en-GB"/>
        </w:rPr>
        <w:t>(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D53623" w:rsidP="00D13214">
      <w:pPr>
        <w:spacing w:line="360" w:lineRule="auto"/>
        <w:jc w:val="both"/>
      </w:pPr>
      <w:r>
        <w:rPr>
          <w:b/>
          <w:bCs/>
        </w:rPr>
        <w:t>230</w:t>
      </w:r>
      <w:r w:rsidRPr="00E95E33">
        <w:rPr>
          <w:b/>
          <w:bCs/>
        </w:rPr>
        <w:t>)</w:t>
      </w:r>
      <w:r>
        <w:rPr>
          <w:b/>
          <w:bCs/>
        </w:rPr>
        <w:t xml:space="preserve"> </w:t>
      </w:r>
      <w:r w:rsidR="00D13214" w:rsidRPr="00D13214">
        <w:rPr>
          <w:b/>
        </w:rPr>
        <w:t>2.1. Α)</w:t>
      </w:r>
      <w:r w:rsidR="00D13214" w:rsidRPr="00D13214">
        <w:t xml:space="preserve"> Να γράψετε στην κό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D13214" w:rsidRPr="00D13214" w:rsidRDefault="00D13214" w:rsidP="00D13214">
      <w:pPr>
        <w:spacing w:line="360" w:lineRule="auto"/>
        <w:jc w:val="center"/>
        <w:rPr>
          <w:b/>
        </w:rPr>
      </w:pPr>
      <w:r>
        <w:rPr>
          <w:b/>
          <w:noProof/>
        </w:rPr>
        <w:drawing>
          <wp:inline distT="0" distB="0" distL="0" distR="0" wp14:anchorId="723831E6" wp14:editId="70DF3FF5">
            <wp:extent cx="4455160" cy="723900"/>
            <wp:effectExtent l="0" t="0" r="2540" b="0"/>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455160" cy="723900"/>
                    </a:xfrm>
                    <a:prstGeom prst="rect">
                      <a:avLst/>
                    </a:prstGeom>
                    <a:noFill/>
                    <a:ln>
                      <a:noFill/>
                    </a:ln>
                  </pic:spPr>
                </pic:pic>
              </a:graphicData>
            </a:graphic>
          </wp:inline>
        </w:drawing>
      </w:r>
    </w:p>
    <w:p w:rsidR="00D13214" w:rsidRPr="00D13214" w:rsidRDefault="00D13214" w:rsidP="00D13214">
      <w:pPr>
        <w:spacing w:line="360" w:lineRule="auto"/>
        <w:jc w:val="both"/>
        <w:rPr>
          <w:i/>
        </w:rPr>
      </w:pPr>
      <w:r w:rsidRPr="00D13214">
        <w:rPr>
          <w:b/>
        </w:rPr>
        <w:t>Β)</w:t>
      </w:r>
      <w:r w:rsidRPr="00D13214">
        <w:t xml:space="preserve"> </w:t>
      </w:r>
      <w:r w:rsidRPr="00D13214">
        <w:rPr>
          <w:i/>
        </w:rPr>
        <w:t>Να χαρακτηρίσετε τις παρακάτω προτάσεις ως σωστές (Σ) ή ως λανθασμένες (Λ).</w:t>
      </w:r>
    </w:p>
    <w:p w:rsidR="00D13214" w:rsidRPr="00D13214" w:rsidRDefault="00D13214" w:rsidP="00D13214">
      <w:pPr>
        <w:spacing w:line="360" w:lineRule="auto"/>
        <w:jc w:val="both"/>
      </w:pPr>
      <w:r w:rsidRPr="00D13214">
        <w:t>α) Το ιόν του μαγνησίου (</w:t>
      </w:r>
      <w:r w:rsidRPr="00D13214">
        <w:rPr>
          <w:vertAlign w:val="subscript"/>
        </w:rPr>
        <w:t>12</w:t>
      </w:r>
      <w:r w:rsidRPr="00D13214">
        <w:t>Mg</w:t>
      </w:r>
      <w:r w:rsidRPr="00D13214">
        <w:rPr>
          <w:vertAlign w:val="superscript"/>
        </w:rPr>
        <w:t>2+</w:t>
      </w:r>
      <w:r w:rsidRPr="00D13214">
        <w:t>) προκύπτει όταν άτομο του Mg αποβάλλει 2 ηλεκτρόνια.</w:t>
      </w:r>
    </w:p>
    <w:p w:rsidR="00D13214" w:rsidRPr="00D13214" w:rsidRDefault="00D13214" w:rsidP="00D13214">
      <w:pPr>
        <w:spacing w:line="360" w:lineRule="auto"/>
        <w:jc w:val="both"/>
      </w:pPr>
      <w:r w:rsidRPr="00D13214">
        <w:t>β) Ο αριθμός οξείδωσης του μαγγανίου (Mn) στο ιόν MnO</w:t>
      </w:r>
      <w:r w:rsidRPr="00D13214">
        <w:rPr>
          <w:vertAlign w:val="subscript"/>
        </w:rPr>
        <w:t>4</w:t>
      </w:r>
      <w:r w:rsidRPr="00D13214">
        <w:rPr>
          <w:vertAlign w:val="superscript"/>
        </w:rPr>
        <w:t>-</w:t>
      </w:r>
      <w:r w:rsidRPr="00D13214">
        <w:t xml:space="preserve"> είναι +5 </w:t>
      </w:r>
    </w:p>
    <w:p w:rsidR="00D13214" w:rsidRPr="00EA0192" w:rsidRDefault="00D13214" w:rsidP="00D13214">
      <w:pPr>
        <w:spacing w:line="360" w:lineRule="auto"/>
        <w:jc w:val="both"/>
      </w:pPr>
      <w:r w:rsidRPr="00D13214">
        <w:t>Να αιτ</w:t>
      </w:r>
      <w:r w:rsidR="00EA0192">
        <w:t xml:space="preserve">ιολογήσετε τις απαντήσεις σα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Al(OH)</w:t>
      </w:r>
      <w:r w:rsidRPr="00D13214">
        <w:rPr>
          <w:vertAlign w:val="subscript"/>
          <w:lang w:val="en-GB"/>
        </w:rPr>
        <w:t>3</w:t>
      </w:r>
      <w:r w:rsidRPr="00D13214">
        <w:rPr>
          <w:lang w:val="en-GB"/>
        </w:rPr>
        <w:t>(s) + H</w:t>
      </w:r>
      <w:r w:rsidRPr="00D13214">
        <w:rPr>
          <w:vertAlign w:val="subscript"/>
          <w:lang w:val="en-GB"/>
        </w:rPr>
        <w:t>2</w:t>
      </w:r>
      <w:r w:rsidR="00EA0192">
        <w:rPr>
          <w:lang w:val="en-GB"/>
        </w:rPr>
        <w:t xml:space="preserve">S(aq) →                  </w:t>
      </w:r>
      <w:r w:rsidRPr="00D13214">
        <w:t>β</w:t>
      </w:r>
      <w:r w:rsidRPr="00D13214">
        <w:rPr>
          <w:lang w:val="en-GB"/>
        </w:rPr>
        <w:t>) Cl</w:t>
      </w:r>
      <w:r w:rsidRPr="00D13214">
        <w:rPr>
          <w:vertAlign w:val="subscript"/>
          <w:lang w:val="en-GB"/>
        </w:rPr>
        <w:t>2</w:t>
      </w:r>
      <w:r w:rsidRPr="00D13214">
        <w:rPr>
          <w:lang w:val="en-GB"/>
        </w:rPr>
        <w:t>(g) + Na</w:t>
      </w:r>
      <w:r w:rsidRPr="00D13214">
        <w:rPr>
          <w:vertAlign w:val="subscript"/>
          <w:lang w:val="en-GB"/>
        </w:rPr>
        <w:t>2</w:t>
      </w:r>
      <w:r w:rsidR="00EA0192">
        <w:rPr>
          <w:lang w:val="en-GB"/>
        </w:rPr>
        <w:t xml:space="preserve">S(aq) →                     </w:t>
      </w:r>
      <w:r w:rsidRPr="00D13214">
        <w:t>γ</w:t>
      </w:r>
      <w:r w:rsidRPr="00D13214">
        <w:rPr>
          <w:lang w:val="en-GB"/>
        </w:rPr>
        <w:t>) Ca(NO</w:t>
      </w:r>
      <w:r w:rsidRPr="00D13214">
        <w:rPr>
          <w:vertAlign w:val="subscript"/>
          <w:lang w:val="en-GB"/>
        </w:rPr>
        <w:t>3</w:t>
      </w:r>
      <w:r w:rsidRPr="00D13214">
        <w:rPr>
          <w:lang w:val="en-GB"/>
        </w:rPr>
        <w:t>)</w:t>
      </w:r>
      <w:r w:rsidRPr="00D13214">
        <w:rPr>
          <w:vertAlign w:val="subscript"/>
          <w:lang w:val="en-GB"/>
        </w:rPr>
        <w:t>2</w:t>
      </w:r>
      <w:r w:rsidRPr="00D13214">
        <w:rPr>
          <w:lang w:val="en-GB"/>
        </w:rPr>
        <w:t>(aq) + Na</w:t>
      </w:r>
      <w:r w:rsidRPr="00D13214">
        <w:rPr>
          <w:vertAlign w:val="subscript"/>
          <w:lang w:val="en-GB"/>
        </w:rPr>
        <w:t>2</w:t>
      </w:r>
      <w:r w:rsidRPr="00D13214">
        <w:rPr>
          <w:lang w:val="en-GB"/>
        </w:rPr>
        <w:t>CO</w:t>
      </w:r>
      <w:r w:rsidRPr="00D13214">
        <w:rPr>
          <w:vertAlign w:val="subscript"/>
          <w:lang w:val="en-GB"/>
        </w:rPr>
        <w:t>3</w:t>
      </w:r>
      <w:r w:rsidRPr="00D13214">
        <w:rPr>
          <w:lang w:val="en-GB"/>
        </w:rPr>
        <w:t>(aq) →</w:t>
      </w:r>
    </w:p>
    <w:p w:rsidR="00D13214" w:rsidRPr="00EA0192" w:rsidRDefault="00D13214" w:rsidP="00D13214">
      <w:pPr>
        <w:spacing w:line="360" w:lineRule="auto"/>
        <w:jc w:val="both"/>
      </w:pPr>
      <w:r w:rsidRPr="00D13214">
        <w:t xml:space="preserve">Να αναφέρετε το λόγο που γίνονται οι αντιδράσεις β και γ. </w:t>
      </w:r>
    </w:p>
    <w:p w:rsidR="00D13214" w:rsidRPr="00D13214" w:rsidRDefault="00D53623" w:rsidP="00D13214">
      <w:pPr>
        <w:spacing w:line="360" w:lineRule="auto"/>
        <w:jc w:val="both"/>
      </w:pPr>
      <w:r>
        <w:rPr>
          <w:b/>
          <w:bCs/>
        </w:rPr>
        <w:lastRenderedPageBreak/>
        <w:t>231</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w:t>
      </w:r>
    </w:p>
    <w:p w:rsidR="00D13214" w:rsidRPr="00EA0192" w:rsidRDefault="00D13214" w:rsidP="00D13214">
      <w:pPr>
        <w:spacing w:line="360" w:lineRule="auto"/>
        <w:jc w:val="both"/>
      </w:pPr>
      <w:r w:rsidRPr="00D13214">
        <w:t>α</w:t>
      </w:r>
      <w:r w:rsidRPr="00EA0192">
        <w:t xml:space="preserve">) </w:t>
      </w:r>
      <w:r w:rsidRPr="00D13214">
        <w:rPr>
          <w:lang w:val="en-GB"/>
        </w:rPr>
        <w:t>Zn</w:t>
      </w:r>
      <w:r w:rsidRPr="00EA0192">
        <w:t>(</w:t>
      </w:r>
      <w:r w:rsidRPr="00D13214">
        <w:rPr>
          <w:lang w:val="en-GB"/>
        </w:rPr>
        <w:t>s</w:t>
      </w:r>
      <w:r w:rsidRPr="00EA0192">
        <w:t xml:space="preserve">) + </w:t>
      </w:r>
      <w:r w:rsidRPr="00D13214">
        <w:rPr>
          <w:lang w:val="en-GB"/>
        </w:rPr>
        <w:t>FeCl</w:t>
      </w:r>
      <w:r w:rsidRPr="00EA0192">
        <w:rPr>
          <w:vertAlign w:val="subscript"/>
        </w:rPr>
        <w:t>2</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HNO</w:t>
      </w:r>
      <w:r w:rsidRPr="00EA0192">
        <w:rPr>
          <w:vertAlign w:val="subscript"/>
        </w:rPr>
        <w:t>3</w:t>
      </w:r>
      <w:r w:rsidRPr="00EA0192">
        <w:t>(</w:t>
      </w:r>
      <w:r w:rsidRPr="00D13214">
        <w:rPr>
          <w:lang w:val="en-GB"/>
        </w:rPr>
        <w:t>aq</w:t>
      </w:r>
      <w:r w:rsidRPr="00EA0192">
        <w:t xml:space="preserve">) + </w:t>
      </w:r>
      <w:r w:rsidRPr="00D13214">
        <w:rPr>
          <w:lang w:val="en-GB"/>
        </w:rPr>
        <w:t>Ca</w:t>
      </w:r>
      <w:r w:rsidRPr="00EA0192">
        <w:t>(</w:t>
      </w:r>
      <w:r w:rsidRPr="00D13214">
        <w:rPr>
          <w:lang w:val="en-GB"/>
        </w:rPr>
        <w:t>OH</w:t>
      </w:r>
      <w:r w:rsidRPr="00EA0192">
        <w:t>)</w:t>
      </w:r>
      <w:r w:rsidRPr="00EA0192">
        <w:rPr>
          <w:vertAlign w:val="subscript"/>
        </w:rPr>
        <w:t>2</w:t>
      </w:r>
      <w:r w:rsidRPr="00EA0192">
        <w:t>(</w:t>
      </w:r>
      <w:r w:rsidRPr="00D13214">
        <w:rPr>
          <w:lang w:val="en-GB"/>
        </w:rPr>
        <w:t>aq</w:t>
      </w:r>
      <w:r w:rsidR="00EA0192">
        <w:t>) →</w:t>
      </w:r>
      <w:r w:rsidR="00EA0192" w:rsidRPr="00EA0192">
        <w:t xml:space="preserve">                    </w:t>
      </w:r>
      <w:r w:rsidRPr="00D13214">
        <w:t>γ</w:t>
      </w:r>
      <w:r w:rsidRPr="00EA0192">
        <w:t xml:space="preserve">) </w:t>
      </w:r>
      <w:r w:rsidRPr="00D13214">
        <w:rPr>
          <w:lang w:val="en-GB"/>
        </w:rPr>
        <w:t>HCl</w:t>
      </w:r>
      <w:r w:rsidRPr="00EA0192">
        <w:t>(</w:t>
      </w:r>
      <w:r w:rsidRPr="00D13214">
        <w:rPr>
          <w:lang w:val="en-GB"/>
        </w:rPr>
        <w:t>aq</w:t>
      </w:r>
      <w:r w:rsidRPr="00EA0192">
        <w:t xml:space="preserve">) + </w:t>
      </w:r>
      <w:r w:rsidRPr="00D13214">
        <w:rPr>
          <w:lang w:val="en-GB"/>
        </w:rPr>
        <w:t>Na</w:t>
      </w:r>
      <w:r w:rsidRPr="00EA0192">
        <w:rPr>
          <w:vertAlign w:val="subscript"/>
        </w:rPr>
        <w:t>2</w:t>
      </w:r>
      <w:r w:rsidRPr="00D13214">
        <w:rPr>
          <w:lang w:val="en-GB"/>
        </w:rPr>
        <w:t>CO</w:t>
      </w:r>
      <w:r w:rsidRPr="00EA0192">
        <w:rPr>
          <w:vertAlign w:val="subscript"/>
        </w:rPr>
        <w:t>3</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D13214" w:rsidRDefault="00D13214" w:rsidP="00D13214">
      <w:pPr>
        <w:spacing w:line="360" w:lineRule="auto"/>
        <w:jc w:val="both"/>
        <w:rPr>
          <w:b/>
        </w:rPr>
      </w:pPr>
      <w:r w:rsidRPr="00D13214">
        <w:rPr>
          <w:b/>
        </w:rPr>
        <w:t xml:space="preserve">2.2. A) </w:t>
      </w:r>
      <w:r w:rsidRPr="00D13214">
        <w:t>α)Να υπολογίσετε τον αριθμό οξείδωσης του Cr στην ένωση: Cr</w:t>
      </w:r>
      <w:r w:rsidRPr="00D13214">
        <w:rPr>
          <w:vertAlign w:val="subscript"/>
        </w:rPr>
        <w:t>2</w:t>
      </w:r>
      <w:r w:rsidRPr="00D13214">
        <w:t>O</w:t>
      </w:r>
      <w:r w:rsidRPr="00D13214">
        <w:rPr>
          <w:vertAlign w:val="subscript"/>
        </w:rPr>
        <w:t>7</w:t>
      </w:r>
      <w:r w:rsidRPr="00D13214">
        <w:rPr>
          <w:vertAlign w:val="superscript"/>
        </w:rPr>
        <w:t>2-</w:t>
      </w:r>
      <w:r w:rsidRPr="00D13214">
        <w:t xml:space="preserve"> </w:t>
      </w:r>
    </w:p>
    <w:p w:rsidR="00D13214" w:rsidRPr="00D13214" w:rsidRDefault="00D13214" w:rsidP="00D13214">
      <w:pPr>
        <w:spacing w:line="360" w:lineRule="auto"/>
        <w:jc w:val="both"/>
      </w:pPr>
      <w:r w:rsidRPr="00D13214">
        <w:t xml:space="preserve">             β)Εξηγήστε γιατί το </w:t>
      </w:r>
      <w:r w:rsidRPr="00D13214">
        <w:rPr>
          <w:vertAlign w:val="subscript"/>
        </w:rPr>
        <w:t>9</w:t>
      </w:r>
      <w:r w:rsidRPr="00D13214">
        <w:t xml:space="preserve">F μπορεί να προσλάβει ηλεκτρόνια ευκολότερα από το </w:t>
      </w:r>
      <w:r w:rsidRPr="00D13214">
        <w:rPr>
          <w:vertAlign w:val="subscript"/>
        </w:rPr>
        <w:t>17</w:t>
      </w:r>
      <w:r w:rsidRPr="00D13214">
        <w:t>Cl.</w:t>
      </w:r>
    </w:p>
    <w:p w:rsidR="00D13214" w:rsidRPr="00EA0192" w:rsidRDefault="00D13214" w:rsidP="00D13214">
      <w:pPr>
        <w:spacing w:line="360" w:lineRule="auto"/>
        <w:jc w:val="both"/>
      </w:pPr>
      <w:r w:rsidRPr="00D13214">
        <w:rPr>
          <w:b/>
        </w:rPr>
        <w:t>B)</w:t>
      </w:r>
      <w:r w:rsidRPr="00D13214">
        <w:t xml:space="preserve"> Να προσδιορίσετε το είδος του δεσμού και να αναφέρετε πώς σχηματίζεται ο δεσμός μεταξύ ατόμων </w:t>
      </w:r>
      <w:r w:rsidRPr="00D13214">
        <w:rPr>
          <w:vertAlign w:val="subscript"/>
        </w:rPr>
        <w:t>17</w:t>
      </w:r>
      <w:r w:rsidRPr="00D13214">
        <w:t xml:space="preserve">Cl και </w:t>
      </w:r>
      <w:r w:rsidRPr="00D13214">
        <w:rPr>
          <w:vertAlign w:val="subscript"/>
        </w:rPr>
        <w:t>11</w:t>
      </w:r>
      <w:r w:rsidR="00EA0192">
        <w:t xml:space="preserve">Χ. </w:t>
      </w:r>
    </w:p>
    <w:p w:rsidR="00D13214" w:rsidRPr="00D13214" w:rsidRDefault="00D53623" w:rsidP="00D13214">
      <w:pPr>
        <w:spacing w:line="360" w:lineRule="auto"/>
        <w:jc w:val="both"/>
      </w:pPr>
      <w:r>
        <w:rPr>
          <w:b/>
          <w:bCs/>
        </w:rPr>
        <w:t>232</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w:t>
      </w:r>
    </w:p>
    <w:p w:rsidR="00D13214" w:rsidRPr="00EA0192" w:rsidRDefault="00D13214" w:rsidP="00D13214">
      <w:pPr>
        <w:spacing w:line="360" w:lineRule="auto"/>
        <w:jc w:val="both"/>
        <w:rPr>
          <w:lang w:val="en-US"/>
        </w:rPr>
      </w:pPr>
      <w:r w:rsidRPr="00D13214">
        <w:t>α</w:t>
      </w:r>
      <w:r w:rsidRPr="00EA0192">
        <w:rPr>
          <w:lang w:val="en-US"/>
        </w:rPr>
        <w:t>) AgNO</w:t>
      </w:r>
      <w:r w:rsidRPr="00EA0192">
        <w:rPr>
          <w:vertAlign w:val="subscript"/>
          <w:lang w:val="en-US"/>
        </w:rPr>
        <w:t>3</w:t>
      </w:r>
      <w:r w:rsidR="00EA0192" w:rsidRPr="00EA0192">
        <w:rPr>
          <w:lang w:val="en-US"/>
        </w:rPr>
        <w:t>(aq) + NaCl(aq) →</w:t>
      </w:r>
      <w:r w:rsidR="00EA0192">
        <w:rPr>
          <w:lang w:val="en-US"/>
        </w:rPr>
        <w:t xml:space="preserve">                </w:t>
      </w:r>
      <w:r w:rsidRPr="00D13214">
        <w:t>β</w:t>
      </w:r>
      <w:r w:rsidRPr="00D13214">
        <w:rPr>
          <w:lang w:val="en-GB"/>
        </w:rPr>
        <w:t>) Al(s) + HBr(aq) →</w:t>
      </w:r>
      <w:r w:rsidR="00EA0192">
        <w:rPr>
          <w:lang w:val="en-US"/>
        </w:rPr>
        <w:t xml:space="preserve">                     </w:t>
      </w:r>
      <w:r w:rsidRPr="00D13214">
        <w:t>γ</w:t>
      </w:r>
      <w:r w:rsidRPr="00D13214">
        <w:rPr>
          <w:lang w:val="en-GB"/>
        </w:rPr>
        <w:t>) H</w:t>
      </w:r>
      <w:r w:rsidRPr="00D13214">
        <w:rPr>
          <w:vertAlign w:val="subscript"/>
          <w:lang w:val="en-GB"/>
        </w:rPr>
        <w:t>2</w:t>
      </w:r>
      <w:r w:rsidRPr="00D13214">
        <w:rPr>
          <w:lang w:val="en-GB"/>
        </w:rPr>
        <w:t>SO</w:t>
      </w:r>
      <w:r w:rsidRPr="00D13214">
        <w:rPr>
          <w:vertAlign w:val="subscript"/>
          <w:lang w:val="en-GB"/>
        </w:rPr>
        <w:t>4</w:t>
      </w:r>
      <w:r w:rsidRPr="00D13214">
        <w:rPr>
          <w:lang w:val="en-GB"/>
        </w:rPr>
        <w:t>(aq) + Ba(OH)</w:t>
      </w:r>
      <w:r w:rsidRPr="00D13214">
        <w:rPr>
          <w:vertAlign w:val="subscript"/>
          <w:lang w:val="en-GB"/>
        </w:rPr>
        <w:t>2</w:t>
      </w:r>
      <w:r w:rsidRPr="00D13214">
        <w:rPr>
          <w:lang w:val="en-GB"/>
        </w:rPr>
        <w:t>(s)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pPr>
      <w:r w:rsidRPr="00D13214">
        <w:rPr>
          <w:b/>
        </w:rPr>
        <w:t>2.2.</w:t>
      </w:r>
      <w:r w:rsidRPr="00D13214">
        <w:t xml:space="preserve"> Δίνεται ο πίνακας</w:t>
      </w:r>
    </w:p>
    <w:p w:rsidR="00D13214" w:rsidRPr="00D13214" w:rsidRDefault="00D13214" w:rsidP="00D13214">
      <w:pPr>
        <w:spacing w:line="360" w:lineRule="auto"/>
        <w:jc w:val="center"/>
      </w:pPr>
      <w:r>
        <w:rPr>
          <w:noProof/>
        </w:rPr>
        <w:drawing>
          <wp:inline distT="0" distB="0" distL="0" distR="0" wp14:anchorId="3FA5A080" wp14:editId="500B2A23">
            <wp:extent cx="3774440" cy="899795"/>
            <wp:effectExtent l="0" t="0" r="0" b="0"/>
            <wp:docPr id="204" name="Εικόνα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774440" cy="899795"/>
                    </a:xfrm>
                    <a:prstGeom prst="rect">
                      <a:avLst/>
                    </a:prstGeom>
                    <a:noFill/>
                    <a:ln>
                      <a:noFill/>
                    </a:ln>
                  </pic:spPr>
                </pic:pic>
              </a:graphicData>
            </a:graphic>
          </wp:inline>
        </w:drawing>
      </w:r>
    </w:p>
    <w:p w:rsidR="00D13214" w:rsidRPr="00D13214" w:rsidRDefault="00D13214" w:rsidP="00D13214">
      <w:pPr>
        <w:spacing w:line="360" w:lineRule="auto"/>
        <w:jc w:val="both"/>
      </w:pPr>
      <w:r w:rsidRPr="00D13214">
        <w:t>α) Να αντιγράψετε τον πίνακα στη κόλλα σας και να τον συμπληρώσετε.</w:t>
      </w:r>
    </w:p>
    <w:p w:rsidR="00D13214" w:rsidRPr="00EA0192" w:rsidRDefault="00D13214" w:rsidP="00D13214">
      <w:pPr>
        <w:spacing w:line="360" w:lineRule="auto"/>
        <w:jc w:val="both"/>
      </w:pPr>
      <w:r w:rsidRPr="00D13214">
        <w:t>β) Να εξηγήσετε ποια από τα στοιχεία που περιέχονται στον πίνακα έχουν παρόμοιες</w:t>
      </w:r>
      <w:r w:rsidR="00EA0192">
        <w:t xml:space="preserve"> (ανάλογες) χημικές ιδιότητες. </w:t>
      </w:r>
    </w:p>
    <w:p w:rsidR="00D13214" w:rsidRPr="00D13214" w:rsidRDefault="00D53623" w:rsidP="00D13214">
      <w:pPr>
        <w:spacing w:line="360" w:lineRule="auto"/>
        <w:jc w:val="both"/>
      </w:pPr>
      <w:r>
        <w:rPr>
          <w:b/>
          <w:bCs/>
        </w:rPr>
        <w:t>233</w:t>
      </w:r>
      <w:r w:rsidRPr="00E95E33">
        <w:rPr>
          <w:b/>
          <w:bCs/>
        </w:rPr>
        <w:t>)</w:t>
      </w:r>
      <w:r>
        <w:rPr>
          <w:b/>
          <w:bCs/>
        </w:rPr>
        <w:t xml:space="preserve"> </w:t>
      </w:r>
      <w:r w:rsidR="00D13214" w:rsidRPr="00D13214">
        <w:rPr>
          <w:b/>
        </w:rPr>
        <w:t>2.1.</w:t>
      </w:r>
      <w:r w:rsidR="00D13214" w:rsidRPr="00D13214">
        <w:t xml:space="preserve"> Ο παρακάτω πίνακας δίνει μερικές πληροφορίες για τα άτομα τριών στοιχείων.</w:t>
      </w:r>
    </w:p>
    <w:p w:rsidR="00D13214" w:rsidRPr="00D13214" w:rsidRDefault="00D13214" w:rsidP="00D13214">
      <w:pPr>
        <w:spacing w:line="360" w:lineRule="auto"/>
        <w:jc w:val="center"/>
      </w:pPr>
      <w:r>
        <w:rPr>
          <w:noProof/>
        </w:rPr>
        <w:drawing>
          <wp:inline distT="0" distB="0" distL="0" distR="0" wp14:anchorId="575C602C" wp14:editId="0DE26190">
            <wp:extent cx="4455160" cy="929005"/>
            <wp:effectExtent l="0" t="0" r="2540" b="4445"/>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4455160" cy="929005"/>
                    </a:xfrm>
                    <a:prstGeom prst="rect">
                      <a:avLst/>
                    </a:prstGeom>
                    <a:noFill/>
                    <a:ln>
                      <a:noFill/>
                    </a:ln>
                  </pic:spPr>
                </pic:pic>
              </a:graphicData>
            </a:graphic>
          </wp:inline>
        </w:drawing>
      </w:r>
    </w:p>
    <w:p w:rsidR="00D13214" w:rsidRPr="00D13214" w:rsidRDefault="00D13214" w:rsidP="00D13214">
      <w:pPr>
        <w:spacing w:line="360" w:lineRule="auto"/>
        <w:jc w:val="both"/>
      </w:pPr>
      <w:r w:rsidRPr="00D13214">
        <w:t>α) Να συμπληρώσετε τα κενά του πίνακα, αφού τον μεταφέρετε στην κόλλα σας.</w:t>
      </w:r>
    </w:p>
    <w:p w:rsidR="00D13214" w:rsidRPr="00EA0192" w:rsidRDefault="00D13214" w:rsidP="00D13214">
      <w:pPr>
        <w:spacing w:line="360" w:lineRule="auto"/>
        <w:jc w:val="both"/>
      </w:pPr>
      <w:r w:rsidRPr="00D13214">
        <w:t xml:space="preserve">β) Να εξηγήσετε αν ένα από </w:t>
      </w:r>
      <w:r w:rsidR="00EA0192">
        <w:t>αυτά τα στοιχεία είναι αλκάλιο.</w:t>
      </w:r>
    </w:p>
    <w:p w:rsidR="00D13214" w:rsidRPr="00D13214" w:rsidRDefault="00D13214" w:rsidP="00D13214">
      <w:pPr>
        <w:spacing w:line="360" w:lineRule="auto"/>
        <w:jc w:val="both"/>
        <w:rPr>
          <w:b/>
        </w:rPr>
      </w:pPr>
      <w:r w:rsidRPr="00D13214">
        <w:rPr>
          <w:b/>
        </w:rPr>
        <w:t>2.2. Α)</w:t>
      </w:r>
      <w:r w:rsidRPr="00D13214">
        <w:t xml:space="preserve"> Για δυο αέρια Α και Β που βρίσκονται σε ίδιες συνθήκες θερμοκρασίας και πίεσης</w:t>
      </w:r>
      <w:r w:rsidRPr="00D13214">
        <w:rPr>
          <w:b/>
        </w:rPr>
        <w:t xml:space="preserve"> </w:t>
      </w:r>
      <w:r w:rsidRPr="00D13214">
        <w:t>και έχουν όγκους V</w:t>
      </w:r>
      <w:r w:rsidRPr="00D13214">
        <w:rPr>
          <w:vertAlign w:val="subscript"/>
        </w:rPr>
        <w:t>A</w:t>
      </w:r>
      <w:r w:rsidRPr="00D13214">
        <w:t xml:space="preserve"> και V</w:t>
      </w:r>
      <w:r w:rsidRPr="00D13214">
        <w:rPr>
          <w:vertAlign w:val="subscript"/>
        </w:rPr>
        <w:t>B</w:t>
      </w:r>
      <w:r w:rsidRPr="00D13214">
        <w:t xml:space="preserve"> και αριθμό mol n</w:t>
      </w:r>
      <w:r w:rsidRPr="00D13214">
        <w:rPr>
          <w:vertAlign w:val="subscript"/>
        </w:rPr>
        <w:t>A</w:t>
      </w:r>
      <w:r w:rsidRPr="00D13214">
        <w:t xml:space="preserve"> και n</w:t>
      </w:r>
      <w:r w:rsidRPr="00D13214">
        <w:rPr>
          <w:vertAlign w:val="subscript"/>
        </w:rPr>
        <w:t>B</w:t>
      </w:r>
      <w:r w:rsidRPr="00D13214">
        <w:t xml:space="preserve"> αντίστοιχα, ισχύει:</w:t>
      </w:r>
    </w:p>
    <w:p w:rsidR="00D13214" w:rsidRPr="00D13214" w:rsidRDefault="00D13214" w:rsidP="00D13214">
      <w:pPr>
        <w:spacing w:line="360" w:lineRule="auto"/>
        <w:jc w:val="center"/>
      </w:pPr>
      <w:r w:rsidRPr="00D13214">
        <w:t>α) V</w:t>
      </w:r>
      <w:r w:rsidRPr="00D13214">
        <w:rPr>
          <w:vertAlign w:val="subscript"/>
        </w:rPr>
        <w:t>A</w:t>
      </w:r>
      <w:r w:rsidRPr="00D13214">
        <w:t>/V</w:t>
      </w:r>
      <w:r w:rsidRPr="00D13214">
        <w:rPr>
          <w:vertAlign w:val="subscript"/>
        </w:rPr>
        <w:t>B</w:t>
      </w:r>
      <w:r w:rsidRPr="00D13214">
        <w:t xml:space="preserve"> = n</w:t>
      </w:r>
      <w:r w:rsidRPr="00D13214">
        <w:rPr>
          <w:vertAlign w:val="subscript"/>
        </w:rPr>
        <w:t>A</w:t>
      </w:r>
      <w:r w:rsidRPr="00D13214">
        <w:t>/n</w:t>
      </w:r>
      <w:r w:rsidRPr="00D13214">
        <w:rPr>
          <w:vertAlign w:val="subscript"/>
        </w:rPr>
        <w:t>B</w:t>
      </w:r>
      <w:r w:rsidRPr="00D13214">
        <w:t xml:space="preserve">            β) V</w:t>
      </w:r>
      <w:r w:rsidRPr="00D13214">
        <w:rPr>
          <w:vertAlign w:val="subscript"/>
        </w:rPr>
        <w:t>A</w:t>
      </w:r>
      <w:r w:rsidRPr="00D13214">
        <w:t>/V</w:t>
      </w:r>
      <w:r w:rsidRPr="00D13214">
        <w:rPr>
          <w:vertAlign w:val="subscript"/>
        </w:rPr>
        <w:t>B</w:t>
      </w:r>
      <w:r w:rsidRPr="00D13214">
        <w:t xml:space="preserve"> = n</w:t>
      </w:r>
      <w:r w:rsidRPr="00D13214">
        <w:rPr>
          <w:vertAlign w:val="subscript"/>
        </w:rPr>
        <w:t>Β</w:t>
      </w:r>
      <w:r w:rsidRPr="00D13214">
        <w:t>/n</w:t>
      </w:r>
      <w:r w:rsidRPr="00D13214">
        <w:rPr>
          <w:vertAlign w:val="subscript"/>
        </w:rPr>
        <w:t>Α</w:t>
      </w:r>
      <w:r w:rsidRPr="00D13214">
        <w:t xml:space="preserve">                   γ) V</w:t>
      </w:r>
      <w:r w:rsidRPr="00D13214">
        <w:rPr>
          <w:vertAlign w:val="subscript"/>
        </w:rPr>
        <w:t>A</w:t>
      </w:r>
      <w:r w:rsidRPr="00D13214">
        <w:t>V</w:t>
      </w:r>
      <w:r w:rsidRPr="00D13214">
        <w:rPr>
          <w:vertAlign w:val="subscript"/>
        </w:rPr>
        <w:t>B</w:t>
      </w:r>
      <w:r w:rsidRPr="00D13214">
        <w:t>= n</w:t>
      </w:r>
      <w:r w:rsidRPr="00D13214">
        <w:rPr>
          <w:vertAlign w:val="subscript"/>
        </w:rPr>
        <w:t>Β</w:t>
      </w:r>
      <w:r w:rsidRPr="00D13214">
        <w:t>n</w:t>
      </w:r>
      <w:r w:rsidRPr="00D13214">
        <w:rPr>
          <w:vertAlign w:val="subscript"/>
        </w:rPr>
        <w:t>Α</w:t>
      </w:r>
    </w:p>
    <w:p w:rsidR="00D13214" w:rsidRPr="00EA0192" w:rsidRDefault="00D13214" w:rsidP="00D13214">
      <w:pPr>
        <w:spacing w:line="360" w:lineRule="auto"/>
        <w:jc w:val="both"/>
      </w:pPr>
      <w:r w:rsidRPr="00D13214">
        <w:t xml:space="preserve">Να επιλέξετε τη σωστή απάντηση. Να </w:t>
      </w:r>
      <w:r w:rsidR="00EA0192">
        <w:t>αιτιολογήσετε την απάντηση σας.</w:t>
      </w:r>
    </w:p>
    <w:p w:rsidR="00D13214" w:rsidRPr="00D13214" w:rsidRDefault="00D13214" w:rsidP="00D13214">
      <w:pPr>
        <w:spacing w:line="360" w:lineRule="auto"/>
        <w:jc w:val="both"/>
      </w:pPr>
      <w:r w:rsidRPr="00D13214">
        <w:rPr>
          <w:b/>
        </w:rPr>
        <w:t>Β)</w:t>
      </w:r>
      <w:r w:rsidRPr="00D13214">
        <w:t xml:space="preserve"> Η σχετική ατομική μάζα του Na είναι 23. Αυτό σημαίνει ότι η μάζα ενός ατόμου Na είναι:</w:t>
      </w:r>
    </w:p>
    <w:p w:rsidR="00D13214" w:rsidRPr="00D13214" w:rsidRDefault="00D13214" w:rsidP="00D13214">
      <w:pPr>
        <w:spacing w:line="360" w:lineRule="auto"/>
        <w:jc w:val="both"/>
      </w:pPr>
      <w:r w:rsidRPr="00D13214">
        <w:t xml:space="preserve">α) 23 φορές μεγαλύτερη από τη μάζα ενός ατόμου </w:t>
      </w:r>
      <w:r w:rsidRPr="00D13214">
        <w:rPr>
          <w:position w:val="-12"/>
        </w:rPr>
        <w:object w:dxaOrig="380" w:dyaOrig="380">
          <v:shape id="_x0000_i1071" type="#_x0000_t75" style="width:19pt;height:19pt" o:ole="">
            <v:imagedata r:id="rId183" o:title=""/>
          </v:shape>
          <o:OLEObject Type="Embed" ProgID="Equation.DSMT4" ShapeID="_x0000_i1071" DrawAspect="Content" ObjectID="_1489917606" r:id="rId184"/>
        </w:object>
      </w:r>
    </w:p>
    <w:p w:rsidR="00D13214" w:rsidRPr="00D13214" w:rsidRDefault="00D13214" w:rsidP="00D13214">
      <w:pPr>
        <w:spacing w:line="360" w:lineRule="auto"/>
        <w:jc w:val="both"/>
      </w:pPr>
      <w:r w:rsidRPr="00D13214">
        <w:t xml:space="preserve">β) 23 φορές μεγαλύτερη από τo 1/12 της μάζας ενός ατόμου </w:t>
      </w:r>
      <w:r w:rsidRPr="00D13214">
        <w:rPr>
          <w:position w:val="-12"/>
        </w:rPr>
        <w:object w:dxaOrig="380" w:dyaOrig="380">
          <v:shape id="_x0000_i1072" type="#_x0000_t75" style="width:19pt;height:19pt" o:ole="">
            <v:imagedata r:id="rId183" o:title=""/>
          </v:shape>
          <o:OLEObject Type="Embed" ProgID="Equation.DSMT4" ShapeID="_x0000_i1072" DrawAspect="Content" ObjectID="_1489917607" r:id="rId185"/>
        </w:object>
      </w:r>
    </w:p>
    <w:p w:rsidR="00D13214" w:rsidRPr="00EA0192" w:rsidRDefault="00D13214" w:rsidP="00D13214">
      <w:pPr>
        <w:spacing w:line="360" w:lineRule="auto"/>
        <w:jc w:val="both"/>
      </w:pPr>
      <w:r w:rsidRPr="00D13214">
        <w:t xml:space="preserve">Να επιλέξετε τη σωστή απάντηση. Να </w:t>
      </w:r>
      <w:r w:rsidR="00EA0192">
        <w:t>αιτιολογήσετε την απάντηση σας.</w:t>
      </w:r>
    </w:p>
    <w:p w:rsidR="00D13214" w:rsidRPr="00D13214" w:rsidRDefault="00D53623" w:rsidP="00D13214">
      <w:pPr>
        <w:spacing w:line="360" w:lineRule="auto"/>
        <w:jc w:val="both"/>
      </w:pPr>
      <w:r>
        <w:rPr>
          <w:b/>
          <w:bCs/>
        </w:rPr>
        <w:t>234</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rPr>
          <w:lang w:val="en-GB"/>
        </w:rPr>
      </w:pPr>
      <w:r w:rsidRPr="00D13214">
        <w:lastRenderedPageBreak/>
        <w:t>α</w:t>
      </w:r>
      <w:r w:rsidR="00EA0192">
        <w:rPr>
          <w:lang w:val="en-GB"/>
        </w:rPr>
        <w:t xml:space="preserve">) Zn(s) + HI(aq) →             </w:t>
      </w:r>
      <w:r w:rsidRPr="00D13214">
        <w:t>β</w:t>
      </w:r>
      <w:r w:rsidRPr="00D13214">
        <w:rPr>
          <w:lang w:val="en-GB"/>
        </w:rPr>
        <w:t>) H</w:t>
      </w:r>
      <w:r w:rsidRPr="00D13214">
        <w:rPr>
          <w:vertAlign w:val="subscript"/>
          <w:lang w:val="en-GB"/>
        </w:rPr>
        <w:t>2</w:t>
      </w:r>
      <w:r w:rsidRPr="00D13214">
        <w:rPr>
          <w:lang w:val="en-GB"/>
        </w:rPr>
        <w:t>SO</w:t>
      </w:r>
      <w:r w:rsidRPr="00D13214">
        <w:rPr>
          <w:vertAlign w:val="subscript"/>
          <w:lang w:val="en-GB"/>
        </w:rPr>
        <w:t>4</w:t>
      </w:r>
      <w:r w:rsidR="00EA0192">
        <w:rPr>
          <w:lang w:val="en-GB"/>
        </w:rPr>
        <w:t xml:space="preserve">(aq) + NaOH(aq) →                          </w:t>
      </w:r>
      <w:r w:rsidRPr="00D13214">
        <w:t>γ</w:t>
      </w:r>
      <w:r w:rsidRPr="00D13214">
        <w:rPr>
          <w:lang w:val="en-GB"/>
        </w:rPr>
        <w:t>) BaCO</w:t>
      </w:r>
      <w:r w:rsidRPr="00D13214">
        <w:rPr>
          <w:vertAlign w:val="subscript"/>
          <w:lang w:val="en-GB"/>
        </w:rPr>
        <w:t>3</w:t>
      </w:r>
      <w:r w:rsidRPr="00D13214">
        <w:rPr>
          <w:lang w:val="en-GB"/>
        </w:rPr>
        <w:t xml:space="preserve">(s) + HCl(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D13214" w:rsidRDefault="00D13214" w:rsidP="00D13214">
      <w:pPr>
        <w:spacing w:line="360" w:lineRule="auto"/>
        <w:jc w:val="both"/>
        <w:rPr>
          <w:b/>
        </w:rPr>
      </w:pPr>
      <w:r w:rsidRPr="00D13214">
        <w:rPr>
          <w:b/>
        </w:rPr>
        <w:t>2.2.  A)</w:t>
      </w:r>
      <w:r w:rsidRPr="00D13214">
        <w:t xml:space="preserve"> Εξηγήστε γιατί το </w:t>
      </w:r>
      <w:r w:rsidRPr="00D13214">
        <w:rPr>
          <w:vertAlign w:val="subscript"/>
        </w:rPr>
        <w:t>11</w:t>
      </w:r>
      <w:r w:rsidRPr="00D13214">
        <w:t xml:space="preserve">Na αποβάλλει ηλεκτρόνια δυσκολότερα από το </w:t>
      </w:r>
      <w:r w:rsidRPr="00D13214">
        <w:rPr>
          <w:vertAlign w:val="subscript"/>
        </w:rPr>
        <w:t>19</w:t>
      </w:r>
      <w:r w:rsidRPr="00D13214">
        <w:t xml:space="preserve">K. </w:t>
      </w:r>
    </w:p>
    <w:p w:rsidR="00D13214" w:rsidRPr="00EA0192" w:rsidRDefault="00D13214" w:rsidP="00D13214">
      <w:pPr>
        <w:spacing w:line="360" w:lineRule="auto"/>
        <w:jc w:val="both"/>
      </w:pPr>
      <w:r w:rsidRPr="00D13214">
        <w:rPr>
          <w:b/>
        </w:rPr>
        <w:t>Β)</w:t>
      </w:r>
      <w:r w:rsidRPr="00D13214">
        <w:t xml:space="preserve"> Να περιγράψετε το δεσμό μεταξύ των </w:t>
      </w:r>
      <w:r w:rsidRPr="00D13214">
        <w:rPr>
          <w:vertAlign w:val="subscript"/>
        </w:rPr>
        <w:t>3</w:t>
      </w:r>
      <w:r w:rsidRPr="00D13214">
        <w:t xml:space="preserve">X και </w:t>
      </w:r>
      <w:r w:rsidRPr="00D13214">
        <w:rPr>
          <w:vertAlign w:val="subscript"/>
        </w:rPr>
        <w:t>9</w:t>
      </w:r>
      <w:r w:rsidRPr="00D13214">
        <w:t>Ψ και να γράψετε το χημικ</w:t>
      </w:r>
      <w:r w:rsidR="00EA0192">
        <w:t xml:space="preserve">ό τύπο της μεταξύ τους ένωσης. </w:t>
      </w:r>
    </w:p>
    <w:p w:rsidR="00D13214" w:rsidRPr="00D13214" w:rsidRDefault="00D53623" w:rsidP="00D13214">
      <w:pPr>
        <w:spacing w:line="360" w:lineRule="auto"/>
        <w:jc w:val="both"/>
      </w:pPr>
      <w:r>
        <w:rPr>
          <w:b/>
          <w:bCs/>
        </w:rPr>
        <w:t>235</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rPr>
          <w:lang w:val="en-GB"/>
        </w:rPr>
      </w:pPr>
      <w:r w:rsidRPr="00D13214">
        <w:t>α</w:t>
      </w:r>
      <w:r w:rsidR="00EA0192">
        <w:rPr>
          <w:lang w:val="en-GB"/>
        </w:rPr>
        <w:t xml:space="preserve">) Zn(s) + HI(aq) →             </w:t>
      </w:r>
      <w:r w:rsidRPr="00D13214">
        <w:t>β</w:t>
      </w:r>
      <w:r w:rsidRPr="00D13214">
        <w:rPr>
          <w:lang w:val="en-GB"/>
        </w:rPr>
        <w:t>) H</w:t>
      </w:r>
      <w:r w:rsidRPr="00D13214">
        <w:rPr>
          <w:vertAlign w:val="subscript"/>
          <w:lang w:val="en-GB"/>
        </w:rPr>
        <w:t>2</w:t>
      </w:r>
      <w:r w:rsidRPr="00D13214">
        <w:rPr>
          <w:lang w:val="en-GB"/>
        </w:rPr>
        <w:t>SO</w:t>
      </w:r>
      <w:r w:rsidRPr="00D13214">
        <w:rPr>
          <w:vertAlign w:val="subscript"/>
          <w:lang w:val="en-GB"/>
        </w:rPr>
        <w:t>4</w:t>
      </w:r>
      <w:r w:rsidRPr="00D13214">
        <w:rPr>
          <w:lang w:val="en-GB"/>
        </w:rPr>
        <w:t xml:space="preserve">(aq) + </w:t>
      </w:r>
      <w:r w:rsidR="00EA0192">
        <w:rPr>
          <w:lang w:val="en-GB"/>
        </w:rPr>
        <w:t xml:space="preserve">NaOH(aq) →                   </w:t>
      </w:r>
      <w:r w:rsidRPr="00D13214">
        <w:t>γ</w:t>
      </w:r>
      <w:r w:rsidRPr="00D13214">
        <w:rPr>
          <w:lang w:val="en-GB"/>
        </w:rPr>
        <w:t>) BaCO</w:t>
      </w:r>
      <w:r w:rsidRPr="00D13214">
        <w:rPr>
          <w:vertAlign w:val="subscript"/>
          <w:lang w:val="en-GB"/>
        </w:rPr>
        <w:t>3</w:t>
      </w:r>
      <w:r w:rsidRPr="00D13214">
        <w:rPr>
          <w:lang w:val="en-GB"/>
        </w:rPr>
        <w:t xml:space="preserve">(s) + HCl(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γ. </w:t>
      </w:r>
    </w:p>
    <w:p w:rsidR="00D13214" w:rsidRPr="00D13214" w:rsidRDefault="00D13214" w:rsidP="00D13214">
      <w:pPr>
        <w:spacing w:line="360" w:lineRule="auto"/>
        <w:jc w:val="both"/>
        <w:rPr>
          <w:b/>
        </w:rPr>
      </w:pPr>
      <w:r w:rsidRPr="00D13214">
        <w:rPr>
          <w:b/>
        </w:rPr>
        <w:t>2.2.  A)</w:t>
      </w:r>
      <w:r w:rsidRPr="00D13214">
        <w:t xml:space="preserve"> Εξηγήστε γιατί το </w:t>
      </w:r>
      <w:r w:rsidRPr="00D13214">
        <w:rPr>
          <w:vertAlign w:val="subscript"/>
        </w:rPr>
        <w:t>11</w:t>
      </w:r>
      <w:r w:rsidRPr="00D13214">
        <w:t xml:space="preserve">Na αποβάλλει ηλεκτρόνια δυσκολότερα από το </w:t>
      </w:r>
      <w:r w:rsidRPr="00D13214">
        <w:rPr>
          <w:vertAlign w:val="subscript"/>
        </w:rPr>
        <w:t>19</w:t>
      </w:r>
      <w:r w:rsidRPr="00D13214">
        <w:t xml:space="preserve">K. </w:t>
      </w:r>
    </w:p>
    <w:p w:rsidR="00D13214" w:rsidRPr="00EA0192" w:rsidRDefault="00D13214" w:rsidP="00D13214">
      <w:pPr>
        <w:spacing w:line="360" w:lineRule="auto"/>
        <w:jc w:val="both"/>
      </w:pPr>
      <w:r w:rsidRPr="00D13214">
        <w:rPr>
          <w:b/>
        </w:rPr>
        <w:t>Β)</w:t>
      </w:r>
      <w:r w:rsidRPr="00D13214">
        <w:t xml:space="preserve"> Να περιγράψετε το δεσμό μεταξύ των </w:t>
      </w:r>
      <w:r w:rsidRPr="00D13214">
        <w:rPr>
          <w:vertAlign w:val="subscript"/>
        </w:rPr>
        <w:t>3</w:t>
      </w:r>
      <w:r w:rsidRPr="00D13214">
        <w:t xml:space="preserve">X και </w:t>
      </w:r>
      <w:r w:rsidRPr="00D13214">
        <w:rPr>
          <w:vertAlign w:val="subscript"/>
        </w:rPr>
        <w:t>9</w:t>
      </w:r>
      <w:r w:rsidRPr="00D13214">
        <w:t>Ψ και να γράψετε το χημικό τύπο της</w:t>
      </w:r>
      <w:r w:rsidR="00EA0192">
        <w:t xml:space="preserve"> μεταξύ τους ένωσης. </w:t>
      </w:r>
    </w:p>
    <w:p w:rsidR="00D13214" w:rsidRPr="00D13214" w:rsidRDefault="00D53623" w:rsidP="00D13214">
      <w:pPr>
        <w:spacing w:line="360" w:lineRule="auto"/>
        <w:jc w:val="both"/>
      </w:pPr>
      <w:r>
        <w:rPr>
          <w:b/>
          <w:bCs/>
        </w:rPr>
        <w:t>236</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pPr>
      <w:r w:rsidRPr="00D13214">
        <w:t>α) CaI</w:t>
      </w:r>
      <w:r w:rsidRPr="00D13214">
        <w:rPr>
          <w:vertAlign w:val="subscript"/>
        </w:rPr>
        <w:t>2</w:t>
      </w:r>
      <w:r w:rsidRPr="00D13214">
        <w:t>(aq) + AgNO</w:t>
      </w:r>
      <w:r w:rsidRPr="00D13214">
        <w:rPr>
          <w:vertAlign w:val="subscript"/>
        </w:rPr>
        <w:t>3</w:t>
      </w:r>
      <w:r w:rsidR="00EA0192">
        <w:t xml:space="preserve">(aq) → </w:t>
      </w:r>
      <w:r w:rsidR="00EA0192" w:rsidRPr="00EA0192">
        <w:t xml:space="preserve">      </w:t>
      </w:r>
      <w:r w:rsidRPr="00D13214">
        <w:t>β) Cl</w:t>
      </w:r>
      <w:r w:rsidRPr="00D13214">
        <w:rPr>
          <w:vertAlign w:val="subscript"/>
        </w:rPr>
        <w:t>2</w:t>
      </w:r>
      <w:r w:rsidRPr="00D13214">
        <w:t>(g) + H</w:t>
      </w:r>
      <w:r w:rsidRPr="00D13214">
        <w:rPr>
          <w:vertAlign w:val="subscript"/>
        </w:rPr>
        <w:t>2</w:t>
      </w:r>
      <w:r w:rsidR="00EA0192">
        <w:t xml:space="preserve">S(aq) → </w:t>
      </w:r>
      <w:r w:rsidR="00EA0192" w:rsidRPr="00EA0192">
        <w:t xml:space="preserve">                   </w:t>
      </w:r>
      <w:r w:rsidRPr="00D13214">
        <w:t>γ) Βa(ΟΗ)</w:t>
      </w:r>
      <w:r w:rsidRPr="00D13214">
        <w:rPr>
          <w:vertAlign w:val="subscript"/>
        </w:rPr>
        <w:t>2</w:t>
      </w:r>
      <w:r w:rsidRPr="00D13214">
        <w:t xml:space="preserve">(aq) + ΗBr(aq) → </w:t>
      </w:r>
    </w:p>
    <w:p w:rsidR="00D13214" w:rsidRPr="00EA0192" w:rsidRDefault="00D13214" w:rsidP="00D13214">
      <w:pPr>
        <w:spacing w:line="360" w:lineRule="auto"/>
        <w:jc w:val="both"/>
      </w:pPr>
      <w:r w:rsidRPr="00D13214">
        <w:t xml:space="preserve">Να αναφέρετε το λόγο που γίνονται </w:t>
      </w:r>
      <w:r w:rsidR="00EA0192">
        <w:t xml:space="preserve">οι αντιδράσεις α και β. </w:t>
      </w:r>
    </w:p>
    <w:p w:rsidR="00D13214" w:rsidRPr="00D13214" w:rsidRDefault="00D13214" w:rsidP="00D13214">
      <w:pPr>
        <w:spacing w:line="360" w:lineRule="auto"/>
        <w:jc w:val="both"/>
      </w:pPr>
      <w:r w:rsidRPr="00D13214">
        <w:rPr>
          <w:b/>
        </w:rPr>
        <w:t>2.2.</w:t>
      </w:r>
      <w:r w:rsidRPr="00D13214">
        <w:t xml:space="preserve"> Δίνονται τα στοιχεία </w:t>
      </w:r>
      <w:r w:rsidRPr="00D13214">
        <w:rPr>
          <w:vertAlign w:val="subscript"/>
        </w:rPr>
        <w:t>16</w:t>
      </w:r>
      <w:r w:rsidRPr="00D13214">
        <w:t xml:space="preserve">S και </w:t>
      </w:r>
      <w:r w:rsidRPr="00D13214">
        <w:rPr>
          <w:vertAlign w:val="subscript"/>
        </w:rPr>
        <w:t>12</w:t>
      </w:r>
      <w:r w:rsidRPr="00D13214">
        <w:t xml:space="preserve">Mg . </w:t>
      </w:r>
    </w:p>
    <w:p w:rsidR="00D13214" w:rsidRPr="00D13214" w:rsidRDefault="00D13214" w:rsidP="00D13214">
      <w:pPr>
        <w:spacing w:line="360" w:lineRule="auto"/>
        <w:jc w:val="both"/>
      </w:pPr>
      <w:r w:rsidRPr="00D13214">
        <w:t xml:space="preserve">α) Να γράψετε την κατανομή ηλεκτρονίων σε στιβάδες για τα άτομα του </w:t>
      </w:r>
      <w:r w:rsidRPr="00D13214">
        <w:rPr>
          <w:vertAlign w:val="subscript"/>
        </w:rPr>
        <w:t>16</w:t>
      </w:r>
      <w:r w:rsidRPr="00D13214">
        <w:t xml:space="preserve">S και </w:t>
      </w:r>
      <w:r w:rsidRPr="00D13214">
        <w:rPr>
          <w:vertAlign w:val="subscript"/>
        </w:rPr>
        <w:t>12</w:t>
      </w:r>
      <w:r w:rsidRPr="00D13214">
        <w:t xml:space="preserve">Mg . </w:t>
      </w:r>
    </w:p>
    <w:p w:rsidR="00D13214" w:rsidRPr="00D13214" w:rsidRDefault="00D13214" w:rsidP="00D13214">
      <w:pPr>
        <w:spacing w:line="360" w:lineRule="auto"/>
        <w:jc w:val="both"/>
      </w:pPr>
      <w:r w:rsidRPr="00D13214">
        <w:t xml:space="preserve">β) Εξηγήστε γιατί το </w:t>
      </w:r>
      <w:r w:rsidRPr="00D13214">
        <w:rPr>
          <w:vertAlign w:val="subscript"/>
        </w:rPr>
        <w:t>12</w:t>
      </w:r>
      <w:r w:rsidRPr="00D13214">
        <w:t xml:space="preserve">Mg εμφανίζεται στις ενώσεις του ως ιόν με φορτίο 2+ </w:t>
      </w:r>
    </w:p>
    <w:p w:rsidR="00D13214" w:rsidRPr="00D13214" w:rsidRDefault="00D13214" w:rsidP="00D13214">
      <w:pPr>
        <w:spacing w:line="360" w:lineRule="auto"/>
        <w:jc w:val="both"/>
      </w:pPr>
      <w:r w:rsidRPr="00D13214">
        <w:t xml:space="preserve">γ) Το </w:t>
      </w:r>
      <w:r w:rsidRPr="00D13214">
        <w:rPr>
          <w:vertAlign w:val="subscript"/>
        </w:rPr>
        <w:t>16</w:t>
      </w:r>
      <w:r w:rsidRPr="00D13214">
        <w:t xml:space="preserve">S εμφανίζει παρόμοιες (ανάλογες) χημικές ιδιότητες με το στοιχείο </w:t>
      </w:r>
      <w:r w:rsidRPr="00D13214">
        <w:rPr>
          <w:vertAlign w:val="subscript"/>
        </w:rPr>
        <w:t>15</w:t>
      </w:r>
      <w:r w:rsidRPr="00D13214">
        <w:t xml:space="preserve">Χ ή με το </w:t>
      </w:r>
      <w:r w:rsidRPr="00D13214">
        <w:rPr>
          <w:vertAlign w:val="subscript"/>
        </w:rPr>
        <w:t>8</w:t>
      </w:r>
      <w:r w:rsidRPr="00D13214">
        <w:t xml:space="preserve">Ψ; </w:t>
      </w:r>
    </w:p>
    <w:p w:rsidR="00D13214" w:rsidRPr="00413369" w:rsidRDefault="00EA0192" w:rsidP="00D13214">
      <w:pPr>
        <w:spacing w:line="360" w:lineRule="auto"/>
        <w:jc w:val="both"/>
      </w:pPr>
      <w:r>
        <w:t xml:space="preserve">Αιτιολογήστε την απάντησή σας. </w:t>
      </w:r>
    </w:p>
    <w:p w:rsidR="00D13214" w:rsidRPr="00D53623" w:rsidRDefault="00D53623" w:rsidP="00D13214">
      <w:pPr>
        <w:spacing w:line="360" w:lineRule="auto"/>
        <w:jc w:val="both"/>
        <w:rPr>
          <w:b/>
          <w:u w:val="single"/>
        </w:rPr>
      </w:pPr>
      <w:r>
        <w:rPr>
          <w:b/>
          <w:bCs/>
        </w:rPr>
        <w:t>237</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αντιδράσεων που γίνονται όλες. </w:t>
      </w:r>
    </w:p>
    <w:p w:rsidR="00D13214" w:rsidRPr="00D13214" w:rsidRDefault="00D13214" w:rsidP="00D13214">
      <w:pPr>
        <w:spacing w:line="360" w:lineRule="auto"/>
        <w:jc w:val="both"/>
      </w:pPr>
      <w:r w:rsidRPr="00D13214">
        <w:t>α) CaI</w:t>
      </w:r>
      <w:r w:rsidRPr="00D13214">
        <w:rPr>
          <w:vertAlign w:val="subscript"/>
        </w:rPr>
        <w:t>2</w:t>
      </w:r>
      <w:r w:rsidRPr="00D13214">
        <w:t>(aq) + AgNO</w:t>
      </w:r>
      <w:r w:rsidRPr="00D13214">
        <w:rPr>
          <w:vertAlign w:val="subscript"/>
        </w:rPr>
        <w:t>3</w:t>
      </w:r>
      <w:r w:rsidR="00EA0192">
        <w:t xml:space="preserve">(aq) → </w:t>
      </w:r>
      <w:r w:rsidR="00EA0192" w:rsidRPr="00EA0192">
        <w:t xml:space="preserve">            </w:t>
      </w:r>
      <w:r w:rsidRPr="00D13214">
        <w:t>β) Cl</w:t>
      </w:r>
      <w:r w:rsidRPr="00D13214">
        <w:rPr>
          <w:vertAlign w:val="subscript"/>
        </w:rPr>
        <w:t>2</w:t>
      </w:r>
      <w:r w:rsidRPr="00D13214">
        <w:t>(g) + H</w:t>
      </w:r>
      <w:r w:rsidRPr="00D13214">
        <w:rPr>
          <w:vertAlign w:val="subscript"/>
        </w:rPr>
        <w:t>2</w:t>
      </w:r>
      <w:r w:rsidR="00EA0192">
        <w:t xml:space="preserve">S(aq) → </w:t>
      </w:r>
      <w:r w:rsidR="00EA0192" w:rsidRPr="00EA0192">
        <w:t xml:space="preserve">                  </w:t>
      </w:r>
      <w:r w:rsidRPr="00D13214">
        <w:t>γ) Βa(ΟΗ)</w:t>
      </w:r>
      <w:r w:rsidRPr="00D13214">
        <w:rPr>
          <w:vertAlign w:val="subscript"/>
        </w:rPr>
        <w:t>2</w:t>
      </w:r>
      <w:r w:rsidRPr="00D13214">
        <w:t xml:space="preserve">(aq) + ΗBr(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pPr>
      <w:r w:rsidRPr="00D13214">
        <w:rPr>
          <w:b/>
        </w:rPr>
        <w:t>2.2.</w:t>
      </w:r>
      <w:r w:rsidRPr="00D13214">
        <w:t xml:space="preserve"> Δίνονται τα στοιχεία </w:t>
      </w:r>
      <w:r w:rsidRPr="00D13214">
        <w:rPr>
          <w:vertAlign w:val="subscript"/>
        </w:rPr>
        <w:t>16</w:t>
      </w:r>
      <w:r w:rsidRPr="00D13214">
        <w:t xml:space="preserve">S και </w:t>
      </w:r>
      <w:r w:rsidRPr="00D13214">
        <w:rPr>
          <w:vertAlign w:val="subscript"/>
        </w:rPr>
        <w:t>12</w:t>
      </w:r>
      <w:r w:rsidRPr="00D13214">
        <w:t xml:space="preserve">Mg . </w:t>
      </w:r>
    </w:p>
    <w:p w:rsidR="00D13214" w:rsidRPr="00D13214" w:rsidRDefault="00D13214" w:rsidP="00D13214">
      <w:pPr>
        <w:spacing w:line="360" w:lineRule="auto"/>
        <w:jc w:val="both"/>
      </w:pPr>
      <w:r w:rsidRPr="00D13214">
        <w:t xml:space="preserve">α) Να γράψετε την κατανομή ηλεκτρονίων σε στιβάδες για τα άτομα του </w:t>
      </w:r>
      <w:r w:rsidRPr="00D13214">
        <w:rPr>
          <w:vertAlign w:val="subscript"/>
        </w:rPr>
        <w:t>16</w:t>
      </w:r>
      <w:r w:rsidRPr="00D13214">
        <w:t xml:space="preserve">S και </w:t>
      </w:r>
      <w:r w:rsidRPr="00D13214">
        <w:rPr>
          <w:vertAlign w:val="subscript"/>
        </w:rPr>
        <w:t>12</w:t>
      </w:r>
      <w:r w:rsidRPr="00D13214">
        <w:t xml:space="preserve">Mg . </w:t>
      </w:r>
    </w:p>
    <w:p w:rsidR="00D13214" w:rsidRPr="00D13214" w:rsidRDefault="00D13214" w:rsidP="00D13214">
      <w:pPr>
        <w:spacing w:line="360" w:lineRule="auto"/>
        <w:jc w:val="both"/>
      </w:pPr>
      <w:r w:rsidRPr="00D13214">
        <w:t xml:space="preserve">β) Εξηγήστε γιατί το </w:t>
      </w:r>
      <w:r w:rsidRPr="00D13214">
        <w:rPr>
          <w:vertAlign w:val="subscript"/>
        </w:rPr>
        <w:t>12</w:t>
      </w:r>
      <w:r w:rsidRPr="00D13214">
        <w:t xml:space="preserve">Mg εμφανίζεται στις ενώσεις του ως ιόν με φορτίο 2+ </w:t>
      </w:r>
    </w:p>
    <w:p w:rsidR="00D13214" w:rsidRPr="00D13214" w:rsidRDefault="00D13214" w:rsidP="00D13214">
      <w:pPr>
        <w:spacing w:line="360" w:lineRule="auto"/>
        <w:jc w:val="both"/>
      </w:pPr>
      <w:r w:rsidRPr="00D13214">
        <w:t xml:space="preserve">γ) Το </w:t>
      </w:r>
      <w:r w:rsidRPr="00D13214">
        <w:rPr>
          <w:vertAlign w:val="subscript"/>
        </w:rPr>
        <w:t>16</w:t>
      </w:r>
      <w:r w:rsidRPr="00D13214">
        <w:t xml:space="preserve">S εμφανίζει παρόμοιες (ανάλογες) χημικές ιδιότητες με το στοιχείο </w:t>
      </w:r>
      <w:r w:rsidRPr="00D13214">
        <w:rPr>
          <w:vertAlign w:val="subscript"/>
        </w:rPr>
        <w:t>15</w:t>
      </w:r>
      <w:r w:rsidRPr="00D13214">
        <w:t xml:space="preserve">Χ ή με το </w:t>
      </w:r>
      <w:r w:rsidRPr="00D13214">
        <w:rPr>
          <w:vertAlign w:val="subscript"/>
        </w:rPr>
        <w:t>8</w:t>
      </w:r>
      <w:r w:rsidRPr="00D13214">
        <w:t xml:space="preserve">Ψ; </w:t>
      </w:r>
    </w:p>
    <w:p w:rsidR="00D13214" w:rsidRPr="00413369" w:rsidRDefault="00EA0192" w:rsidP="00D13214">
      <w:pPr>
        <w:spacing w:line="360" w:lineRule="auto"/>
        <w:jc w:val="both"/>
      </w:pPr>
      <w:r>
        <w:t xml:space="preserve">Αιτιολογήστε την απάντησή σας. </w:t>
      </w:r>
    </w:p>
    <w:p w:rsidR="00D13214" w:rsidRPr="00D13214" w:rsidRDefault="00D53623" w:rsidP="00D13214">
      <w:pPr>
        <w:spacing w:line="360" w:lineRule="auto"/>
        <w:jc w:val="both"/>
      </w:pPr>
      <w:r>
        <w:rPr>
          <w:b/>
          <w:bCs/>
        </w:rPr>
        <w:t>238</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1 mol Η</w:t>
      </w:r>
      <w:r w:rsidRPr="00D13214">
        <w:rPr>
          <w:vertAlign w:val="subscript"/>
        </w:rPr>
        <w:t>2</w:t>
      </w:r>
      <w:r w:rsidRPr="00D13214">
        <w:t>Ο περιέχει 12,04 ∙ 10</w:t>
      </w:r>
      <w:r w:rsidRPr="00D13214">
        <w:rPr>
          <w:vertAlign w:val="superscript"/>
        </w:rPr>
        <w:t>23</w:t>
      </w:r>
      <w:r w:rsidRPr="00D13214">
        <w:t xml:space="preserve"> άτομα υδρογόνου.</w:t>
      </w:r>
    </w:p>
    <w:p w:rsidR="00D13214" w:rsidRPr="00D13214" w:rsidRDefault="00D13214" w:rsidP="00D13214">
      <w:pPr>
        <w:spacing w:line="360" w:lineRule="auto"/>
        <w:jc w:val="both"/>
      </w:pPr>
      <w:r w:rsidRPr="00D13214">
        <w:t>β) Ένα μόριο H</w:t>
      </w:r>
      <w:r w:rsidRPr="00D13214">
        <w:rPr>
          <w:vertAlign w:val="subscript"/>
        </w:rPr>
        <w:t>2</w:t>
      </w:r>
      <w:r w:rsidRPr="00D13214">
        <w:t xml:space="preserve"> [ A</w:t>
      </w:r>
      <w:r w:rsidRPr="00D13214">
        <w:rPr>
          <w:vertAlign w:val="subscript"/>
        </w:rPr>
        <w:t>r</w:t>
      </w:r>
      <w:r w:rsidRPr="00D13214">
        <w:t xml:space="preserve"> (H)=1] έχει μάζα 2 g.</w:t>
      </w:r>
    </w:p>
    <w:p w:rsidR="00D13214" w:rsidRPr="00D13214" w:rsidRDefault="00D13214" w:rsidP="00D13214">
      <w:pPr>
        <w:spacing w:line="360" w:lineRule="auto"/>
        <w:jc w:val="both"/>
      </w:pPr>
      <w:r w:rsidRPr="00D13214">
        <w:t xml:space="preserve">γ) Το άτομο </w:t>
      </w:r>
      <w:r w:rsidRPr="00D13214">
        <w:rPr>
          <w:position w:val="-12"/>
        </w:rPr>
        <w:object w:dxaOrig="460" w:dyaOrig="380">
          <v:shape id="_x0000_i1073" type="#_x0000_t75" style="width:23.05pt;height:19pt" o:ole="">
            <v:imagedata r:id="rId186" o:title=""/>
          </v:shape>
          <o:OLEObject Type="Embed" ProgID="Equation.DSMT4" ShapeID="_x0000_i1073" DrawAspect="Content" ObjectID="_1489917608" r:id="rId187"/>
        </w:object>
      </w:r>
      <w:r w:rsidRPr="00D13214">
        <w:t xml:space="preserve"> περιέχει 17 νετρόνια</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D13214" w:rsidP="00D13214">
      <w:pPr>
        <w:spacing w:line="360" w:lineRule="auto"/>
        <w:jc w:val="both"/>
      </w:pPr>
      <w:r w:rsidRPr="00D13214">
        <w:t>α) HBr(aq) + AgNO</w:t>
      </w:r>
      <w:r w:rsidRPr="00D13214">
        <w:rPr>
          <w:vertAlign w:val="subscript"/>
        </w:rPr>
        <w:t>3</w:t>
      </w:r>
      <w:r w:rsidRPr="00D13214">
        <w:t>(aq) →</w:t>
      </w:r>
      <w:r w:rsidR="00EA0192" w:rsidRPr="00EA0192">
        <w:t xml:space="preserve">              </w:t>
      </w:r>
      <w:r w:rsidRPr="00D13214">
        <w:t>β) HBr(aq) + CaS(aq) →</w:t>
      </w:r>
      <w:r w:rsidR="00EA0192" w:rsidRPr="00EA0192">
        <w:t xml:space="preserve">                  </w:t>
      </w:r>
      <w:r w:rsidRPr="00D13214">
        <w:t>γ</w:t>
      </w:r>
      <w:r w:rsidRPr="00EA0192">
        <w:t xml:space="preserve">) </w:t>
      </w:r>
      <w:r w:rsidRPr="00D13214">
        <w:rPr>
          <w:lang w:val="en-GB"/>
        </w:rPr>
        <w:t>H</w:t>
      </w:r>
      <w:r w:rsidRPr="00EA0192">
        <w:rPr>
          <w:vertAlign w:val="subscript"/>
        </w:rPr>
        <w:t>2</w:t>
      </w:r>
      <w:r w:rsidRPr="00D13214">
        <w:rPr>
          <w:lang w:val="en-GB"/>
        </w:rPr>
        <w:t>SO</w:t>
      </w:r>
      <w:r w:rsidRPr="00EA0192">
        <w:rPr>
          <w:vertAlign w:val="subscript"/>
        </w:rPr>
        <w:t>4</w:t>
      </w:r>
      <w:r w:rsidRPr="00EA0192">
        <w:t>(</w:t>
      </w:r>
      <w:r w:rsidRPr="00D13214">
        <w:rPr>
          <w:lang w:val="en-GB"/>
        </w:rPr>
        <w:t>aq</w:t>
      </w:r>
      <w:r w:rsidRPr="00EA0192">
        <w:t xml:space="preserve">) + </w:t>
      </w:r>
      <w:r w:rsidRPr="00D13214">
        <w:rPr>
          <w:lang w:val="en-GB"/>
        </w:rPr>
        <w:t>Ca</w:t>
      </w:r>
      <w:r w:rsidRPr="00EA0192">
        <w:t>(</w:t>
      </w:r>
      <w:r w:rsidRPr="00D13214">
        <w:rPr>
          <w:lang w:val="en-GB"/>
        </w:rPr>
        <w:t>OH</w:t>
      </w:r>
      <w:r w:rsidRPr="00EA0192">
        <w:t>)</w:t>
      </w:r>
      <w:r w:rsidRPr="00EA0192">
        <w:rPr>
          <w:vertAlign w:val="subscript"/>
        </w:rPr>
        <w:t>2</w:t>
      </w:r>
      <w:r w:rsidRPr="00EA0192">
        <w:t>(</w:t>
      </w:r>
      <w:r w:rsidRPr="00D13214">
        <w:rPr>
          <w:lang w:val="en-GB"/>
        </w:rPr>
        <w:t>aq</w:t>
      </w:r>
      <w:r w:rsidRPr="00EA0192">
        <w:t>) →</w:t>
      </w:r>
    </w:p>
    <w:p w:rsidR="00D13214" w:rsidRPr="00B169B7" w:rsidRDefault="00D13214" w:rsidP="00D13214">
      <w:pPr>
        <w:spacing w:line="360" w:lineRule="auto"/>
        <w:jc w:val="both"/>
      </w:pPr>
      <w:r w:rsidRPr="00D13214">
        <w:lastRenderedPageBreak/>
        <w:t>Να αναφέρετε γιατί γί</w:t>
      </w:r>
      <w:r w:rsidR="00EA0192">
        <w:t xml:space="preserve">νονται οι αντιδράσεις α και β. </w:t>
      </w:r>
    </w:p>
    <w:p w:rsidR="00D13214" w:rsidRPr="00D13214" w:rsidRDefault="00D53623" w:rsidP="00D13214">
      <w:pPr>
        <w:spacing w:line="360" w:lineRule="auto"/>
        <w:jc w:val="both"/>
      </w:pPr>
      <w:r>
        <w:rPr>
          <w:b/>
          <w:bCs/>
        </w:rPr>
        <w:t>239</w:t>
      </w:r>
      <w:r w:rsidRPr="00E95E33">
        <w:rPr>
          <w:b/>
          <w:bCs/>
        </w:rPr>
        <w:t>)</w:t>
      </w:r>
      <w:r>
        <w:rPr>
          <w:b/>
          <w:bCs/>
        </w:rPr>
        <w:t xml:space="preserve"> </w:t>
      </w:r>
      <w:r w:rsidR="00D13214" w:rsidRPr="00D13214">
        <w:rPr>
          <w:b/>
        </w:rPr>
        <w:t>2.1.</w:t>
      </w:r>
      <w:r w:rsidR="00D13214" w:rsidRPr="00D13214">
        <w:t xml:space="preserve"> Ποια από τις επόμενες χημικές αντιδράσεις δεν γίνεται;</w:t>
      </w:r>
    </w:p>
    <w:p w:rsidR="00D13214" w:rsidRPr="00D13214" w:rsidRDefault="00D13214" w:rsidP="00D13214">
      <w:pPr>
        <w:spacing w:line="360" w:lineRule="auto"/>
        <w:jc w:val="both"/>
      </w:pPr>
      <w:r w:rsidRPr="00D13214">
        <w:t>α) HCl(aq) + AgNO</w:t>
      </w:r>
      <w:r w:rsidRPr="00D13214">
        <w:rPr>
          <w:vertAlign w:val="subscript"/>
        </w:rPr>
        <w:t>3</w:t>
      </w:r>
      <w:r w:rsidR="00EA0192">
        <w:t>(aq) →</w:t>
      </w:r>
      <w:r w:rsidR="00EA0192" w:rsidRPr="00EA0192">
        <w:t xml:space="preserve">                              </w:t>
      </w:r>
      <w:r w:rsidRPr="00D13214">
        <w:t>β) HCl(aq) + CaS(aq) →</w:t>
      </w:r>
    </w:p>
    <w:p w:rsidR="00D13214" w:rsidRPr="00EA0192" w:rsidRDefault="00D13214" w:rsidP="00D13214">
      <w:pPr>
        <w:spacing w:line="360" w:lineRule="auto"/>
        <w:jc w:val="both"/>
        <w:rPr>
          <w:lang w:val="en-GB"/>
        </w:rPr>
      </w:pPr>
      <w:r w:rsidRPr="00D13214">
        <w:t>γ</w:t>
      </w:r>
      <w:r w:rsidRPr="00D13214">
        <w:rPr>
          <w:lang w:val="en-GB"/>
        </w:rPr>
        <w:t>) HCl(aq) + NH</w:t>
      </w:r>
      <w:r w:rsidRPr="00D13214">
        <w:rPr>
          <w:vertAlign w:val="subscript"/>
          <w:lang w:val="en-GB"/>
        </w:rPr>
        <w:t>4</w:t>
      </w:r>
      <w:r w:rsidRPr="00D13214">
        <w:rPr>
          <w:lang w:val="en-GB"/>
        </w:rPr>
        <w:t>NO</w:t>
      </w:r>
      <w:r w:rsidRPr="00D13214">
        <w:rPr>
          <w:vertAlign w:val="subscript"/>
          <w:lang w:val="en-GB"/>
        </w:rPr>
        <w:t>3</w:t>
      </w:r>
      <w:r w:rsidR="00EA0192">
        <w:rPr>
          <w:lang w:val="en-GB"/>
        </w:rPr>
        <w:t xml:space="preserve">(aq) →                            </w:t>
      </w:r>
      <w:r w:rsidRPr="00D13214">
        <w:t>δ</w:t>
      </w:r>
      <w:r w:rsidRPr="00EA0192">
        <w:rPr>
          <w:lang w:val="en-US"/>
        </w:rPr>
        <w:t>) HCl(aq) + Mg(s) →</w:t>
      </w:r>
    </w:p>
    <w:p w:rsidR="00D13214" w:rsidRPr="00EA0192" w:rsidRDefault="00D13214" w:rsidP="00D13214">
      <w:pPr>
        <w:spacing w:line="360" w:lineRule="auto"/>
        <w:jc w:val="both"/>
      </w:pPr>
      <w:r w:rsidRPr="00D13214">
        <w:t>Να γράψετε τις χημικές εξισώσεις των αντιδράσεων που γίνονται (προϊόντα και συντελεστές), αναφέροντ</w:t>
      </w:r>
      <w:r w:rsidR="00EA0192">
        <w:t xml:space="preserve">ας και για ποιο λόγο γίνονται. </w:t>
      </w:r>
    </w:p>
    <w:p w:rsidR="00D13214" w:rsidRPr="00D13214" w:rsidRDefault="00D13214" w:rsidP="00D13214">
      <w:pPr>
        <w:spacing w:line="360" w:lineRule="auto"/>
        <w:jc w:val="both"/>
      </w:pPr>
      <w:r w:rsidRPr="00D13214">
        <w:rPr>
          <w:b/>
        </w:rPr>
        <w:t>2.2.</w:t>
      </w:r>
      <w:r w:rsidRPr="00D13214">
        <w:t xml:space="preserve"> </w:t>
      </w:r>
      <w:r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Οι ιοντικές ενώσεις σε στερεή κατάσταση είναι αγωγοί του ηλεκτρικού ρεύματος.</w:t>
      </w:r>
    </w:p>
    <w:p w:rsidR="00D13214" w:rsidRPr="00D13214" w:rsidRDefault="00D13214" w:rsidP="00D13214">
      <w:pPr>
        <w:spacing w:line="360" w:lineRule="auto"/>
        <w:jc w:val="both"/>
      </w:pPr>
      <w:r w:rsidRPr="00D13214">
        <w:t>β) Τα αλογόνα μπορούν να σχηματίσουν ομοιοπολικούς και ιοντικούς δεσμούς.</w:t>
      </w:r>
    </w:p>
    <w:p w:rsidR="00D13214" w:rsidRPr="00D13214" w:rsidRDefault="00D13214" w:rsidP="00D13214">
      <w:pPr>
        <w:spacing w:line="360" w:lineRule="auto"/>
        <w:jc w:val="both"/>
      </w:pPr>
      <w:r w:rsidRPr="00D13214">
        <w:t xml:space="preserve">γ) Το </w:t>
      </w:r>
      <w:r w:rsidRPr="00D13214">
        <w:rPr>
          <w:vertAlign w:val="subscript"/>
        </w:rPr>
        <w:t>11</w:t>
      </w:r>
      <w:r w:rsidRPr="00D13214">
        <w:t xml:space="preserve">Νa έχει μεγαλύτερη ακτίνα από το </w:t>
      </w:r>
      <w:r w:rsidRPr="00D13214">
        <w:rPr>
          <w:vertAlign w:val="subscript"/>
        </w:rPr>
        <w:t>11</w:t>
      </w:r>
      <w:r w:rsidRPr="00D13214">
        <w:t>Νa</w:t>
      </w:r>
      <w:r w:rsidRPr="00D13214">
        <w:rPr>
          <w:vertAlign w:val="superscript"/>
        </w:rPr>
        <w:t>+</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53623" w:rsidP="00D13214">
      <w:pPr>
        <w:spacing w:line="360" w:lineRule="auto"/>
        <w:jc w:val="both"/>
      </w:pPr>
      <w:r>
        <w:rPr>
          <w:b/>
          <w:bCs/>
        </w:rPr>
        <w:t>240</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D13214" w:rsidP="00D13214">
      <w:pPr>
        <w:spacing w:line="360" w:lineRule="auto"/>
        <w:jc w:val="both"/>
      </w:pPr>
      <w:r w:rsidRPr="00D13214">
        <w:t>α</w:t>
      </w:r>
      <w:r w:rsidRPr="00EA0192">
        <w:t xml:space="preserve">) </w:t>
      </w:r>
      <w:r w:rsidRPr="00D13214">
        <w:rPr>
          <w:lang w:val="en-GB"/>
        </w:rPr>
        <w:t>Ba</w:t>
      </w:r>
      <w:r w:rsidRPr="00EA0192">
        <w:t>(</w:t>
      </w:r>
      <w:r w:rsidRPr="00D13214">
        <w:rPr>
          <w:lang w:val="en-GB"/>
        </w:rPr>
        <w:t>OH</w:t>
      </w:r>
      <w:r w:rsidRPr="00EA0192">
        <w:t>)</w:t>
      </w:r>
      <w:r w:rsidRPr="00EA0192">
        <w:rPr>
          <w:vertAlign w:val="subscript"/>
        </w:rPr>
        <w:t>2</w:t>
      </w:r>
      <w:r w:rsidRPr="00EA0192">
        <w:t>(</w:t>
      </w:r>
      <w:r w:rsidRPr="00D13214">
        <w:rPr>
          <w:lang w:val="en-GB"/>
        </w:rPr>
        <w:t>aq</w:t>
      </w:r>
      <w:r w:rsidRPr="00EA0192">
        <w:t xml:space="preserve">) + </w:t>
      </w:r>
      <w:r w:rsidRPr="00D13214">
        <w:rPr>
          <w:lang w:val="en-GB"/>
        </w:rPr>
        <w:t>H</w:t>
      </w:r>
      <w:r w:rsidRPr="00EA0192">
        <w:rPr>
          <w:vertAlign w:val="subscript"/>
        </w:rPr>
        <w:t>2</w:t>
      </w:r>
      <w:r w:rsidRPr="00D13214">
        <w:rPr>
          <w:lang w:val="en-GB"/>
        </w:rPr>
        <w:t>SO</w:t>
      </w:r>
      <w:r w:rsidRPr="00EA0192">
        <w:rPr>
          <w:vertAlign w:val="subscript"/>
        </w:rPr>
        <w:t>4</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Al</w:t>
      </w:r>
      <w:r w:rsidRPr="00EA0192">
        <w:t>(</w:t>
      </w:r>
      <w:r w:rsidRPr="00D13214">
        <w:rPr>
          <w:lang w:val="en-GB"/>
        </w:rPr>
        <w:t>s</w:t>
      </w:r>
      <w:r w:rsidRPr="00EA0192">
        <w:t xml:space="preserve">) + </w:t>
      </w:r>
      <w:r w:rsidRPr="00D13214">
        <w:rPr>
          <w:lang w:val="en-GB"/>
        </w:rPr>
        <w:t>HCl</w:t>
      </w:r>
      <w:r w:rsidR="00EA0192" w:rsidRPr="00EA0192">
        <w:t>(</w:t>
      </w:r>
      <w:r w:rsidR="00EA0192">
        <w:rPr>
          <w:lang w:val="en-GB"/>
        </w:rPr>
        <w:t>aq</w:t>
      </w:r>
      <w:r w:rsidR="00EA0192" w:rsidRPr="00EA0192">
        <w:t xml:space="preserve">) →                       </w:t>
      </w:r>
      <w:r w:rsidRPr="00D13214">
        <w:t>γ</w:t>
      </w:r>
      <w:r w:rsidRPr="00EA0192">
        <w:t xml:space="preserve">) </w:t>
      </w:r>
      <w:r w:rsidRPr="00D13214">
        <w:rPr>
          <w:lang w:val="en-GB"/>
        </w:rPr>
        <w:t>NaSO</w:t>
      </w:r>
      <w:r w:rsidRPr="00EA0192">
        <w:rPr>
          <w:vertAlign w:val="subscript"/>
        </w:rPr>
        <w:t>3</w:t>
      </w:r>
      <w:r w:rsidRPr="00EA0192">
        <w:t>(</w:t>
      </w:r>
      <w:r w:rsidRPr="00D13214">
        <w:rPr>
          <w:lang w:val="en-GB"/>
        </w:rPr>
        <w:t>aq</w:t>
      </w:r>
      <w:r w:rsidRPr="00EA0192">
        <w:t xml:space="preserve">) + </w:t>
      </w:r>
      <w:r w:rsidRPr="00D13214">
        <w:rPr>
          <w:lang w:val="en-GB"/>
        </w:rPr>
        <w:t>HCl</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D13214" w:rsidP="00D13214">
      <w:pPr>
        <w:spacing w:line="360" w:lineRule="auto"/>
        <w:jc w:val="both"/>
      </w:pPr>
      <w:r w:rsidRPr="00D13214">
        <w:rPr>
          <w:b/>
        </w:rPr>
        <w:t>2.2.</w:t>
      </w:r>
      <w:r w:rsidRPr="00D13214">
        <w:t xml:space="preserve"> </w:t>
      </w:r>
      <w:r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Τα στοιχεία μιας ομάδας έχουν τον ίδιο αριθμό στιβάδων.</w:t>
      </w:r>
    </w:p>
    <w:p w:rsidR="00D13214" w:rsidRPr="00D13214" w:rsidRDefault="00D13214" w:rsidP="00D13214">
      <w:pPr>
        <w:spacing w:line="360" w:lineRule="auto"/>
        <w:jc w:val="both"/>
      </w:pPr>
      <w:r w:rsidRPr="00D13214">
        <w:t>β) 2 mol οποιουδήποτε αερίου σε STP, καταλαμβάνουν όγκο 2 L</w:t>
      </w:r>
    </w:p>
    <w:p w:rsidR="00D13214" w:rsidRPr="00D13214" w:rsidRDefault="00D13214" w:rsidP="00D13214">
      <w:pPr>
        <w:spacing w:line="360" w:lineRule="auto"/>
        <w:jc w:val="both"/>
      </w:pPr>
      <w:r w:rsidRPr="00D13214">
        <w:t xml:space="preserve">γ) To άτομο </w:t>
      </w:r>
      <w:r w:rsidRPr="00D13214">
        <w:rPr>
          <w:position w:val="-12"/>
        </w:rPr>
        <w:object w:dxaOrig="380" w:dyaOrig="380">
          <v:shape id="_x0000_i1074" type="#_x0000_t75" style="width:19pt;height:19pt" o:ole="">
            <v:imagedata r:id="rId188" o:title=""/>
          </v:shape>
          <o:OLEObject Type="Embed" ProgID="Equation.DSMT4" ShapeID="_x0000_i1074" DrawAspect="Content" ObjectID="_1489917609" r:id="rId189"/>
        </w:object>
      </w:r>
      <w:r w:rsidRPr="00D13214">
        <w:t xml:space="preserve"> περιέχει δύο νετρόνια περισσότερα από τα ηλεκτρόνια</w:t>
      </w:r>
    </w:p>
    <w:p w:rsidR="00D13214" w:rsidRPr="00D13214" w:rsidRDefault="00D13214" w:rsidP="00D13214">
      <w:pPr>
        <w:spacing w:line="360" w:lineRule="auto"/>
        <w:jc w:val="both"/>
      </w:pPr>
      <w:r w:rsidRPr="00D13214">
        <w:t xml:space="preserve">Να αιτιολογήσετε τις απαντήσεις σας σε όλες τις περιπτώσεις </w:t>
      </w:r>
    </w:p>
    <w:p w:rsidR="00D13214" w:rsidRPr="00D13214" w:rsidRDefault="00D53623" w:rsidP="00D13214">
      <w:pPr>
        <w:spacing w:line="360" w:lineRule="auto"/>
        <w:jc w:val="both"/>
        <w:rPr>
          <w:i/>
        </w:rPr>
      </w:pPr>
      <w:r>
        <w:rPr>
          <w:b/>
          <w:bCs/>
        </w:rPr>
        <w:t>241</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 xml:space="preserve">α) Το </w:t>
      </w:r>
      <w:r w:rsidRPr="00D13214">
        <w:rPr>
          <w:vertAlign w:val="subscript"/>
        </w:rPr>
        <w:t>19</w:t>
      </w:r>
      <w:r w:rsidRPr="00D13214">
        <w:t>Κ</w:t>
      </w:r>
      <w:r w:rsidRPr="00D13214">
        <w:rPr>
          <w:vertAlign w:val="superscript"/>
        </w:rPr>
        <w:t>+</w:t>
      </w:r>
      <w:r w:rsidRPr="00D13214">
        <w:t xml:space="preserve"> έχει τον ίδιο αριθμό ηλεκτρονίων με το </w:t>
      </w:r>
      <w:r w:rsidRPr="00D13214">
        <w:rPr>
          <w:vertAlign w:val="subscript"/>
        </w:rPr>
        <w:t>17</w:t>
      </w:r>
      <w:r w:rsidRPr="00D13214">
        <w:t>Cl</w:t>
      </w:r>
      <w:r w:rsidRPr="00D13214">
        <w:rPr>
          <w:vertAlign w:val="superscript"/>
        </w:rPr>
        <w:t>-</w:t>
      </w:r>
    </w:p>
    <w:p w:rsidR="00D13214" w:rsidRPr="00D13214" w:rsidRDefault="00D13214" w:rsidP="00D13214">
      <w:pPr>
        <w:spacing w:line="360" w:lineRule="auto"/>
        <w:jc w:val="both"/>
      </w:pPr>
      <w:r w:rsidRPr="00D13214">
        <w:t>β) Σε 5 mol Η</w:t>
      </w:r>
      <w:r w:rsidRPr="00D13214">
        <w:rPr>
          <w:vertAlign w:val="subscript"/>
        </w:rPr>
        <w:t>2</w:t>
      </w:r>
      <w:r w:rsidRPr="00D13214">
        <w:t>Ο περιέχονται 10 mol ατόμων υδρογόνου.</w:t>
      </w:r>
    </w:p>
    <w:p w:rsidR="00D13214" w:rsidRPr="00D13214" w:rsidRDefault="00D13214" w:rsidP="00D13214">
      <w:pPr>
        <w:spacing w:line="360" w:lineRule="auto"/>
        <w:jc w:val="both"/>
      </w:pPr>
      <w:r w:rsidRPr="00D13214">
        <w:t>γ) 1 mol Η</w:t>
      </w:r>
      <w:r w:rsidRPr="00D13214">
        <w:rPr>
          <w:vertAlign w:val="subscript"/>
        </w:rPr>
        <w:t>2</w:t>
      </w:r>
      <w:r w:rsidRPr="00D13214">
        <w:t xml:space="preserve"> περιέχει 2 άτομα υδρογόνου.</w:t>
      </w:r>
    </w:p>
    <w:p w:rsidR="00D13214" w:rsidRPr="00D53623" w:rsidRDefault="00D13214" w:rsidP="00D13214">
      <w:pPr>
        <w:spacing w:line="360" w:lineRule="auto"/>
        <w:jc w:val="both"/>
      </w:pPr>
      <w:r w:rsidRPr="00D13214">
        <w:t xml:space="preserve">Να αιτιολογήσετε τις απαντήσε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D13214" w:rsidRDefault="00D13214" w:rsidP="00D13214">
      <w:pPr>
        <w:spacing w:line="360" w:lineRule="auto"/>
        <w:jc w:val="both"/>
        <w:rPr>
          <w:lang w:val="en-GB"/>
        </w:rPr>
      </w:pPr>
      <w:r w:rsidRPr="00D13214">
        <w:t>α</w:t>
      </w:r>
      <w:r w:rsidRPr="00D13214">
        <w:rPr>
          <w:lang w:val="en-GB"/>
        </w:rPr>
        <w:t>) Ca(NO</w:t>
      </w:r>
      <w:r w:rsidRPr="00D13214">
        <w:rPr>
          <w:vertAlign w:val="subscript"/>
          <w:lang w:val="en-GB"/>
        </w:rPr>
        <w:t>3</w:t>
      </w:r>
      <w:r w:rsidRPr="00D13214">
        <w:rPr>
          <w:lang w:val="en-GB"/>
        </w:rPr>
        <w:t>)</w:t>
      </w:r>
      <w:r w:rsidRPr="00D13214">
        <w:rPr>
          <w:vertAlign w:val="subscript"/>
          <w:lang w:val="en-GB"/>
        </w:rPr>
        <w:t>2</w:t>
      </w:r>
      <w:r w:rsidRPr="00D13214">
        <w:rPr>
          <w:lang w:val="en-GB"/>
        </w:rPr>
        <w:t>(aq) + Na</w:t>
      </w:r>
      <w:r w:rsidRPr="00D13214">
        <w:rPr>
          <w:vertAlign w:val="subscript"/>
          <w:lang w:val="en-GB"/>
        </w:rPr>
        <w:t>2</w:t>
      </w:r>
      <w:r w:rsidRPr="00D13214">
        <w:rPr>
          <w:lang w:val="en-GB"/>
        </w:rPr>
        <w:t>CO</w:t>
      </w:r>
      <w:r w:rsidRPr="00D13214">
        <w:rPr>
          <w:vertAlign w:val="subscript"/>
          <w:lang w:val="en-GB"/>
        </w:rPr>
        <w:t>3</w:t>
      </w:r>
      <w:r w:rsidR="00EA0192">
        <w:rPr>
          <w:lang w:val="en-GB"/>
        </w:rPr>
        <w:t xml:space="preserve">(aq) →          </w:t>
      </w:r>
      <w:r w:rsidRPr="00D13214">
        <w:t>β</w:t>
      </w:r>
      <w:r w:rsidR="00EA0192">
        <w:rPr>
          <w:lang w:val="en-GB"/>
        </w:rPr>
        <w:t xml:space="preserve">) Mg(s) + HCl(aq) →                    </w:t>
      </w:r>
      <w:r w:rsidRPr="00D13214">
        <w:t>γ</w:t>
      </w:r>
      <w:r w:rsidRPr="00D13214">
        <w:rPr>
          <w:lang w:val="en-GB"/>
        </w:rPr>
        <w:t>) (NH</w:t>
      </w:r>
      <w:r w:rsidRPr="00D13214">
        <w:rPr>
          <w:vertAlign w:val="subscript"/>
          <w:lang w:val="en-GB"/>
        </w:rPr>
        <w:t>4</w:t>
      </w:r>
      <w:r w:rsidRPr="00D13214">
        <w:rPr>
          <w:lang w:val="en-GB"/>
        </w:rPr>
        <w:t>)</w:t>
      </w:r>
      <w:r w:rsidRPr="00D13214">
        <w:rPr>
          <w:vertAlign w:val="subscript"/>
          <w:lang w:val="en-GB"/>
        </w:rPr>
        <w:t>2</w:t>
      </w:r>
      <w:r w:rsidRPr="00D13214">
        <w:rPr>
          <w:lang w:val="en-GB"/>
        </w:rPr>
        <w:t>SO</w:t>
      </w:r>
      <w:r w:rsidRPr="00D13214">
        <w:rPr>
          <w:vertAlign w:val="subscript"/>
          <w:lang w:val="en-GB"/>
        </w:rPr>
        <w:t>4</w:t>
      </w:r>
      <w:r w:rsidRPr="00D13214">
        <w:rPr>
          <w:lang w:val="en-GB"/>
        </w:rPr>
        <w:t>(aq) + NaOH(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D53623" w:rsidP="00D13214">
      <w:pPr>
        <w:spacing w:line="360" w:lineRule="auto"/>
        <w:jc w:val="both"/>
      </w:pPr>
      <w:r>
        <w:rPr>
          <w:b/>
          <w:bCs/>
        </w:rPr>
        <w:t>242</w:t>
      </w:r>
      <w:r w:rsidRPr="00E95E33">
        <w:rPr>
          <w:b/>
          <w:bCs/>
        </w:rPr>
        <w:t>)</w:t>
      </w:r>
      <w:r>
        <w:rPr>
          <w:b/>
          <w:bCs/>
        </w:rPr>
        <w:t xml:space="preserve"> </w:t>
      </w:r>
      <w:r w:rsidR="00D13214" w:rsidRPr="00D13214">
        <w:rPr>
          <w:b/>
        </w:rPr>
        <w:t>2.1.</w:t>
      </w:r>
      <w:r w:rsidR="00D13214"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EA0192" w:rsidP="00D13214">
      <w:pPr>
        <w:spacing w:line="360" w:lineRule="auto"/>
        <w:jc w:val="both"/>
      </w:pPr>
      <w:r>
        <w:t>α) Ζn(s) + HBr(aq) →</w:t>
      </w:r>
      <w:r w:rsidRPr="00EA0192">
        <w:t xml:space="preserve">             </w:t>
      </w:r>
      <w:r w:rsidR="00D13214" w:rsidRPr="00D13214">
        <w:t xml:space="preserve">β) </w:t>
      </w:r>
      <w:r w:rsidR="00D13214" w:rsidRPr="00D13214">
        <w:rPr>
          <w:lang w:val="en-GB"/>
        </w:rPr>
        <w:t>AgNO</w:t>
      </w:r>
      <w:r w:rsidR="00D13214" w:rsidRPr="00D13214">
        <w:rPr>
          <w:vertAlign w:val="subscript"/>
        </w:rPr>
        <w:t>3</w:t>
      </w:r>
      <w:r w:rsidR="00D13214" w:rsidRPr="00D13214">
        <w:t>(</w:t>
      </w:r>
      <w:r w:rsidR="00D13214" w:rsidRPr="00D13214">
        <w:rPr>
          <w:lang w:val="en-GB"/>
        </w:rPr>
        <w:t>aq</w:t>
      </w:r>
      <w:r w:rsidR="00D13214" w:rsidRPr="00D13214">
        <w:t xml:space="preserve">) + </w:t>
      </w:r>
      <w:r w:rsidR="00D13214" w:rsidRPr="00D13214">
        <w:rPr>
          <w:lang w:val="en-GB"/>
        </w:rPr>
        <w:t>NaBr</w:t>
      </w:r>
      <w:r w:rsidR="00D13214" w:rsidRPr="00D13214">
        <w:t>(</w:t>
      </w:r>
      <w:r w:rsidR="00D13214" w:rsidRPr="00D13214">
        <w:rPr>
          <w:lang w:val="en-GB"/>
        </w:rPr>
        <w:t>aq</w:t>
      </w:r>
      <w:r>
        <w:t>) →</w:t>
      </w:r>
      <w:r w:rsidRPr="00EA0192">
        <w:t xml:space="preserve">                       </w:t>
      </w:r>
      <w:r w:rsidR="00D13214" w:rsidRPr="00D13214">
        <w:t>γ</w:t>
      </w:r>
      <w:r w:rsidR="00D13214" w:rsidRPr="00EA0192">
        <w:t xml:space="preserve">) </w:t>
      </w:r>
      <w:r w:rsidR="00D13214" w:rsidRPr="00D13214">
        <w:rPr>
          <w:lang w:val="en-GB"/>
        </w:rPr>
        <w:t>Ca</w:t>
      </w:r>
      <w:r w:rsidR="00D13214" w:rsidRPr="00EA0192">
        <w:t>(</w:t>
      </w:r>
      <w:r w:rsidR="00D13214" w:rsidRPr="00D13214">
        <w:t>ΟΗ</w:t>
      </w:r>
      <w:r w:rsidR="00D13214" w:rsidRPr="00EA0192">
        <w:t>)</w:t>
      </w:r>
      <w:r w:rsidR="00D13214" w:rsidRPr="00EA0192">
        <w:rPr>
          <w:vertAlign w:val="subscript"/>
        </w:rPr>
        <w:t>2</w:t>
      </w:r>
      <w:r w:rsidR="00D13214" w:rsidRPr="00EA0192">
        <w:t>(</w:t>
      </w:r>
      <w:r w:rsidR="00D13214" w:rsidRPr="00D13214">
        <w:rPr>
          <w:lang w:val="en-GB"/>
        </w:rPr>
        <w:t>aq</w:t>
      </w:r>
      <w:r w:rsidR="00D13214" w:rsidRPr="00EA0192">
        <w:t xml:space="preserve">) + </w:t>
      </w:r>
      <w:r w:rsidR="00D13214" w:rsidRPr="00D13214">
        <w:t>Η</w:t>
      </w:r>
      <w:r w:rsidR="00D13214" w:rsidRPr="00EA0192">
        <w:rPr>
          <w:vertAlign w:val="subscript"/>
        </w:rPr>
        <w:t>2</w:t>
      </w:r>
      <w:r w:rsidR="00D13214" w:rsidRPr="00D13214">
        <w:rPr>
          <w:lang w:val="en-GB"/>
        </w:rPr>
        <w:t>SO</w:t>
      </w:r>
      <w:r w:rsidR="00D13214" w:rsidRPr="00EA0192">
        <w:rPr>
          <w:vertAlign w:val="subscript"/>
        </w:rPr>
        <w:t>4</w:t>
      </w:r>
      <w:r w:rsidR="00D13214" w:rsidRPr="00EA0192">
        <w:t>(</w:t>
      </w:r>
      <w:r w:rsidR="00D13214" w:rsidRPr="00D13214">
        <w:rPr>
          <w:lang w:val="en-GB"/>
        </w:rPr>
        <w:t>aq</w:t>
      </w:r>
      <w:r w:rsidR="00D13214"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D13214" w:rsidP="00D13214">
      <w:pPr>
        <w:spacing w:line="360" w:lineRule="auto"/>
        <w:jc w:val="both"/>
      </w:pPr>
      <w:r w:rsidRPr="00D13214">
        <w:rPr>
          <w:b/>
        </w:rPr>
        <w:t>2.2.</w:t>
      </w:r>
      <w:r w:rsidRPr="00D13214">
        <w:t xml:space="preserve"> </w:t>
      </w:r>
      <w:r w:rsidRPr="00D13214">
        <w:rPr>
          <w:i/>
        </w:rPr>
        <w:t>Να χαρακτηρίσετε τις επόμενες προτάσεις ως σωστές (Σ) ή λανθασμένες (Λ);</w:t>
      </w:r>
    </w:p>
    <w:p w:rsidR="00D13214" w:rsidRPr="00D13214" w:rsidRDefault="00D13214" w:rsidP="00D13214">
      <w:pPr>
        <w:spacing w:line="360" w:lineRule="auto"/>
        <w:jc w:val="both"/>
      </w:pPr>
      <w:r w:rsidRPr="00D13214">
        <w:t>α) 1 mol οποιασδήποτε χημικής ουσίας σε πρότυπες συνθήκες ( STP) έχει όγκο 22,4 L</w:t>
      </w:r>
    </w:p>
    <w:p w:rsidR="00D13214" w:rsidRPr="00D13214" w:rsidRDefault="00D13214" w:rsidP="00D13214">
      <w:pPr>
        <w:spacing w:line="360" w:lineRule="auto"/>
        <w:jc w:val="both"/>
      </w:pPr>
      <w:r w:rsidRPr="00D13214">
        <w:t xml:space="preserve">β) Η ένωση μεταξύ του στοιχείου </w:t>
      </w:r>
      <w:r w:rsidRPr="00D13214">
        <w:rPr>
          <w:vertAlign w:val="subscript"/>
        </w:rPr>
        <w:t>17</w:t>
      </w:r>
      <w:r w:rsidRPr="00D13214">
        <w:t xml:space="preserve">Χ και του στοιχείου </w:t>
      </w:r>
      <w:r w:rsidRPr="00D13214">
        <w:rPr>
          <w:vertAlign w:val="subscript"/>
        </w:rPr>
        <w:t>19</w:t>
      </w:r>
      <w:r w:rsidRPr="00D13214">
        <w:t>Ψ είναι ιοντική.</w:t>
      </w:r>
    </w:p>
    <w:p w:rsidR="00D13214" w:rsidRPr="00D13214" w:rsidRDefault="00D13214" w:rsidP="00D13214">
      <w:pPr>
        <w:spacing w:line="360" w:lineRule="auto"/>
        <w:jc w:val="both"/>
      </w:pPr>
      <w:r w:rsidRPr="00D13214">
        <w:lastRenderedPageBreak/>
        <w:t>γ) Ένα μείγμα είναι πάντοτε ετερογενές</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53623" w:rsidP="00D13214">
      <w:pPr>
        <w:spacing w:line="360" w:lineRule="auto"/>
        <w:jc w:val="both"/>
      </w:pPr>
      <w:r>
        <w:rPr>
          <w:b/>
          <w:bCs/>
        </w:rPr>
        <w:t>243</w:t>
      </w:r>
      <w:r w:rsidRPr="00E95E33">
        <w:rPr>
          <w:b/>
          <w:bCs/>
        </w:rPr>
        <w:t>)</w:t>
      </w:r>
      <w:r>
        <w:rPr>
          <w:b/>
          <w:bCs/>
        </w:rPr>
        <w:t xml:space="preserve"> </w:t>
      </w:r>
      <w:r w:rsidR="00D13214" w:rsidRPr="00D13214">
        <w:rPr>
          <w:b/>
        </w:rPr>
        <w:t>2.1.</w:t>
      </w:r>
      <w:r w:rsidR="00D13214" w:rsidRPr="00D13214">
        <w:t xml:space="preserve"> Ποια από τις επόμενες χημικές αντιδράσεις δεν γίνεται;</w:t>
      </w:r>
    </w:p>
    <w:p w:rsidR="00D13214" w:rsidRPr="00D13214" w:rsidRDefault="00D13214" w:rsidP="00D13214">
      <w:pPr>
        <w:spacing w:line="360" w:lineRule="auto"/>
        <w:jc w:val="both"/>
      </w:pPr>
      <w:r w:rsidRPr="00D13214">
        <w:t>α) HCl(aq) + AgNO</w:t>
      </w:r>
      <w:r w:rsidRPr="00D13214">
        <w:rPr>
          <w:vertAlign w:val="subscript"/>
        </w:rPr>
        <w:t>3</w:t>
      </w:r>
      <w:r w:rsidR="00EA0192">
        <w:t>(aq) →</w:t>
      </w:r>
      <w:r w:rsidR="00EA0192" w:rsidRPr="00EA0192">
        <w:t xml:space="preserve">                          </w:t>
      </w:r>
      <w:r w:rsidRPr="00D13214">
        <w:t>β) HCl(aq) + CaS(aq) →</w:t>
      </w:r>
    </w:p>
    <w:p w:rsidR="00D13214" w:rsidRPr="00EA0192" w:rsidRDefault="00D13214" w:rsidP="00D13214">
      <w:pPr>
        <w:spacing w:line="360" w:lineRule="auto"/>
        <w:jc w:val="both"/>
        <w:rPr>
          <w:lang w:val="en-GB"/>
        </w:rPr>
      </w:pPr>
      <w:r w:rsidRPr="00D13214">
        <w:t>γ</w:t>
      </w:r>
      <w:r w:rsidRPr="00D13214">
        <w:rPr>
          <w:lang w:val="en-GB"/>
        </w:rPr>
        <w:t>) HCl(aq) + NH</w:t>
      </w:r>
      <w:r w:rsidRPr="00D13214">
        <w:rPr>
          <w:vertAlign w:val="subscript"/>
          <w:lang w:val="en-GB"/>
        </w:rPr>
        <w:t>4</w:t>
      </w:r>
      <w:r w:rsidRPr="00D13214">
        <w:rPr>
          <w:lang w:val="en-GB"/>
        </w:rPr>
        <w:t>NO</w:t>
      </w:r>
      <w:r w:rsidRPr="00D13214">
        <w:rPr>
          <w:vertAlign w:val="subscript"/>
          <w:lang w:val="en-GB"/>
        </w:rPr>
        <w:t>3</w:t>
      </w:r>
      <w:r w:rsidR="00EA0192">
        <w:rPr>
          <w:lang w:val="en-GB"/>
        </w:rPr>
        <w:t xml:space="preserve">(aq) →                        </w:t>
      </w:r>
      <w:r w:rsidRPr="00D13214">
        <w:t>δ</w:t>
      </w:r>
      <w:r w:rsidRPr="00EA0192">
        <w:rPr>
          <w:lang w:val="en-US"/>
        </w:rPr>
        <w:t>) HCl(aq) + Mg(s) →</w:t>
      </w:r>
    </w:p>
    <w:p w:rsidR="00D13214" w:rsidRPr="00EA0192" w:rsidRDefault="00D13214" w:rsidP="00D13214">
      <w:pPr>
        <w:spacing w:line="360" w:lineRule="auto"/>
        <w:jc w:val="both"/>
      </w:pPr>
      <w:r w:rsidRPr="00D13214">
        <w:t>Να γράψετε τις χημικές εξισώσεις των αντιδράσεων που γίνονται (προϊόντα και συντελεστές), αναφέροντ</w:t>
      </w:r>
      <w:r w:rsidR="00EA0192">
        <w:t xml:space="preserve">ας και για ποιο λόγο γίνονται. </w:t>
      </w:r>
    </w:p>
    <w:p w:rsidR="00D13214" w:rsidRPr="00D13214" w:rsidRDefault="00D13214" w:rsidP="00D13214">
      <w:pPr>
        <w:spacing w:line="360" w:lineRule="auto"/>
        <w:jc w:val="both"/>
      </w:pPr>
      <w:r w:rsidRPr="00D13214">
        <w:rPr>
          <w:b/>
        </w:rPr>
        <w:t>2.2.</w:t>
      </w:r>
      <w:r w:rsidRPr="00D13214">
        <w:t xml:space="preserve"> </w:t>
      </w:r>
      <w:r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Οι ιοντικές ενώσεις σε στερεή κατάσταση είναι αγωγοί του ηλεκτρικού ρεύματος.</w:t>
      </w:r>
    </w:p>
    <w:p w:rsidR="00D13214" w:rsidRPr="00D13214" w:rsidRDefault="00D13214" w:rsidP="00D13214">
      <w:pPr>
        <w:spacing w:line="360" w:lineRule="auto"/>
        <w:jc w:val="both"/>
      </w:pPr>
      <w:r w:rsidRPr="00D13214">
        <w:t>β) Τα αλογόνα μπορούν να σχηματίσουν ομοιοπολικούς και ιοντικούς δεσμούς.</w:t>
      </w:r>
    </w:p>
    <w:p w:rsidR="00D13214" w:rsidRPr="00D13214" w:rsidRDefault="00D13214" w:rsidP="00D13214">
      <w:pPr>
        <w:spacing w:line="360" w:lineRule="auto"/>
        <w:jc w:val="both"/>
      </w:pPr>
      <w:r w:rsidRPr="00D13214">
        <w:t xml:space="preserve">γ) Το </w:t>
      </w:r>
      <w:r w:rsidRPr="00D13214">
        <w:rPr>
          <w:vertAlign w:val="subscript"/>
        </w:rPr>
        <w:t>11</w:t>
      </w:r>
      <w:r w:rsidRPr="00D13214">
        <w:t xml:space="preserve">Νa έχει μεγαλύτερη ακτίνα από το </w:t>
      </w:r>
      <w:r w:rsidRPr="00D13214">
        <w:rPr>
          <w:vertAlign w:val="subscript"/>
        </w:rPr>
        <w:t>11</w:t>
      </w:r>
      <w:r w:rsidRPr="00D13214">
        <w:t>Νa</w:t>
      </w:r>
      <w:r w:rsidRPr="00D13214">
        <w:rPr>
          <w:vertAlign w:val="superscript"/>
        </w:rPr>
        <w:t>+</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5637C2" w:rsidP="00D13214">
      <w:pPr>
        <w:spacing w:line="360" w:lineRule="auto"/>
        <w:jc w:val="both"/>
      </w:pPr>
      <w:r>
        <w:rPr>
          <w:b/>
          <w:bCs/>
        </w:rPr>
        <w:t>244</w:t>
      </w:r>
      <w:r w:rsidRPr="00E95E33">
        <w:rPr>
          <w:b/>
          <w:bCs/>
        </w:rPr>
        <w:t>)</w:t>
      </w:r>
      <w:r>
        <w:rPr>
          <w:b/>
          <w:bCs/>
        </w:rPr>
        <w:t xml:space="preserve"> </w:t>
      </w:r>
      <w:r w:rsidR="00D13214" w:rsidRPr="00D13214">
        <w:rPr>
          <w:b/>
        </w:rPr>
        <w:t>2.1.</w:t>
      </w:r>
      <w:r w:rsidR="00D13214" w:rsidRPr="00D13214">
        <w:t xml:space="preserve"> </w:t>
      </w:r>
      <w:r w:rsidR="00D13214" w:rsidRPr="00D13214">
        <w:rPr>
          <w:i/>
        </w:rPr>
        <w:t>Να χαρακτηρίσετε τις επόμενες προτάσεις ως σωστές (Σ) ή λανθασμένες (Λ);</w:t>
      </w:r>
    </w:p>
    <w:p w:rsidR="00D13214" w:rsidRPr="00D13214" w:rsidRDefault="00D13214" w:rsidP="00D13214">
      <w:pPr>
        <w:spacing w:line="360" w:lineRule="auto"/>
        <w:jc w:val="both"/>
      </w:pPr>
      <w:r w:rsidRPr="00D13214">
        <w:t>α) Η διαφορά του ατομικού αριθμού από το μαζικό αριθμό ισούται με τον αριθμό νετρονίων του ατόμου.</w:t>
      </w:r>
    </w:p>
    <w:p w:rsidR="00D13214" w:rsidRPr="00D13214" w:rsidRDefault="00D13214" w:rsidP="00D13214">
      <w:pPr>
        <w:spacing w:line="360" w:lineRule="auto"/>
        <w:jc w:val="both"/>
      </w:pPr>
      <w:r w:rsidRPr="00D13214">
        <w:t xml:space="preserve">β) Το </w:t>
      </w:r>
      <w:r w:rsidRPr="00D13214">
        <w:rPr>
          <w:vertAlign w:val="subscript"/>
        </w:rPr>
        <w:t>19</w:t>
      </w:r>
      <w:r w:rsidRPr="00D13214">
        <w:t>Κ</w:t>
      </w:r>
      <w:r w:rsidRPr="00D13214">
        <w:rPr>
          <w:vertAlign w:val="superscript"/>
        </w:rPr>
        <w:t>+</w:t>
      </w:r>
      <w:r w:rsidRPr="00D13214">
        <w:t xml:space="preserve"> έχει τον ίδιο αριθμό ηλεκτρονίων με το </w:t>
      </w:r>
      <w:r w:rsidRPr="00D13214">
        <w:rPr>
          <w:vertAlign w:val="subscript"/>
        </w:rPr>
        <w:t>17</w:t>
      </w:r>
      <w:r w:rsidRPr="00D13214">
        <w:t>Cl</w:t>
      </w:r>
      <w:r w:rsidRPr="00D13214">
        <w:rPr>
          <w:vertAlign w:val="superscript"/>
        </w:rPr>
        <w:t>-</w:t>
      </w:r>
      <w:r w:rsidRPr="00D13214">
        <w:t xml:space="preserve"> .</w:t>
      </w:r>
    </w:p>
    <w:p w:rsidR="00D13214" w:rsidRPr="00D13214" w:rsidRDefault="00D13214" w:rsidP="00D13214">
      <w:pPr>
        <w:spacing w:line="360" w:lineRule="auto"/>
        <w:jc w:val="both"/>
      </w:pPr>
      <w:r w:rsidRPr="00D13214">
        <w:t xml:space="preserve">γ) Το στοιχείο Χ που βρίσκεται στη 17η (VIIA) ομάδα και στην 2η περίοδο του περιοδικού πίνακα, έχει ατομικό αριθμό 17. </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D13214" w:rsidRDefault="00D13214" w:rsidP="00D13214">
      <w:pPr>
        <w:spacing w:line="360" w:lineRule="auto"/>
        <w:jc w:val="both"/>
      </w:pPr>
      <w:r w:rsidRPr="00D13214">
        <w:t>α) HBr(aq) + AgNO</w:t>
      </w:r>
      <w:r w:rsidRPr="00D13214">
        <w:rPr>
          <w:vertAlign w:val="subscript"/>
        </w:rPr>
        <w:t>3</w:t>
      </w:r>
      <w:r w:rsidR="00EA0192">
        <w:t>(aq) →</w:t>
      </w:r>
      <w:r w:rsidR="00EA0192" w:rsidRPr="00EA0192">
        <w:t xml:space="preserve">             </w:t>
      </w:r>
      <w:r w:rsidRPr="00D13214">
        <w:t xml:space="preserve">β) </w:t>
      </w:r>
      <w:r w:rsidR="00EA0192">
        <w:t>HBr(aq) + CaS(aq) →</w:t>
      </w:r>
      <w:r w:rsidR="00EA0192" w:rsidRPr="00EA0192">
        <w:t xml:space="preserve">                         </w:t>
      </w:r>
      <w:r w:rsidRPr="00D13214">
        <w:t>γ) HBr(aq) + Ca(OH)</w:t>
      </w:r>
      <w:r w:rsidRPr="00D13214">
        <w:rPr>
          <w:vertAlign w:val="subscript"/>
        </w:rPr>
        <w:t>2</w:t>
      </w:r>
      <w:r w:rsidRPr="00D13214">
        <w:t>(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5637C2" w:rsidP="00D13214">
      <w:pPr>
        <w:spacing w:line="360" w:lineRule="auto"/>
        <w:jc w:val="both"/>
      </w:pPr>
      <w:r>
        <w:rPr>
          <w:b/>
          <w:bCs/>
        </w:rPr>
        <w:t>245</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r w:rsidR="00D13214" w:rsidRPr="00D13214">
        <w:t xml:space="preserve"> </w:t>
      </w:r>
    </w:p>
    <w:p w:rsidR="00D13214" w:rsidRPr="00D13214" w:rsidRDefault="00D13214" w:rsidP="00D13214">
      <w:pPr>
        <w:spacing w:line="360" w:lineRule="auto"/>
        <w:jc w:val="both"/>
      </w:pPr>
      <w:r w:rsidRPr="00D13214">
        <w:t xml:space="preserve">α) Σε ορισμένη ποσότητα ζεστού νερού διαλύεται μεγαλύτερη ποσότητα ζάχαρης απ’ ότι σε ίδια ποσότητα κρύου νερού. </w:t>
      </w:r>
    </w:p>
    <w:p w:rsidR="00D13214" w:rsidRPr="00D13214" w:rsidRDefault="00D13214" w:rsidP="00D13214">
      <w:pPr>
        <w:spacing w:line="360" w:lineRule="auto"/>
        <w:jc w:val="both"/>
      </w:pPr>
      <w:r w:rsidRPr="00D13214">
        <w:t xml:space="preserve">β) Ένα σωματίδιο που περιέχει 20 πρωτόνια, 20 νετρόνια και 18 ηλεκτρόνια, είναι ένα αρνητικό ιόν. </w:t>
      </w:r>
    </w:p>
    <w:p w:rsidR="00D13214" w:rsidRPr="00D13214" w:rsidRDefault="00D13214" w:rsidP="00D13214">
      <w:pPr>
        <w:spacing w:line="360" w:lineRule="auto"/>
        <w:jc w:val="both"/>
      </w:pPr>
      <w:r w:rsidRPr="00D13214">
        <w:t>γ) 1 mol NH</w:t>
      </w:r>
      <w:r w:rsidRPr="00D13214">
        <w:rPr>
          <w:vertAlign w:val="subscript"/>
        </w:rPr>
        <w:t>3</w:t>
      </w:r>
      <w:r w:rsidRPr="00D13214">
        <w:t xml:space="preserve"> περιέχει 3Ν</w:t>
      </w:r>
      <w:r w:rsidRPr="00D13214">
        <w:rPr>
          <w:vertAlign w:val="subscript"/>
        </w:rPr>
        <w:t>Α</w:t>
      </w:r>
      <w:r w:rsidRPr="00D13214">
        <w:t xml:space="preserve"> άτομα υδρογόνου </w:t>
      </w:r>
    </w:p>
    <w:p w:rsidR="00D13214" w:rsidRPr="00EA0192" w:rsidRDefault="00D13214" w:rsidP="00D13214">
      <w:pPr>
        <w:spacing w:line="360" w:lineRule="auto"/>
        <w:jc w:val="both"/>
      </w:pPr>
      <w:r w:rsidRPr="00D13214">
        <w:t>Να αιτιολογήσετε την α</w:t>
      </w:r>
      <w:r w:rsidR="00EA0192">
        <w:t xml:space="preserve">πάντησή σας σε κάθε περίπτωση.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 </w:t>
      </w:r>
    </w:p>
    <w:p w:rsidR="00D13214" w:rsidRPr="00D13214" w:rsidRDefault="00D13214" w:rsidP="00D13214">
      <w:pPr>
        <w:spacing w:line="360" w:lineRule="auto"/>
        <w:jc w:val="both"/>
      </w:pPr>
      <w:r w:rsidRPr="00D13214">
        <w:t>α</w:t>
      </w:r>
      <w:r w:rsidRPr="00EA0192">
        <w:t xml:space="preserve">) </w:t>
      </w:r>
      <w:r w:rsidRPr="00D13214">
        <w:t>Ζ</w:t>
      </w:r>
      <w:r w:rsidRPr="00D13214">
        <w:rPr>
          <w:lang w:val="en-GB"/>
        </w:rPr>
        <w:t>n</w:t>
      </w:r>
      <w:r w:rsidRPr="00EA0192">
        <w:t>(</w:t>
      </w:r>
      <w:r w:rsidRPr="00D13214">
        <w:t>ΟΗ</w:t>
      </w:r>
      <w:r w:rsidRPr="00EA0192">
        <w:t>)</w:t>
      </w:r>
      <w:r w:rsidRPr="00EA0192">
        <w:rPr>
          <w:vertAlign w:val="subscript"/>
        </w:rPr>
        <w:t>2</w:t>
      </w:r>
      <w:r w:rsidRPr="00EA0192">
        <w:t>(</w:t>
      </w:r>
      <w:r w:rsidRPr="00D13214">
        <w:rPr>
          <w:lang w:val="en-GB"/>
        </w:rPr>
        <w:t>s</w:t>
      </w:r>
      <w:r w:rsidRPr="00EA0192">
        <w:t xml:space="preserve">) + </w:t>
      </w:r>
      <w:r w:rsidRPr="00D13214">
        <w:rPr>
          <w:lang w:val="en-GB"/>
        </w:rPr>
        <w:t>H</w:t>
      </w:r>
      <w:r w:rsidRPr="00D13214">
        <w:t>Ι</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AgNO</w:t>
      </w:r>
      <w:r w:rsidRPr="00EA0192">
        <w:rPr>
          <w:vertAlign w:val="subscript"/>
        </w:rPr>
        <w:t>3</w:t>
      </w:r>
      <w:r w:rsidRPr="00EA0192">
        <w:t>(</w:t>
      </w:r>
      <w:r w:rsidRPr="00D13214">
        <w:rPr>
          <w:lang w:val="en-GB"/>
        </w:rPr>
        <w:t>aq</w:t>
      </w:r>
      <w:r w:rsidRPr="00EA0192">
        <w:t xml:space="preserve">) + </w:t>
      </w:r>
      <w:r w:rsidRPr="00D13214">
        <w:rPr>
          <w:lang w:val="en-GB"/>
        </w:rPr>
        <w:t>Ca</w:t>
      </w:r>
      <w:r w:rsidRPr="00D13214">
        <w:t>Ι</w:t>
      </w:r>
      <w:r w:rsidRPr="00EA0192">
        <w:rPr>
          <w:vertAlign w:val="subscript"/>
        </w:rPr>
        <w:t>2</w:t>
      </w:r>
      <w:r w:rsidRPr="00EA0192">
        <w:t>(</w:t>
      </w:r>
      <w:r w:rsidRPr="00D13214">
        <w:rPr>
          <w:lang w:val="en-GB"/>
        </w:rPr>
        <w:t>aq</w:t>
      </w:r>
      <w:r w:rsidR="00EA0192">
        <w:t>) →</w:t>
      </w:r>
      <w:r w:rsidR="00EA0192" w:rsidRPr="00EA0192">
        <w:t xml:space="preserve">                              </w:t>
      </w:r>
      <w:r w:rsidRPr="00D13214">
        <w:t>γ) Cl</w:t>
      </w:r>
      <w:r w:rsidRPr="00D13214">
        <w:rPr>
          <w:vertAlign w:val="subscript"/>
        </w:rPr>
        <w:t>2</w:t>
      </w:r>
      <w:r w:rsidRPr="00D13214">
        <w:t>(g) + Nal(aq)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5637C2" w:rsidP="00D13214">
      <w:pPr>
        <w:spacing w:line="360" w:lineRule="auto"/>
        <w:jc w:val="both"/>
      </w:pPr>
      <w:r>
        <w:rPr>
          <w:b/>
          <w:bCs/>
        </w:rPr>
        <w:t>246</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r w:rsidR="00D13214" w:rsidRPr="00D13214">
        <w:t xml:space="preserve"> </w:t>
      </w:r>
    </w:p>
    <w:p w:rsidR="00D13214" w:rsidRPr="00D13214" w:rsidRDefault="00D13214" w:rsidP="00D13214">
      <w:pPr>
        <w:spacing w:line="360" w:lineRule="auto"/>
        <w:jc w:val="both"/>
      </w:pPr>
      <w:r w:rsidRPr="00D13214">
        <w:t xml:space="preserve">α) Τα ισότοπα έχουν τον ίδιο αριθμό πρωτονίων και νετρονίων. </w:t>
      </w:r>
    </w:p>
    <w:p w:rsidR="00D13214" w:rsidRPr="00D13214" w:rsidRDefault="00D13214" w:rsidP="00D13214">
      <w:pPr>
        <w:spacing w:line="360" w:lineRule="auto"/>
        <w:jc w:val="both"/>
      </w:pPr>
      <w:r w:rsidRPr="00D13214">
        <w:t xml:space="preserve">β) Το </w:t>
      </w:r>
      <w:r w:rsidRPr="00D13214">
        <w:rPr>
          <w:vertAlign w:val="subscript"/>
        </w:rPr>
        <w:t>20</w:t>
      </w:r>
      <w:r w:rsidRPr="00D13214">
        <w:t>Ca</w:t>
      </w:r>
      <w:r w:rsidRPr="00D13214">
        <w:rPr>
          <w:vertAlign w:val="superscript"/>
        </w:rPr>
        <w:t>2+</w:t>
      </w:r>
      <w:r w:rsidRPr="00D13214">
        <w:t xml:space="preserve"> έχει 18 ηλεκτρόνια. </w:t>
      </w:r>
    </w:p>
    <w:p w:rsidR="00D13214" w:rsidRPr="00D13214" w:rsidRDefault="00D13214" w:rsidP="00D13214">
      <w:pPr>
        <w:spacing w:line="360" w:lineRule="auto"/>
        <w:jc w:val="both"/>
      </w:pPr>
      <w:r w:rsidRPr="00D13214">
        <w:t>γ) 1mol C</w:t>
      </w:r>
      <w:r w:rsidRPr="00D13214">
        <w:rPr>
          <w:vertAlign w:val="subscript"/>
        </w:rPr>
        <w:t>2</w:t>
      </w:r>
      <w:r w:rsidRPr="00D13214">
        <w:t>H</w:t>
      </w:r>
      <w:r w:rsidRPr="00D13214">
        <w:rPr>
          <w:vertAlign w:val="subscript"/>
        </w:rPr>
        <w:t>6</w:t>
      </w:r>
      <w:r w:rsidRPr="00D13214">
        <w:t xml:space="preserve"> περιέχει 6 άτομα υδρογόνου </w:t>
      </w:r>
    </w:p>
    <w:p w:rsidR="00D13214" w:rsidRPr="00EA0192" w:rsidRDefault="00D13214" w:rsidP="00D13214">
      <w:pPr>
        <w:spacing w:line="360" w:lineRule="auto"/>
        <w:jc w:val="both"/>
      </w:pPr>
      <w:r w:rsidRPr="00D13214">
        <w:t xml:space="preserve">Να αιτιολογήσετε τις απαντήσεις σας σε όλες τις περιπτώσεις </w:t>
      </w:r>
    </w:p>
    <w:p w:rsidR="00D13214" w:rsidRPr="00D13214" w:rsidRDefault="00D13214" w:rsidP="00D13214">
      <w:pPr>
        <w:spacing w:line="360" w:lineRule="auto"/>
        <w:jc w:val="both"/>
      </w:pPr>
      <w:r w:rsidRPr="00D13214">
        <w:rPr>
          <w:b/>
        </w:rPr>
        <w:lastRenderedPageBreak/>
        <w:t>2.2.</w:t>
      </w:r>
      <w:r w:rsidRPr="00D13214">
        <w:t xml:space="preserve"> Να συμπληρώσετε τις χημικές εξισώσεις (προϊόντα και συντελεστές) των παρακάτω χημικών αντιδράσεων που γίνονται όλες. </w:t>
      </w:r>
    </w:p>
    <w:p w:rsidR="00D13214" w:rsidRPr="00EA0192" w:rsidRDefault="00D13214" w:rsidP="00D13214">
      <w:pPr>
        <w:spacing w:line="360" w:lineRule="auto"/>
        <w:jc w:val="both"/>
      </w:pPr>
      <w:r w:rsidRPr="00D13214">
        <w:t>α</w:t>
      </w:r>
      <w:r w:rsidRPr="00EA0192">
        <w:t xml:space="preserve">) </w:t>
      </w:r>
      <w:r w:rsidRPr="00D13214">
        <w:rPr>
          <w:lang w:val="en-GB"/>
        </w:rPr>
        <w:t>Ca</w:t>
      </w:r>
      <w:r w:rsidRPr="00EA0192">
        <w:t>(</w:t>
      </w:r>
      <w:r w:rsidRPr="00D13214">
        <w:t>ΟΗ</w:t>
      </w:r>
      <w:r w:rsidRPr="00EA0192">
        <w:t>)</w:t>
      </w:r>
      <w:r w:rsidRPr="00EA0192">
        <w:rPr>
          <w:vertAlign w:val="subscript"/>
        </w:rPr>
        <w:t>2</w:t>
      </w:r>
      <w:r w:rsidRPr="00EA0192">
        <w:t>(</w:t>
      </w:r>
      <w:r w:rsidRPr="00D13214">
        <w:rPr>
          <w:lang w:val="en-GB"/>
        </w:rPr>
        <w:t>aq</w:t>
      </w:r>
      <w:r w:rsidRPr="00EA0192">
        <w:t xml:space="preserve">) + </w:t>
      </w:r>
      <w:r w:rsidRPr="00D13214">
        <w:t>Η</w:t>
      </w:r>
      <w:r w:rsidRPr="00EA0192">
        <w:rPr>
          <w:vertAlign w:val="subscript"/>
        </w:rPr>
        <w:t>2</w:t>
      </w:r>
      <w:r w:rsidRPr="00D13214">
        <w:rPr>
          <w:lang w:val="en-GB"/>
        </w:rPr>
        <w:t>SO</w:t>
      </w:r>
      <w:r w:rsidRPr="00EA0192">
        <w:rPr>
          <w:vertAlign w:val="subscript"/>
        </w:rPr>
        <w:t>4</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Zn</w:t>
      </w:r>
      <w:r w:rsidRPr="00EA0192">
        <w:t>(</w:t>
      </w:r>
      <w:r w:rsidRPr="00D13214">
        <w:rPr>
          <w:lang w:val="en-GB"/>
        </w:rPr>
        <w:t>s</w:t>
      </w:r>
      <w:r w:rsidRPr="00EA0192">
        <w:t xml:space="preserve">) + </w:t>
      </w:r>
      <w:r w:rsidRPr="00D13214">
        <w:rPr>
          <w:lang w:val="en-GB"/>
        </w:rPr>
        <w:t>AuCl</w:t>
      </w:r>
      <w:r w:rsidRPr="00EA0192">
        <w:rPr>
          <w:vertAlign w:val="subscript"/>
        </w:rPr>
        <w:t>3</w:t>
      </w:r>
      <w:r w:rsidRPr="00EA0192">
        <w:t>(</w:t>
      </w:r>
      <w:r w:rsidRPr="00D13214">
        <w:rPr>
          <w:lang w:val="en-GB"/>
        </w:rPr>
        <w:t>aq</w:t>
      </w:r>
      <w:r w:rsidR="00EA0192">
        <w:t>) →</w:t>
      </w:r>
      <w:r w:rsidR="00EA0192" w:rsidRPr="00EA0192">
        <w:t xml:space="preserve">                       </w:t>
      </w:r>
      <w:r w:rsidRPr="00D13214">
        <w:t>γ</w:t>
      </w:r>
      <w:r w:rsidRPr="00EA0192">
        <w:t xml:space="preserve">) </w:t>
      </w:r>
      <w:r w:rsidRPr="00D13214">
        <w:rPr>
          <w:lang w:val="en-GB"/>
        </w:rPr>
        <w:t>K</w:t>
      </w:r>
      <w:r w:rsidRPr="00EA0192">
        <w:rPr>
          <w:vertAlign w:val="subscript"/>
        </w:rPr>
        <w:t>2</w:t>
      </w:r>
      <w:r w:rsidRPr="00D13214">
        <w:rPr>
          <w:lang w:val="en-GB"/>
        </w:rPr>
        <w:t>S</w:t>
      </w:r>
      <w:r w:rsidRPr="00EA0192">
        <w:t>(</w:t>
      </w:r>
      <w:r w:rsidRPr="00D13214">
        <w:rPr>
          <w:lang w:val="en-GB"/>
        </w:rPr>
        <w:t>aq</w:t>
      </w:r>
      <w:r w:rsidRPr="00EA0192">
        <w:t xml:space="preserve">) + </w:t>
      </w:r>
      <w:r w:rsidRPr="00D13214">
        <w:rPr>
          <w:lang w:val="en-GB"/>
        </w:rPr>
        <w:t>Pb</w:t>
      </w:r>
      <w:r w:rsidRPr="00EA0192">
        <w:t>(</w:t>
      </w:r>
      <w:r w:rsidRPr="00D13214">
        <w:rPr>
          <w:lang w:val="en-GB"/>
        </w:rPr>
        <w:t>NO</w:t>
      </w:r>
      <w:r w:rsidRPr="00EA0192">
        <w:rPr>
          <w:vertAlign w:val="subscript"/>
        </w:rPr>
        <w:t>3</w:t>
      </w:r>
      <w:r w:rsidRPr="00EA0192">
        <w:t>)</w:t>
      </w:r>
      <w:r w:rsidRPr="00EA0192">
        <w:rPr>
          <w:vertAlign w:val="subscript"/>
        </w:rPr>
        <w:t>2</w:t>
      </w:r>
      <w:r w:rsidRPr="00EA0192">
        <w:t>(</w:t>
      </w:r>
      <w:r w:rsidRPr="00D13214">
        <w:rPr>
          <w:lang w:val="en-GB"/>
        </w:rPr>
        <w:t>aq</w:t>
      </w:r>
      <w:r w:rsidRPr="00EA0192">
        <w:t>)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5637C2" w:rsidP="00D13214">
      <w:pPr>
        <w:spacing w:line="360" w:lineRule="auto"/>
        <w:jc w:val="both"/>
      </w:pPr>
      <w:r>
        <w:rPr>
          <w:b/>
          <w:bCs/>
        </w:rPr>
        <w:t>247</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p>
    <w:p w:rsidR="00D13214" w:rsidRPr="00D13214" w:rsidRDefault="00D13214" w:rsidP="00D13214">
      <w:pPr>
        <w:spacing w:line="360" w:lineRule="auto"/>
        <w:jc w:val="both"/>
      </w:pPr>
      <w:r w:rsidRPr="00D13214">
        <w:t>α) Ένα ποτήρι (Α) περιέχει 100mL υδατικού διαλύματος αλατιού 10% w/w.</w:t>
      </w:r>
    </w:p>
    <w:p w:rsidR="00D13214" w:rsidRPr="00D13214" w:rsidRDefault="00D13214" w:rsidP="00D13214">
      <w:pPr>
        <w:spacing w:line="360" w:lineRule="auto"/>
        <w:jc w:val="both"/>
      </w:pPr>
      <w:r w:rsidRPr="00D13214">
        <w:t>Μεταφέρουμε 50mL από το διάλυμα αυτό σε άλλο ποτήρι (Β). Η περιεκτικότητα του διαλύματος αλατιού στο ποτήρι (Β) είναι 5 % w/w.</w:t>
      </w:r>
    </w:p>
    <w:p w:rsidR="00D13214" w:rsidRPr="00D13214" w:rsidRDefault="00D13214" w:rsidP="00D13214">
      <w:pPr>
        <w:spacing w:line="360" w:lineRule="auto"/>
        <w:jc w:val="both"/>
      </w:pPr>
      <w:r w:rsidRPr="00D13214">
        <w:t>β) Τα στοιχεία της 3ης (ΙΙΙΑ) ομάδας έχουν τρεις στιβάδες.</w:t>
      </w:r>
    </w:p>
    <w:p w:rsidR="00D13214" w:rsidRPr="00D13214" w:rsidRDefault="00D13214" w:rsidP="00D13214">
      <w:pPr>
        <w:spacing w:line="360" w:lineRule="auto"/>
        <w:jc w:val="both"/>
      </w:pPr>
      <w:r w:rsidRPr="00D13214">
        <w:t>γ) Στοιχείο με A</w:t>
      </w:r>
      <w:r w:rsidRPr="00D13214">
        <w:rPr>
          <w:vertAlign w:val="subscript"/>
        </w:rPr>
        <w:t>r</w:t>
      </w:r>
      <w:r w:rsidRPr="00D13214">
        <w:t>=31 και M</w:t>
      </w:r>
      <w:r w:rsidRPr="00D13214">
        <w:rPr>
          <w:vertAlign w:val="subscript"/>
        </w:rPr>
        <w:t>r</w:t>
      </w:r>
      <w:r w:rsidRPr="00D13214">
        <w:t>=124, έχει στο μόριό του 4 άτομα.</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w:t>
      </w:r>
    </w:p>
    <w:p w:rsidR="00D13214" w:rsidRPr="00EA0192" w:rsidRDefault="00D13214" w:rsidP="00D13214">
      <w:pPr>
        <w:spacing w:line="360" w:lineRule="auto"/>
        <w:jc w:val="both"/>
        <w:rPr>
          <w:rFonts w:eastAsia="SymbolMT"/>
          <w:lang w:val="en-US"/>
        </w:rPr>
      </w:pPr>
      <w:r w:rsidRPr="00D13214">
        <w:t>α</w:t>
      </w:r>
      <w:r w:rsidRPr="00D13214">
        <w:rPr>
          <w:lang w:val="en-US"/>
        </w:rPr>
        <w:t>) Cu(NO</w:t>
      </w:r>
      <w:r w:rsidRPr="00D13214">
        <w:rPr>
          <w:vertAlign w:val="subscript"/>
          <w:lang w:val="en-US"/>
        </w:rPr>
        <w:t>3</w:t>
      </w:r>
      <w:r w:rsidRPr="00D13214">
        <w:rPr>
          <w:lang w:val="en-US"/>
        </w:rPr>
        <w:t>)</w:t>
      </w:r>
      <w:r w:rsidRPr="00D13214">
        <w:rPr>
          <w:vertAlign w:val="subscript"/>
          <w:lang w:val="en-US"/>
        </w:rPr>
        <w:t>2</w:t>
      </w:r>
      <w:r w:rsidRPr="00D13214">
        <w:rPr>
          <w:lang w:val="en-US"/>
        </w:rPr>
        <w:t>(aq) + Na</w:t>
      </w:r>
      <w:r w:rsidRPr="00D13214">
        <w:rPr>
          <w:vertAlign w:val="subscript"/>
          <w:lang w:val="en-US"/>
        </w:rPr>
        <w:t>2</w:t>
      </w:r>
      <w:r w:rsidRPr="00D13214">
        <w:rPr>
          <w:lang w:val="en-US"/>
        </w:rPr>
        <w:t>S(aq)</w:t>
      </w:r>
      <w:r w:rsidRPr="00D13214">
        <w:rPr>
          <w:rFonts w:eastAsia="SymbolMT" w:hint="eastAsia"/>
          <w:lang w:val="en-US"/>
        </w:rPr>
        <w:t>→</w:t>
      </w:r>
      <w:r w:rsidR="00EA0192">
        <w:rPr>
          <w:rFonts w:eastAsia="SymbolMT"/>
          <w:lang w:val="en-US"/>
        </w:rPr>
        <w:t xml:space="preserve">                    </w:t>
      </w:r>
      <w:r w:rsidRPr="00D13214">
        <w:t>β</w:t>
      </w:r>
      <w:r w:rsidRPr="00D13214">
        <w:rPr>
          <w:lang w:val="en-US"/>
        </w:rPr>
        <w:t>) FeCl</w:t>
      </w:r>
      <w:r w:rsidRPr="00D13214">
        <w:rPr>
          <w:vertAlign w:val="subscript"/>
          <w:lang w:val="en-US"/>
        </w:rPr>
        <w:t>2</w:t>
      </w:r>
      <w:r w:rsidRPr="00D13214">
        <w:rPr>
          <w:lang w:val="en-US"/>
        </w:rPr>
        <w:t>(aq) + K</w:t>
      </w:r>
      <w:r w:rsidRPr="00D13214">
        <w:rPr>
          <w:vertAlign w:val="subscript"/>
          <w:lang w:val="en-US"/>
        </w:rPr>
        <w:t>2</w:t>
      </w:r>
      <w:r w:rsidRPr="00D13214">
        <w:rPr>
          <w:lang w:val="en-US"/>
        </w:rPr>
        <w:t>S(aq)</w:t>
      </w:r>
      <w:r w:rsidRPr="00D13214">
        <w:rPr>
          <w:rFonts w:eastAsia="SymbolMT" w:hint="eastAsia"/>
          <w:lang w:val="en-US"/>
        </w:rPr>
        <w:t>→</w:t>
      </w:r>
      <w:r w:rsidR="00EA0192">
        <w:rPr>
          <w:rFonts w:eastAsia="SymbolMT"/>
          <w:lang w:val="en-US"/>
        </w:rPr>
        <w:t xml:space="preserve">                    </w:t>
      </w:r>
      <w:r w:rsidRPr="00D13214">
        <w:t>γ</w:t>
      </w:r>
      <w:r w:rsidRPr="00EA0192">
        <w:rPr>
          <w:lang w:val="en-US"/>
        </w:rPr>
        <w:t>) Cl</w:t>
      </w:r>
      <w:r w:rsidRPr="00EA0192">
        <w:rPr>
          <w:vertAlign w:val="subscript"/>
          <w:lang w:val="en-US"/>
        </w:rPr>
        <w:t>2</w:t>
      </w:r>
      <w:r w:rsidRPr="00EA0192">
        <w:rPr>
          <w:lang w:val="en-US"/>
        </w:rPr>
        <w:t>(g) + H</w:t>
      </w:r>
      <w:r w:rsidRPr="00EA0192">
        <w:rPr>
          <w:vertAlign w:val="subscript"/>
          <w:lang w:val="en-US"/>
        </w:rPr>
        <w:t>2</w:t>
      </w:r>
      <w:r w:rsidRPr="00EA0192">
        <w:rPr>
          <w:lang w:val="en-US"/>
        </w:rPr>
        <w:t xml:space="preserve">S(aq) </w:t>
      </w:r>
      <w:r w:rsidRPr="00EA0192">
        <w:rPr>
          <w:rFonts w:eastAsia="SymbolMT" w:hint="eastAsia"/>
          <w:lang w:val="en-US"/>
        </w:rPr>
        <w:t>→</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β και γ. </w:t>
      </w:r>
    </w:p>
    <w:p w:rsidR="00D13214" w:rsidRPr="00D13214" w:rsidRDefault="005637C2" w:rsidP="00D13214">
      <w:pPr>
        <w:spacing w:line="360" w:lineRule="auto"/>
        <w:jc w:val="both"/>
        <w:rPr>
          <w:i/>
        </w:rPr>
      </w:pPr>
      <w:r>
        <w:rPr>
          <w:b/>
          <w:bCs/>
        </w:rPr>
        <w:t>248</w:t>
      </w:r>
      <w:r w:rsidRPr="00E95E33">
        <w:rPr>
          <w:b/>
          <w:bCs/>
        </w:rPr>
        <w:t>)</w:t>
      </w:r>
      <w:r>
        <w:rPr>
          <w:b/>
          <w:bCs/>
        </w:rPr>
        <w:t xml:space="preserve"> </w:t>
      </w:r>
      <w:r w:rsidR="00D13214" w:rsidRPr="00D13214">
        <w:rPr>
          <w:b/>
        </w:rPr>
        <w:t>2.1.</w:t>
      </w:r>
      <w:r w:rsidR="00D13214" w:rsidRPr="00D13214">
        <w:t xml:space="preserve"> </w:t>
      </w:r>
      <w:r w:rsidR="00D13214" w:rsidRPr="00D13214">
        <w:rPr>
          <w:i/>
        </w:rPr>
        <w:t xml:space="preserve">Ποιες από τις επόμενες προτάσεις είναι σωστές (Σ) και ποιες λανθασμένες (Λ); </w:t>
      </w:r>
    </w:p>
    <w:p w:rsidR="00D13214" w:rsidRPr="00D13214" w:rsidRDefault="00D13214" w:rsidP="00D13214">
      <w:pPr>
        <w:spacing w:line="360" w:lineRule="auto"/>
        <w:jc w:val="both"/>
      </w:pPr>
      <w:r w:rsidRPr="00D13214">
        <w:t>α) 1 mol γλυκόζης (C</w:t>
      </w:r>
      <w:r w:rsidRPr="00D13214">
        <w:rPr>
          <w:vertAlign w:val="subscript"/>
        </w:rPr>
        <w:t>6</w:t>
      </w:r>
      <w:r w:rsidRPr="00D13214">
        <w:t>H</w:t>
      </w:r>
      <w:r w:rsidRPr="00D13214">
        <w:rPr>
          <w:vertAlign w:val="subscript"/>
        </w:rPr>
        <w:t>12</w:t>
      </w:r>
      <w:r w:rsidRPr="00D13214">
        <w:t>O</w:t>
      </w:r>
      <w:r w:rsidRPr="00D13214">
        <w:rPr>
          <w:vertAlign w:val="subscript"/>
        </w:rPr>
        <w:t>6</w:t>
      </w:r>
      <w:r w:rsidRPr="00D13214">
        <w:t>) περιέχει 12Ν</w:t>
      </w:r>
      <w:r w:rsidRPr="00D13214">
        <w:rPr>
          <w:vertAlign w:val="subscript"/>
        </w:rPr>
        <w:t>Α</w:t>
      </w:r>
      <w:r w:rsidRPr="00D13214">
        <w:t xml:space="preserve"> άτομα υδρογόνου. </w:t>
      </w:r>
    </w:p>
    <w:p w:rsidR="00D13214" w:rsidRPr="00D13214" w:rsidRDefault="00D13214" w:rsidP="00D13214">
      <w:pPr>
        <w:spacing w:line="360" w:lineRule="auto"/>
        <w:jc w:val="both"/>
      </w:pPr>
      <w:r w:rsidRPr="00D13214">
        <w:t xml:space="preserve">β) Τα στοιχεία που έχουν εξωτερική στιβάδα την Ν, ανήκουν στην 4η περίοδο. </w:t>
      </w:r>
    </w:p>
    <w:p w:rsidR="00D13214" w:rsidRPr="00D13214" w:rsidRDefault="00D13214" w:rsidP="00D13214">
      <w:pPr>
        <w:spacing w:line="360" w:lineRule="auto"/>
        <w:jc w:val="both"/>
      </w:pPr>
      <w:r w:rsidRPr="00D13214">
        <w:t xml:space="preserve">γ) Το στοιχείο Ψ που βρίσκεται στη 2η (ΙΙΑ) ομάδα και στην 3η περίοδο του περιοδικού πίνακα, έχει ατομικό αριθμό 20. </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 </w:t>
      </w:r>
    </w:p>
    <w:p w:rsidR="00D13214" w:rsidRPr="00EA0192" w:rsidRDefault="00D13214" w:rsidP="00D13214">
      <w:pPr>
        <w:spacing w:line="360" w:lineRule="auto"/>
        <w:jc w:val="both"/>
      </w:pPr>
      <w:r w:rsidRPr="00D13214">
        <w:t>α</w:t>
      </w:r>
      <w:r w:rsidRPr="00EA0192">
        <w:t xml:space="preserve">) </w:t>
      </w:r>
      <w:r w:rsidRPr="00D13214">
        <w:rPr>
          <w:lang w:val="en-GB"/>
        </w:rPr>
        <w:t>Al</w:t>
      </w:r>
      <w:r w:rsidRPr="00EA0192">
        <w:t>(</w:t>
      </w:r>
      <w:r w:rsidRPr="00D13214">
        <w:rPr>
          <w:lang w:val="en-GB"/>
        </w:rPr>
        <w:t>OH</w:t>
      </w:r>
      <w:r w:rsidRPr="00EA0192">
        <w:t>)</w:t>
      </w:r>
      <w:r w:rsidRPr="00EA0192">
        <w:rPr>
          <w:vertAlign w:val="subscript"/>
        </w:rPr>
        <w:t>3</w:t>
      </w:r>
      <w:r w:rsidR="00EA0192" w:rsidRPr="00EA0192">
        <w:t>(</w:t>
      </w:r>
      <w:r w:rsidR="00EA0192">
        <w:rPr>
          <w:lang w:val="en-GB"/>
        </w:rPr>
        <w:t>s</w:t>
      </w:r>
      <w:r w:rsidR="00EA0192" w:rsidRPr="00EA0192">
        <w:t xml:space="preserve">) + </w:t>
      </w:r>
      <w:r w:rsidR="00EA0192">
        <w:rPr>
          <w:lang w:val="en-GB"/>
        </w:rPr>
        <w:t>HCl</w:t>
      </w:r>
      <w:r w:rsidR="00EA0192" w:rsidRPr="00EA0192">
        <w:t>(</w:t>
      </w:r>
      <w:r w:rsidR="00EA0192">
        <w:rPr>
          <w:lang w:val="en-GB"/>
        </w:rPr>
        <w:t>aq</w:t>
      </w:r>
      <w:r w:rsidR="00EA0192" w:rsidRPr="00EA0192">
        <w:t xml:space="preserve">) →                           </w:t>
      </w:r>
      <w:r w:rsidRPr="00D13214">
        <w:t>β</w:t>
      </w:r>
      <w:r w:rsidRPr="00EA0192">
        <w:t xml:space="preserve">) </w:t>
      </w:r>
      <w:r w:rsidRPr="00D13214">
        <w:rPr>
          <w:lang w:val="en-GB"/>
        </w:rPr>
        <w:t>AgNO</w:t>
      </w:r>
      <w:r w:rsidRPr="00EA0192">
        <w:rPr>
          <w:vertAlign w:val="subscript"/>
        </w:rPr>
        <w:t>3</w:t>
      </w:r>
      <w:r w:rsidRPr="00EA0192">
        <w:t>(</w:t>
      </w:r>
      <w:r w:rsidRPr="00D13214">
        <w:rPr>
          <w:lang w:val="en-GB"/>
        </w:rPr>
        <w:t>aq</w:t>
      </w:r>
      <w:r w:rsidRPr="00EA0192">
        <w:t xml:space="preserve">) + </w:t>
      </w:r>
      <w:r w:rsidRPr="00D13214">
        <w:rPr>
          <w:lang w:val="en-GB"/>
        </w:rPr>
        <w:t>KI</w:t>
      </w:r>
      <w:r w:rsidRPr="00EA0192">
        <w:t>(</w:t>
      </w:r>
      <w:r w:rsidRPr="00D13214">
        <w:rPr>
          <w:lang w:val="en-GB"/>
        </w:rPr>
        <w:t>aq</w:t>
      </w:r>
      <w:r w:rsidR="00EA0192">
        <w:t>) →</w:t>
      </w:r>
      <w:r w:rsidR="00EA0192" w:rsidRPr="00EA0192">
        <w:t xml:space="preserve">                 </w:t>
      </w:r>
      <w:r w:rsidRPr="00D13214">
        <w:t>γ</w:t>
      </w:r>
      <w:r w:rsidRPr="00EA0192">
        <w:t xml:space="preserve">) </w:t>
      </w:r>
      <w:r w:rsidRPr="00D13214">
        <w:rPr>
          <w:lang w:val="en-GB"/>
        </w:rPr>
        <w:t>Cl</w:t>
      </w:r>
      <w:r w:rsidRPr="00EA0192">
        <w:rPr>
          <w:vertAlign w:val="subscript"/>
        </w:rPr>
        <w:t>2</w:t>
      </w:r>
      <w:r w:rsidRPr="00EA0192">
        <w:t>(</w:t>
      </w:r>
      <w:r w:rsidRPr="00D13214">
        <w:rPr>
          <w:lang w:val="en-GB"/>
        </w:rPr>
        <w:t>g</w:t>
      </w:r>
      <w:r w:rsidRPr="00EA0192">
        <w:t xml:space="preserve">) + </w:t>
      </w:r>
      <w:r w:rsidRPr="00D13214">
        <w:rPr>
          <w:lang w:val="en-GB"/>
        </w:rPr>
        <w:t>NaBr</w:t>
      </w:r>
      <w:r w:rsidRPr="00EA0192">
        <w:t>(</w:t>
      </w:r>
      <w:r w:rsidRPr="00D13214">
        <w:rPr>
          <w:lang w:val="en-GB"/>
        </w:rPr>
        <w:t>aq</w:t>
      </w:r>
      <w:r w:rsidR="00EA0192">
        <w:t>) →</w:t>
      </w:r>
    </w:p>
    <w:p w:rsidR="00D13214" w:rsidRPr="00D13214" w:rsidRDefault="005637C2" w:rsidP="00D13214">
      <w:pPr>
        <w:spacing w:line="360" w:lineRule="auto"/>
        <w:jc w:val="both"/>
      </w:pPr>
      <w:r>
        <w:rPr>
          <w:b/>
          <w:bCs/>
        </w:rPr>
        <w:t>2</w:t>
      </w:r>
      <w:r w:rsidR="00EA0192" w:rsidRPr="00530D28">
        <w:rPr>
          <w:b/>
          <w:bCs/>
        </w:rPr>
        <w:t>49</w:t>
      </w:r>
      <w:r w:rsidRPr="00E95E33">
        <w:rPr>
          <w:b/>
          <w:bCs/>
        </w:rPr>
        <w:t>)</w:t>
      </w:r>
      <w:r>
        <w:rPr>
          <w:b/>
          <w:bCs/>
        </w:rPr>
        <w:t xml:space="preserve"> </w:t>
      </w:r>
      <w:r w:rsidR="00D13214" w:rsidRPr="00D13214">
        <w:rPr>
          <w:b/>
        </w:rPr>
        <w:t>2.1.</w:t>
      </w:r>
      <w:r w:rsidR="00D13214" w:rsidRPr="00D13214">
        <w:t xml:space="preserve"> </w:t>
      </w:r>
      <w:r w:rsidR="00D13214" w:rsidRPr="00D13214">
        <w:rPr>
          <w:i/>
        </w:rPr>
        <w:t>Ποιες από τις επόμενες προτάσεις είναι σωστές (Σ) και ποιες λανθασμένες (Λ);</w:t>
      </w:r>
      <w:r w:rsidR="00D13214" w:rsidRPr="00D13214">
        <w:t xml:space="preserve"> </w:t>
      </w:r>
    </w:p>
    <w:p w:rsidR="00D13214" w:rsidRPr="00D13214" w:rsidRDefault="00D13214" w:rsidP="00D13214">
      <w:pPr>
        <w:spacing w:line="360" w:lineRule="auto"/>
        <w:jc w:val="both"/>
      </w:pPr>
      <w:r w:rsidRPr="00D13214">
        <w:t xml:space="preserve">α) Τα στοιχεία μιας περιόδου έχουν τον ίδιο αριθμό ηλεκτρονίων στην εξωτερική στιβάδα τους. </w:t>
      </w:r>
    </w:p>
    <w:p w:rsidR="00D13214" w:rsidRPr="00D13214" w:rsidRDefault="00D13214" w:rsidP="00D13214">
      <w:pPr>
        <w:spacing w:line="360" w:lineRule="auto"/>
        <w:jc w:val="both"/>
      </w:pPr>
      <w:r w:rsidRPr="00D13214">
        <w:t xml:space="preserve">β) Tα άτομα </w:t>
      </w:r>
      <w:r w:rsidRPr="00D13214">
        <w:rPr>
          <w:position w:val="-12"/>
        </w:rPr>
        <w:object w:dxaOrig="400" w:dyaOrig="380">
          <v:shape id="_x0000_i1075" type="#_x0000_t75" style="width:20.15pt;height:19pt" o:ole="">
            <v:imagedata r:id="rId190" o:title=""/>
          </v:shape>
          <o:OLEObject Type="Embed" ProgID="Equation.DSMT4" ShapeID="_x0000_i1075" DrawAspect="Content" ObjectID="_1489917610" r:id="rId191"/>
        </w:object>
      </w:r>
      <w:r w:rsidRPr="00D13214">
        <w:t xml:space="preserve"> και </w:t>
      </w:r>
      <w:r w:rsidRPr="00D13214">
        <w:rPr>
          <w:position w:val="-12"/>
        </w:rPr>
        <w:object w:dxaOrig="380" w:dyaOrig="380">
          <v:shape id="_x0000_i1076" type="#_x0000_t75" style="width:19pt;height:19pt" o:ole="">
            <v:imagedata r:id="rId192" o:title=""/>
          </v:shape>
          <o:OLEObject Type="Embed" ProgID="Equation.DSMT4" ShapeID="_x0000_i1076" DrawAspect="Content" ObjectID="_1489917611" r:id="rId193"/>
        </w:object>
      </w:r>
      <w:r w:rsidRPr="00D13214">
        <w:t xml:space="preserve"> είναι ισότοπα.</w:t>
      </w:r>
      <w:r w:rsidR="00EA0192">
        <w:t xml:space="preserve"> </w:t>
      </w:r>
      <w:r w:rsidR="00EA0192" w:rsidRPr="00EA0192">
        <w:t xml:space="preserve">                  </w:t>
      </w:r>
      <w:r w:rsidRPr="00D13214">
        <w:t xml:space="preserve">γ) Η ένωση μεταξύ </w:t>
      </w:r>
      <w:r w:rsidRPr="00D13214">
        <w:rPr>
          <w:vertAlign w:val="subscript"/>
        </w:rPr>
        <w:t>19</w:t>
      </w:r>
      <w:r w:rsidRPr="00D13214">
        <w:t xml:space="preserve">Κ και </w:t>
      </w:r>
      <w:r w:rsidRPr="00D13214">
        <w:rPr>
          <w:vertAlign w:val="subscript"/>
        </w:rPr>
        <w:t>9</w:t>
      </w:r>
      <w:r w:rsidRPr="00D13214">
        <w:t xml:space="preserve">F είναι ιοντική. </w:t>
      </w:r>
    </w:p>
    <w:p w:rsidR="00D13214" w:rsidRPr="00EA0192" w:rsidRDefault="00D13214" w:rsidP="00D13214">
      <w:pPr>
        <w:spacing w:line="360" w:lineRule="auto"/>
        <w:jc w:val="both"/>
      </w:pPr>
      <w:r w:rsidRPr="00D13214">
        <w:t>Να αιτιολογήσετε τις απαντήσε</w:t>
      </w:r>
      <w:r w:rsidR="00EA0192">
        <w:t xml:space="preserve">ις σας σε όλες τις περιπτώσεις </w:t>
      </w:r>
    </w:p>
    <w:p w:rsidR="00D13214" w:rsidRPr="00D13214" w:rsidRDefault="00D13214" w:rsidP="00D13214">
      <w:pPr>
        <w:spacing w:line="360" w:lineRule="auto"/>
        <w:jc w:val="both"/>
      </w:pPr>
      <w:r w:rsidRPr="00D13214">
        <w:rPr>
          <w:b/>
        </w:rPr>
        <w:t>2.2.</w:t>
      </w:r>
      <w:r w:rsidRPr="00D13214">
        <w:t xml:space="preserve"> Να συμπληρώσετε τις χημικές εξισώσεις (προϊόντα και συντελεστές) των παρακάτω χημικών αντιδράσεων που γίνονται όλες. </w:t>
      </w:r>
    </w:p>
    <w:p w:rsidR="00D13214" w:rsidRPr="00D13214" w:rsidRDefault="00D13214" w:rsidP="00D13214">
      <w:pPr>
        <w:spacing w:line="360" w:lineRule="auto"/>
        <w:jc w:val="both"/>
      </w:pPr>
      <w:r w:rsidRPr="00D13214">
        <w:t>α) NH</w:t>
      </w:r>
      <w:r w:rsidRPr="00D13214">
        <w:rPr>
          <w:vertAlign w:val="subscript"/>
        </w:rPr>
        <w:t>4</w:t>
      </w:r>
      <w:r w:rsidRPr="00D13214">
        <w:t>Cl(aq) + Ca(OH)</w:t>
      </w:r>
      <w:r w:rsidRPr="00D13214">
        <w:rPr>
          <w:vertAlign w:val="subscript"/>
        </w:rPr>
        <w:t>2</w:t>
      </w:r>
      <w:r w:rsidRPr="00D13214">
        <w:t>(a</w:t>
      </w:r>
      <w:r w:rsidR="00EA0192">
        <w:t xml:space="preserve">q) → </w:t>
      </w:r>
      <w:r w:rsidR="00EA0192" w:rsidRPr="00EA0192">
        <w:t xml:space="preserve">               </w:t>
      </w:r>
      <w:r w:rsidRPr="00D13214">
        <w:t>β</w:t>
      </w:r>
      <w:r w:rsidRPr="00EA0192">
        <w:t xml:space="preserve">) </w:t>
      </w:r>
      <w:r w:rsidRPr="00D13214">
        <w:rPr>
          <w:lang w:val="en-GB"/>
        </w:rPr>
        <w:t>Fe</w:t>
      </w:r>
      <w:r w:rsidRPr="00EA0192">
        <w:t>(</w:t>
      </w:r>
      <w:r w:rsidRPr="00D13214">
        <w:rPr>
          <w:lang w:val="en-GB"/>
        </w:rPr>
        <w:t>NO</w:t>
      </w:r>
      <w:r w:rsidRPr="00EA0192">
        <w:rPr>
          <w:vertAlign w:val="subscript"/>
        </w:rPr>
        <w:t>3</w:t>
      </w:r>
      <w:r w:rsidRPr="00EA0192">
        <w:t>)</w:t>
      </w:r>
      <w:r w:rsidRPr="00EA0192">
        <w:rPr>
          <w:vertAlign w:val="subscript"/>
        </w:rPr>
        <w:t>3</w:t>
      </w:r>
      <w:r w:rsidRPr="00EA0192">
        <w:t>(</w:t>
      </w:r>
      <w:r w:rsidRPr="00D13214">
        <w:rPr>
          <w:lang w:val="en-GB"/>
        </w:rPr>
        <w:t>aq</w:t>
      </w:r>
      <w:r w:rsidRPr="00EA0192">
        <w:t xml:space="preserve">) + </w:t>
      </w:r>
      <w:r w:rsidRPr="00D13214">
        <w:rPr>
          <w:lang w:val="en-GB"/>
        </w:rPr>
        <w:t>KOH</w:t>
      </w:r>
      <w:r w:rsidRPr="00EA0192">
        <w:t>(</w:t>
      </w:r>
      <w:r w:rsidRPr="00D13214">
        <w:rPr>
          <w:lang w:val="en-GB"/>
        </w:rPr>
        <w:t>aq</w:t>
      </w:r>
      <w:r w:rsidR="00EA0192">
        <w:t xml:space="preserve">) →  </w:t>
      </w:r>
      <w:r w:rsidR="00EA0192" w:rsidRPr="00EA0192">
        <w:t xml:space="preserve">               </w:t>
      </w:r>
      <w:r w:rsidRPr="00D13214">
        <w:t xml:space="preserve">γ) Zn(s) + HCl(aq) → </w:t>
      </w:r>
    </w:p>
    <w:p w:rsidR="00D13214" w:rsidRPr="00EA0192" w:rsidRDefault="00D13214" w:rsidP="00D13214">
      <w:pPr>
        <w:spacing w:line="360" w:lineRule="auto"/>
        <w:jc w:val="both"/>
      </w:pPr>
      <w:r w:rsidRPr="00D13214">
        <w:t>Να αναφέρετε το λόγο που γί</w:t>
      </w:r>
      <w:r w:rsidR="00EA0192">
        <w:t xml:space="preserve">νονται οι αντιδράσεις α και β. </w:t>
      </w:r>
    </w:p>
    <w:p w:rsidR="00D13214" w:rsidRPr="00D13214" w:rsidRDefault="00A5714E" w:rsidP="00D13214">
      <w:pPr>
        <w:spacing w:line="360" w:lineRule="auto"/>
        <w:jc w:val="both"/>
      </w:pPr>
      <w:r>
        <w:rPr>
          <w:b/>
          <w:bCs/>
        </w:rPr>
        <w:t>25</w:t>
      </w:r>
      <w:r w:rsidR="00EA0192" w:rsidRPr="00530D28">
        <w:rPr>
          <w:b/>
          <w:bCs/>
        </w:rPr>
        <w:t>0</w:t>
      </w:r>
      <w:r w:rsidRPr="00E95E33">
        <w:rPr>
          <w:b/>
          <w:bCs/>
        </w:rPr>
        <w:t>)</w:t>
      </w:r>
      <w:r>
        <w:rPr>
          <w:b/>
          <w:bCs/>
        </w:rPr>
        <w:t xml:space="preserve"> </w:t>
      </w:r>
      <w:r w:rsidR="00D13214" w:rsidRPr="00D13214">
        <w:rPr>
          <w:b/>
        </w:rPr>
        <w:t>2.1.</w:t>
      </w:r>
      <w:r w:rsidR="00D13214" w:rsidRPr="00D13214">
        <w:t xml:space="preserve"> </w:t>
      </w:r>
      <w:r w:rsidR="00D13214" w:rsidRPr="00D13214">
        <w:rPr>
          <w:i/>
        </w:rPr>
        <w:t>Να χαρακτηρίσετε τις επόμενες προτάσεις ως σωστές (Σ) ή λανθασμένες (Λ);</w:t>
      </w:r>
      <w:r w:rsidR="00D13214" w:rsidRPr="00D13214">
        <w:t xml:space="preserve"> </w:t>
      </w:r>
    </w:p>
    <w:p w:rsidR="00D13214" w:rsidRPr="00D13214" w:rsidRDefault="00D13214" w:rsidP="00D13214">
      <w:pPr>
        <w:spacing w:line="360" w:lineRule="auto"/>
        <w:jc w:val="both"/>
      </w:pPr>
      <w:r w:rsidRPr="00D13214">
        <w:t>α) 2 mol CO</w:t>
      </w:r>
      <w:r w:rsidRPr="00D13214">
        <w:rPr>
          <w:vertAlign w:val="subscript"/>
        </w:rPr>
        <w:t>2</w:t>
      </w:r>
      <w:r w:rsidRPr="00D13214">
        <w:t xml:space="preserve"> περιέχουν 2Ν</w:t>
      </w:r>
      <w:r w:rsidRPr="00D13214">
        <w:rPr>
          <w:vertAlign w:val="subscript"/>
        </w:rPr>
        <w:t>Α</w:t>
      </w:r>
      <w:r w:rsidRPr="00D13214">
        <w:t xml:space="preserve"> μόρια. </w:t>
      </w:r>
    </w:p>
    <w:p w:rsidR="00D13214" w:rsidRPr="00D13214" w:rsidRDefault="00D13214" w:rsidP="00D13214">
      <w:pPr>
        <w:spacing w:line="360" w:lineRule="auto"/>
        <w:jc w:val="both"/>
      </w:pPr>
      <w:r w:rsidRPr="00D13214">
        <w:t xml:space="preserve">β) Ένα μείγμα είναι πάντοτε ετερογενές </w:t>
      </w:r>
    </w:p>
    <w:p w:rsidR="00D13214" w:rsidRPr="00D13214" w:rsidRDefault="00D13214" w:rsidP="00D13214">
      <w:pPr>
        <w:spacing w:line="360" w:lineRule="auto"/>
        <w:jc w:val="both"/>
      </w:pPr>
      <w:r w:rsidRPr="00D13214">
        <w:t xml:space="preserve">γ) Το </w:t>
      </w:r>
      <w:r w:rsidRPr="00D13214">
        <w:rPr>
          <w:vertAlign w:val="subscript"/>
        </w:rPr>
        <w:t>19</w:t>
      </w:r>
      <w:r w:rsidRPr="00D13214">
        <w:t>Κ</w:t>
      </w:r>
      <w:r w:rsidRPr="00D13214">
        <w:rPr>
          <w:vertAlign w:val="superscript"/>
        </w:rPr>
        <w:t>+</w:t>
      </w:r>
      <w:r w:rsidRPr="00D13214">
        <w:t xml:space="preserve"> έχει τον ίδιο αριθμό ηλεκτρονίων με το </w:t>
      </w:r>
      <w:r w:rsidRPr="00D13214">
        <w:rPr>
          <w:vertAlign w:val="subscript"/>
        </w:rPr>
        <w:t>17</w:t>
      </w:r>
      <w:r w:rsidRPr="00D13214">
        <w:t>Cl</w:t>
      </w:r>
      <w:r w:rsidRPr="00D13214">
        <w:rPr>
          <w:vertAlign w:val="superscript"/>
        </w:rPr>
        <w:t>-</w:t>
      </w:r>
      <w:r w:rsidRPr="00D13214">
        <w:t xml:space="preserve"> </w:t>
      </w:r>
    </w:p>
    <w:p w:rsidR="00D13214" w:rsidRPr="00D13214" w:rsidRDefault="00D13214" w:rsidP="00D13214">
      <w:pPr>
        <w:spacing w:line="360" w:lineRule="auto"/>
        <w:jc w:val="both"/>
      </w:pPr>
      <w:r w:rsidRPr="00D13214">
        <w:lastRenderedPageBreak/>
        <w:t xml:space="preserve">Να αιτιολογήσετε τις απαντήσε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626B93" w:rsidRDefault="00626B93" w:rsidP="00626B93">
      <w:pPr>
        <w:spacing w:line="360" w:lineRule="auto"/>
        <w:jc w:val="both"/>
        <w:rPr>
          <w:lang w:val="en-GB"/>
        </w:rPr>
      </w:pPr>
      <w:r w:rsidRPr="00626B93">
        <w:t>α</w:t>
      </w:r>
      <w:r w:rsidRPr="00626B93">
        <w:rPr>
          <w:lang w:val="en-GB"/>
        </w:rPr>
        <w:t>) Cl</w:t>
      </w:r>
      <w:r w:rsidRPr="00626B93">
        <w:rPr>
          <w:vertAlign w:val="subscript"/>
          <w:lang w:val="en-GB"/>
        </w:rPr>
        <w:t>2</w:t>
      </w:r>
      <w:r w:rsidRPr="00626B93">
        <w:rPr>
          <w:lang w:val="en-GB"/>
        </w:rPr>
        <w:t>(g) + CaI</w:t>
      </w:r>
      <w:r w:rsidRPr="00626B93">
        <w:rPr>
          <w:vertAlign w:val="subscript"/>
          <w:lang w:val="en-GB"/>
        </w:rPr>
        <w:t>2</w:t>
      </w:r>
      <w:r w:rsidR="00EA0192">
        <w:rPr>
          <w:lang w:val="en-GB"/>
        </w:rPr>
        <w:t xml:space="preserve">(aq) →           </w:t>
      </w:r>
      <w:r w:rsidRPr="00626B93">
        <w:t>β</w:t>
      </w:r>
      <w:r w:rsidRPr="00626B93">
        <w:rPr>
          <w:lang w:val="en-GB"/>
        </w:rPr>
        <w:t>) Na</w:t>
      </w:r>
      <w:r w:rsidRPr="00626B93">
        <w:rPr>
          <w:vertAlign w:val="subscript"/>
          <w:lang w:val="en-GB"/>
        </w:rPr>
        <w:t>2</w:t>
      </w:r>
      <w:r w:rsidRPr="00626B93">
        <w:rPr>
          <w:lang w:val="en-GB"/>
        </w:rPr>
        <w:t>CO</w:t>
      </w:r>
      <w:r w:rsidRPr="00626B93">
        <w:rPr>
          <w:vertAlign w:val="subscript"/>
          <w:lang w:val="en-GB"/>
        </w:rPr>
        <w:t>3</w:t>
      </w:r>
      <w:r w:rsidRPr="00626B93">
        <w:rPr>
          <w:lang w:val="en-GB"/>
        </w:rPr>
        <w:t>(aq) + Ca(OH)</w:t>
      </w:r>
      <w:r w:rsidRPr="00626B93">
        <w:rPr>
          <w:vertAlign w:val="subscript"/>
          <w:lang w:val="en-GB"/>
        </w:rPr>
        <w:t>2</w:t>
      </w:r>
      <w:r w:rsidR="00EA0192">
        <w:rPr>
          <w:lang w:val="en-GB"/>
        </w:rPr>
        <w:t xml:space="preserve">(aq) →                        </w:t>
      </w:r>
      <w:r w:rsidRPr="00626B93">
        <w:t>γ</w:t>
      </w:r>
      <w:r w:rsidRPr="00626B93">
        <w:rPr>
          <w:lang w:val="en-GB"/>
        </w:rPr>
        <w:t>) Fe(NO</w:t>
      </w:r>
      <w:r w:rsidRPr="00626B93">
        <w:rPr>
          <w:vertAlign w:val="subscript"/>
          <w:lang w:val="en-GB"/>
        </w:rPr>
        <w:t>3</w:t>
      </w:r>
      <w:r w:rsidRPr="00626B93">
        <w:rPr>
          <w:lang w:val="en-GB"/>
        </w:rPr>
        <w:t>)</w:t>
      </w:r>
      <w:r w:rsidRPr="00626B93">
        <w:rPr>
          <w:vertAlign w:val="subscript"/>
          <w:lang w:val="en-GB"/>
        </w:rPr>
        <w:t>2</w:t>
      </w:r>
      <w:r w:rsidRPr="00626B93">
        <w:rPr>
          <w:lang w:val="en-GB"/>
        </w:rPr>
        <w:t>(aq) + H</w:t>
      </w:r>
      <w:r w:rsidRPr="00626B93">
        <w:rPr>
          <w:vertAlign w:val="subscript"/>
          <w:lang w:val="en-GB"/>
        </w:rPr>
        <w:t>2</w:t>
      </w:r>
      <w:r w:rsidRPr="00626B93">
        <w:rPr>
          <w:lang w:val="en-GB"/>
        </w:rPr>
        <w:t>S(aq) →</w:t>
      </w:r>
    </w:p>
    <w:p w:rsidR="00626B93" w:rsidRPr="00EA0192" w:rsidRDefault="00626B93" w:rsidP="00626B93">
      <w:pPr>
        <w:spacing w:line="360" w:lineRule="auto"/>
        <w:jc w:val="both"/>
      </w:pPr>
      <w:r w:rsidRPr="00626B93">
        <w:t>Να αναφέρετε το λόγο που γί</w:t>
      </w:r>
      <w:r w:rsidR="00EA0192">
        <w:t xml:space="preserve">νονται οι αντιδράσεις α και γ. </w:t>
      </w:r>
    </w:p>
    <w:p w:rsidR="00626B93" w:rsidRPr="00626B93" w:rsidRDefault="00A5714E" w:rsidP="00626B93">
      <w:pPr>
        <w:spacing w:line="360" w:lineRule="auto"/>
        <w:jc w:val="both"/>
      </w:pPr>
      <w:r>
        <w:rPr>
          <w:b/>
          <w:bCs/>
        </w:rPr>
        <w:t>25</w:t>
      </w:r>
      <w:r w:rsidR="00EA0192" w:rsidRPr="00530D28">
        <w:rPr>
          <w:b/>
          <w:bCs/>
        </w:rPr>
        <w:t>1</w:t>
      </w:r>
      <w:r w:rsidRPr="00E95E33">
        <w:rPr>
          <w:b/>
          <w:bCs/>
        </w:rPr>
        <w:t>)</w:t>
      </w:r>
      <w:r>
        <w:rPr>
          <w:b/>
          <w:bCs/>
        </w:rPr>
        <w:t xml:space="preserve"> </w:t>
      </w:r>
      <w:r w:rsidR="00626B93" w:rsidRPr="00626B93">
        <w:rPr>
          <w:b/>
        </w:rPr>
        <w:t>2.1.</w:t>
      </w:r>
      <w:r w:rsidR="00626B93" w:rsidRPr="00626B93">
        <w:t xml:space="preserve"> </w:t>
      </w:r>
      <w:r w:rsidR="00626B93" w:rsidRPr="00626B93">
        <w:rPr>
          <w:i/>
        </w:rPr>
        <w:t xml:space="preserve">Να χαρακτηρίσετε τις επόμενες προτάσεις ως σωστές (Σ) ή λανθασμένες (Λ); </w:t>
      </w:r>
    </w:p>
    <w:p w:rsidR="00626B93" w:rsidRPr="00626B93" w:rsidRDefault="00626B93" w:rsidP="00626B93">
      <w:pPr>
        <w:spacing w:line="360" w:lineRule="auto"/>
        <w:jc w:val="both"/>
      </w:pPr>
      <w:r w:rsidRPr="00626B93">
        <w:t>α) Τo χλώριο (</w:t>
      </w:r>
      <w:r w:rsidRPr="00626B93">
        <w:rPr>
          <w:vertAlign w:val="subscript"/>
        </w:rPr>
        <w:t>17</w:t>
      </w:r>
      <w:r w:rsidRPr="00626B93">
        <w:t xml:space="preserve">Cl), μπορεί να σχηματίσει ομοιοπολικούς και ιοντικούς δεσμούς. </w:t>
      </w:r>
    </w:p>
    <w:p w:rsidR="00626B93" w:rsidRPr="00626B93" w:rsidRDefault="00626B93" w:rsidP="00626B93">
      <w:pPr>
        <w:spacing w:line="360" w:lineRule="auto"/>
        <w:jc w:val="both"/>
      </w:pPr>
      <w:r w:rsidRPr="00626B93">
        <w:t xml:space="preserve">β) Η ηλεκτραρνητικότητα καθορίζει την τάση των ατόμων να αποβάλλουν ηλεκτρόνια. </w:t>
      </w:r>
    </w:p>
    <w:p w:rsidR="00626B93" w:rsidRPr="00626B93" w:rsidRDefault="00626B93" w:rsidP="00626B93">
      <w:pPr>
        <w:spacing w:line="360" w:lineRule="auto"/>
        <w:jc w:val="both"/>
      </w:pPr>
      <w:r w:rsidRPr="00626B93">
        <w:t xml:space="preserve">γ) Το </w:t>
      </w:r>
      <w:r w:rsidRPr="00626B93">
        <w:rPr>
          <w:vertAlign w:val="subscript"/>
        </w:rPr>
        <w:t>17</w:t>
      </w:r>
      <w:r w:rsidRPr="00626B93">
        <w:t xml:space="preserve">Cl προσλαμβάνει ηλεκτρόνια ευκολότερα από το </w:t>
      </w:r>
      <w:r w:rsidRPr="00626B93">
        <w:rPr>
          <w:vertAlign w:val="subscript"/>
        </w:rPr>
        <w:t>9</w:t>
      </w:r>
      <w:r w:rsidRPr="00626B93">
        <w:t xml:space="preserve">F. </w:t>
      </w:r>
    </w:p>
    <w:p w:rsidR="00626B93" w:rsidRPr="00EA0192" w:rsidRDefault="00626B93" w:rsidP="00626B93">
      <w:pPr>
        <w:spacing w:line="360" w:lineRule="auto"/>
        <w:jc w:val="both"/>
      </w:pPr>
      <w:r w:rsidRPr="00626B93">
        <w:t>Να αιτιολογήσετε τις απαντήσεις σας σε όλες τις περιπτώσεις</w:t>
      </w:r>
      <w:r w:rsidR="00EA0192">
        <w:t xml:space="preserve">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626B93" w:rsidRDefault="00626B93" w:rsidP="00626B93">
      <w:pPr>
        <w:spacing w:line="360" w:lineRule="auto"/>
        <w:jc w:val="both"/>
        <w:rPr>
          <w:lang w:val="en-GB"/>
        </w:rPr>
      </w:pPr>
      <w:r w:rsidRPr="00626B93">
        <w:t>α</w:t>
      </w:r>
      <w:r w:rsidRPr="00626B93">
        <w:rPr>
          <w:lang w:val="en-GB"/>
        </w:rPr>
        <w:t>) Cl</w:t>
      </w:r>
      <w:r w:rsidRPr="00626B93">
        <w:rPr>
          <w:vertAlign w:val="subscript"/>
          <w:lang w:val="en-GB"/>
        </w:rPr>
        <w:t>2</w:t>
      </w:r>
      <w:r w:rsidRPr="00626B93">
        <w:rPr>
          <w:lang w:val="en-GB"/>
        </w:rPr>
        <w:t>(g) + H</w:t>
      </w:r>
      <w:r w:rsidRPr="00626B93">
        <w:rPr>
          <w:vertAlign w:val="subscript"/>
          <w:lang w:val="en-GB"/>
        </w:rPr>
        <w:t>2</w:t>
      </w:r>
      <w:r w:rsidR="00EA0192">
        <w:rPr>
          <w:lang w:val="en-GB"/>
        </w:rPr>
        <w:t xml:space="preserve">S(aq) →                </w:t>
      </w:r>
      <w:r w:rsidRPr="00626B93">
        <w:t>β</w:t>
      </w:r>
      <w:r w:rsidRPr="00626B93">
        <w:rPr>
          <w:lang w:val="en-GB"/>
        </w:rPr>
        <w:t>) Na</w:t>
      </w:r>
      <w:r w:rsidRPr="00626B93">
        <w:t>ΟΗ</w:t>
      </w:r>
      <w:r w:rsidRPr="00626B93">
        <w:rPr>
          <w:lang w:val="en-GB"/>
        </w:rPr>
        <w:t>(aq) + H</w:t>
      </w:r>
      <w:r w:rsidRPr="00626B93">
        <w:rPr>
          <w:vertAlign w:val="subscript"/>
          <w:lang w:val="en-GB"/>
        </w:rPr>
        <w:t>2</w:t>
      </w:r>
      <w:r w:rsidRPr="00626B93">
        <w:rPr>
          <w:lang w:val="en-GB"/>
        </w:rPr>
        <w:t>SO</w:t>
      </w:r>
      <w:r w:rsidRPr="00626B93">
        <w:rPr>
          <w:vertAlign w:val="subscript"/>
          <w:lang w:val="en-GB"/>
        </w:rPr>
        <w:t>4</w:t>
      </w:r>
      <w:r w:rsidR="00EA0192">
        <w:rPr>
          <w:lang w:val="en-GB"/>
        </w:rPr>
        <w:t xml:space="preserve">(aq) →                    </w:t>
      </w:r>
      <w:r w:rsidRPr="00626B93">
        <w:t>γ</w:t>
      </w:r>
      <w:r w:rsidRPr="00626B93">
        <w:rPr>
          <w:lang w:val="en-GB"/>
        </w:rPr>
        <w:t>) Pb(NO</w:t>
      </w:r>
      <w:r w:rsidRPr="00626B93">
        <w:rPr>
          <w:vertAlign w:val="subscript"/>
          <w:lang w:val="en-GB"/>
        </w:rPr>
        <w:t>3</w:t>
      </w:r>
      <w:r w:rsidRPr="00626B93">
        <w:rPr>
          <w:lang w:val="en-GB"/>
        </w:rPr>
        <w:t>)</w:t>
      </w:r>
      <w:r w:rsidRPr="00626B93">
        <w:rPr>
          <w:vertAlign w:val="subscript"/>
          <w:lang w:val="en-GB"/>
        </w:rPr>
        <w:t>2</w:t>
      </w:r>
      <w:r w:rsidRPr="00626B93">
        <w:rPr>
          <w:lang w:val="en-GB"/>
        </w:rPr>
        <w:t xml:space="preserve">(aq) + </w:t>
      </w:r>
      <w:r w:rsidRPr="00626B93">
        <w:t>Κ</w:t>
      </w:r>
      <w:r w:rsidRPr="00626B93">
        <w:rPr>
          <w:vertAlign w:val="subscript"/>
          <w:lang w:val="en-GB"/>
        </w:rPr>
        <w:t>2</w:t>
      </w:r>
      <w:r w:rsidRPr="00626B93">
        <w:rPr>
          <w:lang w:val="en-GB"/>
        </w:rPr>
        <w:t>S(aq) →</w:t>
      </w:r>
    </w:p>
    <w:p w:rsidR="00626B93" w:rsidRPr="00EA0192" w:rsidRDefault="00626B93" w:rsidP="00EA0192">
      <w:pPr>
        <w:spacing w:line="360" w:lineRule="auto"/>
        <w:jc w:val="both"/>
      </w:pPr>
      <w:r w:rsidRPr="00626B93">
        <w:t>Να αναφέρετε το λόγο που γίνονται οι αντιδράσεις α και</w:t>
      </w:r>
      <w:r w:rsidR="00EA0192">
        <w:t xml:space="preserve"> γ. </w:t>
      </w:r>
    </w:p>
    <w:p w:rsidR="00626B93" w:rsidRPr="00626B93" w:rsidRDefault="00A5714E" w:rsidP="00626B93">
      <w:pPr>
        <w:spacing w:line="360" w:lineRule="auto"/>
        <w:jc w:val="both"/>
      </w:pPr>
      <w:r>
        <w:rPr>
          <w:b/>
          <w:bCs/>
        </w:rPr>
        <w:t>25</w:t>
      </w:r>
      <w:r w:rsidR="00EA0192" w:rsidRPr="00530D28">
        <w:rPr>
          <w:b/>
          <w:bCs/>
        </w:rPr>
        <w:t>2</w:t>
      </w:r>
      <w:r w:rsidRPr="00E95E33">
        <w:rPr>
          <w:b/>
          <w:bCs/>
        </w:rPr>
        <w:t>)</w:t>
      </w:r>
      <w:r>
        <w:rPr>
          <w:b/>
          <w:bCs/>
        </w:rPr>
        <w:t xml:space="preserve"> </w:t>
      </w:r>
      <w:r w:rsidR="00626B93" w:rsidRPr="00626B93">
        <w:rPr>
          <w:b/>
        </w:rPr>
        <w:t>2.1.</w:t>
      </w:r>
      <w:r w:rsidR="00626B93" w:rsidRPr="00626B93">
        <w:t xml:space="preserve"> </w:t>
      </w:r>
      <w:r w:rsidR="00626B93" w:rsidRPr="00626B93">
        <w:rPr>
          <w:i/>
        </w:rPr>
        <w:t>Ποιες από τις επόμενες προτάσεις είναι σωστές (Σ) και ποιες λανθασμένες (Λ);</w:t>
      </w:r>
      <w:r w:rsidR="00626B93" w:rsidRPr="00626B93">
        <w:t xml:space="preserve"> </w:t>
      </w:r>
    </w:p>
    <w:p w:rsidR="00626B93" w:rsidRPr="00626B93" w:rsidRDefault="00626B93" w:rsidP="00626B93">
      <w:pPr>
        <w:spacing w:line="360" w:lineRule="auto"/>
        <w:jc w:val="both"/>
      </w:pPr>
      <w:r w:rsidRPr="00626B93">
        <w:t xml:space="preserve">α) Τα στοιχεία μιας ομάδας έχουν τον ίδιο αριθμό ηλεκτρονίων. </w:t>
      </w:r>
    </w:p>
    <w:p w:rsidR="00626B93" w:rsidRPr="00626B93" w:rsidRDefault="00626B93" w:rsidP="00626B93">
      <w:pPr>
        <w:spacing w:line="360" w:lineRule="auto"/>
        <w:jc w:val="both"/>
      </w:pPr>
      <w:r w:rsidRPr="00626B93">
        <w:t>β) 1L Ο</w:t>
      </w:r>
      <w:r w:rsidRPr="00626B93">
        <w:rPr>
          <w:vertAlign w:val="subscript"/>
        </w:rPr>
        <w:t>2</w:t>
      </w:r>
      <w:r w:rsidRPr="00626B93">
        <w:t>(g) περιέχει περισσότερα μόρια απ’ ότι 1L Ν</w:t>
      </w:r>
      <w:r w:rsidRPr="00626B93">
        <w:rPr>
          <w:vertAlign w:val="subscript"/>
        </w:rPr>
        <w:t>2</w:t>
      </w:r>
      <w:r w:rsidRPr="00626B93">
        <w:t xml:space="preserve">(g) , στις ίδιες συνθήκες P, T. </w:t>
      </w:r>
    </w:p>
    <w:p w:rsidR="00626B93" w:rsidRPr="00626B93" w:rsidRDefault="00626B93" w:rsidP="00626B93">
      <w:pPr>
        <w:spacing w:line="360" w:lineRule="auto"/>
        <w:jc w:val="both"/>
      </w:pPr>
      <w:r w:rsidRPr="00626B93">
        <w:t xml:space="preserve">γ) Τα άτομα </w:t>
      </w:r>
      <w:r w:rsidRPr="00626B93">
        <w:rPr>
          <w:position w:val="-12"/>
        </w:rPr>
        <w:object w:dxaOrig="540" w:dyaOrig="380">
          <v:shape id="_x0000_i1077" type="#_x0000_t75" style="width:27.05pt;height:19pt" o:ole="">
            <v:imagedata r:id="rId194" o:title=""/>
          </v:shape>
          <o:OLEObject Type="Embed" ProgID="Equation.DSMT4" ShapeID="_x0000_i1077" DrawAspect="Content" ObjectID="_1489917612" r:id="rId195"/>
        </w:object>
      </w:r>
      <w:r w:rsidRPr="00626B93">
        <w:t xml:space="preserve"> και </w:t>
      </w:r>
      <w:r w:rsidRPr="00626B93">
        <w:rPr>
          <w:position w:val="-12"/>
        </w:rPr>
        <w:object w:dxaOrig="540" w:dyaOrig="380">
          <v:shape id="_x0000_i1078" type="#_x0000_t75" style="width:27.05pt;height:19pt" o:ole="">
            <v:imagedata r:id="rId196" o:title=""/>
          </v:shape>
          <o:OLEObject Type="Embed" ProgID="Equation.DSMT4" ShapeID="_x0000_i1078" DrawAspect="Content" ObjectID="_1489917613" r:id="rId197"/>
        </w:object>
      </w:r>
      <w:r w:rsidRPr="00626B93">
        <w:t xml:space="preserve"> είναι ισότοπα. </w:t>
      </w:r>
    </w:p>
    <w:p w:rsidR="00626B93" w:rsidRPr="00EA0192" w:rsidRDefault="00626B93" w:rsidP="00626B93">
      <w:pPr>
        <w:spacing w:line="360" w:lineRule="auto"/>
        <w:jc w:val="both"/>
      </w:pPr>
      <w:r w:rsidRPr="00626B93">
        <w:t>Να αιτιολογήσετε τις απαντήσε</w:t>
      </w:r>
      <w:r w:rsidR="00EA0192">
        <w:t xml:space="preserve">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EA0192" w:rsidRDefault="00626B93" w:rsidP="00626B93">
      <w:pPr>
        <w:spacing w:line="360" w:lineRule="auto"/>
        <w:jc w:val="both"/>
        <w:rPr>
          <w:lang w:val="en-GB"/>
        </w:rPr>
      </w:pPr>
      <w:r w:rsidRPr="00626B93">
        <w:t>α</w:t>
      </w:r>
      <w:r w:rsidRPr="00626B93">
        <w:rPr>
          <w:lang w:val="en-GB"/>
        </w:rPr>
        <w:t>) Na</w:t>
      </w:r>
      <w:r w:rsidRPr="00626B93">
        <w:rPr>
          <w:vertAlign w:val="subscript"/>
          <w:lang w:val="en-GB"/>
        </w:rPr>
        <w:t>2</w:t>
      </w:r>
      <w:r w:rsidRPr="00626B93">
        <w:rPr>
          <w:lang w:val="en-GB"/>
        </w:rPr>
        <w:t>SO</w:t>
      </w:r>
      <w:r w:rsidRPr="00626B93">
        <w:rPr>
          <w:vertAlign w:val="subscript"/>
          <w:lang w:val="en-GB"/>
        </w:rPr>
        <w:t>3</w:t>
      </w:r>
      <w:r w:rsidR="00EA0192">
        <w:rPr>
          <w:lang w:val="en-GB"/>
        </w:rPr>
        <w:t xml:space="preserve">(aq) + HCl(aq) →         </w:t>
      </w:r>
      <w:r w:rsidRPr="00626B93">
        <w:t>β</w:t>
      </w:r>
      <w:r w:rsidR="00EA0192">
        <w:rPr>
          <w:lang w:val="en-GB"/>
        </w:rPr>
        <w:t xml:space="preserve">) FeS(s) + HCl(aq) →                      </w:t>
      </w:r>
      <w:r w:rsidRPr="00626B93">
        <w:t>γ</w:t>
      </w:r>
      <w:r w:rsidRPr="00EA0192">
        <w:rPr>
          <w:lang w:val="en-US"/>
        </w:rPr>
        <w:t>) Zn(s) + HCl(aq) →</w:t>
      </w:r>
    </w:p>
    <w:p w:rsidR="00626B93" w:rsidRPr="00626B93" w:rsidRDefault="00626B93" w:rsidP="00626B93">
      <w:pPr>
        <w:spacing w:line="360" w:lineRule="auto"/>
        <w:jc w:val="both"/>
      </w:pPr>
      <w:r w:rsidRPr="00626B93">
        <w:t xml:space="preserve">Να αναφέρετε το λόγο που γίνονται οι αντιδράσεις α και γ. </w:t>
      </w:r>
    </w:p>
    <w:p w:rsidR="00626B93" w:rsidRPr="00626B93" w:rsidRDefault="00A5714E" w:rsidP="00626B93">
      <w:pPr>
        <w:spacing w:line="360" w:lineRule="auto"/>
        <w:jc w:val="both"/>
      </w:pPr>
      <w:r>
        <w:rPr>
          <w:b/>
          <w:bCs/>
        </w:rPr>
        <w:t>25</w:t>
      </w:r>
      <w:r w:rsidR="00EA0192" w:rsidRPr="00530D28">
        <w:rPr>
          <w:b/>
          <w:bCs/>
        </w:rPr>
        <w:t>3</w:t>
      </w:r>
      <w:r w:rsidRPr="00E95E33">
        <w:rPr>
          <w:b/>
          <w:bCs/>
        </w:rPr>
        <w:t>)</w:t>
      </w:r>
      <w:r>
        <w:rPr>
          <w:b/>
          <w:bCs/>
        </w:rPr>
        <w:t xml:space="preserve"> </w:t>
      </w:r>
      <w:r w:rsidR="00626B93" w:rsidRPr="00626B93">
        <w:rPr>
          <w:b/>
        </w:rPr>
        <w:t>2.1.</w:t>
      </w:r>
      <w:r w:rsidR="00626B93" w:rsidRPr="00626B93">
        <w:t xml:space="preserve"> </w:t>
      </w:r>
      <w:r w:rsidR="00626B93" w:rsidRPr="00626B93">
        <w:rPr>
          <w:i/>
        </w:rPr>
        <w:t>Να χαρακτηρίσετε τις επόμενες προτάσεις ως σωστές (Σ) ή λανθασμένες (Λ);</w:t>
      </w:r>
      <w:r w:rsidR="00626B93" w:rsidRPr="00626B93">
        <w:t xml:space="preserve"> </w:t>
      </w:r>
    </w:p>
    <w:p w:rsidR="00626B93" w:rsidRPr="00626B93" w:rsidRDefault="00626B93" w:rsidP="00626B93">
      <w:pPr>
        <w:spacing w:line="360" w:lineRule="auto"/>
        <w:jc w:val="both"/>
      </w:pPr>
      <w:r w:rsidRPr="00626B93">
        <w:t xml:space="preserve">α) Τα στοιχεία μιας περιόδου έχουν την ίδια ατομική ακτίνα. </w:t>
      </w:r>
    </w:p>
    <w:p w:rsidR="00626B93" w:rsidRPr="00626B93" w:rsidRDefault="00626B93" w:rsidP="00626B93">
      <w:pPr>
        <w:spacing w:line="360" w:lineRule="auto"/>
        <w:jc w:val="both"/>
      </w:pPr>
      <w:r w:rsidRPr="00626B93">
        <w:t>β) 1 mol μορίων Η</w:t>
      </w:r>
      <w:r w:rsidRPr="00626B93">
        <w:rPr>
          <w:vertAlign w:val="subscript"/>
        </w:rPr>
        <w:t>2</w:t>
      </w:r>
      <w:r w:rsidRPr="00626B93">
        <w:t xml:space="preserve"> [Α</w:t>
      </w:r>
      <w:r w:rsidRPr="00626B93">
        <w:rPr>
          <w:vertAlign w:val="subscript"/>
        </w:rPr>
        <w:t>r</w:t>
      </w:r>
      <w:r w:rsidRPr="00626B93">
        <w:t xml:space="preserve">(Η)=1] έχει μάζα 2 g. </w:t>
      </w:r>
    </w:p>
    <w:p w:rsidR="00626B93" w:rsidRPr="00626B93" w:rsidRDefault="00626B93" w:rsidP="00626B93">
      <w:pPr>
        <w:spacing w:line="360" w:lineRule="auto"/>
        <w:jc w:val="both"/>
      </w:pPr>
      <w:r w:rsidRPr="00626B93">
        <w:t>γ) To νάτριο (</w:t>
      </w:r>
      <w:r w:rsidRPr="00626B93">
        <w:rPr>
          <w:vertAlign w:val="subscript"/>
        </w:rPr>
        <w:t>11</w:t>
      </w:r>
      <w:r w:rsidRPr="00626B93">
        <w:t xml:space="preserve">Na), δεν μπορεί να σχηματίσει ομοιοπολικές ενώσεις. </w:t>
      </w:r>
    </w:p>
    <w:p w:rsidR="00626B93" w:rsidRPr="00EA0192" w:rsidRDefault="00626B93" w:rsidP="00626B93">
      <w:pPr>
        <w:spacing w:line="360" w:lineRule="auto"/>
        <w:jc w:val="both"/>
      </w:pPr>
      <w:r w:rsidRPr="00626B93">
        <w:t>Να αιτιολογήσετε τις απαντήσε</w:t>
      </w:r>
      <w:r w:rsidR="00EA0192">
        <w:t xml:space="preserve">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EA0192" w:rsidRDefault="00626B93" w:rsidP="00626B93">
      <w:pPr>
        <w:spacing w:line="360" w:lineRule="auto"/>
        <w:jc w:val="both"/>
      </w:pPr>
      <w:r w:rsidRPr="00626B93">
        <w:t>α</w:t>
      </w:r>
      <w:r w:rsidRPr="00EA0192">
        <w:t>) (</w:t>
      </w:r>
      <w:r w:rsidRPr="00626B93">
        <w:rPr>
          <w:lang w:val="en-GB"/>
        </w:rPr>
        <w:t>NH</w:t>
      </w:r>
      <w:r w:rsidRPr="00EA0192">
        <w:rPr>
          <w:vertAlign w:val="subscript"/>
        </w:rPr>
        <w:t>4</w:t>
      </w:r>
      <w:r w:rsidRPr="00EA0192">
        <w:t>)</w:t>
      </w:r>
      <w:r w:rsidRPr="00EA0192">
        <w:rPr>
          <w:vertAlign w:val="subscript"/>
        </w:rPr>
        <w:t>2</w:t>
      </w:r>
      <w:r w:rsidRPr="00626B93">
        <w:rPr>
          <w:lang w:val="en-GB"/>
        </w:rPr>
        <w:t>SO</w:t>
      </w:r>
      <w:r w:rsidRPr="00EA0192">
        <w:rPr>
          <w:vertAlign w:val="subscript"/>
        </w:rPr>
        <w:t>4</w:t>
      </w:r>
      <w:r w:rsidR="00EA0192" w:rsidRPr="00EA0192">
        <w:t>(</w:t>
      </w:r>
      <w:r w:rsidR="00EA0192">
        <w:rPr>
          <w:lang w:val="en-GB"/>
        </w:rPr>
        <w:t>aq</w:t>
      </w:r>
      <w:r w:rsidR="00EA0192" w:rsidRPr="00EA0192">
        <w:t xml:space="preserve">) + </w:t>
      </w:r>
      <w:r w:rsidR="00EA0192">
        <w:rPr>
          <w:lang w:val="en-GB"/>
        </w:rPr>
        <w:t>NaOH</w:t>
      </w:r>
      <w:r w:rsidR="00EA0192" w:rsidRPr="00EA0192">
        <w:t>(</w:t>
      </w:r>
      <w:r w:rsidR="00EA0192">
        <w:rPr>
          <w:lang w:val="en-GB"/>
        </w:rPr>
        <w:t>aq</w:t>
      </w:r>
      <w:r w:rsidR="00EA0192" w:rsidRPr="00EA0192">
        <w:t xml:space="preserve">) →               </w:t>
      </w:r>
      <w:r w:rsidRPr="00626B93">
        <w:t>β</w:t>
      </w:r>
      <w:r w:rsidRPr="00EA0192">
        <w:t xml:space="preserve">) </w:t>
      </w:r>
      <w:r w:rsidRPr="00626B93">
        <w:rPr>
          <w:lang w:val="en-GB"/>
        </w:rPr>
        <w:t>HCl</w:t>
      </w:r>
      <w:r w:rsidRPr="00EA0192">
        <w:t>(</w:t>
      </w:r>
      <w:r w:rsidRPr="00626B93">
        <w:rPr>
          <w:lang w:val="en-GB"/>
        </w:rPr>
        <w:t>aq</w:t>
      </w:r>
      <w:r w:rsidRPr="00EA0192">
        <w:t xml:space="preserve">) + </w:t>
      </w:r>
      <w:r w:rsidRPr="00626B93">
        <w:rPr>
          <w:lang w:val="en-GB"/>
        </w:rPr>
        <w:t>Na</w:t>
      </w:r>
      <w:r w:rsidRPr="00EA0192">
        <w:rPr>
          <w:vertAlign w:val="subscript"/>
        </w:rPr>
        <w:t>2</w:t>
      </w:r>
      <w:r w:rsidRPr="00626B93">
        <w:rPr>
          <w:lang w:val="en-GB"/>
        </w:rPr>
        <w:t>CO</w:t>
      </w:r>
      <w:r w:rsidRPr="00EA0192">
        <w:rPr>
          <w:vertAlign w:val="subscript"/>
        </w:rPr>
        <w:t>3</w:t>
      </w:r>
      <w:r w:rsidR="00EA0192" w:rsidRPr="00EA0192">
        <w:t>(</w:t>
      </w:r>
      <w:r w:rsidR="00EA0192">
        <w:rPr>
          <w:lang w:val="en-GB"/>
        </w:rPr>
        <w:t>aq</w:t>
      </w:r>
      <w:r w:rsidR="00EA0192" w:rsidRPr="00EA0192">
        <w:t xml:space="preserve">) →               </w:t>
      </w:r>
      <w:r w:rsidRPr="00626B93">
        <w:t>γ</w:t>
      </w:r>
      <w:r w:rsidRPr="00EA0192">
        <w:t xml:space="preserve">) </w:t>
      </w:r>
      <w:r w:rsidRPr="00626B93">
        <w:rPr>
          <w:lang w:val="en-GB"/>
        </w:rPr>
        <w:t>H</w:t>
      </w:r>
      <w:r w:rsidRPr="00EA0192">
        <w:rPr>
          <w:vertAlign w:val="subscript"/>
        </w:rPr>
        <w:t>2</w:t>
      </w:r>
      <w:r w:rsidRPr="00626B93">
        <w:rPr>
          <w:lang w:val="en-GB"/>
        </w:rPr>
        <w:t>SO</w:t>
      </w:r>
      <w:r w:rsidRPr="00EA0192">
        <w:rPr>
          <w:vertAlign w:val="subscript"/>
        </w:rPr>
        <w:t>4</w:t>
      </w:r>
      <w:r w:rsidRPr="00EA0192">
        <w:t>(</w:t>
      </w:r>
      <w:r w:rsidRPr="00626B93">
        <w:rPr>
          <w:lang w:val="en-GB"/>
        </w:rPr>
        <w:t>aq</w:t>
      </w:r>
      <w:r w:rsidRPr="00EA0192">
        <w:t xml:space="preserve">) + </w:t>
      </w:r>
      <w:r w:rsidRPr="00626B93">
        <w:t>Β</w:t>
      </w:r>
      <w:r w:rsidRPr="00626B93">
        <w:rPr>
          <w:lang w:val="en-GB"/>
        </w:rPr>
        <w:t>a</w:t>
      </w:r>
      <w:r w:rsidRPr="00EA0192">
        <w:t>(</w:t>
      </w:r>
      <w:r w:rsidRPr="00626B93">
        <w:rPr>
          <w:lang w:val="en-GB"/>
        </w:rPr>
        <w:t>OH</w:t>
      </w:r>
      <w:r w:rsidRPr="00EA0192">
        <w:t>)</w:t>
      </w:r>
      <w:r w:rsidRPr="00EA0192">
        <w:rPr>
          <w:vertAlign w:val="subscript"/>
        </w:rPr>
        <w:t>2</w:t>
      </w:r>
      <w:r w:rsidRPr="00EA0192">
        <w:t>(</w:t>
      </w:r>
      <w:r w:rsidRPr="00626B93">
        <w:rPr>
          <w:lang w:val="en-GB"/>
        </w:rPr>
        <w:t>aq</w:t>
      </w:r>
      <w:r w:rsidRPr="00EA0192">
        <w:t xml:space="preserve">) → </w:t>
      </w:r>
    </w:p>
    <w:p w:rsidR="00626B93" w:rsidRPr="00EA0192" w:rsidRDefault="00626B93" w:rsidP="00626B93">
      <w:pPr>
        <w:spacing w:line="360" w:lineRule="auto"/>
        <w:jc w:val="both"/>
      </w:pPr>
      <w:r w:rsidRPr="00626B93">
        <w:t>Να αναφέρετε το λόγο που γί</w:t>
      </w:r>
      <w:r w:rsidR="00EA0192">
        <w:t xml:space="preserve">νονται οι αντιδράσεις α και γ. </w:t>
      </w:r>
    </w:p>
    <w:p w:rsidR="00626B93" w:rsidRPr="00626B93" w:rsidRDefault="00A5714E" w:rsidP="00626B93">
      <w:pPr>
        <w:spacing w:line="360" w:lineRule="auto"/>
        <w:jc w:val="both"/>
      </w:pPr>
      <w:r>
        <w:rPr>
          <w:b/>
          <w:bCs/>
        </w:rPr>
        <w:t>25</w:t>
      </w:r>
      <w:r w:rsidR="00EA0192" w:rsidRPr="00530D28">
        <w:rPr>
          <w:b/>
          <w:bCs/>
        </w:rPr>
        <w:t>4</w:t>
      </w:r>
      <w:r w:rsidRPr="00E95E33">
        <w:rPr>
          <w:b/>
          <w:bCs/>
        </w:rPr>
        <w:t>)</w:t>
      </w:r>
      <w:r>
        <w:rPr>
          <w:b/>
          <w:bCs/>
        </w:rPr>
        <w:t xml:space="preserve"> </w:t>
      </w:r>
      <w:r w:rsidR="00626B93" w:rsidRPr="00626B93">
        <w:rPr>
          <w:b/>
        </w:rPr>
        <w:t>2.1.</w:t>
      </w:r>
      <w:r w:rsidR="00626B93" w:rsidRPr="00626B93">
        <w:t xml:space="preserve"> </w:t>
      </w:r>
      <w:r w:rsidR="00626B93" w:rsidRPr="00626B93">
        <w:rPr>
          <w:i/>
        </w:rPr>
        <w:t>Ποιες από τις επόμενες προτάσεις είναι σωστές (Σ) και ποιες λανθασμένες (Λ);</w:t>
      </w:r>
      <w:r w:rsidR="00626B93" w:rsidRPr="00626B93">
        <w:t xml:space="preserve"> </w:t>
      </w:r>
    </w:p>
    <w:p w:rsidR="00626B93" w:rsidRPr="00626B93" w:rsidRDefault="00626B93" w:rsidP="00626B93">
      <w:pPr>
        <w:spacing w:line="360" w:lineRule="auto"/>
        <w:jc w:val="both"/>
      </w:pPr>
      <w:r w:rsidRPr="00626B93">
        <w:t xml:space="preserve">α) 1 mol οποιασδήποτε χημικής ουσίας σε πρότυπες συνθήκες (STP) έχει όγκο 22,4L. </w:t>
      </w:r>
    </w:p>
    <w:p w:rsidR="00626B93" w:rsidRPr="00626B93" w:rsidRDefault="00626B93" w:rsidP="00626B93">
      <w:pPr>
        <w:spacing w:line="360" w:lineRule="auto"/>
        <w:jc w:val="both"/>
      </w:pPr>
      <w:r w:rsidRPr="00626B93">
        <w:t xml:space="preserve">β) Οι ιοντικές ενώσεις σε στερεή κατάσταση είναι αγωγοί του ηλεκτρικού ρεύματος. </w:t>
      </w:r>
    </w:p>
    <w:p w:rsidR="00626B93" w:rsidRPr="00626B93" w:rsidRDefault="00626B93" w:rsidP="00626B93">
      <w:pPr>
        <w:spacing w:line="360" w:lineRule="auto"/>
        <w:jc w:val="both"/>
      </w:pPr>
      <w:r w:rsidRPr="00626B93">
        <w:t xml:space="preserve">γ) Το </w:t>
      </w:r>
      <w:r w:rsidRPr="00626B93">
        <w:rPr>
          <w:vertAlign w:val="subscript"/>
        </w:rPr>
        <w:t>11</w:t>
      </w:r>
      <w:r w:rsidRPr="00626B93">
        <w:t xml:space="preserve">Na αποβάλει ηλεκτρόνια ευκολότερα από το </w:t>
      </w:r>
      <w:r w:rsidRPr="00626B93">
        <w:rPr>
          <w:vertAlign w:val="subscript"/>
        </w:rPr>
        <w:t>19</w:t>
      </w:r>
      <w:r w:rsidRPr="00626B93">
        <w:t xml:space="preserve">Κ. </w:t>
      </w:r>
    </w:p>
    <w:p w:rsidR="00626B93" w:rsidRPr="00626B93" w:rsidRDefault="00626B93" w:rsidP="00626B93">
      <w:pPr>
        <w:spacing w:line="360" w:lineRule="auto"/>
        <w:jc w:val="both"/>
      </w:pPr>
      <w:r w:rsidRPr="00626B93">
        <w:lastRenderedPageBreak/>
        <w:t xml:space="preserve">Να αιτιολογήσετε τις απαντήσεις σας σε όλες τις περιπτώσεις. </w:t>
      </w:r>
    </w:p>
    <w:p w:rsidR="00626B93" w:rsidRPr="00626B93" w:rsidRDefault="00626B93" w:rsidP="00626B93">
      <w:pPr>
        <w:spacing w:line="360" w:lineRule="auto"/>
        <w:jc w:val="both"/>
        <w:rPr>
          <w:b/>
        </w:rPr>
      </w:pP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084035" w:rsidRDefault="00626B93" w:rsidP="00626B93">
      <w:pPr>
        <w:spacing w:line="360" w:lineRule="auto"/>
        <w:jc w:val="both"/>
        <w:rPr>
          <w:lang w:val="en-GB"/>
        </w:rPr>
      </w:pPr>
      <w:r w:rsidRPr="00626B93">
        <w:t>α</w:t>
      </w:r>
      <w:r w:rsidRPr="00626B93">
        <w:rPr>
          <w:lang w:val="en-GB"/>
        </w:rPr>
        <w:t>) HCl(aq) + Na</w:t>
      </w:r>
      <w:r w:rsidRPr="00626B93">
        <w:rPr>
          <w:vertAlign w:val="subscript"/>
          <w:lang w:val="en-GB"/>
        </w:rPr>
        <w:t>2</w:t>
      </w:r>
      <w:r w:rsidRPr="00626B93">
        <w:rPr>
          <w:lang w:val="en-GB"/>
        </w:rPr>
        <w:t>CO</w:t>
      </w:r>
      <w:r w:rsidRPr="00626B93">
        <w:rPr>
          <w:vertAlign w:val="subscript"/>
          <w:lang w:val="en-GB"/>
        </w:rPr>
        <w:t>3</w:t>
      </w:r>
      <w:r w:rsidR="00084035">
        <w:rPr>
          <w:lang w:val="en-GB"/>
        </w:rPr>
        <w:t xml:space="preserve">(aq) →            </w:t>
      </w:r>
      <w:r w:rsidRPr="00626B93">
        <w:t>β</w:t>
      </w:r>
      <w:r w:rsidRPr="00626B93">
        <w:rPr>
          <w:lang w:val="en-GB"/>
        </w:rPr>
        <w:t>) HCl(aq) + Na</w:t>
      </w:r>
      <w:r w:rsidRPr="00626B93">
        <w:rPr>
          <w:vertAlign w:val="subscript"/>
          <w:lang w:val="en-GB"/>
        </w:rPr>
        <w:t>2</w:t>
      </w:r>
      <w:r w:rsidRPr="00626B93">
        <w:rPr>
          <w:lang w:val="en-GB"/>
        </w:rPr>
        <w:t>SO</w:t>
      </w:r>
      <w:r w:rsidRPr="00626B93">
        <w:rPr>
          <w:vertAlign w:val="subscript"/>
          <w:lang w:val="en-GB"/>
        </w:rPr>
        <w:t>3</w:t>
      </w:r>
      <w:r w:rsidR="00084035">
        <w:rPr>
          <w:lang w:val="en-GB"/>
        </w:rPr>
        <w:t xml:space="preserve">(aq) →                  </w:t>
      </w:r>
      <w:r w:rsidRPr="00626B93">
        <w:t>γ</w:t>
      </w:r>
      <w:r w:rsidRPr="00084035">
        <w:rPr>
          <w:lang w:val="en-US"/>
        </w:rPr>
        <w:t>) H</w:t>
      </w:r>
      <w:r w:rsidRPr="00084035">
        <w:rPr>
          <w:vertAlign w:val="subscript"/>
          <w:lang w:val="en-US"/>
        </w:rPr>
        <w:t>2</w:t>
      </w:r>
      <w:r w:rsidRPr="00084035">
        <w:rPr>
          <w:lang w:val="en-US"/>
        </w:rPr>
        <w:t xml:space="preserve">S(aq) + Mg(s) →  </w:t>
      </w:r>
    </w:p>
    <w:p w:rsidR="00626B93" w:rsidRPr="00084035" w:rsidRDefault="00626B93" w:rsidP="00626B93">
      <w:pPr>
        <w:spacing w:line="360" w:lineRule="auto"/>
        <w:jc w:val="both"/>
      </w:pPr>
      <w:r w:rsidRPr="00626B93">
        <w:t>Να αναφέρετε το λόγο που γί</w:t>
      </w:r>
      <w:r w:rsidR="00084035">
        <w:t xml:space="preserve">νονται οι αντιδράσεις β και γ. </w:t>
      </w:r>
    </w:p>
    <w:p w:rsidR="00626B93" w:rsidRPr="00626B93" w:rsidRDefault="00A5714E" w:rsidP="00626B93">
      <w:pPr>
        <w:spacing w:line="360" w:lineRule="auto"/>
        <w:jc w:val="both"/>
        <w:rPr>
          <w:i/>
        </w:rPr>
      </w:pPr>
      <w:r>
        <w:rPr>
          <w:b/>
          <w:bCs/>
        </w:rPr>
        <w:t>25</w:t>
      </w:r>
      <w:r w:rsidR="00084035" w:rsidRPr="00530D28">
        <w:rPr>
          <w:b/>
          <w:bCs/>
        </w:rPr>
        <w:t>5</w:t>
      </w:r>
      <w:r w:rsidRPr="00E95E33">
        <w:rPr>
          <w:b/>
          <w:bCs/>
        </w:rPr>
        <w:t>)</w:t>
      </w:r>
      <w:r>
        <w:rPr>
          <w:b/>
          <w:bCs/>
        </w:rPr>
        <w:t xml:space="preserve"> </w:t>
      </w:r>
      <w:r w:rsidR="00626B93" w:rsidRPr="00626B93">
        <w:rPr>
          <w:b/>
        </w:rPr>
        <w:t>2.1.</w:t>
      </w:r>
      <w:r w:rsidR="00626B93" w:rsidRPr="00626B93">
        <w:t xml:space="preserve"> </w:t>
      </w:r>
      <w:r w:rsidR="00626B93" w:rsidRPr="00626B93">
        <w:rPr>
          <w:i/>
        </w:rPr>
        <w:t>Ποιες από τις επόμενες προτάσεις είναι σωστές (Σ) και ποιες λανθασμένες (Λ);</w:t>
      </w:r>
    </w:p>
    <w:p w:rsidR="00626B93" w:rsidRPr="00626B93" w:rsidRDefault="00626B93" w:rsidP="00626B93">
      <w:pPr>
        <w:spacing w:line="360" w:lineRule="auto"/>
        <w:jc w:val="both"/>
      </w:pPr>
      <w:r w:rsidRPr="00626B93">
        <w:t xml:space="preserve">α) Το </w:t>
      </w:r>
      <w:r w:rsidRPr="00626B93">
        <w:rPr>
          <w:vertAlign w:val="subscript"/>
        </w:rPr>
        <w:t>19</w:t>
      </w:r>
      <w:r w:rsidRPr="00626B93">
        <w:t>Κ</w:t>
      </w:r>
      <w:r w:rsidRPr="00626B93">
        <w:rPr>
          <w:vertAlign w:val="superscript"/>
        </w:rPr>
        <w:t xml:space="preserve">+ </w:t>
      </w:r>
      <w:r w:rsidRPr="00626B93">
        <w:t xml:space="preserve">έχει τον ίδιο αριθμό ηλεκτρονίων με το </w:t>
      </w:r>
      <w:r w:rsidRPr="00626B93">
        <w:rPr>
          <w:vertAlign w:val="subscript"/>
        </w:rPr>
        <w:t>17</w:t>
      </w:r>
      <w:r w:rsidRPr="00626B93">
        <w:t>Cl</w:t>
      </w:r>
      <w:r w:rsidRPr="00626B93">
        <w:rPr>
          <w:vertAlign w:val="superscript"/>
        </w:rPr>
        <w:t>-</w:t>
      </w:r>
    </w:p>
    <w:p w:rsidR="00626B93" w:rsidRPr="00626B93" w:rsidRDefault="00626B93" w:rsidP="00626B93">
      <w:pPr>
        <w:spacing w:line="360" w:lineRule="auto"/>
        <w:jc w:val="both"/>
      </w:pPr>
      <w:r w:rsidRPr="00626B93">
        <w:t>β) Σε 5 mol Η</w:t>
      </w:r>
      <w:r w:rsidRPr="00626B93">
        <w:rPr>
          <w:vertAlign w:val="subscript"/>
        </w:rPr>
        <w:t>2</w:t>
      </w:r>
      <w:r w:rsidRPr="00626B93">
        <w:t>Ο περιέχονται 10 mol ατόμων υδρογόνου.</w:t>
      </w:r>
    </w:p>
    <w:p w:rsidR="00626B93" w:rsidRPr="00626B93" w:rsidRDefault="00626B93" w:rsidP="00626B93">
      <w:pPr>
        <w:spacing w:line="360" w:lineRule="auto"/>
        <w:jc w:val="both"/>
      </w:pPr>
      <w:r w:rsidRPr="00626B93">
        <w:t>γ) 1 mol Η</w:t>
      </w:r>
      <w:r w:rsidRPr="00626B93">
        <w:rPr>
          <w:vertAlign w:val="subscript"/>
        </w:rPr>
        <w:t>2</w:t>
      </w:r>
      <w:r w:rsidRPr="00626B93">
        <w:t xml:space="preserve"> περιέχει 2 άτομα υδρογόνου.</w:t>
      </w:r>
    </w:p>
    <w:p w:rsidR="00626B93" w:rsidRPr="00084035" w:rsidRDefault="00626B93" w:rsidP="00626B93">
      <w:pPr>
        <w:spacing w:line="360" w:lineRule="auto"/>
        <w:jc w:val="both"/>
      </w:pPr>
      <w:r w:rsidRPr="00626B93">
        <w:t>Να αιτιολογήσετε τις απαντήσε</w:t>
      </w:r>
      <w:r w:rsidR="00084035">
        <w:t xml:space="preserve">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w:t>
      </w:r>
    </w:p>
    <w:p w:rsidR="00626B93" w:rsidRPr="00626B93" w:rsidRDefault="00626B93" w:rsidP="00626B93">
      <w:pPr>
        <w:spacing w:line="360" w:lineRule="auto"/>
        <w:jc w:val="both"/>
        <w:rPr>
          <w:rFonts w:eastAsia="SymbolMT"/>
          <w:lang w:val="en-GB"/>
        </w:rPr>
      </w:pPr>
      <w:r w:rsidRPr="00626B93">
        <w:t>α</w:t>
      </w:r>
      <w:r w:rsidRPr="00626B93">
        <w:rPr>
          <w:lang w:val="en-GB"/>
        </w:rPr>
        <w:t>) Ca(NO</w:t>
      </w:r>
      <w:r w:rsidRPr="00626B93">
        <w:rPr>
          <w:vertAlign w:val="subscript"/>
          <w:lang w:val="en-GB"/>
        </w:rPr>
        <w:t>3</w:t>
      </w:r>
      <w:r w:rsidRPr="00626B93">
        <w:rPr>
          <w:lang w:val="en-GB"/>
        </w:rPr>
        <w:t>)</w:t>
      </w:r>
      <w:r w:rsidRPr="00626B93">
        <w:rPr>
          <w:vertAlign w:val="subscript"/>
          <w:lang w:val="en-GB"/>
        </w:rPr>
        <w:t>2</w:t>
      </w:r>
      <w:r w:rsidRPr="00626B93">
        <w:rPr>
          <w:lang w:val="en-GB"/>
        </w:rPr>
        <w:t>(aq) + Na</w:t>
      </w:r>
      <w:r w:rsidRPr="00626B93">
        <w:rPr>
          <w:vertAlign w:val="subscript"/>
          <w:lang w:val="en-GB"/>
        </w:rPr>
        <w:t>2</w:t>
      </w:r>
      <w:r w:rsidRPr="00626B93">
        <w:rPr>
          <w:lang w:val="en-GB"/>
        </w:rPr>
        <w:t>CO</w:t>
      </w:r>
      <w:r w:rsidRPr="00626B93">
        <w:rPr>
          <w:vertAlign w:val="subscript"/>
          <w:lang w:val="en-GB"/>
        </w:rPr>
        <w:t>3</w:t>
      </w:r>
      <w:r w:rsidRPr="00626B93">
        <w:rPr>
          <w:lang w:val="en-GB"/>
        </w:rPr>
        <w:t xml:space="preserve">(aq) </w:t>
      </w:r>
      <w:r w:rsidRPr="00626B93">
        <w:rPr>
          <w:rFonts w:eastAsia="SymbolMT" w:hint="eastAsia"/>
          <w:lang w:val="en-GB"/>
        </w:rPr>
        <w:t>→</w:t>
      </w:r>
      <w:r w:rsidR="00084035">
        <w:rPr>
          <w:rFonts w:eastAsia="SymbolMT"/>
          <w:lang w:val="en-GB"/>
        </w:rPr>
        <w:t xml:space="preserve">              </w:t>
      </w:r>
      <w:r w:rsidRPr="00626B93">
        <w:t>β</w:t>
      </w:r>
      <w:r w:rsidRPr="00626B93">
        <w:rPr>
          <w:lang w:val="en-US"/>
        </w:rPr>
        <w:t xml:space="preserve">) Mg(s) + HCl(aq) </w:t>
      </w:r>
      <w:r w:rsidRPr="00626B93">
        <w:rPr>
          <w:rFonts w:eastAsia="SymbolMT" w:hint="eastAsia"/>
          <w:lang w:val="en-US"/>
        </w:rPr>
        <w:t>→</w:t>
      </w:r>
      <w:r w:rsidR="00084035">
        <w:rPr>
          <w:rFonts w:eastAsia="SymbolMT"/>
          <w:lang w:val="en-GB"/>
        </w:rPr>
        <w:t xml:space="preserve">            </w:t>
      </w:r>
      <w:r w:rsidRPr="00626B93">
        <w:t>γ</w:t>
      </w:r>
      <w:r w:rsidRPr="00626B93">
        <w:rPr>
          <w:lang w:val="en-GB"/>
        </w:rPr>
        <w:t>) (NH</w:t>
      </w:r>
      <w:r w:rsidRPr="00626B93">
        <w:rPr>
          <w:vertAlign w:val="subscript"/>
          <w:lang w:val="en-GB"/>
        </w:rPr>
        <w:t>4</w:t>
      </w:r>
      <w:r w:rsidRPr="00626B93">
        <w:rPr>
          <w:lang w:val="en-GB"/>
        </w:rPr>
        <w:t>)</w:t>
      </w:r>
      <w:r w:rsidRPr="00626B93">
        <w:rPr>
          <w:vertAlign w:val="subscript"/>
          <w:lang w:val="en-GB"/>
        </w:rPr>
        <w:t>2</w:t>
      </w:r>
      <w:r w:rsidRPr="00626B93">
        <w:rPr>
          <w:lang w:val="en-GB"/>
        </w:rPr>
        <w:t>SO</w:t>
      </w:r>
      <w:r w:rsidRPr="00626B93">
        <w:rPr>
          <w:vertAlign w:val="subscript"/>
          <w:lang w:val="en-GB"/>
        </w:rPr>
        <w:t>4</w:t>
      </w:r>
      <w:r w:rsidRPr="00626B93">
        <w:rPr>
          <w:lang w:val="en-GB"/>
        </w:rPr>
        <w:t xml:space="preserve">(aq) + NaOH(aq) </w:t>
      </w:r>
      <w:r w:rsidRPr="00626B93">
        <w:rPr>
          <w:rFonts w:eastAsia="SymbolMT" w:hint="eastAsia"/>
          <w:lang w:val="en-GB"/>
        </w:rPr>
        <w:t>→</w:t>
      </w:r>
    </w:p>
    <w:p w:rsidR="00626B93" w:rsidRPr="00084035" w:rsidRDefault="00626B93" w:rsidP="00626B93">
      <w:pPr>
        <w:spacing w:line="360" w:lineRule="auto"/>
        <w:jc w:val="both"/>
      </w:pPr>
      <w:r w:rsidRPr="00626B93">
        <w:t>Να αναφέρετε το λόγο που γί</w:t>
      </w:r>
      <w:r w:rsidR="00084035">
        <w:t xml:space="preserve">νονται οι αντιδράσεις β και γ. </w:t>
      </w:r>
    </w:p>
    <w:p w:rsidR="00626B93" w:rsidRPr="00626B93" w:rsidRDefault="00A5714E" w:rsidP="00626B93">
      <w:pPr>
        <w:spacing w:line="360" w:lineRule="auto"/>
        <w:jc w:val="both"/>
      </w:pPr>
      <w:r>
        <w:rPr>
          <w:b/>
          <w:bCs/>
        </w:rPr>
        <w:t>25</w:t>
      </w:r>
      <w:r w:rsidR="00084035" w:rsidRPr="00530D28">
        <w:rPr>
          <w:b/>
          <w:bCs/>
        </w:rPr>
        <w:t>6</w:t>
      </w:r>
      <w:r w:rsidRPr="00E95E33">
        <w:rPr>
          <w:b/>
          <w:bCs/>
        </w:rPr>
        <w:t>)</w:t>
      </w:r>
      <w:r>
        <w:rPr>
          <w:b/>
          <w:bCs/>
        </w:rPr>
        <w:t xml:space="preserve"> </w:t>
      </w:r>
      <w:r w:rsidR="00626B93" w:rsidRPr="00626B93">
        <w:rPr>
          <w:b/>
        </w:rPr>
        <w:t>2.1.  Α)</w:t>
      </w:r>
      <w:r w:rsidR="00626B93" w:rsidRPr="00626B93">
        <w:t xml:space="preserve"> Να ταξινομήσετε κατ’ αυξανόμενο μέγεθος τα επόμενα άτομα: </w:t>
      </w:r>
      <w:r w:rsidR="00626B93" w:rsidRPr="00626B93">
        <w:rPr>
          <w:vertAlign w:val="subscript"/>
        </w:rPr>
        <w:t>15</w:t>
      </w:r>
      <w:r w:rsidR="00626B93" w:rsidRPr="00626B93">
        <w:t xml:space="preserve">P, </w:t>
      </w:r>
      <w:r w:rsidR="00626B93" w:rsidRPr="00626B93">
        <w:rPr>
          <w:vertAlign w:val="subscript"/>
        </w:rPr>
        <w:t>16</w:t>
      </w:r>
      <w:r w:rsidR="00626B93" w:rsidRPr="00626B93">
        <w:t xml:space="preserve">S, </w:t>
      </w:r>
      <w:r w:rsidR="00626B93" w:rsidRPr="00626B93">
        <w:rPr>
          <w:vertAlign w:val="subscript"/>
        </w:rPr>
        <w:t>17</w:t>
      </w:r>
      <w:r w:rsidR="00626B93" w:rsidRPr="00626B93">
        <w:t xml:space="preserve">Cl  Να αιτιολογήσετε την απάντησή σας </w:t>
      </w:r>
    </w:p>
    <w:p w:rsidR="00626B93" w:rsidRPr="00C64D43" w:rsidRDefault="00626B93" w:rsidP="00626B93">
      <w:pPr>
        <w:spacing w:line="360" w:lineRule="auto"/>
        <w:jc w:val="both"/>
      </w:pPr>
      <w:r w:rsidRPr="00626B93">
        <w:rPr>
          <w:b/>
        </w:rPr>
        <w:t>Β)</w:t>
      </w:r>
      <w:r w:rsidRPr="00626B93">
        <w:t xml:space="preserve"> Να ονομασθούν οι επόμενες χημικές ενώσεις:  α) Zn(NO</w:t>
      </w:r>
      <w:r w:rsidRPr="00626B93">
        <w:rPr>
          <w:vertAlign w:val="subscript"/>
        </w:rPr>
        <w:t>3</w:t>
      </w:r>
      <w:r w:rsidRPr="00626B93">
        <w:t>)</w:t>
      </w:r>
      <w:r w:rsidRPr="00626B93">
        <w:rPr>
          <w:vertAlign w:val="subscript"/>
        </w:rPr>
        <w:t>2</w:t>
      </w:r>
      <w:r w:rsidRPr="00626B93">
        <w:t xml:space="preserve"> ,    β) Ba(OH)</w:t>
      </w:r>
      <w:r w:rsidRPr="00626B93">
        <w:rPr>
          <w:vertAlign w:val="subscript"/>
        </w:rPr>
        <w:t>2</w:t>
      </w:r>
      <w:r w:rsidRPr="00626B93">
        <w:t xml:space="preserve"> ,     γ) H</w:t>
      </w:r>
      <w:r w:rsidRPr="00626B93">
        <w:rPr>
          <w:vertAlign w:val="subscript"/>
        </w:rPr>
        <w:t>2</w:t>
      </w:r>
      <w:r w:rsidRPr="00626B93">
        <w:t>SO</w:t>
      </w:r>
      <w:r w:rsidRPr="00626B93">
        <w:rPr>
          <w:vertAlign w:val="subscript"/>
        </w:rPr>
        <w:t>4</w:t>
      </w:r>
      <w:r w:rsidRPr="00626B93">
        <w:t xml:space="preserve"> ,     δ) Κ</w:t>
      </w:r>
      <w:r w:rsidRPr="00626B93">
        <w:rPr>
          <w:vertAlign w:val="subscript"/>
        </w:rPr>
        <w:t>2</w:t>
      </w:r>
      <w:r w:rsidR="00C64D43">
        <w:t xml:space="preserve">S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626B93" w:rsidRDefault="00626B93" w:rsidP="00626B93">
      <w:pPr>
        <w:spacing w:line="360" w:lineRule="auto"/>
        <w:jc w:val="both"/>
        <w:rPr>
          <w:lang w:val="en-GB"/>
        </w:rPr>
      </w:pPr>
      <w:r w:rsidRPr="00626B93">
        <w:t>α</w:t>
      </w:r>
      <w:r w:rsidRPr="00626B93">
        <w:rPr>
          <w:lang w:val="en-GB"/>
        </w:rPr>
        <w:t>) H</w:t>
      </w:r>
      <w:r w:rsidRPr="00626B93">
        <w:rPr>
          <w:vertAlign w:val="subscript"/>
          <w:lang w:val="en-GB"/>
        </w:rPr>
        <w:t>2</w:t>
      </w:r>
      <w:r w:rsidRPr="00626B93">
        <w:rPr>
          <w:lang w:val="en-GB"/>
        </w:rPr>
        <w:t>SO</w:t>
      </w:r>
      <w:r w:rsidRPr="00626B93">
        <w:rPr>
          <w:vertAlign w:val="subscript"/>
          <w:lang w:val="en-GB"/>
        </w:rPr>
        <w:t>4</w:t>
      </w:r>
      <w:r w:rsidRPr="00626B93">
        <w:rPr>
          <w:lang w:val="en-GB"/>
        </w:rPr>
        <w:t>(aq) + Ba(OH)</w:t>
      </w:r>
      <w:r w:rsidRPr="00626B93">
        <w:rPr>
          <w:vertAlign w:val="subscript"/>
          <w:lang w:val="en-GB"/>
        </w:rPr>
        <w:t>2</w:t>
      </w:r>
      <w:r w:rsidR="00C64D43">
        <w:rPr>
          <w:lang w:val="en-GB"/>
        </w:rPr>
        <w:t xml:space="preserve">(aq) →               </w:t>
      </w:r>
      <w:r w:rsidRPr="00626B93">
        <w:t>β</w:t>
      </w:r>
      <w:r w:rsidR="00C64D43">
        <w:rPr>
          <w:lang w:val="en-GB"/>
        </w:rPr>
        <w:t xml:space="preserve">) Zn(s) + HCl(aq) →                   </w:t>
      </w:r>
      <w:r w:rsidRPr="00626B93">
        <w:t>γ</w:t>
      </w:r>
      <w:r w:rsidRPr="00626B93">
        <w:rPr>
          <w:lang w:val="en-GB"/>
        </w:rPr>
        <w:t>) Zn(NO</w:t>
      </w:r>
      <w:r w:rsidRPr="00626B93">
        <w:rPr>
          <w:vertAlign w:val="subscript"/>
          <w:lang w:val="en-GB"/>
        </w:rPr>
        <w:t>3</w:t>
      </w:r>
      <w:r w:rsidRPr="00626B93">
        <w:rPr>
          <w:lang w:val="en-GB"/>
        </w:rPr>
        <w:t>)</w:t>
      </w:r>
      <w:r w:rsidRPr="00626B93">
        <w:rPr>
          <w:vertAlign w:val="subscript"/>
          <w:lang w:val="en-GB"/>
        </w:rPr>
        <w:t>2</w:t>
      </w:r>
      <w:r w:rsidRPr="00626B93">
        <w:rPr>
          <w:lang w:val="en-GB"/>
        </w:rPr>
        <w:t xml:space="preserve">(aq) + </w:t>
      </w:r>
      <w:r w:rsidRPr="00626B93">
        <w:t>Κ</w:t>
      </w:r>
      <w:r w:rsidRPr="00626B93">
        <w:rPr>
          <w:vertAlign w:val="subscript"/>
          <w:lang w:val="en-GB"/>
        </w:rPr>
        <w:t>2</w:t>
      </w:r>
      <w:r w:rsidRPr="00626B93">
        <w:rPr>
          <w:lang w:val="en-GB"/>
        </w:rPr>
        <w:t xml:space="preserve">S(aq) → </w:t>
      </w:r>
    </w:p>
    <w:p w:rsidR="00626B93" w:rsidRPr="00626B93" w:rsidRDefault="00626B93" w:rsidP="00626B93">
      <w:pPr>
        <w:spacing w:line="360" w:lineRule="auto"/>
        <w:jc w:val="both"/>
      </w:pPr>
      <w:r w:rsidRPr="00626B93">
        <w:t xml:space="preserve">Να αναφέρετε το λόγο που γίνονται οι αντιδράσεις β και γ. </w:t>
      </w:r>
    </w:p>
    <w:p w:rsidR="00626B93" w:rsidRPr="00626B93" w:rsidRDefault="00A5714E" w:rsidP="00626B93">
      <w:pPr>
        <w:spacing w:line="360" w:lineRule="auto"/>
        <w:jc w:val="both"/>
        <w:rPr>
          <w:b/>
        </w:rPr>
      </w:pPr>
      <w:r>
        <w:rPr>
          <w:b/>
          <w:bCs/>
        </w:rPr>
        <w:t>25</w:t>
      </w:r>
      <w:r w:rsidR="00C64D43" w:rsidRPr="00530D28">
        <w:rPr>
          <w:b/>
          <w:bCs/>
        </w:rPr>
        <w:t>7</w:t>
      </w:r>
      <w:r w:rsidRPr="00E95E33">
        <w:rPr>
          <w:b/>
          <w:bCs/>
        </w:rPr>
        <w:t>)</w:t>
      </w:r>
      <w:r>
        <w:rPr>
          <w:b/>
          <w:bCs/>
        </w:rPr>
        <w:t xml:space="preserve"> </w:t>
      </w:r>
      <w:r w:rsidR="00626B93" w:rsidRPr="00626B93">
        <w:rPr>
          <w:b/>
        </w:rPr>
        <w:t>2.1.  Α)</w:t>
      </w:r>
      <w:r w:rsidR="00626B93" w:rsidRPr="00626B93">
        <w:t xml:space="preserve"> Να ονομασθούν οι επόμενες χημικές ενώσεις: </w:t>
      </w:r>
    </w:p>
    <w:p w:rsidR="00626B93" w:rsidRPr="00626B93" w:rsidRDefault="00626B93" w:rsidP="00626B93">
      <w:pPr>
        <w:spacing w:line="360" w:lineRule="auto"/>
        <w:jc w:val="center"/>
      </w:pPr>
      <w:r w:rsidRPr="00626B93">
        <w:t>α) Mg(OH)</w:t>
      </w:r>
      <w:r w:rsidRPr="00626B93">
        <w:rPr>
          <w:vertAlign w:val="subscript"/>
        </w:rPr>
        <w:t>2</w:t>
      </w:r>
      <w:r w:rsidRPr="00626B93">
        <w:t xml:space="preserve"> ,        β) BaCl</w:t>
      </w:r>
      <w:r w:rsidRPr="00626B93">
        <w:rPr>
          <w:vertAlign w:val="subscript"/>
        </w:rPr>
        <w:t>2</w:t>
      </w:r>
      <w:r w:rsidRPr="00626B93">
        <w:t xml:space="preserve"> ,         γ) H</w:t>
      </w:r>
      <w:r w:rsidRPr="00626B93">
        <w:rPr>
          <w:vertAlign w:val="subscript"/>
        </w:rPr>
        <w:t>3</w:t>
      </w:r>
      <w:r w:rsidRPr="00626B93">
        <w:t>PO</w:t>
      </w:r>
      <w:r w:rsidRPr="00626B93">
        <w:rPr>
          <w:vertAlign w:val="subscript"/>
        </w:rPr>
        <w:t>4</w:t>
      </w:r>
      <w:r w:rsidRPr="00626B93">
        <w:t xml:space="preserve"> ,          δ) NH</w:t>
      </w:r>
      <w:r w:rsidRPr="00626B93">
        <w:rPr>
          <w:vertAlign w:val="subscript"/>
        </w:rPr>
        <w:t>4</w:t>
      </w:r>
      <w:r w:rsidRPr="00626B93">
        <w:t>Br</w:t>
      </w:r>
    </w:p>
    <w:p w:rsidR="00626B93" w:rsidRPr="00626B93" w:rsidRDefault="00626B93" w:rsidP="00626B93">
      <w:pPr>
        <w:spacing w:line="360" w:lineRule="auto"/>
        <w:jc w:val="both"/>
      </w:pPr>
      <w:r w:rsidRPr="00626B93">
        <w:rPr>
          <w:b/>
        </w:rPr>
        <w:t>Β)</w:t>
      </w:r>
      <w:r w:rsidRPr="00626B93">
        <w:t xml:space="preserve"> Ποιο έχει μεγαλύτερη ακτίνα; α) το </w:t>
      </w:r>
      <w:r w:rsidRPr="00626B93">
        <w:rPr>
          <w:vertAlign w:val="subscript"/>
        </w:rPr>
        <w:t>7</w:t>
      </w:r>
      <w:r w:rsidRPr="00626B93">
        <w:t xml:space="preserve">Ν ή το </w:t>
      </w:r>
      <w:r w:rsidRPr="00626B93">
        <w:rPr>
          <w:vertAlign w:val="subscript"/>
        </w:rPr>
        <w:t>15</w:t>
      </w:r>
      <w:r w:rsidRPr="00626B93">
        <w:t xml:space="preserve">P, β) το </w:t>
      </w:r>
      <w:r w:rsidRPr="00626B93">
        <w:rPr>
          <w:vertAlign w:val="subscript"/>
        </w:rPr>
        <w:t>19</w:t>
      </w:r>
      <w:r w:rsidRPr="00626B93">
        <w:t xml:space="preserve">K ή το </w:t>
      </w:r>
      <w:r w:rsidRPr="00626B93">
        <w:rPr>
          <w:vertAlign w:val="subscript"/>
        </w:rPr>
        <w:t>20</w:t>
      </w:r>
      <w:r w:rsidRPr="00626B93">
        <w:t xml:space="preserve">Ca </w:t>
      </w:r>
    </w:p>
    <w:p w:rsidR="00626B93" w:rsidRPr="00C64D43" w:rsidRDefault="00626B93" w:rsidP="00626B93">
      <w:pPr>
        <w:spacing w:line="360" w:lineRule="auto"/>
        <w:jc w:val="both"/>
      </w:pPr>
      <w:r w:rsidRPr="00626B93">
        <w:t>Να αιτιολογήσετε τις απαντήσε</w:t>
      </w:r>
      <w:r w:rsidR="00C64D43">
        <w:t xml:space="preserve">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C64D43" w:rsidRDefault="00626B93" w:rsidP="00626B93">
      <w:pPr>
        <w:spacing w:line="360" w:lineRule="auto"/>
        <w:jc w:val="both"/>
      </w:pPr>
      <w:r w:rsidRPr="00626B93">
        <w:t>α</w:t>
      </w:r>
      <w:r w:rsidRPr="00C64D43">
        <w:t xml:space="preserve">) </w:t>
      </w:r>
      <w:r w:rsidRPr="00626B93">
        <w:rPr>
          <w:lang w:val="en-GB"/>
        </w:rPr>
        <w:t>Na</w:t>
      </w:r>
      <w:r w:rsidRPr="00C64D43">
        <w:t>(</w:t>
      </w:r>
      <w:r w:rsidRPr="00626B93">
        <w:rPr>
          <w:lang w:val="en-GB"/>
        </w:rPr>
        <w:t>s</w:t>
      </w:r>
      <w:r w:rsidRPr="00C64D43">
        <w:t xml:space="preserve">) + </w:t>
      </w:r>
      <w:r w:rsidRPr="00626B93">
        <w:rPr>
          <w:lang w:val="en-GB"/>
        </w:rPr>
        <w:t>H</w:t>
      </w:r>
      <w:r w:rsidRPr="00C64D43">
        <w:rPr>
          <w:vertAlign w:val="subscript"/>
        </w:rPr>
        <w:t>2</w:t>
      </w:r>
      <w:r w:rsidR="00C64D43">
        <w:rPr>
          <w:lang w:val="en-GB"/>
        </w:rPr>
        <w:t>O</w:t>
      </w:r>
      <w:r w:rsidR="00C64D43" w:rsidRPr="00C64D43">
        <w:t>(</w:t>
      </w:r>
      <w:r w:rsidR="00C64D43">
        <w:rPr>
          <w:lang w:val="en-GB"/>
        </w:rPr>
        <w:t>l</w:t>
      </w:r>
      <w:r w:rsidR="00C64D43" w:rsidRPr="00C64D43">
        <w:t xml:space="preserve">) →            </w:t>
      </w:r>
      <w:r w:rsidRPr="00626B93">
        <w:t>β</w:t>
      </w:r>
      <w:r w:rsidRPr="00C64D43">
        <w:t xml:space="preserve">) </w:t>
      </w:r>
      <w:r w:rsidRPr="00626B93">
        <w:t>Β</w:t>
      </w:r>
      <w:r w:rsidRPr="00626B93">
        <w:rPr>
          <w:lang w:val="en-GB"/>
        </w:rPr>
        <w:t>aCl</w:t>
      </w:r>
      <w:r w:rsidRPr="00C64D43">
        <w:rPr>
          <w:vertAlign w:val="subscript"/>
        </w:rPr>
        <w:t>2</w:t>
      </w:r>
      <w:r w:rsidRPr="00C64D43">
        <w:t>(</w:t>
      </w:r>
      <w:r w:rsidRPr="00626B93">
        <w:rPr>
          <w:lang w:val="en-GB"/>
        </w:rPr>
        <w:t>aq</w:t>
      </w:r>
      <w:r w:rsidRPr="00C64D43">
        <w:t xml:space="preserve">) + </w:t>
      </w:r>
      <w:r w:rsidRPr="00626B93">
        <w:rPr>
          <w:lang w:val="en-GB"/>
        </w:rPr>
        <w:t>Na</w:t>
      </w:r>
      <w:r w:rsidRPr="00C64D43">
        <w:rPr>
          <w:vertAlign w:val="subscript"/>
        </w:rPr>
        <w:t>2</w:t>
      </w:r>
      <w:r w:rsidRPr="00626B93">
        <w:rPr>
          <w:lang w:val="en-GB"/>
        </w:rPr>
        <w:t>CO</w:t>
      </w:r>
      <w:r w:rsidRPr="00C64D43">
        <w:rPr>
          <w:vertAlign w:val="subscript"/>
        </w:rPr>
        <w:t>3</w:t>
      </w:r>
      <w:r w:rsidR="00C64D43" w:rsidRPr="00C64D43">
        <w:t>(</w:t>
      </w:r>
      <w:r w:rsidR="00C64D43">
        <w:rPr>
          <w:lang w:val="en-GB"/>
        </w:rPr>
        <w:t>aq</w:t>
      </w:r>
      <w:r w:rsidR="00C64D43" w:rsidRPr="00C64D43">
        <w:t xml:space="preserve">) →                    </w:t>
      </w:r>
      <w:r w:rsidRPr="00626B93">
        <w:t>γ</w:t>
      </w:r>
      <w:r w:rsidRPr="00C64D43">
        <w:t xml:space="preserve">) </w:t>
      </w:r>
      <w:r w:rsidRPr="00626B93">
        <w:rPr>
          <w:lang w:val="en-GB"/>
        </w:rPr>
        <w:t>NH</w:t>
      </w:r>
      <w:r w:rsidRPr="00C64D43">
        <w:rPr>
          <w:vertAlign w:val="subscript"/>
        </w:rPr>
        <w:t>4</w:t>
      </w:r>
      <w:r w:rsidRPr="00626B93">
        <w:rPr>
          <w:lang w:val="en-GB"/>
        </w:rPr>
        <w:t>Cl</w:t>
      </w:r>
      <w:r w:rsidRPr="00C64D43">
        <w:t>(</w:t>
      </w:r>
      <w:r w:rsidRPr="00626B93">
        <w:rPr>
          <w:lang w:val="en-GB"/>
        </w:rPr>
        <w:t>aq</w:t>
      </w:r>
      <w:r w:rsidRPr="00C64D43">
        <w:t xml:space="preserve">) + </w:t>
      </w:r>
      <w:r w:rsidRPr="00626B93">
        <w:rPr>
          <w:lang w:val="en-GB"/>
        </w:rPr>
        <w:t>NaOH</w:t>
      </w:r>
      <w:r w:rsidRPr="00C64D43">
        <w:t>(</w:t>
      </w:r>
      <w:r w:rsidRPr="00626B93">
        <w:rPr>
          <w:lang w:val="en-GB"/>
        </w:rPr>
        <w:t>aq</w:t>
      </w:r>
      <w:r w:rsidRPr="00C64D43">
        <w:t xml:space="preserve">) → </w:t>
      </w:r>
    </w:p>
    <w:p w:rsidR="00626B93" w:rsidRPr="00C64D43" w:rsidRDefault="00626B93" w:rsidP="00626B93">
      <w:pPr>
        <w:spacing w:line="360" w:lineRule="auto"/>
        <w:jc w:val="both"/>
      </w:pPr>
      <w:r w:rsidRPr="00626B93">
        <w:t>Να αναφέρετε το λόγο που γί</w:t>
      </w:r>
      <w:r w:rsidR="00C64D43">
        <w:t xml:space="preserve">νονται οι αντιδράσεις β και γ. </w:t>
      </w:r>
    </w:p>
    <w:p w:rsidR="00626B93" w:rsidRPr="00626B93" w:rsidRDefault="00A5714E" w:rsidP="00626B93">
      <w:pPr>
        <w:spacing w:line="360" w:lineRule="auto"/>
        <w:jc w:val="both"/>
      </w:pPr>
      <w:r>
        <w:rPr>
          <w:b/>
          <w:bCs/>
        </w:rPr>
        <w:t>25</w:t>
      </w:r>
      <w:r w:rsidR="00C64D43" w:rsidRPr="00530D28">
        <w:rPr>
          <w:b/>
          <w:bCs/>
        </w:rPr>
        <w:t>8</w:t>
      </w:r>
      <w:r w:rsidRPr="00E95E33">
        <w:rPr>
          <w:b/>
          <w:bCs/>
        </w:rPr>
        <w:t>)</w:t>
      </w:r>
      <w:r>
        <w:rPr>
          <w:b/>
          <w:bCs/>
        </w:rPr>
        <w:t xml:space="preserve"> </w:t>
      </w:r>
      <w:r w:rsidR="00626B93" w:rsidRPr="00626B93">
        <w:rPr>
          <w:b/>
        </w:rPr>
        <w:t>2.1.</w:t>
      </w:r>
      <w:r w:rsidR="00626B93" w:rsidRPr="00626B93">
        <w:t xml:space="preserve"> Να συμπληρώσετε τις χημικές εξισώσεις (προϊόντα και συντελεστές) των παρακάτω χημικών αντιδράσεων που γίνονται όλες. </w:t>
      </w:r>
    </w:p>
    <w:p w:rsidR="00626B93" w:rsidRPr="00C64D43" w:rsidRDefault="00626B93" w:rsidP="00626B93">
      <w:pPr>
        <w:spacing w:line="360" w:lineRule="auto"/>
        <w:jc w:val="both"/>
      </w:pPr>
      <w:r w:rsidRPr="00626B93">
        <w:t>α) Ba(OH)</w:t>
      </w:r>
      <w:r w:rsidRPr="00626B93">
        <w:rPr>
          <w:vertAlign w:val="subscript"/>
        </w:rPr>
        <w:t>2</w:t>
      </w:r>
      <w:r w:rsidR="00C64D43">
        <w:t xml:space="preserve">(aq) + HCl(aq) → </w:t>
      </w:r>
      <w:r w:rsidR="00C64D43" w:rsidRPr="00C64D43">
        <w:t xml:space="preserve">          </w:t>
      </w:r>
      <w:r w:rsidRPr="00626B93">
        <w:t>β</w:t>
      </w:r>
      <w:r w:rsidRPr="00C64D43">
        <w:t xml:space="preserve">) </w:t>
      </w:r>
      <w:r w:rsidRPr="00626B93">
        <w:rPr>
          <w:lang w:val="en-GB"/>
        </w:rPr>
        <w:t>Zn</w:t>
      </w:r>
      <w:r w:rsidRPr="00C64D43">
        <w:t>(</w:t>
      </w:r>
      <w:r w:rsidRPr="00626B93">
        <w:rPr>
          <w:lang w:val="en-GB"/>
        </w:rPr>
        <w:t>s</w:t>
      </w:r>
      <w:r w:rsidRPr="00C64D43">
        <w:t xml:space="preserve">) + </w:t>
      </w:r>
      <w:r w:rsidRPr="00626B93">
        <w:rPr>
          <w:lang w:val="en-GB"/>
        </w:rPr>
        <w:t>HCl</w:t>
      </w:r>
      <w:r w:rsidRPr="00C64D43">
        <w:t>(</w:t>
      </w:r>
      <w:r w:rsidRPr="00626B93">
        <w:rPr>
          <w:lang w:val="en-GB"/>
        </w:rPr>
        <w:t>aq</w:t>
      </w:r>
      <w:r w:rsidR="00C64D43">
        <w:t xml:space="preserve">) →  </w:t>
      </w:r>
      <w:r w:rsidR="00C64D43" w:rsidRPr="00C64D43">
        <w:t xml:space="preserve">                    </w:t>
      </w:r>
      <w:r w:rsidRPr="00626B93">
        <w:t>γ</w:t>
      </w:r>
      <w:r w:rsidRPr="00C64D43">
        <w:t xml:space="preserve">) </w:t>
      </w:r>
      <w:r w:rsidRPr="00626B93">
        <w:rPr>
          <w:lang w:val="en-GB"/>
        </w:rPr>
        <w:t>CaCO</w:t>
      </w:r>
      <w:r w:rsidRPr="00C64D43">
        <w:rPr>
          <w:vertAlign w:val="subscript"/>
        </w:rPr>
        <w:t>3</w:t>
      </w:r>
      <w:r w:rsidRPr="00C64D43">
        <w:t>(</w:t>
      </w:r>
      <w:r w:rsidRPr="00626B93">
        <w:rPr>
          <w:lang w:val="en-GB"/>
        </w:rPr>
        <w:t>s</w:t>
      </w:r>
      <w:r w:rsidRPr="00C64D43">
        <w:t xml:space="preserve">) + </w:t>
      </w:r>
      <w:r w:rsidRPr="00626B93">
        <w:rPr>
          <w:lang w:val="en-GB"/>
        </w:rPr>
        <w:t>HCl</w:t>
      </w:r>
      <w:r w:rsidRPr="00C64D43">
        <w:t>(</w:t>
      </w:r>
      <w:r w:rsidRPr="00626B93">
        <w:rPr>
          <w:lang w:val="en-GB"/>
        </w:rPr>
        <w:t>aq</w:t>
      </w:r>
      <w:r w:rsidRPr="00C64D43">
        <w:t xml:space="preserve">) →  </w:t>
      </w:r>
    </w:p>
    <w:p w:rsidR="00626B93" w:rsidRPr="00C64D43" w:rsidRDefault="00626B93" w:rsidP="00626B93">
      <w:pPr>
        <w:spacing w:line="360" w:lineRule="auto"/>
        <w:jc w:val="both"/>
      </w:pPr>
      <w:r w:rsidRPr="00626B93">
        <w:t>Να αναφέρετε το λόγο που γί</w:t>
      </w:r>
      <w:r w:rsidR="00C64D43">
        <w:t xml:space="preserve">νονται οι αντιδράσεις β και γ. </w:t>
      </w:r>
    </w:p>
    <w:p w:rsidR="00626B93" w:rsidRPr="00626B93" w:rsidRDefault="00626B93" w:rsidP="00626B93">
      <w:pPr>
        <w:spacing w:line="360" w:lineRule="auto"/>
        <w:jc w:val="both"/>
        <w:rPr>
          <w:b/>
        </w:rPr>
      </w:pPr>
      <w:r w:rsidRPr="00626B93">
        <w:rPr>
          <w:b/>
        </w:rPr>
        <w:t>2.2.  Α)</w:t>
      </w:r>
      <w:r w:rsidRPr="00626B93">
        <w:t xml:space="preserve"> Σε καθένα από τα επόμενα ζεύγη, ποιο έχει μεγαλύτερη ακτίνα και γιατί: </w:t>
      </w:r>
    </w:p>
    <w:p w:rsidR="00626B93" w:rsidRPr="00626B93" w:rsidRDefault="00626B93" w:rsidP="00626B93">
      <w:pPr>
        <w:spacing w:line="360" w:lineRule="auto"/>
        <w:jc w:val="center"/>
      </w:pPr>
      <w:r w:rsidRPr="00626B93">
        <w:t xml:space="preserve">α) </w:t>
      </w:r>
      <w:r w:rsidRPr="00626B93">
        <w:rPr>
          <w:vertAlign w:val="subscript"/>
        </w:rPr>
        <w:t>9</w:t>
      </w:r>
      <w:r w:rsidRPr="00626B93">
        <w:t xml:space="preserve">F ή </w:t>
      </w:r>
      <w:r w:rsidRPr="00626B93">
        <w:rPr>
          <w:vertAlign w:val="subscript"/>
        </w:rPr>
        <w:t>17</w:t>
      </w:r>
      <w:r w:rsidRPr="00626B93">
        <w:t xml:space="preserve">Cl ,               β) </w:t>
      </w:r>
      <w:r w:rsidRPr="00626B93">
        <w:rPr>
          <w:vertAlign w:val="subscript"/>
        </w:rPr>
        <w:t>16</w:t>
      </w:r>
      <w:r w:rsidRPr="00626B93">
        <w:t xml:space="preserve">S ή </w:t>
      </w:r>
      <w:r w:rsidRPr="00626B93">
        <w:rPr>
          <w:vertAlign w:val="subscript"/>
        </w:rPr>
        <w:t>17</w:t>
      </w:r>
      <w:r w:rsidRPr="00626B93">
        <w:t>Cl</w:t>
      </w:r>
    </w:p>
    <w:p w:rsidR="00626B93" w:rsidRPr="00626B93" w:rsidRDefault="00626B93" w:rsidP="00626B93">
      <w:pPr>
        <w:spacing w:line="360" w:lineRule="auto"/>
        <w:jc w:val="both"/>
      </w:pPr>
      <w:r w:rsidRPr="00626B93">
        <w:t xml:space="preserve">Να αιτιολογήσετε τις απαντήσεις σας σε όλες τις περιπτώσεις </w:t>
      </w:r>
    </w:p>
    <w:p w:rsidR="00626B93" w:rsidRPr="00626B93" w:rsidRDefault="00626B93" w:rsidP="00626B93">
      <w:pPr>
        <w:spacing w:line="360" w:lineRule="auto"/>
        <w:jc w:val="both"/>
      </w:pPr>
      <w:r w:rsidRPr="00626B93">
        <w:rPr>
          <w:b/>
        </w:rPr>
        <w:lastRenderedPageBreak/>
        <w:t>Β)</w:t>
      </w:r>
      <w:r w:rsidRPr="00626B93">
        <w:t xml:space="preserve"> Να ονομασθούν οι επόμενες χημικές ενώσεις:  α) Ba(OH)</w:t>
      </w:r>
      <w:r w:rsidRPr="00626B93">
        <w:rPr>
          <w:vertAlign w:val="subscript"/>
        </w:rPr>
        <w:t>2</w:t>
      </w:r>
      <w:r w:rsidRPr="00626B93">
        <w:t xml:space="preserve"> ,    β) CaCl</w:t>
      </w:r>
      <w:r w:rsidRPr="00626B93">
        <w:rPr>
          <w:vertAlign w:val="subscript"/>
        </w:rPr>
        <w:t>2</w:t>
      </w:r>
      <w:r w:rsidRPr="00626B93">
        <w:t xml:space="preserve"> ,    γ) HNO</w:t>
      </w:r>
      <w:r w:rsidRPr="00626B93">
        <w:rPr>
          <w:vertAlign w:val="subscript"/>
        </w:rPr>
        <w:t>3</w:t>
      </w:r>
      <w:r w:rsidRPr="00626B93">
        <w:t xml:space="preserve"> ,    δ) NH</w:t>
      </w:r>
      <w:r w:rsidRPr="00626B93">
        <w:rPr>
          <w:vertAlign w:val="subscript"/>
        </w:rPr>
        <w:t>4</w:t>
      </w:r>
      <w:r w:rsidRPr="00626B93">
        <w:t xml:space="preserve">Cl </w:t>
      </w:r>
    </w:p>
    <w:p w:rsidR="00626B93" w:rsidRPr="00626B93" w:rsidRDefault="00A5714E" w:rsidP="00626B93">
      <w:pPr>
        <w:spacing w:line="360" w:lineRule="auto"/>
        <w:jc w:val="both"/>
      </w:pPr>
      <w:r>
        <w:rPr>
          <w:b/>
          <w:bCs/>
        </w:rPr>
        <w:t>2</w:t>
      </w:r>
      <w:r w:rsidR="00C64D43" w:rsidRPr="00530D28">
        <w:rPr>
          <w:b/>
          <w:bCs/>
        </w:rPr>
        <w:t>59</w:t>
      </w:r>
      <w:r w:rsidRPr="00E95E33">
        <w:rPr>
          <w:b/>
          <w:bCs/>
        </w:rPr>
        <w:t>)</w:t>
      </w:r>
      <w:r>
        <w:rPr>
          <w:b/>
          <w:bCs/>
        </w:rPr>
        <w:t xml:space="preserve"> </w:t>
      </w:r>
      <w:r w:rsidR="00626B93" w:rsidRPr="00626B93">
        <w:rPr>
          <w:b/>
        </w:rPr>
        <w:t>2.1. Α)</w:t>
      </w:r>
      <w:r w:rsidR="00626B93" w:rsidRPr="00626B93">
        <w:t xml:space="preserve"> Να ταξινομήσετε κατ’ αυξανόμενο μέγεθος τα επόμενα άτομα: </w:t>
      </w:r>
      <w:r w:rsidR="00626B93" w:rsidRPr="00626B93">
        <w:rPr>
          <w:vertAlign w:val="subscript"/>
        </w:rPr>
        <w:t>15</w:t>
      </w:r>
      <w:r w:rsidR="00626B93" w:rsidRPr="00626B93">
        <w:t xml:space="preserve">P, </w:t>
      </w:r>
      <w:r w:rsidR="00626B93" w:rsidRPr="00626B93">
        <w:rPr>
          <w:vertAlign w:val="subscript"/>
        </w:rPr>
        <w:t>16</w:t>
      </w:r>
      <w:r w:rsidR="00626B93" w:rsidRPr="00626B93">
        <w:t xml:space="preserve">S, </w:t>
      </w:r>
      <w:r w:rsidR="00626B93" w:rsidRPr="00626B93">
        <w:rPr>
          <w:vertAlign w:val="subscript"/>
        </w:rPr>
        <w:t>17</w:t>
      </w:r>
      <w:r w:rsidR="00626B93" w:rsidRPr="00626B93">
        <w:t>Cl</w:t>
      </w:r>
    </w:p>
    <w:p w:rsidR="00626B93" w:rsidRPr="00626B93" w:rsidRDefault="00626B93" w:rsidP="00626B93">
      <w:pPr>
        <w:spacing w:line="360" w:lineRule="auto"/>
        <w:jc w:val="both"/>
      </w:pPr>
      <w:r w:rsidRPr="00626B93">
        <w:t xml:space="preserve">Να αιτιολογήσετε την απάντησή σας </w:t>
      </w:r>
    </w:p>
    <w:p w:rsidR="00626B93" w:rsidRPr="00C64D43" w:rsidRDefault="00626B93" w:rsidP="00626B93">
      <w:pPr>
        <w:spacing w:line="360" w:lineRule="auto"/>
        <w:jc w:val="both"/>
      </w:pPr>
      <w:r w:rsidRPr="00626B93">
        <w:rPr>
          <w:b/>
        </w:rPr>
        <w:t>Β)</w:t>
      </w:r>
      <w:r w:rsidRPr="00626B93">
        <w:t xml:space="preserve"> Να ονομασθούν οι επόμενες χημικές ενώσεις: α) Zn(NO</w:t>
      </w:r>
      <w:r w:rsidRPr="00626B93">
        <w:rPr>
          <w:vertAlign w:val="subscript"/>
        </w:rPr>
        <w:t>3</w:t>
      </w:r>
      <w:r w:rsidRPr="00626B93">
        <w:t>)</w:t>
      </w:r>
      <w:r w:rsidRPr="00626B93">
        <w:rPr>
          <w:vertAlign w:val="subscript"/>
        </w:rPr>
        <w:t>2</w:t>
      </w:r>
      <w:r w:rsidRPr="00626B93">
        <w:t xml:space="preserve"> ,    β) Ba(OH)</w:t>
      </w:r>
      <w:r w:rsidRPr="00626B93">
        <w:rPr>
          <w:vertAlign w:val="subscript"/>
        </w:rPr>
        <w:t>2</w:t>
      </w:r>
      <w:r w:rsidRPr="00626B93">
        <w:t xml:space="preserve"> ,    γ) H</w:t>
      </w:r>
      <w:r w:rsidRPr="00626B93">
        <w:rPr>
          <w:vertAlign w:val="subscript"/>
        </w:rPr>
        <w:t>2</w:t>
      </w:r>
      <w:r w:rsidRPr="00626B93">
        <w:t>SO</w:t>
      </w:r>
      <w:r w:rsidRPr="00626B93">
        <w:rPr>
          <w:vertAlign w:val="subscript"/>
        </w:rPr>
        <w:t>4</w:t>
      </w:r>
      <w:r w:rsidRPr="00626B93">
        <w:t xml:space="preserve"> ,    δ) Κ</w:t>
      </w:r>
      <w:r w:rsidRPr="00626B93">
        <w:rPr>
          <w:vertAlign w:val="subscript"/>
        </w:rPr>
        <w:t>2</w:t>
      </w:r>
      <w:r w:rsidR="00C64D43">
        <w:t>S</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w:t>
      </w:r>
    </w:p>
    <w:p w:rsidR="00626B93" w:rsidRPr="00626B93" w:rsidRDefault="00626B93" w:rsidP="00626B93">
      <w:pPr>
        <w:spacing w:line="360" w:lineRule="auto"/>
        <w:jc w:val="both"/>
        <w:rPr>
          <w:rFonts w:eastAsia="SymbolMT"/>
          <w:lang w:val="en-GB"/>
        </w:rPr>
      </w:pPr>
      <w:r w:rsidRPr="00626B93">
        <w:t>α</w:t>
      </w:r>
      <w:r w:rsidRPr="00626B93">
        <w:rPr>
          <w:lang w:val="en-GB"/>
        </w:rPr>
        <w:t>) H</w:t>
      </w:r>
      <w:r w:rsidRPr="00626B93">
        <w:rPr>
          <w:vertAlign w:val="subscript"/>
          <w:lang w:val="en-GB"/>
        </w:rPr>
        <w:t>2</w:t>
      </w:r>
      <w:r w:rsidRPr="00626B93">
        <w:rPr>
          <w:lang w:val="en-GB"/>
        </w:rPr>
        <w:t>SO</w:t>
      </w:r>
      <w:r w:rsidRPr="00626B93">
        <w:rPr>
          <w:vertAlign w:val="subscript"/>
          <w:lang w:val="en-GB"/>
        </w:rPr>
        <w:t>4</w:t>
      </w:r>
      <w:r w:rsidRPr="00626B93">
        <w:rPr>
          <w:lang w:val="en-GB"/>
        </w:rPr>
        <w:t>(aq) + Ba(OH)</w:t>
      </w:r>
      <w:r w:rsidRPr="00626B93">
        <w:rPr>
          <w:vertAlign w:val="subscript"/>
          <w:lang w:val="en-GB"/>
        </w:rPr>
        <w:t>2</w:t>
      </w:r>
      <w:r w:rsidRPr="00626B93">
        <w:rPr>
          <w:lang w:val="en-GB"/>
        </w:rPr>
        <w:t xml:space="preserve">(aq) </w:t>
      </w:r>
      <w:r w:rsidRPr="00626B93">
        <w:rPr>
          <w:rFonts w:eastAsia="SymbolMT" w:hint="eastAsia"/>
          <w:lang w:val="en-GB"/>
        </w:rPr>
        <w:t>→</w:t>
      </w:r>
      <w:r w:rsidR="00C64D43">
        <w:rPr>
          <w:rFonts w:eastAsia="SymbolMT"/>
          <w:lang w:val="en-GB"/>
        </w:rPr>
        <w:t xml:space="preserve">                           </w:t>
      </w:r>
      <w:r w:rsidRPr="00626B93">
        <w:t>β</w:t>
      </w:r>
      <w:r w:rsidRPr="00626B93">
        <w:rPr>
          <w:lang w:val="en-US"/>
        </w:rPr>
        <w:t xml:space="preserve">) Zn(s) + HCl(aq) </w:t>
      </w:r>
      <w:r w:rsidRPr="00626B93">
        <w:rPr>
          <w:rFonts w:eastAsia="SymbolMT" w:hint="eastAsia"/>
          <w:lang w:val="en-US"/>
        </w:rPr>
        <w:t>→</w:t>
      </w:r>
      <w:r w:rsidR="00C64D43">
        <w:rPr>
          <w:rFonts w:eastAsia="SymbolMT"/>
          <w:lang w:val="en-GB"/>
        </w:rPr>
        <w:t xml:space="preserve">                  </w:t>
      </w:r>
      <w:r w:rsidRPr="00626B93">
        <w:t>γ</w:t>
      </w:r>
      <w:r w:rsidRPr="00626B93">
        <w:rPr>
          <w:lang w:val="en-GB"/>
        </w:rPr>
        <w:t>) Zn(NO</w:t>
      </w:r>
      <w:r w:rsidRPr="00626B93">
        <w:rPr>
          <w:vertAlign w:val="subscript"/>
          <w:lang w:val="en-GB"/>
        </w:rPr>
        <w:t>3</w:t>
      </w:r>
      <w:r w:rsidRPr="00626B93">
        <w:rPr>
          <w:lang w:val="en-GB"/>
        </w:rPr>
        <w:t>)</w:t>
      </w:r>
      <w:r w:rsidRPr="00626B93">
        <w:rPr>
          <w:vertAlign w:val="subscript"/>
          <w:lang w:val="en-GB"/>
        </w:rPr>
        <w:t>2</w:t>
      </w:r>
      <w:r w:rsidRPr="00626B93">
        <w:rPr>
          <w:lang w:val="en-GB"/>
        </w:rPr>
        <w:t xml:space="preserve">(aq) + </w:t>
      </w:r>
      <w:r w:rsidRPr="00626B93">
        <w:t>Κ</w:t>
      </w:r>
      <w:r w:rsidRPr="00626B93">
        <w:rPr>
          <w:vertAlign w:val="subscript"/>
          <w:lang w:val="en-GB"/>
        </w:rPr>
        <w:t>2</w:t>
      </w:r>
      <w:r w:rsidRPr="00626B93">
        <w:rPr>
          <w:lang w:val="en-GB"/>
        </w:rPr>
        <w:t xml:space="preserve">S(aq) </w:t>
      </w:r>
      <w:r w:rsidRPr="00626B93">
        <w:rPr>
          <w:rFonts w:eastAsia="SymbolMT" w:hint="eastAsia"/>
          <w:lang w:val="en-GB"/>
        </w:rPr>
        <w:t>→</w:t>
      </w:r>
    </w:p>
    <w:p w:rsidR="00626B93" w:rsidRPr="00C64D43" w:rsidRDefault="00626B93" w:rsidP="00626B93">
      <w:pPr>
        <w:spacing w:line="360" w:lineRule="auto"/>
        <w:jc w:val="both"/>
      </w:pPr>
      <w:r w:rsidRPr="00626B93">
        <w:t>Να αναφέρετε το λόγο που γί</w:t>
      </w:r>
      <w:r w:rsidR="00C64D43">
        <w:t xml:space="preserve">νονται οι αντιδράσεις β και γ. </w:t>
      </w:r>
    </w:p>
    <w:p w:rsidR="00626B93" w:rsidRPr="00626B93" w:rsidRDefault="00A5714E" w:rsidP="00626B93">
      <w:pPr>
        <w:spacing w:line="360" w:lineRule="auto"/>
        <w:jc w:val="both"/>
      </w:pPr>
      <w:r>
        <w:rPr>
          <w:b/>
          <w:bCs/>
        </w:rPr>
        <w:t>26</w:t>
      </w:r>
      <w:r w:rsidR="00C64D43" w:rsidRPr="00530D28">
        <w:rPr>
          <w:b/>
          <w:bCs/>
        </w:rPr>
        <w:t>0</w:t>
      </w:r>
      <w:r w:rsidRPr="00E95E33">
        <w:rPr>
          <w:b/>
          <w:bCs/>
        </w:rPr>
        <w:t>)</w:t>
      </w:r>
      <w:r>
        <w:rPr>
          <w:b/>
          <w:bCs/>
        </w:rPr>
        <w:t xml:space="preserve"> </w:t>
      </w:r>
      <w:r w:rsidR="00626B93" w:rsidRPr="00626B93">
        <w:rPr>
          <w:b/>
        </w:rPr>
        <w:t>2.1. Α)</w:t>
      </w:r>
      <w:r w:rsidR="00626B93" w:rsidRPr="00626B93">
        <w:t xml:space="preserve"> Να γράψετε στην κόλ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626B93" w:rsidRPr="00C64D43" w:rsidRDefault="00626B93" w:rsidP="00C64D43">
      <w:pPr>
        <w:spacing w:line="360" w:lineRule="auto"/>
        <w:jc w:val="center"/>
        <w:rPr>
          <w:lang w:val="en-US"/>
        </w:rPr>
      </w:pPr>
      <w:r>
        <w:rPr>
          <w:noProof/>
        </w:rPr>
        <w:drawing>
          <wp:inline distT="0" distB="0" distL="0" distR="0" wp14:anchorId="73610264" wp14:editId="6BA5A6DE">
            <wp:extent cx="4110990" cy="629285"/>
            <wp:effectExtent l="0" t="0" r="3810" b="0"/>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110990" cy="629285"/>
                    </a:xfrm>
                    <a:prstGeom prst="rect">
                      <a:avLst/>
                    </a:prstGeom>
                    <a:noFill/>
                    <a:ln>
                      <a:noFill/>
                    </a:ln>
                  </pic:spPr>
                </pic:pic>
              </a:graphicData>
            </a:graphic>
          </wp:inline>
        </w:drawing>
      </w:r>
    </w:p>
    <w:p w:rsidR="00626B93" w:rsidRPr="00C64D43" w:rsidRDefault="00626B93" w:rsidP="00626B93">
      <w:pPr>
        <w:spacing w:line="360" w:lineRule="auto"/>
        <w:jc w:val="both"/>
      </w:pPr>
      <w:r w:rsidRPr="00626B93">
        <w:rPr>
          <w:b/>
        </w:rPr>
        <w:t>Β)</w:t>
      </w:r>
      <w:r w:rsidRPr="00626B93">
        <w:t xml:space="preserve"> Να γράψετε τους υπολογισμούς σας για τον προσδιορισμό του αριθμού οξείδωσης του S στις χημικές ενώσεις: H</w:t>
      </w:r>
      <w:r w:rsidRPr="00626B93">
        <w:rPr>
          <w:vertAlign w:val="subscript"/>
        </w:rPr>
        <w:t>2</w:t>
      </w:r>
      <w:r w:rsidRPr="00626B93">
        <w:t>SO</w:t>
      </w:r>
      <w:r w:rsidRPr="00626B93">
        <w:rPr>
          <w:vertAlign w:val="subscript"/>
        </w:rPr>
        <w:t>4</w:t>
      </w:r>
      <w:r w:rsidRPr="00626B93">
        <w:t xml:space="preserve"> και H</w:t>
      </w:r>
      <w:r w:rsidRPr="00626B93">
        <w:rPr>
          <w:vertAlign w:val="subscript"/>
        </w:rPr>
        <w:t>2</w:t>
      </w:r>
      <w:r w:rsidR="00C64D43">
        <w:t xml:space="preserve">S. </w:t>
      </w:r>
    </w:p>
    <w:p w:rsidR="00626B93" w:rsidRPr="00626B93" w:rsidRDefault="00626B93" w:rsidP="00626B93">
      <w:pPr>
        <w:spacing w:line="360" w:lineRule="auto"/>
        <w:jc w:val="both"/>
      </w:pPr>
      <w:r w:rsidRPr="00626B93">
        <w:rPr>
          <w:b/>
        </w:rPr>
        <w:t>2.2.</w:t>
      </w:r>
      <w:r w:rsidRPr="00626B93">
        <w:t xml:space="preserve"> Δίνονται τα στοιχεία </w:t>
      </w:r>
      <w:r w:rsidRPr="00626B93">
        <w:rPr>
          <w:vertAlign w:val="subscript"/>
        </w:rPr>
        <w:t>11</w:t>
      </w:r>
      <w:r w:rsidRPr="00626B93">
        <w:t xml:space="preserve">Α και </w:t>
      </w:r>
      <w:r w:rsidRPr="00626B93">
        <w:rPr>
          <w:vertAlign w:val="subscript"/>
        </w:rPr>
        <w:t>17</w:t>
      </w:r>
      <w:r w:rsidRPr="00626B93">
        <w:t xml:space="preserve">Β. </w:t>
      </w:r>
    </w:p>
    <w:p w:rsidR="00626B93" w:rsidRPr="00626B93" w:rsidRDefault="00626B93" w:rsidP="00626B93">
      <w:pPr>
        <w:spacing w:line="360" w:lineRule="auto"/>
        <w:jc w:val="both"/>
      </w:pPr>
      <w:r w:rsidRPr="00626B93">
        <w:t xml:space="preserve">α) Να κάνετε κατανομή των ηλεκτρονίων σε στιβάδες για τα στοιχεία Α και Β. </w:t>
      </w:r>
    </w:p>
    <w:p w:rsidR="00626B93" w:rsidRPr="00530D28" w:rsidRDefault="00626B93" w:rsidP="00626B93">
      <w:pPr>
        <w:spacing w:line="360" w:lineRule="auto"/>
        <w:jc w:val="both"/>
      </w:pPr>
      <w:r w:rsidRPr="00626B93">
        <w:t>β) Να εξηγήσετε τον τρόπο σχηματισμού της ένωσης μεταξύ των στοιχείων Α και Β και να γράψετε τον χημικό τύπο της ένωσης. Να χαρακτηρίσετε την ένωση ως ομο</w:t>
      </w:r>
      <w:r w:rsidR="00C64D43">
        <w:t>ιοπολική ή ιοντική.</w:t>
      </w:r>
    </w:p>
    <w:p w:rsidR="00626B93" w:rsidRPr="00626B93" w:rsidRDefault="00A5714E" w:rsidP="00626B93">
      <w:pPr>
        <w:spacing w:line="360" w:lineRule="auto"/>
        <w:jc w:val="both"/>
      </w:pPr>
      <w:r>
        <w:rPr>
          <w:b/>
          <w:bCs/>
        </w:rPr>
        <w:t>26</w:t>
      </w:r>
      <w:r w:rsidR="00C64D43" w:rsidRPr="00530D28">
        <w:rPr>
          <w:b/>
          <w:bCs/>
        </w:rPr>
        <w:t>1</w:t>
      </w:r>
      <w:r w:rsidRPr="00E95E33">
        <w:rPr>
          <w:b/>
          <w:bCs/>
        </w:rPr>
        <w:t>)</w:t>
      </w:r>
      <w:r>
        <w:rPr>
          <w:b/>
          <w:bCs/>
        </w:rPr>
        <w:t xml:space="preserve"> </w:t>
      </w:r>
      <w:r w:rsidR="00626B93" w:rsidRPr="00626B93">
        <w:rPr>
          <w:b/>
        </w:rPr>
        <w:t>2.1. A)</w:t>
      </w:r>
      <w:r w:rsidR="00626B93" w:rsidRPr="00626B93">
        <w:t xml:space="preserve"> Να αντιγράψετε στην κόλλα σας τον πίνακα, συμπληρώνοντας το κενά σε κάθε στήλη του.</w:t>
      </w:r>
    </w:p>
    <w:p w:rsidR="00626B93" w:rsidRPr="00C64D43" w:rsidRDefault="00626B93" w:rsidP="00C64D43">
      <w:pPr>
        <w:spacing w:line="360" w:lineRule="auto"/>
        <w:jc w:val="center"/>
        <w:rPr>
          <w:lang w:val="en-US"/>
        </w:rPr>
      </w:pPr>
      <w:r>
        <w:rPr>
          <w:noProof/>
        </w:rPr>
        <w:drawing>
          <wp:inline distT="0" distB="0" distL="0" distR="0" wp14:anchorId="507B0485" wp14:editId="1A69515D">
            <wp:extent cx="5494020" cy="709295"/>
            <wp:effectExtent l="0" t="0" r="0" b="0"/>
            <wp:docPr id="221" name="Εικόνα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494020" cy="70929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Β)</w:t>
      </w:r>
      <w:r w:rsidRPr="00626B93">
        <w:t xml:space="preserve"> Δίνονται τα ισότοπα του μαγνησίου </w:t>
      </w:r>
      <w:r w:rsidRPr="00626B93">
        <w:rPr>
          <w:position w:val="-12"/>
        </w:rPr>
        <w:object w:dxaOrig="580" w:dyaOrig="380">
          <v:shape id="_x0000_i1079" type="#_x0000_t75" style="width:28.8pt;height:19pt" o:ole="">
            <v:imagedata r:id="rId200" o:title=""/>
          </v:shape>
          <o:OLEObject Type="Embed" ProgID="Equation.DSMT4" ShapeID="_x0000_i1079" DrawAspect="Content" ObjectID="_1489917614" r:id="rId201"/>
        </w:object>
      </w:r>
      <w:r w:rsidRPr="00626B93">
        <w:t xml:space="preserve"> και </w:t>
      </w:r>
      <w:r w:rsidRPr="00626B93">
        <w:rPr>
          <w:position w:val="-12"/>
        </w:rPr>
        <w:object w:dxaOrig="580" w:dyaOrig="380">
          <v:shape id="_x0000_i1080" type="#_x0000_t75" style="width:28.8pt;height:19pt" o:ole="">
            <v:imagedata r:id="rId202" o:title=""/>
          </v:shape>
          <o:OLEObject Type="Embed" ProgID="Equation.DSMT4" ShapeID="_x0000_i1080" DrawAspect="Content" ObjectID="_1489917615" r:id="rId203"/>
        </w:object>
      </w:r>
      <w:r w:rsidRPr="00626B93">
        <w:t xml:space="preserve">. Ένας συμμαθητής σας ισχυρίζεται ότι οι πυρήνες των δυο ισοτόπων έχουν διαφορετική μάζα. Συμφωνείτε ή διαφωνείτε; </w:t>
      </w:r>
    </w:p>
    <w:p w:rsidR="00626B93" w:rsidRPr="00C64D43" w:rsidRDefault="00626B93" w:rsidP="00626B93">
      <w:pPr>
        <w:spacing w:line="360" w:lineRule="auto"/>
        <w:jc w:val="both"/>
      </w:pPr>
      <w:r w:rsidRPr="00626B93">
        <w:t xml:space="preserve">Να </w:t>
      </w:r>
      <w:r w:rsidR="00C64D43">
        <w:t>αιτιολογήσετε την απάντηση σας.</w:t>
      </w:r>
    </w:p>
    <w:p w:rsidR="00626B93" w:rsidRPr="00413369" w:rsidRDefault="00626B93" w:rsidP="00626B93">
      <w:pPr>
        <w:spacing w:line="360" w:lineRule="auto"/>
        <w:jc w:val="both"/>
      </w:pPr>
      <w:r w:rsidRPr="00626B93">
        <w:rPr>
          <w:b/>
        </w:rPr>
        <w:t>2.2. Α)</w:t>
      </w:r>
      <w:r w:rsidRPr="00626B93">
        <w:t xml:space="preserve"> Ένα λίτρο αερίου Ο</w:t>
      </w:r>
      <w:r w:rsidRPr="00626B93">
        <w:rPr>
          <w:vertAlign w:val="subscript"/>
        </w:rPr>
        <w:t>2</w:t>
      </w:r>
      <w:r w:rsidRPr="00626B93">
        <w:t xml:space="preserve"> περιέχει περισσότερα μόρια από ένα λίτρο αέριας ΝΗ</w:t>
      </w:r>
      <w:r w:rsidRPr="00626B93">
        <w:rPr>
          <w:vertAlign w:val="subscript"/>
        </w:rPr>
        <w:t>3</w:t>
      </w:r>
      <w:r w:rsidRPr="00626B93">
        <w:t xml:space="preserve"> σε ίδιες συνθήκες πίεσης και</w:t>
      </w:r>
      <w:r w:rsidR="00C64D43">
        <w:t xml:space="preserve"> θερμοκρασίας. Σωστό ή λάθος;  </w:t>
      </w:r>
      <w:r w:rsidR="00C64D43" w:rsidRPr="00413369">
        <w:t xml:space="preserve">    </w:t>
      </w:r>
      <w:r w:rsidRPr="00626B93">
        <w:t>Να α</w:t>
      </w:r>
      <w:r w:rsidR="00C64D43">
        <w:t xml:space="preserve">ιτιολογήσετε την απάντηση σας. </w:t>
      </w:r>
    </w:p>
    <w:p w:rsidR="00626B93" w:rsidRPr="00626B93" w:rsidRDefault="00626B93" w:rsidP="00626B93">
      <w:pPr>
        <w:spacing w:line="360" w:lineRule="auto"/>
        <w:jc w:val="both"/>
      </w:pPr>
      <w:r w:rsidRPr="00626B93">
        <w:rPr>
          <w:b/>
        </w:rPr>
        <w:t>Β)</w:t>
      </w:r>
      <w:r w:rsidRPr="00626B93">
        <w:t xml:space="preserve"> 1mol μορίων NH</w:t>
      </w:r>
      <w:r w:rsidRPr="00626B93">
        <w:rPr>
          <w:vertAlign w:val="subscript"/>
        </w:rPr>
        <w:t>3</w:t>
      </w:r>
      <w:r w:rsidRPr="00626B93">
        <w:t xml:space="preserve"> αποτελείται συνολικά από: </w:t>
      </w:r>
    </w:p>
    <w:p w:rsidR="00626B93" w:rsidRPr="00626B93" w:rsidRDefault="00626B93" w:rsidP="00626B93">
      <w:pPr>
        <w:spacing w:line="360" w:lineRule="auto"/>
        <w:jc w:val="center"/>
      </w:pPr>
      <w:r w:rsidRPr="00626B93">
        <w:t>α) 4 μόρια             β) 4Ν</w:t>
      </w:r>
      <w:r w:rsidRPr="00626B93">
        <w:rPr>
          <w:vertAlign w:val="subscript"/>
        </w:rPr>
        <w:t>Α</w:t>
      </w:r>
      <w:r w:rsidRPr="00626B93">
        <w:t xml:space="preserve"> άτομα             γ) 4Ν</w:t>
      </w:r>
      <w:r w:rsidRPr="00626B93">
        <w:rPr>
          <w:vertAlign w:val="subscript"/>
        </w:rPr>
        <w:t>Α</w:t>
      </w:r>
      <w:r w:rsidRPr="00626B93">
        <w:t xml:space="preserve"> μόρια.</w:t>
      </w:r>
    </w:p>
    <w:p w:rsidR="00626B93" w:rsidRPr="00C64D43" w:rsidRDefault="00626B93" w:rsidP="00626B93">
      <w:pPr>
        <w:spacing w:line="360" w:lineRule="auto"/>
        <w:jc w:val="both"/>
      </w:pPr>
      <w:r w:rsidRPr="00626B93">
        <w:t xml:space="preserve">Να επιλέξετε τη σωστή απάντηση. Να </w:t>
      </w:r>
      <w:r w:rsidR="00C64D43">
        <w:t>αιτιολογήσετε την απάντηση σας.</w:t>
      </w:r>
    </w:p>
    <w:p w:rsidR="00626B93" w:rsidRPr="00626B93" w:rsidRDefault="00A5714E" w:rsidP="00626B93">
      <w:pPr>
        <w:spacing w:line="360" w:lineRule="auto"/>
        <w:jc w:val="both"/>
      </w:pPr>
      <w:r>
        <w:rPr>
          <w:b/>
          <w:bCs/>
        </w:rPr>
        <w:t>263</w:t>
      </w:r>
      <w:r w:rsidRPr="00E95E33">
        <w:rPr>
          <w:b/>
          <w:bCs/>
        </w:rPr>
        <w:t>)</w:t>
      </w:r>
      <w:r>
        <w:rPr>
          <w:b/>
          <w:bCs/>
        </w:rPr>
        <w:t xml:space="preserve"> </w:t>
      </w:r>
      <w:r w:rsidR="00626B93" w:rsidRPr="00626B93">
        <w:rPr>
          <w:b/>
        </w:rPr>
        <w:t>2.1.</w:t>
      </w:r>
      <w:r w:rsidR="00626B93" w:rsidRPr="00626B93">
        <w:t xml:space="preserve"> Να συμπληρώσετε τις χημικές εξισώσεις (προϊόντα και συντελεστές) των παρακάτω αντιδράσεων που γίνονται όλες. </w:t>
      </w:r>
    </w:p>
    <w:p w:rsidR="00626B93" w:rsidRPr="00C64D43" w:rsidRDefault="00C64D43" w:rsidP="00626B93">
      <w:pPr>
        <w:spacing w:line="360" w:lineRule="auto"/>
        <w:jc w:val="both"/>
      </w:pPr>
      <w:r>
        <w:t xml:space="preserve">α) HI(aq) + Zn(s) → </w:t>
      </w:r>
      <w:r w:rsidRPr="00C64D43">
        <w:t xml:space="preserve">        </w:t>
      </w:r>
      <w:r w:rsidR="00530D28" w:rsidRPr="00530D28">
        <w:t xml:space="preserve"> </w:t>
      </w:r>
      <w:r w:rsidRPr="00C64D43">
        <w:t xml:space="preserve">     </w:t>
      </w:r>
      <w:r w:rsidR="00626B93" w:rsidRPr="00626B93">
        <w:t>β) KBr(aq) + AgNO</w:t>
      </w:r>
      <w:r w:rsidR="00626B93" w:rsidRPr="00626B93">
        <w:rPr>
          <w:vertAlign w:val="subscript"/>
        </w:rPr>
        <w:t>3</w:t>
      </w:r>
      <w:r>
        <w:t xml:space="preserve">(aq) → </w:t>
      </w:r>
      <w:r w:rsidRPr="00C64D43">
        <w:t xml:space="preserve">                    </w:t>
      </w:r>
      <w:r w:rsidR="00626B93" w:rsidRPr="00626B93">
        <w:t>γ</w:t>
      </w:r>
      <w:r w:rsidR="00626B93" w:rsidRPr="00C64D43">
        <w:t xml:space="preserve">) </w:t>
      </w:r>
      <w:r w:rsidR="00626B93" w:rsidRPr="00626B93">
        <w:rPr>
          <w:lang w:val="en-GB"/>
        </w:rPr>
        <w:t>H</w:t>
      </w:r>
      <w:r w:rsidR="00626B93" w:rsidRPr="00C64D43">
        <w:rPr>
          <w:vertAlign w:val="subscript"/>
        </w:rPr>
        <w:t>2</w:t>
      </w:r>
      <w:r w:rsidR="00626B93" w:rsidRPr="00626B93">
        <w:rPr>
          <w:lang w:val="en-GB"/>
        </w:rPr>
        <w:t>SO</w:t>
      </w:r>
      <w:r w:rsidR="00626B93" w:rsidRPr="00C64D43">
        <w:rPr>
          <w:vertAlign w:val="subscript"/>
        </w:rPr>
        <w:t>4</w:t>
      </w:r>
      <w:r w:rsidR="00626B93" w:rsidRPr="00C64D43">
        <w:t>(</w:t>
      </w:r>
      <w:r w:rsidR="00626B93" w:rsidRPr="00626B93">
        <w:rPr>
          <w:lang w:val="en-GB"/>
        </w:rPr>
        <w:t>aq</w:t>
      </w:r>
      <w:r w:rsidR="00626B93" w:rsidRPr="00C64D43">
        <w:t xml:space="preserve">) + </w:t>
      </w:r>
      <w:r w:rsidR="00626B93" w:rsidRPr="00626B93">
        <w:rPr>
          <w:lang w:val="en-GB"/>
        </w:rPr>
        <w:t>Mg</w:t>
      </w:r>
      <w:r w:rsidR="00626B93" w:rsidRPr="00C64D43">
        <w:t>(</w:t>
      </w:r>
      <w:r w:rsidR="00626B93" w:rsidRPr="00626B93">
        <w:rPr>
          <w:lang w:val="en-GB"/>
        </w:rPr>
        <w:t>OH</w:t>
      </w:r>
      <w:r w:rsidR="00626B93" w:rsidRPr="00C64D43">
        <w:t>)</w:t>
      </w:r>
      <w:r w:rsidR="00626B93" w:rsidRPr="00C64D43">
        <w:rPr>
          <w:vertAlign w:val="subscript"/>
        </w:rPr>
        <w:t>2</w:t>
      </w:r>
      <w:r w:rsidR="00626B93" w:rsidRPr="00C64D43">
        <w:t>(</w:t>
      </w:r>
      <w:r w:rsidR="00626B93" w:rsidRPr="00626B93">
        <w:rPr>
          <w:lang w:val="en-GB"/>
        </w:rPr>
        <w:t>s</w:t>
      </w:r>
      <w:r w:rsidR="00626B93" w:rsidRPr="00C64D43">
        <w:t xml:space="preserve">) → </w:t>
      </w:r>
    </w:p>
    <w:p w:rsidR="00626B93" w:rsidRPr="00382F89" w:rsidRDefault="00626B93" w:rsidP="00626B93">
      <w:pPr>
        <w:spacing w:line="360" w:lineRule="auto"/>
        <w:jc w:val="both"/>
      </w:pPr>
      <w:r w:rsidRPr="00626B93">
        <w:t>Να αναφέρετε το λόγο που γί</w:t>
      </w:r>
      <w:r w:rsidR="00382F89">
        <w:t xml:space="preserve">νονται οι αντιδράσεις α και β. </w:t>
      </w:r>
    </w:p>
    <w:p w:rsidR="00626B93" w:rsidRPr="00626B93" w:rsidRDefault="00626B93" w:rsidP="00626B93">
      <w:pPr>
        <w:spacing w:line="360" w:lineRule="auto"/>
        <w:jc w:val="both"/>
      </w:pPr>
      <w:r w:rsidRPr="00626B93">
        <w:rPr>
          <w:b/>
        </w:rPr>
        <w:t>2.2. Α)</w:t>
      </w:r>
      <w:r w:rsidRPr="00626B93">
        <w:t xml:space="preserve"> Να γράψετε στην κόλλα σας τον πίνακα, συμπληρώνοντας τα κενά κάθε στήλης με την ονομασία της ένωσης που αντιστοιχεί σε κάθε στήλη.</w:t>
      </w:r>
    </w:p>
    <w:p w:rsidR="00626B93" w:rsidRPr="00626B93" w:rsidRDefault="00626B93" w:rsidP="00626B93">
      <w:pPr>
        <w:spacing w:line="360" w:lineRule="auto"/>
        <w:jc w:val="center"/>
        <w:rPr>
          <w:b/>
        </w:rPr>
      </w:pPr>
      <w:r>
        <w:rPr>
          <w:noProof/>
        </w:rPr>
        <w:lastRenderedPageBreak/>
        <w:drawing>
          <wp:inline distT="0" distB="0" distL="0" distR="0" wp14:anchorId="004B4B84" wp14:editId="639CC9F0">
            <wp:extent cx="2969895" cy="1668145"/>
            <wp:effectExtent l="0" t="0" r="1905" b="8255"/>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969895" cy="166814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B)</w:t>
      </w:r>
      <w:r w:rsidRPr="00626B93">
        <w:t xml:space="preserve"> Ο αριθμός οξείδωσης του χρωμίου (Cr) στo Cr</w:t>
      </w:r>
      <w:r w:rsidRPr="00626B93">
        <w:rPr>
          <w:vertAlign w:val="subscript"/>
        </w:rPr>
        <w:t>2</w:t>
      </w:r>
      <w:r w:rsidRPr="00626B93">
        <w:t>O</w:t>
      </w:r>
      <w:r w:rsidRPr="00626B93">
        <w:rPr>
          <w:vertAlign w:val="subscript"/>
        </w:rPr>
        <w:t>7</w:t>
      </w:r>
      <w:r w:rsidRPr="00626B93">
        <w:rPr>
          <w:vertAlign w:val="superscript"/>
        </w:rPr>
        <w:t>2-</w:t>
      </w:r>
      <w:r w:rsidRPr="00626B93">
        <w:t xml:space="preserve"> είναι : </w:t>
      </w:r>
    </w:p>
    <w:p w:rsidR="00626B93" w:rsidRPr="00626B93" w:rsidRDefault="00626B93" w:rsidP="00626B93">
      <w:pPr>
        <w:spacing w:line="360" w:lineRule="auto"/>
        <w:jc w:val="center"/>
      </w:pPr>
      <w:r w:rsidRPr="00626B93">
        <w:t>α. 0                β. +3               γ. +6</w:t>
      </w:r>
    </w:p>
    <w:p w:rsidR="00626B93" w:rsidRPr="00382F89" w:rsidRDefault="00626B93" w:rsidP="00626B93">
      <w:pPr>
        <w:spacing w:line="360" w:lineRule="auto"/>
        <w:jc w:val="both"/>
      </w:pPr>
      <w:r w:rsidRPr="00626B93">
        <w:t xml:space="preserve">Να επιλέξετε τη σωστή απάντηση. Να αιτιολογήσετε την </w:t>
      </w:r>
      <w:r w:rsidR="00382F89">
        <w:t xml:space="preserve">απάντηση σας. </w:t>
      </w:r>
    </w:p>
    <w:p w:rsidR="00626B93" w:rsidRPr="00626B93" w:rsidRDefault="00A5714E" w:rsidP="00626B93">
      <w:pPr>
        <w:spacing w:line="360" w:lineRule="auto"/>
        <w:jc w:val="both"/>
      </w:pPr>
      <w:r>
        <w:rPr>
          <w:b/>
          <w:bCs/>
        </w:rPr>
        <w:t>264</w:t>
      </w:r>
      <w:r w:rsidRPr="00E95E33">
        <w:rPr>
          <w:b/>
          <w:bCs/>
        </w:rPr>
        <w:t>)</w:t>
      </w:r>
      <w:r>
        <w:rPr>
          <w:b/>
          <w:bCs/>
        </w:rPr>
        <w:t xml:space="preserve"> </w:t>
      </w:r>
      <w:r w:rsidR="00626B93" w:rsidRPr="00626B93">
        <w:rPr>
          <w:b/>
        </w:rPr>
        <w:t>2.1.</w:t>
      </w:r>
      <w:r w:rsidR="00626B93" w:rsidRPr="00626B93">
        <w:t xml:space="preserve"> Δίνονται τα στοιχεία: </w:t>
      </w:r>
      <w:r w:rsidR="00626B93" w:rsidRPr="00626B93">
        <w:rPr>
          <w:vertAlign w:val="subscript"/>
        </w:rPr>
        <w:t>17</w:t>
      </w:r>
      <w:r w:rsidR="00626B93" w:rsidRPr="00626B93">
        <w:t xml:space="preserve">Cl , </w:t>
      </w:r>
      <w:r w:rsidR="00626B93" w:rsidRPr="00626B93">
        <w:rPr>
          <w:vertAlign w:val="subscript"/>
        </w:rPr>
        <w:t>1</w:t>
      </w:r>
      <w:r w:rsidR="00626B93" w:rsidRPr="00626B93">
        <w:t xml:space="preserve">Η . </w:t>
      </w:r>
    </w:p>
    <w:p w:rsidR="00626B93" w:rsidRPr="00626B93" w:rsidRDefault="00626B93" w:rsidP="00626B93">
      <w:pPr>
        <w:spacing w:line="360" w:lineRule="auto"/>
        <w:jc w:val="both"/>
      </w:pPr>
      <w:r w:rsidRPr="00626B93">
        <w:t xml:space="preserve">α) Να γράψετε την κατανομή των ηλεκτρονίων του χλωρίου (Cl) σε στιβάδες. </w:t>
      </w:r>
    </w:p>
    <w:p w:rsidR="00626B93" w:rsidRPr="00626B93" w:rsidRDefault="00626B93" w:rsidP="00626B93">
      <w:pPr>
        <w:spacing w:line="360" w:lineRule="auto"/>
        <w:jc w:val="both"/>
      </w:pPr>
      <w:r w:rsidRPr="00626B93">
        <w:t xml:space="preserve">β) Να εξηγήσετε το είδος του δεσμού που σχηματίζεται μεταξύ των στοιχείων αυτών. </w:t>
      </w:r>
    </w:p>
    <w:p w:rsidR="00626B93" w:rsidRPr="00382F89" w:rsidRDefault="00626B93" w:rsidP="00626B93">
      <w:pPr>
        <w:spacing w:line="360" w:lineRule="auto"/>
        <w:jc w:val="both"/>
      </w:pPr>
      <w:r w:rsidRPr="00626B93">
        <w:t>γ) Τα στοιχεία αυτά σχηματίζουν μια ένωση με μοριακό τύπο HCl. Να γράψετε τον ηλεκτ</w:t>
      </w:r>
      <w:r w:rsidR="00382F89">
        <w:t xml:space="preserve">ρονιακό τύπο της ένωσης αυτής. </w:t>
      </w:r>
    </w:p>
    <w:p w:rsidR="00626B93" w:rsidRPr="00626B93" w:rsidRDefault="00626B93" w:rsidP="00626B93">
      <w:pPr>
        <w:spacing w:line="360" w:lineRule="auto"/>
        <w:jc w:val="both"/>
        <w:rPr>
          <w:b/>
        </w:rPr>
      </w:pPr>
      <w:r w:rsidRPr="00626B93">
        <w:rPr>
          <w:b/>
        </w:rPr>
        <w:t>2.2. A)</w:t>
      </w:r>
      <w:r w:rsidRPr="00626B93">
        <w:t xml:space="preserve"> «Αν διπλασιάσουμε την πίεση ορισμένης ποσότητας ενός αερίου με σταθερό τον όγκο του αερίου τότε η θερμοκρασία του θα διπλασιαστεί.» Σωστό η λάθος; Να αιτιολογήσετε την απάντηση σας. </w:t>
      </w:r>
    </w:p>
    <w:p w:rsidR="00626B93" w:rsidRPr="00626B93" w:rsidRDefault="00626B93" w:rsidP="00626B93">
      <w:pPr>
        <w:spacing w:line="360" w:lineRule="auto"/>
        <w:jc w:val="both"/>
      </w:pPr>
      <w:r w:rsidRPr="00626B93">
        <w:rPr>
          <w:b/>
        </w:rPr>
        <w:t xml:space="preserve">       Β)</w:t>
      </w:r>
      <w:r w:rsidRPr="00626B93">
        <w:t xml:space="preserve"> «Σε 2 mol NH</w:t>
      </w:r>
      <w:r w:rsidRPr="00626B93">
        <w:rPr>
          <w:vertAlign w:val="subscript"/>
        </w:rPr>
        <w:t>3</w:t>
      </w:r>
      <w:r w:rsidRPr="00626B93">
        <w:t xml:space="preserve"> περιέχεται ίσος αριθμός μορίων με αυτόν που περιέχεται σε 3 mol NO</w:t>
      </w:r>
      <w:r w:rsidRPr="00626B93">
        <w:rPr>
          <w:vertAlign w:val="subscript"/>
        </w:rPr>
        <w:t>2</w:t>
      </w:r>
      <w:r w:rsidRPr="00626B93">
        <w:t xml:space="preserve">». </w:t>
      </w:r>
    </w:p>
    <w:p w:rsidR="00626B93" w:rsidRPr="00382F89" w:rsidRDefault="00626B93" w:rsidP="00626B93">
      <w:pPr>
        <w:spacing w:line="360" w:lineRule="auto"/>
        <w:jc w:val="both"/>
      </w:pPr>
      <w:r w:rsidRPr="00626B93">
        <w:t>Να χαρακτηρίσετε την πρόταση αυτή ως σωστή ή λάθος. Να α</w:t>
      </w:r>
      <w:r w:rsidR="00382F89">
        <w:t xml:space="preserve">ιτιολογήσετε την απάντηση σας. </w:t>
      </w:r>
    </w:p>
    <w:p w:rsidR="00626B93" w:rsidRPr="00626B93" w:rsidRDefault="00A5714E" w:rsidP="00626B93">
      <w:pPr>
        <w:spacing w:line="360" w:lineRule="auto"/>
        <w:jc w:val="both"/>
      </w:pPr>
      <w:r>
        <w:rPr>
          <w:b/>
          <w:bCs/>
        </w:rPr>
        <w:t>265</w:t>
      </w:r>
      <w:r w:rsidRPr="00E95E33">
        <w:rPr>
          <w:b/>
          <w:bCs/>
        </w:rPr>
        <w:t>)</w:t>
      </w:r>
      <w:r>
        <w:rPr>
          <w:b/>
          <w:bCs/>
        </w:rPr>
        <w:t xml:space="preserve"> </w:t>
      </w:r>
      <w:r w:rsidR="00626B93" w:rsidRPr="00626B93">
        <w:rPr>
          <w:b/>
        </w:rPr>
        <w:t>2.1. A)</w:t>
      </w:r>
      <w:r w:rsidR="00626B93" w:rsidRPr="00626B93">
        <w:t xml:space="preserve"> Να γράψετε στην κόλλα σας τον πίνακα, συμπληρώνοντας το κενά.</w:t>
      </w:r>
    </w:p>
    <w:p w:rsidR="00626B93" w:rsidRPr="00382F89" w:rsidRDefault="00626B93" w:rsidP="00382F89">
      <w:pPr>
        <w:spacing w:line="360" w:lineRule="auto"/>
        <w:jc w:val="center"/>
        <w:rPr>
          <w:lang w:val="en-US"/>
        </w:rPr>
      </w:pPr>
      <w:r>
        <w:rPr>
          <w:noProof/>
        </w:rPr>
        <w:drawing>
          <wp:inline distT="0" distB="0" distL="0" distR="0" wp14:anchorId="2F44023D" wp14:editId="5F16A26B">
            <wp:extent cx="5486400" cy="702310"/>
            <wp:effectExtent l="0" t="0" r="0" b="2540"/>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486400" cy="702310"/>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 xml:space="preserve"> Β)</w:t>
      </w:r>
      <w:r w:rsidRPr="00626B93">
        <w:t xml:space="preserve"> Δίνονται τα ισότοπα του μαγνησίου </w:t>
      </w:r>
      <w:r w:rsidRPr="00626B93">
        <w:rPr>
          <w:position w:val="-12"/>
        </w:rPr>
        <w:object w:dxaOrig="580" w:dyaOrig="380">
          <v:shape id="_x0000_i1081" type="#_x0000_t75" style="width:28.8pt;height:19pt" o:ole="">
            <v:imagedata r:id="rId206" o:title=""/>
          </v:shape>
          <o:OLEObject Type="Embed" ProgID="Equation.DSMT4" ShapeID="_x0000_i1081" DrawAspect="Content" ObjectID="_1489917616" r:id="rId207"/>
        </w:object>
      </w:r>
      <w:r w:rsidRPr="00626B93">
        <w:t xml:space="preserve"> και </w:t>
      </w:r>
      <w:r w:rsidRPr="00626B93">
        <w:rPr>
          <w:position w:val="-12"/>
        </w:rPr>
        <w:object w:dxaOrig="580" w:dyaOrig="380">
          <v:shape id="_x0000_i1082" type="#_x0000_t75" style="width:28.8pt;height:19pt" o:ole="">
            <v:imagedata r:id="rId208" o:title=""/>
          </v:shape>
          <o:OLEObject Type="Embed" ProgID="Equation.DSMT4" ShapeID="_x0000_i1082" DrawAspect="Content" ObjectID="_1489917617" r:id="rId209"/>
        </w:object>
      </w:r>
      <w:r w:rsidRPr="00626B93">
        <w:t xml:space="preserve">. Ένας συμμαθητής σας ισχυρίζεται ότι οι πυρήνες των δυο ισοτόπων έχουν διαφορετική μάζα. Συμφωνείτε ή διαφωνείτε; </w:t>
      </w:r>
    </w:p>
    <w:p w:rsidR="00626B93" w:rsidRPr="00626B93" w:rsidRDefault="00626B93" w:rsidP="00626B93">
      <w:pPr>
        <w:spacing w:line="360" w:lineRule="auto"/>
        <w:jc w:val="both"/>
      </w:pPr>
      <w:r w:rsidRPr="00626B93">
        <w:t xml:space="preserve">Να αιτιολογήσετε την απάντηση σας. </w:t>
      </w:r>
    </w:p>
    <w:p w:rsidR="00626B93" w:rsidRPr="00530D28" w:rsidRDefault="00626B93" w:rsidP="00626B93">
      <w:pPr>
        <w:spacing w:line="360" w:lineRule="auto"/>
        <w:jc w:val="both"/>
      </w:pPr>
      <w:r w:rsidRPr="00626B93">
        <w:rPr>
          <w:b/>
        </w:rPr>
        <w:t>2.2. Α)</w:t>
      </w:r>
      <w:r w:rsidRPr="00626B93">
        <w:t xml:space="preserve"> Ένα λίτρο αερίου Ο</w:t>
      </w:r>
      <w:r w:rsidRPr="00626B93">
        <w:rPr>
          <w:vertAlign w:val="subscript"/>
        </w:rPr>
        <w:t>2</w:t>
      </w:r>
      <w:r w:rsidRPr="00626B93">
        <w:t xml:space="preserve"> περιέχει περισσότερα μόρια από ένα λίτρο αέριας ΝΗ</w:t>
      </w:r>
      <w:r w:rsidRPr="00626B93">
        <w:rPr>
          <w:vertAlign w:val="subscript"/>
        </w:rPr>
        <w:t>3</w:t>
      </w:r>
      <w:r w:rsidRPr="00626B93">
        <w:t xml:space="preserve"> σε ίδιες συνθήκες πίεσης και θερμοκρασίας. Σωστό ή λάθος; Να α</w:t>
      </w:r>
      <w:r w:rsidR="00382F89">
        <w:t xml:space="preserve">ιτιολογήσετε την απάντηση σας. </w:t>
      </w:r>
    </w:p>
    <w:p w:rsidR="00626B93" w:rsidRPr="00626B93" w:rsidRDefault="00626B93" w:rsidP="00626B93">
      <w:pPr>
        <w:spacing w:line="360" w:lineRule="auto"/>
        <w:jc w:val="both"/>
      </w:pPr>
      <w:r w:rsidRPr="00626B93">
        <w:rPr>
          <w:b/>
        </w:rPr>
        <w:t>Β)</w:t>
      </w:r>
      <w:r w:rsidRPr="00626B93">
        <w:t xml:space="preserve"> 1mol μορίων NH</w:t>
      </w:r>
      <w:r w:rsidRPr="00626B93">
        <w:rPr>
          <w:vertAlign w:val="subscript"/>
        </w:rPr>
        <w:t>3</w:t>
      </w:r>
      <w:r w:rsidRPr="00626B93">
        <w:t xml:space="preserve"> αποτελείται συνολικά από: </w:t>
      </w:r>
    </w:p>
    <w:p w:rsidR="00626B93" w:rsidRPr="00626B93" w:rsidRDefault="00626B93" w:rsidP="00626B93">
      <w:pPr>
        <w:spacing w:line="360" w:lineRule="auto"/>
        <w:jc w:val="center"/>
      </w:pPr>
      <w:r w:rsidRPr="00626B93">
        <w:t>α) 4 μόρια            β) 4Ν</w:t>
      </w:r>
      <w:r w:rsidRPr="00626B93">
        <w:rPr>
          <w:vertAlign w:val="subscript"/>
        </w:rPr>
        <w:t>Α</w:t>
      </w:r>
      <w:r w:rsidRPr="00626B93">
        <w:t xml:space="preserve"> άτομα            γ) 4Ν</w:t>
      </w:r>
      <w:r w:rsidRPr="00626B93">
        <w:rPr>
          <w:vertAlign w:val="subscript"/>
        </w:rPr>
        <w:t>Α</w:t>
      </w:r>
      <w:r w:rsidRPr="00626B93">
        <w:t xml:space="preserve"> μόρια.</w:t>
      </w:r>
    </w:p>
    <w:p w:rsidR="00626B93" w:rsidRPr="00382F89" w:rsidRDefault="00626B93" w:rsidP="00626B93">
      <w:pPr>
        <w:spacing w:line="360" w:lineRule="auto"/>
        <w:jc w:val="both"/>
      </w:pPr>
      <w:r w:rsidRPr="00626B93">
        <w:t xml:space="preserve">Να επιλέξετε τη σωστή απάντηση. Να </w:t>
      </w:r>
      <w:r w:rsidR="00382F89">
        <w:t>αιτιολογήσετε την απάντηση σας.</w:t>
      </w:r>
    </w:p>
    <w:p w:rsidR="00626B93" w:rsidRPr="00626B93" w:rsidRDefault="00A5714E" w:rsidP="00626B93">
      <w:pPr>
        <w:spacing w:line="360" w:lineRule="auto"/>
        <w:jc w:val="both"/>
      </w:pPr>
      <w:r>
        <w:rPr>
          <w:b/>
          <w:bCs/>
        </w:rPr>
        <w:t>266</w:t>
      </w:r>
      <w:r w:rsidRPr="00E95E33">
        <w:rPr>
          <w:b/>
          <w:bCs/>
        </w:rPr>
        <w:t>)</w:t>
      </w:r>
      <w:r>
        <w:rPr>
          <w:b/>
          <w:bCs/>
        </w:rPr>
        <w:t xml:space="preserve"> </w:t>
      </w:r>
      <w:r w:rsidR="00626B93" w:rsidRPr="00626B93">
        <w:rPr>
          <w:b/>
        </w:rPr>
        <w:t>2.1.</w:t>
      </w:r>
      <w:r w:rsidR="00626B93" w:rsidRPr="00626B93">
        <w:t xml:space="preserve"> Να συμπληρώσετε τις χημικές εξισώσεις (προϊόντα και συντελεστές) των παρακάτω αντιδράσεων που γίνονται όλες. </w:t>
      </w:r>
    </w:p>
    <w:p w:rsidR="00626B93" w:rsidRPr="00382F89" w:rsidRDefault="00382F89" w:rsidP="00626B93">
      <w:pPr>
        <w:spacing w:line="360" w:lineRule="auto"/>
        <w:jc w:val="both"/>
      </w:pPr>
      <w:r>
        <w:t xml:space="preserve">α) HI(aq) + Zn(s) → </w:t>
      </w:r>
      <w:r w:rsidRPr="00382F89">
        <w:t xml:space="preserve">                        </w:t>
      </w:r>
      <w:r w:rsidR="00626B93" w:rsidRPr="00626B93">
        <w:t>β) KBr(aq) + AgNO</w:t>
      </w:r>
      <w:r w:rsidR="00626B93" w:rsidRPr="00626B93">
        <w:rPr>
          <w:vertAlign w:val="subscript"/>
        </w:rPr>
        <w:t>3</w:t>
      </w:r>
      <w:r>
        <w:t xml:space="preserve">(aq) → </w:t>
      </w:r>
      <w:r w:rsidRPr="00382F89">
        <w:t xml:space="preserve">                  </w:t>
      </w:r>
      <w:r w:rsidR="00626B93" w:rsidRPr="00626B93">
        <w:t>γ</w:t>
      </w:r>
      <w:r w:rsidR="00626B93" w:rsidRPr="00382F89">
        <w:t xml:space="preserve">) </w:t>
      </w:r>
      <w:r w:rsidR="00626B93" w:rsidRPr="00626B93">
        <w:rPr>
          <w:lang w:val="en-GB"/>
        </w:rPr>
        <w:t>H</w:t>
      </w:r>
      <w:r w:rsidR="00626B93" w:rsidRPr="00382F89">
        <w:rPr>
          <w:vertAlign w:val="subscript"/>
        </w:rPr>
        <w:t>2</w:t>
      </w:r>
      <w:r w:rsidR="00626B93" w:rsidRPr="00626B93">
        <w:rPr>
          <w:lang w:val="en-GB"/>
        </w:rPr>
        <w:t>SO</w:t>
      </w:r>
      <w:r w:rsidR="00626B93" w:rsidRPr="00382F89">
        <w:rPr>
          <w:vertAlign w:val="subscript"/>
        </w:rPr>
        <w:t>4</w:t>
      </w:r>
      <w:r w:rsidR="00626B93" w:rsidRPr="00382F89">
        <w:t>(</w:t>
      </w:r>
      <w:r w:rsidR="00626B93" w:rsidRPr="00626B93">
        <w:rPr>
          <w:lang w:val="en-GB"/>
        </w:rPr>
        <w:t>aq</w:t>
      </w:r>
      <w:r w:rsidR="00626B93" w:rsidRPr="00382F89">
        <w:t xml:space="preserve">) + </w:t>
      </w:r>
      <w:r w:rsidR="00626B93" w:rsidRPr="00626B93">
        <w:rPr>
          <w:lang w:val="en-GB"/>
        </w:rPr>
        <w:t>Mg</w:t>
      </w:r>
      <w:r w:rsidR="00626B93" w:rsidRPr="00382F89">
        <w:t>(</w:t>
      </w:r>
      <w:r w:rsidR="00626B93" w:rsidRPr="00626B93">
        <w:rPr>
          <w:lang w:val="en-GB"/>
        </w:rPr>
        <w:t>OH</w:t>
      </w:r>
      <w:r w:rsidR="00626B93" w:rsidRPr="00382F89">
        <w:t>)</w:t>
      </w:r>
      <w:r w:rsidR="00626B93" w:rsidRPr="00382F89">
        <w:rPr>
          <w:vertAlign w:val="subscript"/>
        </w:rPr>
        <w:t>2</w:t>
      </w:r>
      <w:r w:rsidR="00626B93" w:rsidRPr="00382F89">
        <w:t>(</w:t>
      </w:r>
      <w:r w:rsidR="00626B93" w:rsidRPr="00626B93">
        <w:rPr>
          <w:lang w:val="en-GB"/>
        </w:rPr>
        <w:t>s</w:t>
      </w:r>
      <w:r w:rsidR="00626B93" w:rsidRPr="00382F89">
        <w:t xml:space="preserve">) → </w:t>
      </w:r>
    </w:p>
    <w:p w:rsidR="00626B93" w:rsidRPr="00382F89" w:rsidRDefault="00626B93" w:rsidP="00626B93">
      <w:pPr>
        <w:spacing w:line="360" w:lineRule="auto"/>
        <w:jc w:val="both"/>
      </w:pPr>
      <w:r w:rsidRPr="00626B93">
        <w:t>Να αναφέρετε το λόγο που γί</w:t>
      </w:r>
      <w:r w:rsidR="00382F89">
        <w:t xml:space="preserve">νονται οι αντιδράσεις α και β. </w:t>
      </w:r>
    </w:p>
    <w:p w:rsidR="00626B93" w:rsidRPr="00626B93" w:rsidRDefault="00626B93" w:rsidP="00626B93">
      <w:pPr>
        <w:spacing w:line="360" w:lineRule="auto"/>
        <w:jc w:val="both"/>
      </w:pPr>
      <w:r w:rsidRPr="00626B93">
        <w:rPr>
          <w:b/>
        </w:rPr>
        <w:t>2.2. Α)</w:t>
      </w:r>
      <w:r w:rsidRPr="00626B93">
        <w:t xml:space="preserve"> Να γράψετε στην κόλλα σας τον πίνακα, συμπληρώνοντας τα κενά κάθε στήλης με την ονομασία της ένωσης που αντιστοιχεί σε κάθε στήλη.</w:t>
      </w:r>
    </w:p>
    <w:p w:rsidR="00626B93" w:rsidRPr="00382F89" w:rsidRDefault="00626B93" w:rsidP="00382F89">
      <w:pPr>
        <w:spacing w:line="360" w:lineRule="auto"/>
        <w:jc w:val="center"/>
        <w:rPr>
          <w:b/>
          <w:lang w:val="en-US"/>
        </w:rPr>
      </w:pPr>
      <w:r>
        <w:rPr>
          <w:b/>
          <w:noProof/>
        </w:rPr>
        <w:lastRenderedPageBreak/>
        <w:drawing>
          <wp:inline distT="0" distB="0" distL="0" distR="0" wp14:anchorId="25AF6C12" wp14:editId="55D1AD7A">
            <wp:extent cx="3225800" cy="1806575"/>
            <wp:effectExtent l="0" t="0" r="0" b="3175"/>
            <wp:docPr id="218" name="Εικόνα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225800" cy="180657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 xml:space="preserve"> B)</w:t>
      </w:r>
      <w:r w:rsidRPr="00626B93">
        <w:t xml:space="preserve"> Ο αριθμός οξείδωσης του χρωμίου (Cr) στo Cr</w:t>
      </w:r>
      <w:r w:rsidRPr="00626B93">
        <w:rPr>
          <w:vertAlign w:val="subscript"/>
        </w:rPr>
        <w:t>2</w:t>
      </w:r>
      <w:r w:rsidRPr="00626B93">
        <w:t>O</w:t>
      </w:r>
      <w:r w:rsidRPr="00626B93">
        <w:rPr>
          <w:vertAlign w:val="subscript"/>
        </w:rPr>
        <w:t>7</w:t>
      </w:r>
      <w:r w:rsidRPr="00626B93">
        <w:rPr>
          <w:vertAlign w:val="superscript"/>
        </w:rPr>
        <w:t>2-</w:t>
      </w:r>
      <w:r w:rsidRPr="00626B93">
        <w:t xml:space="preserve"> είναι : </w:t>
      </w:r>
    </w:p>
    <w:p w:rsidR="00626B93" w:rsidRPr="00626B93" w:rsidRDefault="00626B93" w:rsidP="00626B93">
      <w:pPr>
        <w:spacing w:line="360" w:lineRule="auto"/>
        <w:jc w:val="center"/>
      </w:pPr>
      <w:r w:rsidRPr="00626B93">
        <w:t>α. 0             β. +3             γ. +6</w:t>
      </w:r>
    </w:p>
    <w:p w:rsidR="00626B93" w:rsidRPr="00382F89" w:rsidRDefault="00626B93" w:rsidP="00626B93">
      <w:pPr>
        <w:spacing w:line="360" w:lineRule="auto"/>
        <w:jc w:val="both"/>
      </w:pPr>
      <w:r w:rsidRPr="00626B93">
        <w:t>Να επιλέξετε τη σωστή απάντηση. Να α</w:t>
      </w:r>
      <w:r w:rsidR="00382F89">
        <w:t xml:space="preserve">ιτιολογήσετε την απάντηση σας. </w:t>
      </w:r>
    </w:p>
    <w:p w:rsidR="00626B93" w:rsidRPr="00626B93" w:rsidRDefault="00A5714E" w:rsidP="00626B93">
      <w:pPr>
        <w:spacing w:line="360" w:lineRule="auto"/>
        <w:jc w:val="both"/>
      </w:pPr>
      <w:r>
        <w:rPr>
          <w:b/>
          <w:bCs/>
        </w:rPr>
        <w:t>267</w:t>
      </w:r>
      <w:r w:rsidRPr="00E95E33">
        <w:rPr>
          <w:b/>
          <w:bCs/>
        </w:rPr>
        <w:t>)</w:t>
      </w:r>
      <w:r>
        <w:rPr>
          <w:b/>
          <w:bCs/>
        </w:rPr>
        <w:t xml:space="preserve"> </w:t>
      </w:r>
      <w:r w:rsidR="00626B93" w:rsidRPr="00626B93">
        <w:rPr>
          <w:b/>
        </w:rPr>
        <w:t>2.1.</w:t>
      </w:r>
      <w:r w:rsidR="00626B93" w:rsidRPr="00626B93">
        <w:t xml:space="preserve"> Δίνονται τα στοιχεία: </w:t>
      </w:r>
      <w:r w:rsidR="00626B93" w:rsidRPr="00626B93">
        <w:rPr>
          <w:vertAlign w:val="subscript"/>
        </w:rPr>
        <w:t>17</w:t>
      </w:r>
      <w:r w:rsidR="00626B93" w:rsidRPr="00626B93">
        <w:t xml:space="preserve">Cl , </w:t>
      </w:r>
      <w:r w:rsidR="00626B93" w:rsidRPr="00626B93">
        <w:rPr>
          <w:vertAlign w:val="subscript"/>
        </w:rPr>
        <w:t>1</w:t>
      </w:r>
      <w:r w:rsidR="00626B93" w:rsidRPr="00626B93">
        <w:t xml:space="preserve">Η . </w:t>
      </w:r>
    </w:p>
    <w:p w:rsidR="00626B93" w:rsidRPr="00626B93" w:rsidRDefault="00626B93" w:rsidP="00626B93">
      <w:pPr>
        <w:spacing w:line="360" w:lineRule="auto"/>
        <w:jc w:val="both"/>
      </w:pPr>
      <w:r w:rsidRPr="00626B93">
        <w:t xml:space="preserve">α) Να γράψετε την κατανομή των ηλεκτρονίων του χλωρίου (Cl) σε στιβάδες. </w:t>
      </w:r>
    </w:p>
    <w:p w:rsidR="00626B93" w:rsidRPr="00626B93" w:rsidRDefault="00626B93" w:rsidP="00626B93">
      <w:pPr>
        <w:spacing w:line="360" w:lineRule="auto"/>
        <w:jc w:val="both"/>
      </w:pPr>
      <w:r w:rsidRPr="00626B93">
        <w:t xml:space="preserve">β) Να εξηγήσετε το είδος του δεσμού που σχηματίζεται μεταξύ των στοιχείων αυτών. </w:t>
      </w:r>
    </w:p>
    <w:p w:rsidR="00626B93" w:rsidRPr="00382F89" w:rsidRDefault="00626B93" w:rsidP="00626B93">
      <w:pPr>
        <w:spacing w:line="360" w:lineRule="auto"/>
        <w:jc w:val="both"/>
      </w:pPr>
      <w:r w:rsidRPr="00626B93">
        <w:t>γ) Τα στοιχεία αυτά σχηματίζουν μια ένωση με μοριακό τύπο HCl. Να γράψετε τον ηλεκτ</w:t>
      </w:r>
      <w:r w:rsidR="00382F89">
        <w:t xml:space="preserve">ρονιακό τύπο της ένωσης αυτής. </w:t>
      </w:r>
    </w:p>
    <w:p w:rsidR="00626B93" w:rsidRPr="00382F89" w:rsidRDefault="00626B93" w:rsidP="00626B93">
      <w:pPr>
        <w:spacing w:line="360" w:lineRule="auto"/>
        <w:jc w:val="both"/>
        <w:rPr>
          <w:b/>
        </w:rPr>
      </w:pPr>
      <w:r w:rsidRPr="00626B93">
        <w:rPr>
          <w:b/>
        </w:rPr>
        <w:t>2.2. A)</w:t>
      </w:r>
      <w:r w:rsidRPr="00626B93">
        <w:t xml:space="preserve"> «Αν διπλασιάσουμε την πίεση ορισμένης ποσότητας ενός αερίου με σταθερή τον όγκο του αερίου, η θερμοκρασία του θα διπλασιαστεί.» Σωστό η λάθος; </w:t>
      </w:r>
      <w:r w:rsidR="00382F89" w:rsidRPr="00530D28">
        <w:rPr>
          <w:b/>
        </w:rPr>
        <w:t xml:space="preserve">        </w:t>
      </w:r>
      <w:r w:rsidRPr="00626B93">
        <w:t>Να α</w:t>
      </w:r>
      <w:r w:rsidR="00382F89">
        <w:t xml:space="preserve">ιτιολογήσετε την απάντηση σας. </w:t>
      </w:r>
    </w:p>
    <w:p w:rsidR="00626B93" w:rsidRPr="00626B93" w:rsidRDefault="00626B93" w:rsidP="00626B93">
      <w:pPr>
        <w:spacing w:line="360" w:lineRule="auto"/>
        <w:jc w:val="both"/>
      </w:pPr>
      <w:r w:rsidRPr="00626B93">
        <w:rPr>
          <w:b/>
        </w:rPr>
        <w:t>Β)</w:t>
      </w:r>
      <w:r w:rsidRPr="00626B93">
        <w:t xml:space="preserve"> «Σε 2mol NH</w:t>
      </w:r>
      <w:r w:rsidRPr="00626B93">
        <w:rPr>
          <w:vertAlign w:val="subscript"/>
        </w:rPr>
        <w:t>3</w:t>
      </w:r>
      <w:r w:rsidRPr="00626B93">
        <w:t xml:space="preserve"> περιέχεται διπλάσιος αριθμός μορίων με αυτόν που περιέχεται σε 2 mol NO</w:t>
      </w:r>
      <w:r w:rsidRPr="00626B93">
        <w:rPr>
          <w:vertAlign w:val="subscript"/>
        </w:rPr>
        <w:t>2</w:t>
      </w:r>
      <w:r w:rsidRPr="00626B93">
        <w:t xml:space="preserve">». </w:t>
      </w:r>
    </w:p>
    <w:p w:rsidR="00626B93" w:rsidRPr="00382F89" w:rsidRDefault="00626B93" w:rsidP="00626B93">
      <w:pPr>
        <w:spacing w:line="360" w:lineRule="auto"/>
        <w:jc w:val="both"/>
      </w:pPr>
      <w:r w:rsidRPr="00626B93">
        <w:t>Να χαρακτηρίσετε την πρόταση αυτή ως σωστή ή λάθος. Να α</w:t>
      </w:r>
      <w:r w:rsidR="00382F89">
        <w:t xml:space="preserve">ιτιολογήσετε την απάντηση σας. </w:t>
      </w:r>
    </w:p>
    <w:p w:rsidR="00626B93" w:rsidRPr="00626B93" w:rsidRDefault="00A5714E" w:rsidP="00626B93">
      <w:pPr>
        <w:spacing w:line="360" w:lineRule="auto"/>
        <w:jc w:val="both"/>
      </w:pPr>
      <w:r>
        <w:rPr>
          <w:b/>
          <w:bCs/>
        </w:rPr>
        <w:t>268</w:t>
      </w:r>
      <w:r w:rsidRPr="00E95E33">
        <w:rPr>
          <w:b/>
          <w:bCs/>
        </w:rPr>
        <w:t>)</w:t>
      </w:r>
      <w:r>
        <w:rPr>
          <w:b/>
          <w:bCs/>
        </w:rPr>
        <w:t xml:space="preserve"> </w:t>
      </w:r>
      <w:r w:rsidR="00626B93" w:rsidRPr="00626B93">
        <w:rPr>
          <w:b/>
        </w:rPr>
        <w:t>2.1.</w:t>
      </w:r>
      <w:r w:rsidR="00626B93" w:rsidRPr="00626B93">
        <w:t xml:space="preserve"> Για τα στοιχεία: </w:t>
      </w:r>
      <w:r w:rsidR="00626B93" w:rsidRPr="00626B93">
        <w:rPr>
          <w:vertAlign w:val="subscript"/>
        </w:rPr>
        <w:t>9</w:t>
      </w:r>
      <w:r w:rsidR="00626B93" w:rsidRPr="00626B93">
        <w:t xml:space="preserve">Y και </w:t>
      </w:r>
      <w:r w:rsidR="00626B93" w:rsidRPr="00626B93">
        <w:rPr>
          <w:vertAlign w:val="subscript"/>
        </w:rPr>
        <w:t>3</w:t>
      </w:r>
      <w:r w:rsidR="00626B93" w:rsidRPr="00626B93">
        <w:t xml:space="preserve">Li </w:t>
      </w:r>
    </w:p>
    <w:p w:rsidR="00626B93" w:rsidRPr="00626B93" w:rsidRDefault="00626B93" w:rsidP="00626B93">
      <w:pPr>
        <w:spacing w:line="360" w:lineRule="auto"/>
        <w:jc w:val="both"/>
      </w:pPr>
      <w:r w:rsidRPr="00626B93">
        <w:t xml:space="preserve">α) Να γραφεί για το καθένα από αυτά η κατανομή ηλεκτρονίων σε στιβάδες στα αντίστοιχα άτομα. </w:t>
      </w:r>
    </w:p>
    <w:p w:rsidR="00626B93" w:rsidRPr="00626B93" w:rsidRDefault="00626B93" w:rsidP="00626B93">
      <w:pPr>
        <w:spacing w:line="360" w:lineRule="auto"/>
        <w:jc w:val="both"/>
      </w:pPr>
      <w:r w:rsidRPr="00626B93">
        <w:t xml:space="preserve">β) Με βάση την ηλεκτρονιακή δομή να προσδιοριστεί η θέση για καθένα από αυτά τα χημικά στοιχεία στον Περιοδικό Πίνακα. </w:t>
      </w:r>
    </w:p>
    <w:p w:rsidR="00626B93" w:rsidRPr="00382F89" w:rsidRDefault="00626B93" w:rsidP="00626B93">
      <w:pPr>
        <w:spacing w:line="360" w:lineRule="auto"/>
        <w:jc w:val="both"/>
      </w:pPr>
      <w:r w:rsidRPr="00626B93">
        <w:t xml:space="preserve">γ) Το στοιχείο </w:t>
      </w:r>
      <w:r w:rsidRPr="00626B93">
        <w:rPr>
          <w:vertAlign w:val="subscript"/>
        </w:rPr>
        <w:t>9</w:t>
      </w:r>
      <w:r w:rsidRPr="00626B93">
        <w:t>Y είναι μέταλλο ή αμέταλλο; Να α</w:t>
      </w:r>
      <w:r w:rsidR="00382F89">
        <w:t xml:space="preserve">ιτιολογήσετε την απάντηση σας. </w:t>
      </w:r>
    </w:p>
    <w:p w:rsidR="00626B93" w:rsidRPr="00626B93" w:rsidRDefault="00626B93" w:rsidP="00626B93">
      <w:pPr>
        <w:spacing w:line="360" w:lineRule="auto"/>
        <w:jc w:val="both"/>
      </w:pPr>
      <w:r w:rsidRPr="00626B93">
        <w:rPr>
          <w:b/>
        </w:rPr>
        <w:t>2.2.</w:t>
      </w:r>
      <w:r w:rsidRPr="00626B93">
        <w:t xml:space="preserve"> Να συμπληρώσετε τις επόμενες χημικές εξισώσεις που γίνονται όλες, γράφοντας τα προϊόντα και τους συντελεστές. </w:t>
      </w:r>
    </w:p>
    <w:p w:rsidR="00626B93" w:rsidRPr="00626B93" w:rsidRDefault="00626B93" w:rsidP="00626B93">
      <w:pPr>
        <w:spacing w:line="360" w:lineRule="auto"/>
        <w:jc w:val="both"/>
      </w:pPr>
      <w:r w:rsidRPr="00626B93">
        <w:t>α) Ca(ΟΗ)</w:t>
      </w:r>
      <w:r w:rsidRPr="00626B93">
        <w:rPr>
          <w:vertAlign w:val="subscript"/>
        </w:rPr>
        <w:t>2</w:t>
      </w:r>
      <w:r w:rsidRPr="00626B93">
        <w:t>(aq) + Η</w:t>
      </w:r>
      <w:r w:rsidRPr="00626B93">
        <w:rPr>
          <w:vertAlign w:val="subscript"/>
        </w:rPr>
        <w:t>2</w:t>
      </w:r>
      <w:r w:rsidR="00382F89">
        <w:t xml:space="preserve">S(aq) → </w:t>
      </w:r>
      <w:r w:rsidR="00382F89" w:rsidRPr="00382F89">
        <w:t xml:space="preserve">              </w:t>
      </w:r>
      <w:r w:rsidRPr="00626B93">
        <w:t>β) ΑgNO</w:t>
      </w:r>
      <w:r w:rsidRPr="00626B93">
        <w:rPr>
          <w:vertAlign w:val="subscript"/>
        </w:rPr>
        <w:t>3</w:t>
      </w:r>
      <w:r w:rsidR="00382F89">
        <w:t xml:space="preserve">(aq) + ΗI(aq) → </w:t>
      </w:r>
      <w:r w:rsidR="00382F89" w:rsidRPr="00382F89">
        <w:t xml:space="preserve">                    </w:t>
      </w:r>
      <w:r w:rsidRPr="00626B93">
        <w:t xml:space="preserve">γ) Mg(s) + HCl(aq) → </w:t>
      </w:r>
    </w:p>
    <w:p w:rsidR="00626B93" w:rsidRPr="00626B93" w:rsidRDefault="00626B93" w:rsidP="00626B93">
      <w:pPr>
        <w:spacing w:line="360" w:lineRule="auto"/>
        <w:jc w:val="both"/>
      </w:pPr>
      <w:r w:rsidRPr="00626B93">
        <w:t xml:space="preserve">Να χαρακτηρίσετε τις αντιδράσεις του προηγούμενου ερωτήματος ως προς το είδος τους ως: απλή αντικατάσταση, διπλή αντικατάσταση, εξουδετέρωση. </w:t>
      </w:r>
    </w:p>
    <w:p w:rsidR="00626B93" w:rsidRPr="00626B93" w:rsidRDefault="00A5714E" w:rsidP="00626B93">
      <w:pPr>
        <w:spacing w:line="360" w:lineRule="auto"/>
        <w:jc w:val="both"/>
      </w:pPr>
      <w:r>
        <w:rPr>
          <w:b/>
          <w:bCs/>
        </w:rPr>
        <w:t>269</w:t>
      </w:r>
      <w:r w:rsidRPr="00E95E33">
        <w:rPr>
          <w:b/>
          <w:bCs/>
        </w:rPr>
        <w:t>)</w:t>
      </w:r>
      <w:r>
        <w:rPr>
          <w:b/>
          <w:bCs/>
        </w:rPr>
        <w:t xml:space="preserve"> </w:t>
      </w:r>
      <w:r w:rsidR="00626B93" w:rsidRPr="00626B93">
        <w:rPr>
          <w:b/>
        </w:rPr>
        <w:t>2.1.</w:t>
      </w:r>
      <w:r w:rsidR="00626B93" w:rsidRPr="00626B93">
        <w:t xml:space="preserve"> Να συμπληρώσετε τις επόμενες χημικές εξισώσεις των αντιδράσεων που πραγματοποιούνται όλες γράφοντας τα προϊόντα και τους συντελεστές. </w:t>
      </w:r>
    </w:p>
    <w:p w:rsidR="00626B93" w:rsidRPr="00382F89" w:rsidRDefault="00626B93" w:rsidP="00626B93">
      <w:pPr>
        <w:spacing w:line="360" w:lineRule="auto"/>
        <w:jc w:val="both"/>
      </w:pPr>
      <w:r w:rsidRPr="00626B93">
        <w:t>α</w:t>
      </w:r>
      <w:r w:rsidRPr="00382F89">
        <w:t xml:space="preserve">) </w:t>
      </w:r>
      <w:r w:rsidRPr="00626B93">
        <w:t>Ζ</w:t>
      </w:r>
      <w:r w:rsidRPr="00626B93">
        <w:rPr>
          <w:lang w:val="en-US"/>
        </w:rPr>
        <w:t>n</w:t>
      </w:r>
      <w:r w:rsidRPr="00382F89">
        <w:t>(</w:t>
      </w:r>
      <w:r w:rsidRPr="00626B93">
        <w:rPr>
          <w:lang w:val="en-US"/>
        </w:rPr>
        <w:t>s</w:t>
      </w:r>
      <w:r w:rsidRPr="00382F89">
        <w:t xml:space="preserve">) + </w:t>
      </w:r>
      <w:r w:rsidRPr="00626B93">
        <w:t>ΗΒ</w:t>
      </w:r>
      <w:r w:rsidR="00382F89">
        <w:rPr>
          <w:lang w:val="en-US"/>
        </w:rPr>
        <w:t>r</w:t>
      </w:r>
      <w:r w:rsidR="00382F89" w:rsidRPr="00382F89">
        <w:t>(</w:t>
      </w:r>
      <w:r w:rsidR="00382F89">
        <w:rPr>
          <w:lang w:val="en-US"/>
        </w:rPr>
        <w:t>aq</w:t>
      </w:r>
      <w:r w:rsidR="00382F89" w:rsidRPr="00382F89">
        <w:t xml:space="preserve">) →                      </w:t>
      </w:r>
      <w:r w:rsidRPr="00626B93">
        <w:t>β</w:t>
      </w:r>
      <w:r w:rsidRPr="00382F89">
        <w:t xml:space="preserve">) </w:t>
      </w:r>
      <w:r w:rsidRPr="00626B93">
        <w:rPr>
          <w:lang w:val="en-US"/>
        </w:rPr>
        <w:t>H</w:t>
      </w:r>
      <w:r w:rsidRPr="00382F89">
        <w:rPr>
          <w:vertAlign w:val="subscript"/>
        </w:rPr>
        <w:t>2</w:t>
      </w:r>
      <w:r w:rsidRPr="00626B93">
        <w:rPr>
          <w:lang w:val="en-US"/>
        </w:rPr>
        <w:t>S</w:t>
      </w:r>
      <w:r w:rsidRPr="00382F89">
        <w:t>(</w:t>
      </w:r>
      <w:r w:rsidRPr="00626B93">
        <w:rPr>
          <w:lang w:val="en-US"/>
        </w:rPr>
        <w:t>aq</w:t>
      </w:r>
      <w:r w:rsidRPr="00382F89">
        <w:t xml:space="preserve">) + </w:t>
      </w:r>
      <w:r w:rsidRPr="00626B93">
        <w:rPr>
          <w:lang w:val="en-US"/>
        </w:rPr>
        <w:t>Ba</w:t>
      </w:r>
      <w:r w:rsidRPr="00382F89">
        <w:t>(</w:t>
      </w:r>
      <w:r w:rsidRPr="00626B93">
        <w:rPr>
          <w:lang w:val="en-US"/>
        </w:rPr>
        <w:t>OH</w:t>
      </w:r>
      <w:r w:rsidRPr="00382F89">
        <w:t>)</w:t>
      </w:r>
      <w:r w:rsidRPr="00382F89">
        <w:rPr>
          <w:vertAlign w:val="subscript"/>
        </w:rPr>
        <w:t>2</w:t>
      </w:r>
      <w:r w:rsidR="00382F89" w:rsidRPr="00382F89">
        <w:t>(</w:t>
      </w:r>
      <w:r w:rsidR="00382F89">
        <w:rPr>
          <w:lang w:val="en-US"/>
        </w:rPr>
        <w:t>aq</w:t>
      </w:r>
      <w:r w:rsidR="00382F89" w:rsidRPr="00382F89">
        <w:t xml:space="preserve">) →                    </w:t>
      </w:r>
      <w:r w:rsidRPr="00626B93">
        <w:t>γ</w:t>
      </w:r>
      <w:r w:rsidRPr="00382F89">
        <w:t xml:space="preserve">) </w:t>
      </w:r>
      <w:r w:rsidRPr="00626B93">
        <w:rPr>
          <w:lang w:val="en-US"/>
        </w:rPr>
        <w:t>CaCO</w:t>
      </w:r>
      <w:r w:rsidRPr="00382F89">
        <w:rPr>
          <w:vertAlign w:val="subscript"/>
        </w:rPr>
        <w:t>3</w:t>
      </w:r>
      <w:r w:rsidRPr="00382F89">
        <w:t>(</w:t>
      </w:r>
      <w:r w:rsidRPr="00626B93">
        <w:rPr>
          <w:lang w:val="en-US"/>
        </w:rPr>
        <w:t>s</w:t>
      </w:r>
      <w:r w:rsidRPr="00382F89">
        <w:t xml:space="preserve">) + </w:t>
      </w:r>
      <w:r w:rsidRPr="00626B93">
        <w:rPr>
          <w:lang w:val="en-US"/>
        </w:rPr>
        <w:t>HCl</w:t>
      </w:r>
      <w:r w:rsidRPr="00382F89">
        <w:t>(</w:t>
      </w:r>
      <w:r w:rsidRPr="00626B93">
        <w:rPr>
          <w:lang w:val="en-US"/>
        </w:rPr>
        <w:t>aq</w:t>
      </w:r>
      <w:r w:rsidRPr="00382F89">
        <w:t xml:space="preserve">) → </w:t>
      </w:r>
    </w:p>
    <w:p w:rsidR="00626B93" w:rsidRPr="00530D28" w:rsidRDefault="00626B93" w:rsidP="00626B93">
      <w:pPr>
        <w:spacing w:line="360" w:lineRule="auto"/>
        <w:jc w:val="both"/>
      </w:pPr>
      <w:r w:rsidRPr="00626B93">
        <w:t>Ποια από τις παραπάνω χημικές εξισώσεις αφορά αντίδραση εξουδετέρωσης;</w:t>
      </w:r>
      <w:r w:rsidR="00382F89">
        <w:t xml:space="preserve"> Να εξηγήσετε την απάντηση σας </w:t>
      </w:r>
    </w:p>
    <w:p w:rsidR="00626B93" w:rsidRPr="00626B93" w:rsidRDefault="00626B93" w:rsidP="00626B93">
      <w:pPr>
        <w:spacing w:line="360" w:lineRule="auto"/>
        <w:jc w:val="both"/>
        <w:rPr>
          <w:b/>
        </w:rPr>
      </w:pPr>
      <w:r w:rsidRPr="00626B93">
        <w:rPr>
          <w:b/>
        </w:rPr>
        <w:t>2.2. Α)</w:t>
      </w:r>
      <w:r w:rsidRPr="00626B93">
        <w:t xml:space="preserve"> Δίνονται τα στοιχεία </w:t>
      </w:r>
      <w:r w:rsidRPr="00626B93">
        <w:rPr>
          <w:vertAlign w:val="subscript"/>
        </w:rPr>
        <w:t>17</w:t>
      </w:r>
      <w:r w:rsidRPr="00626B93">
        <w:t xml:space="preserve">Cl και </w:t>
      </w:r>
      <w:r w:rsidRPr="00626B93">
        <w:rPr>
          <w:vertAlign w:val="subscript"/>
        </w:rPr>
        <w:t>3</w:t>
      </w:r>
      <w:r w:rsidRPr="00626B93">
        <w:t xml:space="preserve">X. </w:t>
      </w:r>
    </w:p>
    <w:p w:rsidR="00626B93" w:rsidRPr="00626B93" w:rsidRDefault="00626B93" w:rsidP="00626B93">
      <w:pPr>
        <w:spacing w:line="360" w:lineRule="auto"/>
        <w:jc w:val="both"/>
      </w:pPr>
      <w:r w:rsidRPr="00626B93">
        <w:t xml:space="preserve">α) Με τι είδους χημικό δεσμό θα ενωθούν μεταξύ τους: ιοντικό ή ομοιοπολικό; </w:t>
      </w:r>
    </w:p>
    <w:p w:rsidR="00626B93" w:rsidRPr="00626B93" w:rsidRDefault="00626B93" w:rsidP="00626B93">
      <w:pPr>
        <w:spacing w:line="360" w:lineRule="auto"/>
        <w:jc w:val="both"/>
      </w:pPr>
      <w:r w:rsidRPr="00626B93">
        <w:t xml:space="preserve">Να επιλέξετε τη σωστή απάντηση. </w:t>
      </w:r>
    </w:p>
    <w:p w:rsidR="00626B93" w:rsidRPr="00626B93" w:rsidRDefault="00626B93" w:rsidP="00626B93">
      <w:pPr>
        <w:spacing w:line="360" w:lineRule="auto"/>
        <w:jc w:val="both"/>
      </w:pPr>
      <w:r w:rsidRPr="00626B93">
        <w:lastRenderedPageBreak/>
        <w:t xml:space="preserve">Να αιτιολογήσετε την απάντηση σας. </w:t>
      </w:r>
    </w:p>
    <w:p w:rsidR="00626B93" w:rsidRPr="00626B93" w:rsidRDefault="00626B93" w:rsidP="00626B93">
      <w:pPr>
        <w:spacing w:line="360" w:lineRule="auto"/>
        <w:jc w:val="both"/>
      </w:pPr>
      <w:r w:rsidRPr="00626B93">
        <w:t xml:space="preserve">β) Να γράψετε το χημικό τύπο της ένωσης που θα σχηματιστεί. </w:t>
      </w:r>
    </w:p>
    <w:p w:rsidR="00626B93" w:rsidRPr="00382F89" w:rsidRDefault="00626B93" w:rsidP="00626B93">
      <w:pPr>
        <w:spacing w:line="360" w:lineRule="auto"/>
        <w:jc w:val="both"/>
      </w:pPr>
      <w:r w:rsidRPr="00626B93">
        <w:rPr>
          <w:b/>
        </w:rPr>
        <w:t>Β)</w:t>
      </w:r>
      <w:r w:rsidRPr="00626B93">
        <w:t xml:space="preserve"> Να αναφέρετε δυο διαφορές μεταξύ ομοι</w:t>
      </w:r>
      <w:r w:rsidR="00382F89">
        <w:t xml:space="preserve">οπολικών και ιοντικών ενώσεων. </w:t>
      </w:r>
    </w:p>
    <w:p w:rsidR="00626B93" w:rsidRPr="00626B93" w:rsidRDefault="00A5714E" w:rsidP="00626B93">
      <w:pPr>
        <w:spacing w:line="360" w:lineRule="auto"/>
        <w:jc w:val="both"/>
      </w:pPr>
      <w:r>
        <w:rPr>
          <w:b/>
          <w:bCs/>
        </w:rPr>
        <w:t>270</w:t>
      </w:r>
      <w:r w:rsidRPr="00E95E33">
        <w:rPr>
          <w:b/>
          <w:bCs/>
        </w:rPr>
        <w:t>)</w:t>
      </w:r>
      <w:r>
        <w:rPr>
          <w:b/>
          <w:bCs/>
        </w:rPr>
        <w:t xml:space="preserve"> </w:t>
      </w:r>
      <w:r w:rsidR="00626B93" w:rsidRPr="00626B93">
        <w:rPr>
          <w:b/>
        </w:rPr>
        <w:t>2.1.</w:t>
      </w:r>
      <w:r w:rsidR="00626B93" w:rsidRPr="00626B93">
        <w:t xml:space="preserve"> Να συμπληρώσετε τις επόμενες χημικές εξισώσεις των αντιδράσεων που πραγματοποιούνται όλες, γράφοντας τα προϊόντα και τους αντίστοιχους συντελεστές. </w:t>
      </w:r>
    </w:p>
    <w:p w:rsidR="00626B93" w:rsidRPr="00626B93" w:rsidRDefault="00626B93" w:rsidP="00626B93">
      <w:pPr>
        <w:spacing w:line="360" w:lineRule="auto"/>
        <w:jc w:val="both"/>
        <w:rPr>
          <w:lang w:val="en-US"/>
        </w:rPr>
      </w:pPr>
      <w:r w:rsidRPr="00626B93">
        <w:t>α</w:t>
      </w:r>
      <w:r w:rsidRPr="00626B93">
        <w:rPr>
          <w:lang w:val="en-US"/>
        </w:rPr>
        <w:t>) Na</w:t>
      </w:r>
      <w:r w:rsidRPr="00626B93">
        <w:rPr>
          <w:vertAlign w:val="subscript"/>
          <w:lang w:val="en-US"/>
        </w:rPr>
        <w:t>2</w:t>
      </w:r>
      <w:r w:rsidRPr="00626B93">
        <w:rPr>
          <w:lang w:val="en-US"/>
        </w:rPr>
        <w:t>CO</w:t>
      </w:r>
      <w:r w:rsidRPr="00626B93">
        <w:rPr>
          <w:vertAlign w:val="subscript"/>
          <w:lang w:val="en-US"/>
        </w:rPr>
        <w:t>3</w:t>
      </w:r>
      <w:r w:rsidRPr="00626B93">
        <w:rPr>
          <w:lang w:val="en-US"/>
        </w:rPr>
        <w:t>(aq) + CaCl</w:t>
      </w:r>
      <w:r w:rsidRPr="00626B93">
        <w:rPr>
          <w:vertAlign w:val="subscript"/>
          <w:lang w:val="en-US"/>
        </w:rPr>
        <w:t>2</w:t>
      </w:r>
      <w:r w:rsidR="00382F89">
        <w:rPr>
          <w:lang w:val="en-US"/>
        </w:rPr>
        <w:t xml:space="preserve">(aq) →            </w:t>
      </w:r>
      <w:r w:rsidRPr="00626B93">
        <w:t>β</w:t>
      </w:r>
      <w:r w:rsidRPr="00626B93">
        <w:rPr>
          <w:lang w:val="en-US"/>
        </w:rPr>
        <w:t>) Br</w:t>
      </w:r>
      <w:r w:rsidRPr="00626B93">
        <w:rPr>
          <w:vertAlign w:val="subscript"/>
          <w:lang w:val="en-US"/>
        </w:rPr>
        <w:t>2</w:t>
      </w:r>
      <w:r w:rsidRPr="00626B93">
        <w:rPr>
          <w:lang w:val="en-US"/>
        </w:rPr>
        <w:t>(l) + K</w:t>
      </w:r>
      <w:r w:rsidRPr="00626B93">
        <w:rPr>
          <w:vertAlign w:val="subscript"/>
          <w:lang w:val="en-US"/>
        </w:rPr>
        <w:t>2</w:t>
      </w:r>
      <w:r w:rsidR="00382F89">
        <w:rPr>
          <w:lang w:val="en-US"/>
        </w:rPr>
        <w:t xml:space="preserve">S(aq) →                       </w:t>
      </w:r>
      <w:r w:rsidRPr="00626B93">
        <w:t>γ</w:t>
      </w:r>
      <w:r w:rsidRPr="00626B93">
        <w:rPr>
          <w:lang w:val="en-US"/>
        </w:rPr>
        <w:t xml:space="preserve">) </w:t>
      </w:r>
      <w:r w:rsidRPr="00626B93">
        <w:t>Ζ</w:t>
      </w:r>
      <w:r w:rsidRPr="00626B93">
        <w:rPr>
          <w:lang w:val="en-US"/>
        </w:rPr>
        <w:t>n(OH)</w:t>
      </w:r>
      <w:r w:rsidRPr="00626B93">
        <w:rPr>
          <w:vertAlign w:val="subscript"/>
          <w:lang w:val="en-US"/>
        </w:rPr>
        <w:t>2</w:t>
      </w:r>
      <w:r w:rsidRPr="00626B93">
        <w:rPr>
          <w:lang w:val="en-US"/>
        </w:rPr>
        <w:t>(s) + HNO</w:t>
      </w:r>
      <w:r w:rsidRPr="00626B93">
        <w:rPr>
          <w:vertAlign w:val="subscript"/>
          <w:lang w:val="en-US"/>
        </w:rPr>
        <w:t>3</w:t>
      </w:r>
      <w:r w:rsidRPr="00626B93">
        <w:rPr>
          <w:lang w:val="en-US"/>
        </w:rPr>
        <w:t xml:space="preserve">(aq) → </w:t>
      </w:r>
    </w:p>
    <w:p w:rsidR="00626B93" w:rsidRPr="00382F89" w:rsidRDefault="00626B93" w:rsidP="00626B93">
      <w:pPr>
        <w:spacing w:line="360" w:lineRule="auto"/>
        <w:jc w:val="both"/>
      </w:pPr>
      <w:r w:rsidRPr="00626B93">
        <w:t>Να χαρακτηρίσετε τις αντιδράσεις του προηγούμενου ερωτήματος ως προς το είδος τους ως: απλή αντικατάσταση, διπλ</w:t>
      </w:r>
      <w:r w:rsidR="00382F89">
        <w:t xml:space="preserve">ή αντικατάσταση, εξουδετέρωση. </w:t>
      </w:r>
    </w:p>
    <w:p w:rsidR="00626B93" w:rsidRPr="00626B93" w:rsidRDefault="00626B93" w:rsidP="00626B93">
      <w:pPr>
        <w:spacing w:line="360" w:lineRule="auto"/>
        <w:jc w:val="both"/>
      </w:pPr>
      <w:r w:rsidRPr="00626B93">
        <w:rPr>
          <w:b/>
        </w:rPr>
        <w:t>2.2.</w:t>
      </w:r>
      <w:r w:rsidRPr="00626B93">
        <w:t xml:space="preserve"> Ένα στοιχείο Α, ανήκει στην 1η (ΙΑ) ομάδα και στην 3η περίοδο. </w:t>
      </w:r>
    </w:p>
    <w:p w:rsidR="00626B93" w:rsidRPr="00626B93" w:rsidRDefault="00626B93" w:rsidP="00626B93">
      <w:pPr>
        <w:spacing w:line="360" w:lineRule="auto"/>
        <w:jc w:val="both"/>
      </w:pPr>
      <w:r w:rsidRPr="00626B93">
        <w:t xml:space="preserve">α) Να αποδείξετε ότι ο ατομικός αριθμός του είναι 11. </w:t>
      </w:r>
    </w:p>
    <w:p w:rsidR="00626B93" w:rsidRPr="00530D28" w:rsidRDefault="00626B93" w:rsidP="00626B93">
      <w:pPr>
        <w:spacing w:line="360" w:lineRule="auto"/>
        <w:jc w:val="both"/>
      </w:pPr>
      <w:r w:rsidRPr="00626B93">
        <w:t xml:space="preserve">β) Να εξηγήσετε τον τρόπο σχηματισμού της ένωσης μεταξύ των στοιχείων Α και του </w:t>
      </w:r>
      <w:r w:rsidRPr="00626B93">
        <w:rPr>
          <w:vertAlign w:val="subscript"/>
        </w:rPr>
        <w:t>9</w:t>
      </w:r>
      <w:r w:rsidRPr="00626B93">
        <w:t>F και να γράψετε τον χημικό τύπο της ένωσης. Να χαρακτηρίσετε την έ</w:t>
      </w:r>
      <w:r w:rsidR="00382F89">
        <w:t xml:space="preserve">νωση ως ομοιοπολική ή ιοντική. </w:t>
      </w:r>
    </w:p>
    <w:p w:rsidR="00626B93" w:rsidRPr="00626B93" w:rsidRDefault="00A5714E" w:rsidP="00626B93">
      <w:pPr>
        <w:spacing w:line="360" w:lineRule="auto"/>
        <w:jc w:val="both"/>
      </w:pPr>
      <w:r>
        <w:rPr>
          <w:b/>
          <w:bCs/>
        </w:rPr>
        <w:t>271</w:t>
      </w:r>
      <w:r w:rsidRPr="00E95E33">
        <w:rPr>
          <w:b/>
          <w:bCs/>
        </w:rPr>
        <w:t>)</w:t>
      </w:r>
      <w:r>
        <w:rPr>
          <w:b/>
          <w:bCs/>
        </w:rPr>
        <w:t xml:space="preserve"> </w:t>
      </w:r>
      <w:r w:rsidR="00626B93" w:rsidRPr="00626B93">
        <w:rPr>
          <w:b/>
        </w:rPr>
        <w:t>2.1. A)</w:t>
      </w:r>
      <w:r w:rsidR="00626B93" w:rsidRPr="00626B93">
        <w:t xml:space="preserve"> Να γράψετε στην κόλλα σας τον πίνακα, συμπληρώνοντας το κενά σε κάθε στήλη του.</w:t>
      </w:r>
    </w:p>
    <w:p w:rsidR="00626B93" w:rsidRPr="00382F89" w:rsidRDefault="00626B93" w:rsidP="00382F89">
      <w:pPr>
        <w:spacing w:line="360" w:lineRule="auto"/>
        <w:jc w:val="center"/>
        <w:rPr>
          <w:lang w:val="en-US"/>
        </w:rPr>
      </w:pPr>
      <w:r>
        <w:rPr>
          <w:noProof/>
        </w:rPr>
        <w:drawing>
          <wp:inline distT="0" distB="0" distL="0" distR="0" wp14:anchorId="31081BA2" wp14:editId="1F18DA00">
            <wp:extent cx="5603240" cy="746125"/>
            <wp:effectExtent l="0" t="0" r="0" b="0"/>
            <wp:docPr id="217" name="Εικόνα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603240" cy="74612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Β)</w:t>
      </w:r>
      <w:r w:rsidRPr="00626B93">
        <w:t xml:space="preserve"> Δίνονται τα ισότοπα του μαγνησίου </w:t>
      </w:r>
      <w:r w:rsidRPr="00626B93">
        <w:rPr>
          <w:position w:val="-12"/>
        </w:rPr>
        <w:object w:dxaOrig="580" w:dyaOrig="380">
          <v:shape id="_x0000_i1083" type="#_x0000_t75" style="width:28.8pt;height:19pt" o:ole="">
            <v:imagedata r:id="rId212" o:title=""/>
          </v:shape>
          <o:OLEObject Type="Embed" ProgID="Equation.DSMT4" ShapeID="_x0000_i1083" DrawAspect="Content" ObjectID="_1489917618" r:id="rId213"/>
        </w:object>
      </w:r>
      <w:r w:rsidRPr="00626B93">
        <w:t xml:space="preserve"> και </w:t>
      </w:r>
      <w:r w:rsidRPr="00626B93">
        <w:rPr>
          <w:position w:val="-12"/>
        </w:rPr>
        <w:object w:dxaOrig="580" w:dyaOrig="380">
          <v:shape id="_x0000_i1084" type="#_x0000_t75" style="width:28.8pt;height:19pt" o:ole="">
            <v:imagedata r:id="rId214" o:title=""/>
          </v:shape>
          <o:OLEObject Type="Embed" ProgID="Equation.DSMT4" ShapeID="_x0000_i1084" DrawAspect="Content" ObjectID="_1489917619" r:id="rId215"/>
        </w:object>
      </w:r>
      <w:r w:rsidRPr="00626B93">
        <w:t xml:space="preserve">. Ένας συμμαθητής σας ισχυρίζεται ότι οι πυρήνες των ισοτόπων αυτών έχουν διαφορετιική μάζα. Συμφωνείτε ή διαφωνείτε; </w:t>
      </w:r>
    </w:p>
    <w:p w:rsidR="00626B93" w:rsidRPr="00382F89" w:rsidRDefault="00626B93" w:rsidP="00626B93">
      <w:pPr>
        <w:spacing w:line="360" w:lineRule="auto"/>
        <w:jc w:val="both"/>
      </w:pPr>
      <w:r w:rsidRPr="00626B93">
        <w:t>Να α</w:t>
      </w:r>
      <w:r w:rsidR="00382F89">
        <w:t xml:space="preserve">ιτιολογήσετε την απάντηση σας. </w:t>
      </w:r>
    </w:p>
    <w:p w:rsidR="00626B93" w:rsidRPr="00530D28" w:rsidRDefault="00626B93" w:rsidP="00626B93">
      <w:pPr>
        <w:spacing w:line="360" w:lineRule="auto"/>
        <w:jc w:val="both"/>
        <w:rPr>
          <w:b/>
        </w:rPr>
      </w:pPr>
      <w:r w:rsidRPr="00626B93">
        <w:rPr>
          <w:b/>
        </w:rPr>
        <w:t>2.2. Α)</w:t>
      </w:r>
      <w:r w:rsidRPr="00626B93">
        <w:t xml:space="preserve"> Ένα λίτρο αερίου Ο</w:t>
      </w:r>
      <w:r w:rsidRPr="00626B93">
        <w:rPr>
          <w:vertAlign w:val="subscript"/>
        </w:rPr>
        <w:t>2</w:t>
      </w:r>
      <w:r w:rsidRPr="00626B93">
        <w:t xml:space="preserve"> περιέχει περισσότερα μόρια από ένα λίτρο αέριας ΝΗ</w:t>
      </w:r>
      <w:r w:rsidRPr="00626B93">
        <w:rPr>
          <w:vertAlign w:val="subscript"/>
        </w:rPr>
        <w:t>3</w:t>
      </w:r>
      <w:r w:rsidRPr="00626B93">
        <w:t xml:space="preserve"> σε ίδιες συνθήκες πίεσης και θερμοκρασίας. Σωστό ή λάθος; Να αιτιολογήσετε την απάντηση σας. </w:t>
      </w:r>
    </w:p>
    <w:p w:rsidR="00626B93" w:rsidRPr="00626B93" w:rsidRDefault="00626B93" w:rsidP="00626B93">
      <w:pPr>
        <w:spacing w:line="360" w:lineRule="auto"/>
        <w:jc w:val="both"/>
      </w:pPr>
      <w:r w:rsidRPr="00626B93">
        <w:rPr>
          <w:b/>
        </w:rPr>
        <w:t>Β)</w:t>
      </w:r>
      <w:r w:rsidRPr="00626B93">
        <w:t xml:space="preserve"> 1mol μορίων NH</w:t>
      </w:r>
      <w:r w:rsidRPr="00626B93">
        <w:rPr>
          <w:vertAlign w:val="subscript"/>
        </w:rPr>
        <w:t>3</w:t>
      </w:r>
      <w:r w:rsidRPr="00626B93">
        <w:t xml:space="preserve"> αποτελείται συνολικά από: </w:t>
      </w:r>
    </w:p>
    <w:p w:rsidR="00626B93" w:rsidRPr="00626B93" w:rsidRDefault="00626B93" w:rsidP="00626B93">
      <w:pPr>
        <w:spacing w:line="360" w:lineRule="auto"/>
        <w:jc w:val="center"/>
      </w:pPr>
      <w:r w:rsidRPr="00626B93">
        <w:t>α) 4 μόρια             β) 4Ν</w:t>
      </w:r>
      <w:r w:rsidRPr="00626B93">
        <w:rPr>
          <w:vertAlign w:val="subscript"/>
        </w:rPr>
        <w:t>Α</w:t>
      </w:r>
      <w:r w:rsidRPr="00626B93">
        <w:t xml:space="preserve"> άτομα           γ) 4Ν</w:t>
      </w:r>
      <w:r w:rsidRPr="00626B93">
        <w:rPr>
          <w:vertAlign w:val="subscript"/>
        </w:rPr>
        <w:t>Α</w:t>
      </w:r>
      <w:r w:rsidRPr="00626B93">
        <w:t xml:space="preserve"> μόρια.</w:t>
      </w:r>
    </w:p>
    <w:p w:rsidR="00626B93" w:rsidRPr="00382F89" w:rsidRDefault="00626B93" w:rsidP="00626B93">
      <w:pPr>
        <w:spacing w:line="360" w:lineRule="auto"/>
        <w:jc w:val="both"/>
      </w:pPr>
      <w:r w:rsidRPr="00626B93">
        <w:t xml:space="preserve">Να επιλέξετε τη σωστή απάντηση. Να </w:t>
      </w:r>
      <w:r w:rsidR="00382F89">
        <w:t>αιτιολογήσετε την απάντηση σας.</w:t>
      </w:r>
    </w:p>
    <w:p w:rsidR="00626B93" w:rsidRPr="00626B93" w:rsidRDefault="00A5714E" w:rsidP="00626B93">
      <w:pPr>
        <w:spacing w:line="360" w:lineRule="auto"/>
        <w:jc w:val="both"/>
      </w:pPr>
      <w:r>
        <w:rPr>
          <w:b/>
          <w:bCs/>
        </w:rPr>
        <w:t>272</w:t>
      </w:r>
      <w:r w:rsidRPr="00E95E33">
        <w:rPr>
          <w:b/>
          <w:bCs/>
        </w:rPr>
        <w:t>)</w:t>
      </w:r>
      <w:r>
        <w:rPr>
          <w:b/>
          <w:bCs/>
        </w:rPr>
        <w:t xml:space="preserve"> </w:t>
      </w:r>
      <w:r w:rsidR="00626B93" w:rsidRPr="00626B93">
        <w:rPr>
          <w:b/>
        </w:rPr>
        <w:t>2.1</w:t>
      </w:r>
      <w:r w:rsidR="00626B93" w:rsidRPr="00626B93">
        <w:t xml:space="preserve"> Δίνονται: υδρογόνο, </w:t>
      </w:r>
      <w:r w:rsidR="00626B93" w:rsidRPr="00626B93">
        <w:rPr>
          <w:vertAlign w:val="subscript"/>
        </w:rPr>
        <w:t>1</w:t>
      </w:r>
      <w:r w:rsidR="00626B93" w:rsidRPr="00626B93">
        <w:t xml:space="preserve">H, άζωτο, </w:t>
      </w:r>
      <w:r w:rsidR="00626B93" w:rsidRPr="00626B93">
        <w:rPr>
          <w:vertAlign w:val="subscript"/>
        </w:rPr>
        <w:t>7</w:t>
      </w:r>
      <w:r w:rsidR="00626B93" w:rsidRPr="00626B93">
        <w:t xml:space="preserve">N </w:t>
      </w:r>
    </w:p>
    <w:p w:rsidR="00626B93" w:rsidRPr="00626B93" w:rsidRDefault="00626B93" w:rsidP="00626B93">
      <w:pPr>
        <w:spacing w:line="360" w:lineRule="auto"/>
        <w:jc w:val="both"/>
      </w:pPr>
      <w:r w:rsidRPr="00626B93">
        <w:t xml:space="preserve">α) Να γράψετε την κατανομή των ηλεκτρονίων σε στιβάδες για το άτομο του αζώτου. </w:t>
      </w:r>
    </w:p>
    <w:p w:rsidR="00626B93" w:rsidRPr="00626B93" w:rsidRDefault="00626B93" w:rsidP="00626B93">
      <w:pPr>
        <w:spacing w:line="360" w:lineRule="auto"/>
        <w:jc w:val="both"/>
      </w:pPr>
      <w:r w:rsidRPr="00626B93">
        <w:t>β) Να αναφέρετε το είδος των δεσμών (ιοντικός ή ομοιοπολικός) μεταξύ ατόμων υδρογόνου και αζώτου στη χημική ένωση ΝΗ</w:t>
      </w:r>
      <w:r w:rsidRPr="00626B93">
        <w:rPr>
          <w:vertAlign w:val="subscript"/>
        </w:rPr>
        <w:t>3</w:t>
      </w:r>
      <w:r w:rsidRPr="00626B93">
        <w:t xml:space="preserve">. </w:t>
      </w:r>
    </w:p>
    <w:p w:rsidR="00626B93" w:rsidRPr="00382F89" w:rsidRDefault="00626B93" w:rsidP="00626B93">
      <w:pPr>
        <w:spacing w:line="360" w:lineRule="auto"/>
        <w:jc w:val="both"/>
      </w:pPr>
      <w:r w:rsidRPr="00626B93">
        <w:t>γ) Να περιγράψετε τον τρόπο σχηματισμού των δεσμών και να γράψετε τον ηλεκτρονιακό τύπο της χημικής ένωσης ΝΗ</w:t>
      </w:r>
      <w:r w:rsidRPr="00626B93">
        <w:rPr>
          <w:vertAlign w:val="subscript"/>
        </w:rPr>
        <w:t>3</w:t>
      </w:r>
      <w:r w:rsidR="00382F89">
        <w:t xml:space="preserve">.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αντιδράσεων που γίνονται όλες. </w:t>
      </w:r>
    </w:p>
    <w:p w:rsidR="00626B93" w:rsidRPr="00626B93" w:rsidRDefault="00626B93" w:rsidP="00626B93">
      <w:pPr>
        <w:spacing w:line="360" w:lineRule="auto"/>
        <w:jc w:val="both"/>
      </w:pPr>
      <w:r w:rsidRPr="00626B93">
        <w:t>α) Cl</w:t>
      </w:r>
      <w:r w:rsidRPr="00626B93">
        <w:rPr>
          <w:vertAlign w:val="subscript"/>
        </w:rPr>
        <w:t>2</w:t>
      </w:r>
      <w:r w:rsidR="00382F89">
        <w:t xml:space="preserve">(g) + ΚI(aq) → </w:t>
      </w:r>
      <w:r w:rsidR="00382F89" w:rsidRPr="00382F89">
        <w:t xml:space="preserve">              </w:t>
      </w:r>
      <w:r w:rsidRPr="00626B93">
        <w:t>β) Na</w:t>
      </w:r>
      <w:r w:rsidRPr="00626B93">
        <w:rPr>
          <w:vertAlign w:val="subscript"/>
        </w:rPr>
        <w:t>2</w:t>
      </w:r>
      <w:r w:rsidR="00382F89">
        <w:t xml:space="preserve">S(aq) + HCl(aq) → </w:t>
      </w:r>
      <w:r w:rsidR="00382F89" w:rsidRPr="00382F89">
        <w:t xml:space="preserve">                  </w:t>
      </w:r>
      <w:r w:rsidRPr="00626B93">
        <w:t xml:space="preserve">γ) KOH(aq) + HBr(aq) → </w:t>
      </w:r>
    </w:p>
    <w:p w:rsidR="00626B93" w:rsidRPr="00382F89" w:rsidRDefault="00626B93" w:rsidP="00626B93">
      <w:pPr>
        <w:spacing w:line="360" w:lineRule="auto"/>
        <w:jc w:val="both"/>
      </w:pPr>
      <w:r w:rsidRPr="00626B93">
        <w:t>Να αναφέρετε το λόγο που γίνονται οι</w:t>
      </w:r>
      <w:r w:rsidR="00382F89">
        <w:t xml:space="preserve"> παραπάνω αντιδράσεις α και β. </w:t>
      </w:r>
    </w:p>
    <w:p w:rsidR="00626B93" w:rsidRPr="00626B93" w:rsidRDefault="00A5714E" w:rsidP="00626B93">
      <w:pPr>
        <w:spacing w:line="360" w:lineRule="auto"/>
        <w:jc w:val="both"/>
      </w:pPr>
      <w:r>
        <w:rPr>
          <w:b/>
          <w:bCs/>
        </w:rPr>
        <w:t>273</w:t>
      </w:r>
      <w:r w:rsidRPr="00E95E33">
        <w:rPr>
          <w:b/>
          <w:bCs/>
        </w:rPr>
        <w:t>)</w:t>
      </w:r>
      <w:r>
        <w:rPr>
          <w:b/>
          <w:bCs/>
        </w:rPr>
        <w:t xml:space="preserve"> </w:t>
      </w:r>
      <w:r w:rsidR="00626B93" w:rsidRPr="00626B93">
        <w:rPr>
          <w:b/>
        </w:rPr>
        <w:t>2.1. Α)</w:t>
      </w:r>
      <w:r w:rsidR="00626B93" w:rsidRPr="00626B93">
        <w:t xml:space="preserve"> Δίνεται ότι: </w:t>
      </w:r>
      <w:r w:rsidR="00626B93" w:rsidRPr="00626B93">
        <w:rPr>
          <w:position w:val="-12"/>
        </w:rPr>
        <w:object w:dxaOrig="520" w:dyaOrig="380">
          <v:shape id="_x0000_i1085" type="#_x0000_t75" style="width:25.9pt;height:19pt" o:ole="">
            <v:imagedata r:id="rId216" o:title=""/>
          </v:shape>
          <o:OLEObject Type="Embed" ProgID="Equation.DSMT4" ShapeID="_x0000_i1085" DrawAspect="Content" ObjectID="_1489917620" r:id="rId217"/>
        </w:object>
      </w:r>
      <w:r w:rsidR="00626B93" w:rsidRPr="00626B93">
        <w:t>. Να μεταφέρετε στην κόλλα σας συμπληρωμένο τον παρακάτω πίνακα που αναφέρεται στο άτομο του ασβεστίου:</w:t>
      </w:r>
    </w:p>
    <w:p w:rsidR="00626B93" w:rsidRPr="00382F89" w:rsidRDefault="00626B93" w:rsidP="00382F89">
      <w:pPr>
        <w:spacing w:line="360" w:lineRule="auto"/>
        <w:jc w:val="center"/>
        <w:rPr>
          <w:lang w:val="en-US"/>
        </w:rPr>
      </w:pPr>
      <w:r>
        <w:rPr>
          <w:noProof/>
        </w:rPr>
        <w:lastRenderedPageBreak/>
        <w:drawing>
          <wp:inline distT="0" distB="0" distL="0" distR="0" wp14:anchorId="6BAC7890" wp14:editId="529A2D7D">
            <wp:extent cx="4133215" cy="965835"/>
            <wp:effectExtent l="0" t="0" r="635" b="5715"/>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133215" cy="96583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Β)</w:t>
      </w:r>
      <w:r w:rsidRPr="00626B93">
        <w:t xml:space="preserve"> Tι είδους δεσμός αναπτύσσεται μεταξύ του </w:t>
      </w:r>
      <w:r w:rsidRPr="00626B93">
        <w:rPr>
          <w:vertAlign w:val="subscript"/>
        </w:rPr>
        <w:t>19</w:t>
      </w:r>
      <w:r w:rsidRPr="00626B93">
        <w:t xml:space="preserve">K και του φθορίου, </w:t>
      </w:r>
      <w:r w:rsidRPr="00626B93">
        <w:rPr>
          <w:vertAlign w:val="subscript"/>
        </w:rPr>
        <w:t>9</w:t>
      </w:r>
      <w:r w:rsidRPr="00626B93">
        <w:t xml:space="preserve">F, ιοντικός ή ομοιοπολικός; </w:t>
      </w:r>
    </w:p>
    <w:p w:rsidR="00626B93" w:rsidRPr="00382F89" w:rsidRDefault="00626B93" w:rsidP="00626B93">
      <w:pPr>
        <w:spacing w:line="360" w:lineRule="auto"/>
        <w:jc w:val="both"/>
      </w:pPr>
      <w:r w:rsidRPr="00626B93">
        <w:t>Να αιτιολογήσετε την απάντησή σας περιγράφοντας τον</w:t>
      </w:r>
      <w:r w:rsidR="00382F89">
        <w:t xml:space="preserve"> τρόπο σχηματισμού του δεσμού.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αντιδράσεων που γίνονται όλες. </w:t>
      </w:r>
    </w:p>
    <w:p w:rsidR="00626B93" w:rsidRPr="00382F89" w:rsidRDefault="00626B93" w:rsidP="00626B93">
      <w:pPr>
        <w:spacing w:line="360" w:lineRule="auto"/>
        <w:jc w:val="both"/>
      </w:pPr>
      <w:r w:rsidRPr="00626B93">
        <w:t>α) Cl</w:t>
      </w:r>
      <w:r w:rsidRPr="00626B93">
        <w:rPr>
          <w:vertAlign w:val="subscript"/>
        </w:rPr>
        <w:t>2</w:t>
      </w:r>
      <w:r w:rsidR="00382F89">
        <w:t xml:space="preserve">(g) + ΝaBr(aq) → </w:t>
      </w:r>
      <w:r w:rsidR="00382F89" w:rsidRPr="00382F89">
        <w:t xml:space="preserve">                 </w:t>
      </w:r>
      <w:r w:rsidR="00382F89">
        <w:t xml:space="preserve">β) CaS(aq) + HBr(aq) → </w:t>
      </w:r>
      <w:r w:rsidR="00382F89" w:rsidRPr="00382F89">
        <w:t xml:space="preserve">                </w:t>
      </w:r>
      <w:r w:rsidRPr="00626B93">
        <w:t>γ</w:t>
      </w:r>
      <w:r w:rsidRPr="00382F89">
        <w:t xml:space="preserve">) </w:t>
      </w:r>
      <w:r w:rsidRPr="00626B93">
        <w:rPr>
          <w:lang w:val="en-US"/>
        </w:rPr>
        <w:t>Ba</w:t>
      </w:r>
      <w:r w:rsidRPr="00382F89">
        <w:t>(</w:t>
      </w:r>
      <w:r w:rsidRPr="00626B93">
        <w:rPr>
          <w:lang w:val="en-US"/>
        </w:rPr>
        <w:t>OH</w:t>
      </w:r>
      <w:r w:rsidRPr="00382F89">
        <w:t>)</w:t>
      </w:r>
      <w:r w:rsidRPr="00382F89">
        <w:rPr>
          <w:vertAlign w:val="subscript"/>
        </w:rPr>
        <w:t>2</w:t>
      </w:r>
      <w:r w:rsidRPr="00382F89">
        <w:t>(</w:t>
      </w:r>
      <w:r w:rsidRPr="00626B93">
        <w:rPr>
          <w:lang w:val="en-US"/>
        </w:rPr>
        <w:t>aq</w:t>
      </w:r>
      <w:r w:rsidRPr="00382F89">
        <w:t xml:space="preserve">) + </w:t>
      </w:r>
      <w:r w:rsidRPr="00626B93">
        <w:rPr>
          <w:lang w:val="en-US"/>
        </w:rPr>
        <w:t>H</w:t>
      </w:r>
      <w:r w:rsidRPr="00382F89">
        <w:rPr>
          <w:vertAlign w:val="subscript"/>
        </w:rPr>
        <w:t>2</w:t>
      </w:r>
      <w:r w:rsidRPr="00626B93">
        <w:rPr>
          <w:lang w:val="en-US"/>
        </w:rPr>
        <w:t>SO</w:t>
      </w:r>
      <w:r w:rsidRPr="00382F89">
        <w:rPr>
          <w:vertAlign w:val="subscript"/>
        </w:rPr>
        <w:t>4</w:t>
      </w:r>
      <w:r w:rsidRPr="00382F89">
        <w:t>(</w:t>
      </w:r>
      <w:r w:rsidRPr="00626B93">
        <w:rPr>
          <w:lang w:val="en-US"/>
        </w:rPr>
        <w:t>aq</w:t>
      </w:r>
      <w:r w:rsidRPr="00382F89">
        <w:t xml:space="preserve">) → </w:t>
      </w:r>
    </w:p>
    <w:p w:rsidR="00626B93" w:rsidRPr="00382F89" w:rsidRDefault="00626B93" w:rsidP="00626B93">
      <w:pPr>
        <w:spacing w:line="360" w:lineRule="auto"/>
        <w:jc w:val="both"/>
      </w:pPr>
      <w:r w:rsidRPr="00626B93">
        <w:t>Να αναφέρετε το λόγο που γίνονται ο</w:t>
      </w:r>
      <w:r w:rsidR="00382F89">
        <w:t>ι παραπάνω αντιδράσεις α και β.</w:t>
      </w:r>
    </w:p>
    <w:p w:rsidR="00626B93" w:rsidRPr="00626B93" w:rsidRDefault="00A5714E" w:rsidP="00626B93">
      <w:pPr>
        <w:spacing w:line="360" w:lineRule="auto"/>
        <w:jc w:val="both"/>
        <w:rPr>
          <w:b/>
        </w:rPr>
      </w:pPr>
      <w:r>
        <w:rPr>
          <w:b/>
          <w:bCs/>
        </w:rPr>
        <w:t>274</w:t>
      </w:r>
      <w:r w:rsidRPr="00E95E33">
        <w:rPr>
          <w:b/>
          <w:bCs/>
        </w:rPr>
        <w:t>)</w:t>
      </w:r>
      <w:r>
        <w:rPr>
          <w:b/>
          <w:bCs/>
        </w:rPr>
        <w:t xml:space="preserve"> </w:t>
      </w:r>
      <w:r w:rsidR="00626B93" w:rsidRPr="00626B93">
        <w:rPr>
          <w:b/>
        </w:rPr>
        <w:t xml:space="preserve">2.1. </w:t>
      </w:r>
      <w:r w:rsidR="00626B93" w:rsidRPr="00626B93">
        <w:t xml:space="preserve">Δίνονται: υδρογόνο, </w:t>
      </w:r>
      <w:r w:rsidR="00626B93" w:rsidRPr="00626B93">
        <w:rPr>
          <w:vertAlign w:val="subscript"/>
        </w:rPr>
        <w:t>1</w:t>
      </w:r>
      <w:r w:rsidR="00626B93" w:rsidRPr="00626B93">
        <w:t xml:space="preserve">Η και οξυγόνο, </w:t>
      </w:r>
      <w:r w:rsidR="00626B93" w:rsidRPr="00626B93">
        <w:rPr>
          <w:vertAlign w:val="subscript"/>
        </w:rPr>
        <w:t>8</w:t>
      </w:r>
      <w:r w:rsidR="00626B93" w:rsidRPr="00626B93">
        <w:t xml:space="preserve">Ο. </w:t>
      </w:r>
    </w:p>
    <w:p w:rsidR="00626B93" w:rsidRPr="00626B93" w:rsidRDefault="00626B93" w:rsidP="00626B93">
      <w:pPr>
        <w:spacing w:line="360" w:lineRule="auto"/>
        <w:jc w:val="both"/>
      </w:pPr>
      <w:r w:rsidRPr="00626B93">
        <w:t xml:space="preserve">α) Να γράψετε την κατανομή των ηλεκτρονίων σε στιβάδες για το άτομο του οξυγόνου. </w:t>
      </w:r>
    </w:p>
    <w:p w:rsidR="00626B93" w:rsidRPr="00626B93" w:rsidRDefault="00626B93" w:rsidP="00626B93">
      <w:pPr>
        <w:spacing w:line="360" w:lineRule="auto"/>
        <w:jc w:val="both"/>
      </w:pPr>
      <w:r w:rsidRPr="00626B93">
        <w:t>β) Να αναφέρετε το είδος των δεσμών (ιοντικό ή ομοιοπολικό) μεταξύ ατόμων υδρογόνου και ατόμων οξυγόνου στο μόριο της χημικής ένωσης: Η</w:t>
      </w:r>
      <w:r w:rsidRPr="00626B93">
        <w:rPr>
          <w:vertAlign w:val="subscript"/>
        </w:rPr>
        <w:t>2</w:t>
      </w:r>
      <w:r w:rsidRPr="00626B93">
        <w:t xml:space="preserve">Ο. </w:t>
      </w:r>
    </w:p>
    <w:p w:rsidR="00626B93" w:rsidRPr="00382F89" w:rsidRDefault="00626B93" w:rsidP="00626B93">
      <w:pPr>
        <w:spacing w:line="360" w:lineRule="auto"/>
        <w:jc w:val="both"/>
      </w:pPr>
      <w:r w:rsidRPr="00626B93">
        <w:t xml:space="preserve">γ) Να περιγράψετε τον τρόπο σχηματισμού των δεσμών και να γράψετε τον ηλεκτρονιακό </w:t>
      </w:r>
      <w:r w:rsidR="00382F89">
        <w:t xml:space="preserve">τύπο αυτής της χημικής ένωσης. </w:t>
      </w:r>
    </w:p>
    <w:p w:rsidR="00626B93" w:rsidRPr="00626B93" w:rsidRDefault="00626B93" w:rsidP="00626B93">
      <w:pPr>
        <w:spacing w:line="360" w:lineRule="auto"/>
        <w:jc w:val="both"/>
        <w:rPr>
          <w:b/>
        </w:rPr>
      </w:pPr>
      <w:r w:rsidRPr="00626B93">
        <w:rPr>
          <w:b/>
        </w:rPr>
        <w:t>2.2. Α)</w:t>
      </w:r>
      <w:r w:rsidRPr="00626B93">
        <w:t xml:space="preserve"> Να γράψετε τους υπολογισμούς σας για τον προσδιορισμό του αριθμού οξείδωσης του χλωρίου, Cl, στη χημική ένωση HClO</w:t>
      </w:r>
      <w:r w:rsidRPr="00626B93">
        <w:rPr>
          <w:vertAlign w:val="subscript"/>
        </w:rPr>
        <w:t>3</w:t>
      </w:r>
      <w:r w:rsidRPr="00626B93">
        <w:t xml:space="preserve">. </w:t>
      </w:r>
    </w:p>
    <w:p w:rsidR="00626B93" w:rsidRPr="00626B93"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που πραγματοποιούνται όλες: </w:t>
      </w:r>
    </w:p>
    <w:p w:rsidR="00626B93" w:rsidRPr="00B169B7" w:rsidRDefault="00626B93" w:rsidP="00626B93">
      <w:pPr>
        <w:spacing w:line="360" w:lineRule="auto"/>
        <w:jc w:val="both"/>
        <w:rPr>
          <w:lang w:val="en-US"/>
        </w:rPr>
      </w:pPr>
      <w:r w:rsidRPr="00626B93">
        <w:t>α</w:t>
      </w:r>
      <w:r w:rsidR="00382F89">
        <w:rPr>
          <w:lang w:val="en-US"/>
        </w:rPr>
        <w:t xml:space="preserve">) Mg(s) + HI(aq) →                        </w:t>
      </w:r>
      <w:r w:rsidRPr="00626B93">
        <w:t>β</w:t>
      </w:r>
      <w:r w:rsidRPr="00626B93">
        <w:rPr>
          <w:lang w:val="en-US"/>
        </w:rPr>
        <w:t>) Na</w:t>
      </w:r>
      <w:r w:rsidRPr="00626B93">
        <w:rPr>
          <w:vertAlign w:val="subscript"/>
          <w:lang w:val="en-US"/>
        </w:rPr>
        <w:t>2</w:t>
      </w:r>
      <w:r w:rsidR="00382F89">
        <w:rPr>
          <w:lang w:val="en-US"/>
        </w:rPr>
        <w:t xml:space="preserve">S(aq) + HBr(aq)→                  </w:t>
      </w:r>
      <w:r w:rsidRPr="00626B93">
        <w:t>γ</w:t>
      </w:r>
      <w:r w:rsidRPr="00626B93">
        <w:rPr>
          <w:lang w:val="en-US"/>
        </w:rPr>
        <w:t>) KOH(aq) + H</w:t>
      </w:r>
      <w:r w:rsidRPr="00626B93">
        <w:rPr>
          <w:vertAlign w:val="subscript"/>
          <w:lang w:val="en-US"/>
        </w:rPr>
        <w:t>2</w:t>
      </w:r>
      <w:r w:rsidRPr="00626B93">
        <w:rPr>
          <w:lang w:val="en-US"/>
        </w:rPr>
        <w:t>SO</w:t>
      </w:r>
      <w:r w:rsidRPr="00626B93">
        <w:rPr>
          <w:vertAlign w:val="subscript"/>
          <w:lang w:val="en-US"/>
        </w:rPr>
        <w:t>4</w:t>
      </w:r>
      <w:r w:rsidR="00382F89">
        <w:rPr>
          <w:lang w:val="en-US"/>
        </w:rPr>
        <w:t xml:space="preserve">(aq) → </w:t>
      </w:r>
    </w:p>
    <w:p w:rsidR="00626B93" w:rsidRPr="00382F89" w:rsidRDefault="00A5714E" w:rsidP="00382F89">
      <w:pPr>
        <w:spacing w:line="360" w:lineRule="auto"/>
        <w:jc w:val="both"/>
        <w:rPr>
          <w:b/>
        </w:rPr>
      </w:pPr>
      <w:r>
        <w:rPr>
          <w:b/>
          <w:bCs/>
        </w:rPr>
        <w:t>275</w:t>
      </w:r>
      <w:r w:rsidRPr="00E95E33">
        <w:rPr>
          <w:b/>
          <w:bCs/>
        </w:rPr>
        <w:t>)</w:t>
      </w:r>
      <w:r>
        <w:rPr>
          <w:b/>
          <w:bCs/>
        </w:rPr>
        <w:t xml:space="preserve"> </w:t>
      </w:r>
      <w:r w:rsidR="00626B93" w:rsidRPr="00626B93">
        <w:rPr>
          <w:b/>
        </w:rPr>
        <w:t>2.1. Α)</w:t>
      </w:r>
      <w:r w:rsidR="00626B93" w:rsidRPr="00626B93">
        <w:t xml:space="preserve"> Δίνονται δύο ζεύγη στοιχείων: </w:t>
      </w:r>
      <w:r w:rsidR="00382F89" w:rsidRPr="00382F89">
        <w:rPr>
          <w:b/>
        </w:rPr>
        <w:t xml:space="preserve">            </w:t>
      </w:r>
      <w:r w:rsidR="00382F89">
        <w:tab/>
      </w:r>
      <w:r w:rsidR="00626B93" w:rsidRPr="00626B93">
        <w:t xml:space="preserve">α) </w:t>
      </w:r>
      <w:r w:rsidR="00626B93" w:rsidRPr="00626B93">
        <w:rPr>
          <w:vertAlign w:val="subscript"/>
        </w:rPr>
        <w:t>11</w:t>
      </w:r>
      <w:r w:rsidR="00626B93" w:rsidRPr="00626B93">
        <w:t xml:space="preserve">Νa και </w:t>
      </w:r>
      <w:r w:rsidR="00626B93" w:rsidRPr="00626B93">
        <w:rPr>
          <w:vertAlign w:val="subscript"/>
        </w:rPr>
        <w:t>3</w:t>
      </w:r>
      <w:r w:rsidR="00626B93" w:rsidRPr="00626B93">
        <w:t xml:space="preserve">Li και                     β) </w:t>
      </w:r>
      <w:r w:rsidR="00626B93" w:rsidRPr="00626B93">
        <w:rPr>
          <w:vertAlign w:val="subscript"/>
        </w:rPr>
        <w:t>11</w:t>
      </w:r>
      <w:r w:rsidR="00626B93" w:rsidRPr="00626B93">
        <w:t xml:space="preserve">Na και </w:t>
      </w:r>
      <w:r w:rsidR="00626B93" w:rsidRPr="00626B93">
        <w:rPr>
          <w:vertAlign w:val="subscript"/>
        </w:rPr>
        <w:t>18</w:t>
      </w:r>
      <w:r w:rsidR="00626B93" w:rsidRPr="00626B93">
        <w:t>Ar.</w:t>
      </w:r>
    </w:p>
    <w:p w:rsidR="00626B93" w:rsidRPr="00626B93" w:rsidRDefault="00626B93" w:rsidP="00626B93">
      <w:pPr>
        <w:spacing w:line="360" w:lineRule="auto"/>
        <w:jc w:val="both"/>
      </w:pPr>
      <w:r w:rsidRPr="00626B93">
        <w:t xml:space="preserve">Σε ποιο ζεύγος τα στοιχεία ανήκουν στην ίδια περίοδο; </w:t>
      </w:r>
    </w:p>
    <w:p w:rsidR="00626B93" w:rsidRPr="00382F89" w:rsidRDefault="00626B93" w:rsidP="00626B93">
      <w:pPr>
        <w:spacing w:line="360" w:lineRule="auto"/>
        <w:jc w:val="both"/>
      </w:pPr>
      <w:r w:rsidRPr="00626B93">
        <w:t>Να αιτιολ</w:t>
      </w:r>
      <w:r w:rsidR="00382F89">
        <w:t xml:space="preserve">ογήσετε την απάντησή σας </w:t>
      </w:r>
    </w:p>
    <w:p w:rsidR="00626B93" w:rsidRPr="00382F89"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των αντιδράσε</w:t>
      </w:r>
      <w:r w:rsidR="00382F89">
        <w:t xml:space="preserve">ων που πραγματοποιούνται όλες: </w:t>
      </w:r>
      <w:r w:rsidR="00382F89" w:rsidRPr="00382F89">
        <w:t xml:space="preserve">           </w:t>
      </w:r>
      <w:r w:rsidRPr="00626B93">
        <w:t>α) F</w:t>
      </w:r>
      <w:r w:rsidRPr="00626B93">
        <w:rPr>
          <w:vertAlign w:val="subscript"/>
        </w:rPr>
        <w:t>2</w:t>
      </w:r>
      <w:r w:rsidR="00382F89">
        <w:t xml:space="preserve">(g) + NaI(aq) → </w:t>
      </w:r>
      <w:r w:rsidR="00382F89" w:rsidRPr="00382F89">
        <w:t xml:space="preserve">            </w:t>
      </w:r>
      <w:r w:rsidRPr="00626B93">
        <w:t>β) Ca(OH)</w:t>
      </w:r>
      <w:r w:rsidRPr="00626B93">
        <w:rPr>
          <w:vertAlign w:val="subscript"/>
        </w:rPr>
        <w:t>2</w:t>
      </w:r>
      <w:r w:rsidRPr="00626B93">
        <w:t>(aq) + HΝΟ</w:t>
      </w:r>
      <w:r w:rsidRPr="00626B93">
        <w:rPr>
          <w:vertAlign w:val="subscript"/>
        </w:rPr>
        <w:t>3</w:t>
      </w:r>
      <w:r w:rsidR="00382F89">
        <w:t xml:space="preserve">(aq) → </w:t>
      </w:r>
    </w:p>
    <w:p w:rsidR="00626B93" w:rsidRPr="00626B93" w:rsidRDefault="00626B93" w:rsidP="00626B93">
      <w:pPr>
        <w:spacing w:line="360" w:lineRule="auto"/>
        <w:jc w:val="both"/>
      </w:pPr>
      <w:r w:rsidRPr="00626B93">
        <w:rPr>
          <w:b/>
        </w:rPr>
        <w:t>2.2. Α)</w:t>
      </w:r>
      <w:r w:rsidRPr="00626B93">
        <w:t xml:space="preserve"> Δίνεται ο παρακάτω πίνακας.</w:t>
      </w:r>
    </w:p>
    <w:p w:rsidR="00626B93" w:rsidRPr="00626B93" w:rsidRDefault="00626B93" w:rsidP="00626B93">
      <w:pPr>
        <w:spacing w:line="360" w:lineRule="auto"/>
        <w:jc w:val="center"/>
        <w:rPr>
          <w:b/>
        </w:rPr>
      </w:pPr>
      <w:r>
        <w:rPr>
          <w:b/>
          <w:noProof/>
        </w:rPr>
        <w:drawing>
          <wp:inline distT="0" distB="0" distL="0" distR="0" wp14:anchorId="7E0CB407" wp14:editId="48637D7C">
            <wp:extent cx="2289810" cy="621665"/>
            <wp:effectExtent l="0" t="0" r="0" b="6985"/>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289810" cy="621665"/>
                    </a:xfrm>
                    <a:prstGeom prst="rect">
                      <a:avLst/>
                    </a:prstGeom>
                    <a:noFill/>
                    <a:ln>
                      <a:noFill/>
                    </a:ln>
                  </pic:spPr>
                </pic:pic>
              </a:graphicData>
            </a:graphic>
          </wp:inline>
        </w:drawing>
      </w:r>
    </w:p>
    <w:p w:rsidR="00626B93" w:rsidRPr="00382F89" w:rsidRDefault="00626B93" w:rsidP="00626B93">
      <w:pPr>
        <w:spacing w:line="360" w:lineRule="auto"/>
        <w:jc w:val="both"/>
      </w:pPr>
      <w:r w:rsidRPr="00626B93">
        <w:t xml:space="preserve"> Να γράψετε στην κόλλα σας τον αριθμό και δίπλα το χημικό τύπο και το όνομα κάθε χημικής ένωσης που μπορεί να σχηματιστεί συνδυά</w:t>
      </w:r>
      <w:r w:rsidR="00382F89">
        <w:t xml:space="preserve">ζοντας τα δεδομένα του πίνακα. </w:t>
      </w:r>
    </w:p>
    <w:p w:rsidR="00626B93" w:rsidRPr="00626B93" w:rsidRDefault="00626B93" w:rsidP="00626B93">
      <w:pPr>
        <w:spacing w:line="360" w:lineRule="auto"/>
        <w:jc w:val="both"/>
      </w:pPr>
      <w:r w:rsidRPr="00626B93">
        <w:rPr>
          <w:b/>
        </w:rPr>
        <w:t>Β)</w:t>
      </w:r>
      <w:r w:rsidRPr="00626B93">
        <w:t xml:space="preserve"> </w:t>
      </w:r>
      <w:r w:rsidRPr="00626B93">
        <w:rPr>
          <w:i/>
        </w:rPr>
        <w:t>Να χαρακτηρίσετε τις παρακάτω προτάσεις ως σωστές (Σ) ή ως λανθασμένες (Λ):</w:t>
      </w:r>
      <w:r w:rsidRPr="00626B93">
        <w:t xml:space="preserve"> </w:t>
      </w:r>
    </w:p>
    <w:p w:rsidR="00626B93" w:rsidRPr="00626B93" w:rsidRDefault="00626B93" w:rsidP="00626B93">
      <w:pPr>
        <w:spacing w:line="360" w:lineRule="auto"/>
        <w:jc w:val="both"/>
      </w:pPr>
      <w:r w:rsidRPr="00626B93">
        <w:t>α) Το ιόν του μαγνησίου (</w:t>
      </w:r>
      <w:r w:rsidRPr="00626B93">
        <w:rPr>
          <w:vertAlign w:val="subscript"/>
        </w:rPr>
        <w:t>12</w:t>
      </w:r>
      <w:r w:rsidRPr="00626B93">
        <w:t>Mg</w:t>
      </w:r>
      <w:r w:rsidRPr="00626B93">
        <w:rPr>
          <w:vertAlign w:val="superscript"/>
        </w:rPr>
        <w:t>2+</w:t>
      </w:r>
      <w:r w:rsidRPr="00626B93">
        <w:t xml:space="preserve">) προκύπτει όταν άτομο του Mg προσλάβει 2 ηλεκτρόνια. </w:t>
      </w:r>
    </w:p>
    <w:p w:rsidR="00626B93" w:rsidRPr="00626B93" w:rsidRDefault="00626B93" w:rsidP="00626B93">
      <w:pPr>
        <w:spacing w:line="360" w:lineRule="auto"/>
        <w:jc w:val="both"/>
      </w:pPr>
      <w:r w:rsidRPr="00626B93">
        <w:t>β) Ο αριθμός οξείδωσης του μαγγανίου (Mn) στο ιόν MnO</w:t>
      </w:r>
      <w:r w:rsidRPr="00626B93">
        <w:rPr>
          <w:vertAlign w:val="subscript"/>
        </w:rPr>
        <w:t>4</w:t>
      </w:r>
      <w:r w:rsidRPr="00626B93">
        <w:rPr>
          <w:vertAlign w:val="superscript"/>
        </w:rPr>
        <w:t>-</w:t>
      </w:r>
      <w:r w:rsidRPr="00626B93">
        <w:t xml:space="preserve"> είναι +7. </w:t>
      </w:r>
    </w:p>
    <w:p w:rsidR="00626B93" w:rsidRPr="00626B93" w:rsidRDefault="00626B93" w:rsidP="00626B93">
      <w:pPr>
        <w:spacing w:line="360" w:lineRule="auto"/>
        <w:jc w:val="both"/>
      </w:pPr>
      <w:r w:rsidRPr="00626B93">
        <w:t>Να αιτιολογήσετε την απάντησή σας για κάθε πρόταση.</w:t>
      </w:r>
    </w:p>
    <w:p w:rsidR="00626B93" w:rsidRPr="00382F89" w:rsidRDefault="00A5714E" w:rsidP="00382F89">
      <w:pPr>
        <w:spacing w:line="360" w:lineRule="auto"/>
        <w:jc w:val="both"/>
        <w:rPr>
          <w:b/>
        </w:rPr>
      </w:pPr>
      <w:r>
        <w:rPr>
          <w:b/>
          <w:bCs/>
        </w:rPr>
        <w:t>276</w:t>
      </w:r>
      <w:r w:rsidRPr="00E95E33">
        <w:rPr>
          <w:b/>
          <w:bCs/>
        </w:rPr>
        <w:t>)</w:t>
      </w:r>
      <w:r>
        <w:rPr>
          <w:b/>
          <w:bCs/>
        </w:rPr>
        <w:t xml:space="preserve"> </w:t>
      </w:r>
      <w:r w:rsidR="00626B93" w:rsidRPr="00626B93">
        <w:rPr>
          <w:b/>
        </w:rPr>
        <w:t>2.1. Α)</w:t>
      </w:r>
      <w:r w:rsidR="00626B93" w:rsidRPr="00626B93">
        <w:t xml:space="preserve"> Δίνονται δύο ζεύγη στοιχείων: </w:t>
      </w:r>
      <w:r w:rsidR="00382F89" w:rsidRPr="00382F89">
        <w:rPr>
          <w:b/>
        </w:rPr>
        <w:t xml:space="preserve">           </w:t>
      </w:r>
      <w:r w:rsidR="00382F89">
        <w:tab/>
      </w:r>
      <w:r w:rsidR="00626B93" w:rsidRPr="00626B93">
        <w:t xml:space="preserve">α) </w:t>
      </w:r>
      <w:r w:rsidR="00626B93" w:rsidRPr="00626B93">
        <w:rPr>
          <w:vertAlign w:val="subscript"/>
        </w:rPr>
        <w:t>11</w:t>
      </w:r>
      <w:r w:rsidR="00626B93" w:rsidRPr="00626B93">
        <w:t xml:space="preserve">Νa και </w:t>
      </w:r>
      <w:r w:rsidR="00626B93" w:rsidRPr="00626B93">
        <w:rPr>
          <w:vertAlign w:val="subscript"/>
        </w:rPr>
        <w:t>3</w:t>
      </w:r>
      <w:r w:rsidR="00626B93" w:rsidRPr="00626B93">
        <w:t xml:space="preserve">Li,                   β) </w:t>
      </w:r>
      <w:r w:rsidR="00626B93" w:rsidRPr="00626B93">
        <w:rPr>
          <w:vertAlign w:val="subscript"/>
        </w:rPr>
        <w:t>11</w:t>
      </w:r>
      <w:r w:rsidR="00626B93" w:rsidRPr="00626B93">
        <w:t xml:space="preserve">Na και </w:t>
      </w:r>
      <w:r w:rsidR="00626B93" w:rsidRPr="00626B93">
        <w:rPr>
          <w:vertAlign w:val="subscript"/>
        </w:rPr>
        <w:t>18</w:t>
      </w:r>
      <w:r w:rsidR="00626B93" w:rsidRPr="00626B93">
        <w:t>Ar.</w:t>
      </w:r>
    </w:p>
    <w:p w:rsidR="00626B93" w:rsidRPr="00626B93" w:rsidRDefault="00626B93" w:rsidP="00626B93">
      <w:pPr>
        <w:spacing w:line="360" w:lineRule="auto"/>
        <w:jc w:val="both"/>
      </w:pPr>
      <w:r w:rsidRPr="00626B93">
        <w:lastRenderedPageBreak/>
        <w:t xml:space="preserve">Σε ποιο ζεύγος τα στοιχεία ανήκουν στην ίδια περίοδο; </w:t>
      </w:r>
    </w:p>
    <w:p w:rsidR="00626B93" w:rsidRPr="00382F89" w:rsidRDefault="00626B93" w:rsidP="00626B93">
      <w:pPr>
        <w:spacing w:line="360" w:lineRule="auto"/>
        <w:jc w:val="both"/>
      </w:pPr>
      <w:r w:rsidRPr="00626B93">
        <w:t>Να α</w:t>
      </w:r>
      <w:r w:rsidR="00382F89">
        <w:t xml:space="preserve">ιτιολογήσετε την απάντησή σας. </w:t>
      </w:r>
    </w:p>
    <w:p w:rsidR="00626B93" w:rsidRPr="00382F89"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των αντιδράσε</w:t>
      </w:r>
      <w:r w:rsidR="00382F89">
        <w:t xml:space="preserve">ων που πραγματοποιούνται όλες: </w:t>
      </w:r>
      <w:r w:rsidR="00382F89" w:rsidRPr="00382F89">
        <w:t xml:space="preserve">            </w:t>
      </w:r>
      <w:r w:rsidRPr="00626B93">
        <w:t>α) F</w:t>
      </w:r>
      <w:r w:rsidRPr="00626B93">
        <w:rPr>
          <w:vertAlign w:val="subscript"/>
        </w:rPr>
        <w:t>2</w:t>
      </w:r>
      <w:r w:rsidRPr="00626B93">
        <w:t>(g) + NaI</w:t>
      </w:r>
      <w:r w:rsidR="00382F89">
        <w:t xml:space="preserve">(aq) → </w:t>
      </w:r>
      <w:r w:rsidR="00382F89" w:rsidRPr="00382F89">
        <w:t xml:space="preserve">                 </w:t>
      </w:r>
      <w:r w:rsidRPr="00626B93">
        <w:t>β) Mg(OH)</w:t>
      </w:r>
      <w:r w:rsidRPr="00626B93">
        <w:rPr>
          <w:vertAlign w:val="subscript"/>
        </w:rPr>
        <w:t>2</w:t>
      </w:r>
      <w:r w:rsidRPr="00626B93">
        <w:t>(s) + HΝΟ</w:t>
      </w:r>
      <w:r w:rsidRPr="00626B93">
        <w:rPr>
          <w:vertAlign w:val="subscript"/>
        </w:rPr>
        <w:t>3</w:t>
      </w:r>
      <w:r w:rsidR="00382F89">
        <w:t xml:space="preserve">(aq) → </w:t>
      </w:r>
    </w:p>
    <w:p w:rsidR="00626B93" w:rsidRPr="00626B93" w:rsidRDefault="00626B93" w:rsidP="00626B93">
      <w:pPr>
        <w:spacing w:line="360" w:lineRule="auto"/>
        <w:jc w:val="both"/>
      </w:pPr>
      <w:r w:rsidRPr="00626B93">
        <w:rPr>
          <w:b/>
        </w:rPr>
        <w:t>2.2. Α)</w:t>
      </w:r>
      <w:r w:rsidRPr="00626B93">
        <w:t xml:space="preserve"> Δίνεται ο παρακάτω πίνακας.</w:t>
      </w:r>
    </w:p>
    <w:p w:rsidR="00626B93" w:rsidRPr="00626B93" w:rsidRDefault="00626B93" w:rsidP="00626B93">
      <w:pPr>
        <w:spacing w:line="360" w:lineRule="auto"/>
        <w:jc w:val="center"/>
        <w:rPr>
          <w:b/>
        </w:rPr>
      </w:pPr>
      <w:r>
        <w:rPr>
          <w:b/>
          <w:noProof/>
        </w:rPr>
        <w:drawing>
          <wp:inline distT="0" distB="0" distL="0" distR="0" wp14:anchorId="2BD1CB26" wp14:editId="2A6B4720">
            <wp:extent cx="2552700" cy="702310"/>
            <wp:effectExtent l="0" t="0" r="0" b="2540"/>
            <wp:docPr id="214"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552700" cy="702310"/>
                    </a:xfrm>
                    <a:prstGeom prst="rect">
                      <a:avLst/>
                    </a:prstGeom>
                    <a:noFill/>
                    <a:ln>
                      <a:noFill/>
                    </a:ln>
                  </pic:spPr>
                </pic:pic>
              </a:graphicData>
            </a:graphic>
          </wp:inline>
        </w:drawing>
      </w:r>
    </w:p>
    <w:p w:rsidR="00626B93" w:rsidRPr="00382F89" w:rsidRDefault="00626B93" w:rsidP="00626B93">
      <w:pPr>
        <w:spacing w:line="360" w:lineRule="auto"/>
        <w:jc w:val="both"/>
      </w:pPr>
      <w:r w:rsidRPr="00626B93">
        <w:t>Να γράψετε στην κόλλα σας τον αριθμό και δίπλα το χημικό τύπο και το όνομα κάθε χημικής ένωσης που μπορεί να σχηματιστεί συνδυά</w:t>
      </w:r>
      <w:r w:rsidR="00382F89">
        <w:t xml:space="preserve">ζοντας τα δεδομένα του πίνακα. </w:t>
      </w:r>
    </w:p>
    <w:p w:rsidR="00626B93" w:rsidRPr="00626B93" w:rsidRDefault="00626B93" w:rsidP="00626B93">
      <w:pPr>
        <w:spacing w:line="360" w:lineRule="auto"/>
        <w:jc w:val="both"/>
        <w:rPr>
          <w:i/>
        </w:rPr>
      </w:pPr>
      <w:r w:rsidRPr="00626B93">
        <w:rPr>
          <w:b/>
        </w:rPr>
        <w:t>Β)</w:t>
      </w:r>
      <w:r w:rsidRPr="00626B93">
        <w:t xml:space="preserve"> </w:t>
      </w:r>
      <w:r w:rsidRPr="00626B93">
        <w:rPr>
          <w:i/>
        </w:rPr>
        <w:t xml:space="preserve">Να χαρακτηρίσετε τις παρακάτω προτάσεις ως σωστές (Σ) ή ως λανθασμένες (Λ): </w:t>
      </w:r>
    </w:p>
    <w:p w:rsidR="00626B93" w:rsidRPr="00626B93" w:rsidRDefault="00626B93" w:rsidP="00626B93">
      <w:pPr>
        <w:spacing w:line="360" w:lineRule="auto"/>
        <w:jc w:val="both"/>
      </w:pPr>
      <w:r w:rsidRPr="00626B93">
        <w:t>α) Το ιόν του μαγνησίου (</w:t>
      </w:r>
      <w:r w:rsidRPr="00626B93">
        <w:rPr>
          <w:vertAlign w:val="subscript"/>
        </w:rPr>
        <w:t>12</w:t>
      </w:r>
      <w:r w:rsidRPr="00626B93">
        <w:t>Mg</w:t>
      </w:r>
      <w:r w:rsidRPr="00626B93">
        <w:rPr>
          <w:vertAlign w:val="superscript"/>
        </w:rPr>
        <w:t>2+</w:t>
      </w:r>
      <w:r w:rsidRPr="00626B93">
        <w:t xml:space="preserve">) προκύπτει όταν άτομο του Mg προσλάβει 2 ηλεκτρόνια. </w:t>
      </w:r>
    </w:p>
    <w:p w:rsidR="00626B93" w:rsidRPr="00626B93" w:rsidRDefault="00626B93" w:rsidP="00626B93">
      <w:pPr>
        <w:spacing w:line="360" w:lineRule="auto"/>
        <w:jc w:val="both"/>
      </w:pPr>
      <w:r w:rsidRPr="00626B93">
        <w:t>β) Ο αριθμός οξείδωσης του μαγγανίου (Mn) στο ιόν MnO</w:t>
      </w:r>
      <w:r w:rsidRPr="00626B93">
        <w:rPr>
          <w:vertAlign w:val="subscript"/>
        </w:rPr>
        <w:t>4</w:t>
      </w:r>
      <w:r w:rsidRPr="00626B93">
        <w:rPr>
          <w:vertAlign w:val="superscript"/>
        </w:rPr>
        <w:t>-</w:t>
      </w:r>
      <w:r w:rsidRPr="00626B93">
        <w:t xml:space="preserve"> είναι +7. </w:t>
      </w:r>
    </w:p>
    <w:p w:rsidR="00626B93" w:rsidRPr="00382F89" w:rsidRDefault="00626B93" w:rsidP="00626B93">
      <w:pPr>
        <w:spacing w:line="360" w:lineRule="auto"/>
        <w:jc w:val="both"/>
      </w:pPr>
      <w:r w:rsidRPr="00626B93">
        <w:t>Να αιτιολογήσετε την απάντησή σας για κάθε π</w:t>
      </w:r>
      <w:r w:rsidR="00382F89">
        <w:t xml:space="preserve">ρόταση. </w:t>
      </w:r>
    </w:p>
    <w:p w:rsidR="00626B93" w:rsidRPr="00626B93" w:rsidRDefault="00A5714E" w:rsidP="00382F89">
      <w:pPr>
        <w:spacing w:line="360" w:lineRule="auto"/>
        <w:jc w:val="both"/>
      </w:pPr>
      <w:r>
        <w:rPr>
          <w:b/>
          <w:bCs/>
        </w:rPr>
        <w:t>277</w:t>
      </w:r>
      <w:r w:rsidRPr="00E95E33">
        <w:rPr>
          <w:b/>
          <w:bCs/>
        </w:rPr>
        <w:t>)</w:t>
      </w:r>
      <w:r>
        <w:rPr>
          <w:b/>
          <w:bCs/>
        </w:rPr>
        <w:t xml:space="preserve"> </w:t>
      </w:r>
      <w:r w:rsidR="00626B93" w:rsidRPr="00626B93">
        <w:rPr>
          <w:b/>
        </w:rPr>
        <w:t>2.1.Α)</w:t>
      </w:r>
      <w:r w:rsidR="00382F89">
        <w:t xml:space="preserve"> Δίνονται δύο ζεύγη στοιχείων:</w:t>
      </w:r>
      <w:r w:rsidR="00382F89" w:rsidRPr="00382F89">
        <w:t xml:space="preserve">       </w:t>
      </w:r>
      <w:r w:rsidR="00382F89">
        <w:tab/>
      </w:r>
      <w:r w:rsidR="00626B93" w:rsidRPr="00626B93">
        <w:t xml:space="preserve">α) </w:t>
      </w:r>
      <w:r w:rsidR="00626B93" w:rsidRPr="00626B93">
        <w:rPr>
          <w:vertAlign w:val="subscript"/>
        </w:rPr>
        <w:t>7</w:t>
      </w:r>
      <w:r w:rsidR="00626B93" w:rsidRPr="00626B93">
        <w:t xml:space="preserve">Ν και </w:t>
      </w:r>
      <w:r w:rsidR="00626B93" w:rsidRPr="00626B93">
        <w:rPr>
          <w:vertAlign w:val="subscript"/>
        </w:rPr>
        <w:t>15</w:t>
      </w:r>
      <w:r w:rsidR="00626B93" w:rsidRPr="00626B93">
        <w:t xml:space="preserve">P                           β) </w:t>
      </w:r>
      <w:r w:rsidR="00626B93" w:rsidRPr="00626B93">
        <w:rPr>
          <w:vertAlign w:val="subscript"/>
        </w:rPr>
        <w:t>4</w:t>
      </w:r>
      <w:r w:rsidR="00626B93" w:rsidRPr="00626B93">
        <w:t xml:space="preserve">Be και </w:t>
      </w:r>
      <w:r w:rsidR="00626B93" w:rsidRPr="00626B93">
        <w:rPr>
          <w:vertAlign w:val="subscript"/>
        </w:rPr>
        <w:t>7</w:t>
      </w:r>
      <w:r w:rsidR="00626B93" w:rsidRPr="00626B93">
        <w:t>N.</w:t>
      </w:r>
    </w:p>
    <w:p w:rsidR="00626B93" w:rsidRPr="00382F89" w:rsidRDefault="00626B93" w:rsidP="00626B93">
      <w:pPr>
        <w:spacing w:line="360" w:lineRule="auto"/>
        <w:jc w:val="both"/>
      </w:pPr>
      <w:r w:rsidRPr="00626B93">
        <w:t>Σε ποιο ζεύγος τα στοιχ</w:t>
      </w:r>
      <w:r w:rsidR="00382F89">
        <w:t xml:space="preserve">εία ανήκουν στην ίδια περίοδο; </w:t>
      </w:r>
      <w:r w:rsidR="00382F89" w:rsidRPr="00382F89">
        <w:t xml:space="preserve">   </w:t>
      </w:r>
      <w:r w:rsidRPr="00626B93">
        <w:t>Να α</w:t>
      </w:r>
      <w:r w:rsidR="00382F89">
        <w:t xml:space="preserve">ιτιολογήσετε την απάντησή σας. </w:t>
      </w:r>
    </w:p>
    <w:p w:rsidR="00626B93" w:rsidRPr="00382F89"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των αντιδράσ</w:t>
      </w:r>
      <w:r w:rsidR="00382F89">
        <w:t>εων που πραγματοποιούνται όλες:</w:t>
      </w:r>
      <w:r w:rsidR="00382F89" w:rsidRPr="00382F89">
        <w:t xml:space="preserve">            </w:t>
      </w:r>
      <w:r w:rsidRPr="00626B93">
        <w:t>α) Cl</w:t>
      </w:r>
      <w:r w:rsidRPr="00626B93">
        <w:rPr>
          <w:vertAlign w:val="subscript"/>
        </w:rPr>
        <w:t>2</w:t>
      </w:r>
      <w:r w:rsidRPr="00626B93">
        <w:t>(g) + NaI(aq)</w:t>
      </w:r>
      <w:r w:rsidRPr="00626B93">
        <w:rPr>
          <w:rFonts w:eastAsia="TimesNewRoman" w:hint="eastAsia"/>
        </w:rPr>
        <w:t>→</w:t>
      </w:r>
      <w:r w:rsidR="00382F89" w:rsidRPr="00382F89">
        <w:t xml:space="preserve">                  </w:t>
      </w:r>
      <w:r w:rsidRPr="00626B93">
        <w:t>β) BaCl</w:t>
      </w:r>
      <w:r w:rsidRPr="00626B93">
        <w:rPr>
          <w:vertAlign w:val="subscript"/>
        </w:rPr>
        <w:t>2</w:t>
      </w:r>
      <w:r w:rsidRPr="00626B93">
        <w:t>(aq) + AgNO</w:t>
      </w:r>
      <w:r w:rsidRPr="00626B93">
        <w:rPr>
          <w:vertAlign w:val="subscript"/>
        </w:rPr>
        <w:t>3</w:t>
      </w:r>
      <w:r w:rsidRPr="00626B93">
        <w:t>(aq)</w:t>
      </w:r>
      <w:r w:rsidRPr="00626B93">
        <w:rPr>
          <w:rFonts w:eastAsia="TimesNewRoman" w:hint="eastAsia"/>
        </w:rPr>
        <w:t>→</w:t>
      </w:r>
      <w:r w:rsidRPr="00626B93">
        <w:rPr>
          <w:rFonts w:eastAsia="TimesNewRoman"/>
        </w:rPr>
        <w:t xml:space="preserve"> </w:t>
      </w:r>
    </w:p>
    <w:p w:rsidR="00626B93" w:rsidRPr="00626B93" w:rsidRDefault="00626B93" w:rsidP="00626B93">
      <w:pPr>
        <w:spacing w:line="360" w:lineRule="auto"/>
        <w:jc w:val="both"/>
      </w:pPr>
      <w:r w:rsidRPr="00626B93">
        <w:rPr>
          <w:b/>
        </w:rPr>
        <w:t>2.2. Α)</w:t>
      </w:r>
      <w:r w:rsidRPr="00626B93">
        <w:t xml:space="preserve"> Δίνεται ο παρακάτω πίνακας.</w:t>
      </w:r>
    </w:p>
    <w:p w:rsidR="00626B93" w:rsidRPr="00626B93" w:rsidRDefault="00626B93" w:rsidP="00626B93">
      <w:pPr>
        <w:spacing w:line="360" w:lineRule="auto"/>
        <w:jc w:val="center"/>
        <w:rPr>
          <w:b/>
        </w:rPr>
      </w:pPr>
      <w:r>
        <w:rPr>
          <w:b/>
          <w:noProof/>
        </w:rPr>
        <w:drawing>
          <wp:inline distT="0" distB="0" distL="0" distR="0" wp14:anchorId="709453B0" wp14:editId="055B8891">
            <wp:extent cx="2289810" cy="621665"/>
            <wp:effectExtent l="0" t="0" r="0" b="6985"/>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89810" cy="621665"/>
                    </a:xfrm>
                    <a:prstGeom prst="rect">
                      <a:avLst/>
                    </a:prstGeom>
                    <a:noFill/>
                    <a:ln>
                      <a:noFill/>
                    </a:ln>
                  </pic:spPr>
                </pic:pic>
              </a:graphicData>
            </a:graphic>
          </wp:inline>
        </w:drawing>
      </w:r>
    </w:p>
    <w:p w:rsidR="00626B93" w:rsidRPr="00382F89" w:rsidRDefault="00626B93" w:rsidP="00626B93">
      <w:pPr>
        <w:spacing w:line="360" w:lineRule="auto"/>
        <w:jc w:val="both"/>
      </w:pPr>
      <w:r w:rsidRPr="00626B93">
        <w:t>Να γράψετε στην κόλλα σας τον αριθμό και δίπλα το χημικό τύπο και το όνομα κάθε χημικής ένωσης που μπορεί να σχηματιστεί συνδυ</w:t>
      </w:r>
      <w:r w:rsidR="00382F89">
        <w:t>άζοντας τα δεδομένα του πίνακα.</w:t>
      </w:r>
    </w:p>
    <w:p w:rsidR="00626B93" w:rsidRPr="00626B93" w:rsidRDefault="00626B93" w:rsidP="00626B93">
      <w:pPr>
        <w:spacing w:line="360" w:lineRule="auto"/>
        <w:jc w:val="both"/>
      </w:pPr>
      <w:r w:rsidRPr="00626B93">
        <w:rPr>
          <w:b/>
        </w:rPr>
        <w:t>Β)</w:t>
      </w:r>
      <w:r w:rsidRPr="00626B93">
        <w:t xml:space="preserve"> </w:t>
      </w:r>
      <w:r w:rsidRPr="00626B93">
        <w:rPr>
          <w:i/>
        </w:rPr>
        <w:t>Να χαρακτηρίσετε τις παρακάτω προτάσεις ως σωστές ή ως λανθασμένες:</w:t>
      </w:r>
    </w:p>
    <w:p w:rsidR="00626B93" w:rsidRPr="00626B93" w:rsidRDefault="00626B93" w:rsidP="00626B93">
      <w:pPr>
        <w:spacing w:line="360" w:lineRule="auto"/>
        <w:jc w:val="both"/>
      </w:pPr>
      <w:r w:rsidRPr="00626B93">
        <w:t>α) «Το ιόν του σιδήρου, (</w:t>
      </w:r>
      <w:r w:rsidRPr="00626B93">
        <w:rPr>
          <w:vertAlign w:val="subscript"/>
        </w:rPr>
        <w:t>26</w:t>
      </w:r>
      <w:r w:rsidRPr="00626B93">
        <w:t>Fe</w:t>
      </w:r>
      <w:r w:rsidRPr="00626B93">
        <w:rPr>
          <w:vertAlign w:val="superscript"/>
        </w:rPr>
        <w:t>3+</w:t>
      </w:r>
      <w:r w:rsidRPr="00626B93">
        <w:t xml:space="preserve">) έχει προκύψει με απώλεια 3 ηλεκτρονίων από το άτομο του σιδήρου.» </w:t>
      </w:r>
    </w:p>
    <w:p w:rsidR="00626B93" w:rsidRPr="00626B93" w:rsidRDefault="00626B93" w:rsidP="00626B93">
      <w:pPr>
        <w:spacing w:line="360" w:lineRule="auto"/>
        <w:jc w:val="both"/>
      </w:pPr>
      <w:r w:rsidRPr="00626B93">
        <w:t>α) «Σε 4 mol H</w:t>
      </w:r>
      <w:r w:rsidRPr="00626B93">
        <w:rPr>
          <w:vertAlign w:val="subscript"/>
        </w:rPr>
        <w:t>2</w:t>
      </w:r>
      <w:r w:rsidRPr="00626B93">
        <w:t>CΟ</w:t>
      </w:r>
      <w:r w:rsidRPr="00626B93">
        <w:rPr>
          <w:vertAlign w:val="subscript"/>
        </w:rPr>
        <w:t>3</w:t>
      </w:r>
      <w:r w:rsidRPr="00626B93">
        <w:t xml:space="preserve"> περιέχονται συνολικά 12 άτομα οξυγόνου.»</w:t>
      </w:r>
    </w:p>
    <w:p w:rsidR="00626B93" w:rsidRPr="00382F89" w:rsidRDefault="00626B93" w:rsidP="00626B93">
      <w:pPr>
        <w:spacing w:line="360" w:lineRule="auto"/>
        <w:jc w:val="both"/>
      </w:pPr>
      <w:r w:rsidRPr="00626B93">
        <w:t>Nα αιτιολογήσετε την</w:t>
      </w:r>
      <w:r w:rsidR="00382F89">
        <w:t xml:space="preserve"> απάντησή σας για κάθε πρόταση.</w:t>
      </w:r>
    </w:p>
    <w:p w:rsidR="00626B93" w:rsidRPr="00626B93" w:rsidRDefault="00A5714E" w:rsidP="00626B93">
      <w:pPr>
        <w:spacing w:line="360" w:lineRule="auto"/>
        <w:jc w:val="both"/>
      </w:pPr>
      <w:r>
        <w:rPr>
          <w:b/>
          <w:bCs/>
        </w:rPr>
        <w:t>278</w:t>
      </w:r>
      <w:r w:rsidRPr="00E95E33">
        <w:rPr>
          <w:b/>
          <w:bCs/>
        </w:rPr>
        <w:t>)</w:t>
      </w:r>
      <w:r>
        <w:rPr>
          <w:b/>
          <w:bCs/>
        </w:rPr>
        <w:t xml:space="preserve"> </w:t>
      </w:r>
      <w:r w:rsidR="00626B93" w:rsidRPr="00626B93">
        <w:rPr>
          <w:b/>
        </w:rPr>
        <w:t>2.1.</w:t>
      </w:r>
      <w:r w:rsidR="00626B93" w:rsidRPr="00626B93">
        <w:t xml:space="preserve"> Δίνονται: νάτριο, </w:t>
      </w:r>
      <w:r w:rsidR="00626B93" w:rsidRPr="00626B93">
        <w:rPr>
          <w:vertAlign w:val="subscript"/>
        </w:rPr>
        <w:t>11</w:t>
      </w:r>
      <w:r w:rsidR="00626B93" w:rsidRPr="00626B93">
        <w:t xml:space="preserve">Na και φθόριο, </w:t>
      </w:r>
      <w:r w:rsidR="00626B93" w:rsidRPr="00626B93">
        <w:rPr>
          <w:vertAlign w:val="subscript"/>
        </w:rPr>
        <w:t>7</w:t>
      </w:r>
      <w:r w:rsidR="00626B93" w:rsidRPr="00626B93">
        <w:t>F.</w:t>
      </w:r>
    </w:p>
    <w:p w:rsidR="00626B93" w:rsidRPr="00626B93" w:rsidRDefault="00626B93" w:rsidP="00626B93">
      <w:pPr>
        <w:spacing w:line="360" w:lineRule="auto"/>
        <w:jc w:val="both"/>
      </w:pPr>
      <w:r w:rsidRPr="00626B93">
        <w:t>α) Να γράψετε την κατανομή των ηλεκτρονίων σε στιβάδες για τα άτομα του νατρίου και του φθορίου.</w:t>
      </w:r>
    </w:p>
    <w:p w:rsidR="00626B93" w:rsidRPr="00626B93" w:rsidRDefault="00626B93" w:rsidP="00626B93">
      <w:pPr>
        <w:spacing w:line="360" w:lineRule="auto"/>
        <w:jc w:val="both"/>
      </w:pPr>
      <w:r w:rsidRPr="00626B93">
        <w:t>β) Tι είδους δεσμός υπάρχει στη χημική ένωση που σχηματίζεται μεταξύ Na και F, ιοντικός ή ομοιοπολικός;</w:t>
      </w:r>
    </w:p>
    <w:p w:rsidR="00626B93" w:rsidRPr="00382F89" w:rsidRDefault="00626B93" w:rsidP="00626B93">
      <w:pPr>
        <w:spacing w:line="360" w:lineRule="auto"/>
        <w:jc w:val="both"/>
      </w:pPr>
      <w:r w:rsidRPr="00626B93">
        <w:t>Να αιτιολογήσετε πλήρως την απάντησή σας περιγράφοντας το</w:t>
      </w:r>
      <w:r w:rsidR="00382F89">
        <w:t>ν τρόπο σχηματισμού του δεσμού.</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αντιδράσεων που γίνονται όλες.</w:t>
      </w:r>
    </w:p>
    <w:p w:rsidR="00626B93" w:rsidRPr="00382F89" w:rsidRDefault="00626B93" w:rsidP="00626B93">
      <w:pPr>
        <w:spacing w:line="360" w:lineRule="auto"/>
        <w:jc w:val="both"/>
        <w:rPr>
          <w:rFonts w:eastAsia="TimesNewRoman"/>
        </w:rPr>
      </w:pPr>
      <w:r w:rsidRPr="00626B93">
        <w:t>α</w:t>
      </w:r>
      <w:r w:rsidRPr="00382F89">
        <w:t xml:space="preserve">) </w:t>
      </w:r>
      <w:r w:rsidRPr="00626B93">
        <w:rPr>
          <w:lang w:val="en-US"/>
        </w:rPr>
        <w:t>Cl</w:t>
      </w:r>
      <w:r w:rsidRPr="00382F89">
        <w:rPr>
          <w:vertAlign w:val="subscript"/>
        </w:rPr>
        <w:t>2</w:t>
      </w:r>
      <w:r w:rsidRPr="00382F89">
        <w:t>(</w:t>
      </w:r>
      <w:r w:rsidRPr="00626B93">
        <w:rPr>
          <w:lang w:val="en-US"/>
        </w:rPr>
        <w:t>g</w:t>
      </w:r>
      <w:r w:rsidRPr="00382F89">
        <w:t xml:space="preserve">)+ </w:t>
      </w:r>
      <w:r w:rsidRPr="00626B93">
        <w:rPr>
          <w:lang w:val="en-US"/>
        </w:rPr>
        <w:t>FeBr</w:t>
      </w:r>
      <w:r w:rsidRPr="00382F89">
        <w:rPr>
          <w:vertAlign w:val="subscript"/>
        </w:rPr>
        <w:t>2</w:t>
      </w:r>
      <w:r w:rsidRPr="00382F89">
        <w:t>(</w:t>
      </w:r>
      <w:r w:rsidRPr="00626B93">
        <w:rPr>
          <w:lang w:val="en-US"/>
        </w:rPr>
        <w:t>aq</w:t>
      </w:r>
      <w:r w:rsidRPr="00382F89">
        <w:t>)</w:t>
      </w:r>
      <w:r w:rsidR="00382F89" w:rsidRPr="00382F89">
        <w:rPr>
          <w:rFonts w:eastAsia="TimesNewRoman"/>
        </w:rPr>
        <w:t xml:space="preserve">→              </w:t>
      </w:r>
      <w:r w:rsidRPr="00626B93">
        <w:t>β</w:t>
      </w:r>
      <w:r w:rsidRPr="00382F89">
        <w:t xml:space="preserve">) </w:t>
      </w:r>
      <w:r w:rsidRPr="00626B93">
        <w:rPr>
          <w:lang w:val="en-US"/>
        </w:rPr>
        <w:t>Fe</w:t>
      </w:r>
      <w:r w:rsidRPr="00382F89">
        <w:t>(</w:t>
      </w:r>
      <w:r w:rsidRPr="00626B93">
        <w:rPr>
          <w:lang w:val="en-US"/>
        </w:rPr>
        <w:t>OH</w:t>
      </w:r>
      <w:r w:rsidRPr="00382F89">
        <w:t>)</w:t>
      </w:r>
      <w:r w:rsidRPr="00382F89">
        <w:rPr>
          <w:vertAlign w:val="subscript"/>
        </w:rPr>
        <w:t>3</w:t>
      </w:r>
      <w:r w:rsidRPr="00382F89">
        <w:t>(</w:t>
      </w:r>
      <w:r w:rsidRPr="00626B93">
        <w:rPr>
          <w:lang w:val="en-US"/>
        </w:rPr>
        <w:t>s</w:t>
      </w:r>
      <w:r w:rsidRPr="00382F89">
        <w:t xml:space="preserve">) + </w:t>
      </w:r>
      <w:r w:rsidRPr="00626B93">
        <w:rPr>
          <w:lang w:val="en-US"/>
        </w:rPr>
        <w:t>HCl</w:t>
      </w:r>
      <w:r w:rsidRPr="00382F89">
        <w:t>(</w:t>
      </w:r>
      <w:r w:rsidRPr="00626B93">
        <w:rPr>
          <w:lang w:val="en-US"/>
        </w:rPr>
        <w:t>aq</w:t>
      </w:r>
      <w:r w:rsidRPr="00382F89">
        <w:t>)</w:t>
      </w:r>
      <w:r w:rsidR="00382F89" w:rsidRPr="00382F89">
        <w:rPr>
          <w:rFonts w:eastAsia="TimesNewRoman"/>
        </w:rPr>
        <w:t xml:space="preserve">→                 </w:t>
      </w:r>
      <w:r w:rsidRPr="00626B93">
        <w:t>γ</w:t>
      </w:r>
      <w:r w:rsidRPr="00382F89">
        <w:t xml:space="preserve">) </w:t>
      </w:r>
      <w:r w:rsidRPr="00626B93">
        <w:rPr>
          <w:lang w:val="en-US"/>
        </w:rPr>
        <w:t>Na</w:t>
      </w:r>
      <w:r w:rsidRPr="00382F89">
        <w:rPr>
          <w:vertAlign w:val="subscript"/>
        </w:rPr>
        <w:t>2</w:t>
      </w:r>
      <w:r w:rsidRPr="00626B93">
        <w:rPr>
          <w:lang w:val="en-US"/>
        </w:rPr>
        <w:t>SO</w:t>
      </w:r>
      <w:r w:rsidRPr="00382F89">
        <w:rPr>
          <w:vertAlign w:val="subscript"/>
        </w:rPr>
        <w:t>4</w:t>
      </w:r>
      <w:r w:rsidRPr="00382F89">
        <w:t>(</w:t>
      </w:r>
      <w:r w:rsidRPr="00626B93">
        <w:rPr>
          <w:lang w:val="en-US"/>
        </w:rPr>
        <w:t>aq</w:t>
      </w:r>
      <w:r w:rsidRPr="00382F89">
        <w:t xml:space="preserve">) + </w:t>
      </w:r>
      <w:r w:rsidRPr="00626B93">
        <w:rPr>
          <w:lang w:val="en-US"/>
        </w:rPr>
        <w:t>Ca</w:t>
      </w:r>
      <w:r w:rsidRPr="00382F89">
        <w:t>(</w:t>
      </w:r>
      <w:r w:rsidRPr="00626B93">
        <w:rPr>
          <w:lang w:val="en-US"/>
        </w:rPr>
        <w:t>OH</w:t>
      </w:r>
      <w:r w:rsidRPr="00382F89">
        <w:t>)</w:t>
      </w:r>
      <w:r w:rsidRPr="00382F89">
        <w:rPr>
          <w:vertAlign w:val="subscript"/>
        </w:rPr>
        <w:t>2</w:t>
      </w:r>
      <w:r w:rsidRPr="00382F89">
        <w:t>(</w:t>
      </w:r>
      <w:r w:rsidRPr="00626B93">
        <w:rPr>
          <w:lang w:val="en-US"/>
        </w:rPr>
        <w:t>aq</w:t>
      </w:r>
      <w:r w:rsidRPr="00382F89">
        <w:t>)</w:t>
      </w:r>
      <w:r w:rsidRPr="00382F89">
        <w:rPr>
          <w:rFonts w:eastAsia="TimesNewRoman"/>
        </w:rPr>
        <w:t>→</w:t>
      </w:r>
    </w:p>
    <w:p w:rsidR="00626B93" w:rsidRPr="00382F89" w:rsidRDefault="00626B93" w:rsidP="00626B93">
      <w:pPr>
        <w:spacing w:line="360" w:lineRule="auto"/>
        <w:jc w:val="both"/>
      </w:pPr>
      <w:r w:rsidRPr="00626B93">
        <w:t>Να αναφέρετε το λόγο που γίνονται ο</w:t>
      </w:r>
      <w:r w:rsidR="00382F89">
        <w:t>ι παραπάνω αντιδράσεις α και γ.</w:t>
      </w:r>
    </w:p>
    <w:p w:rsidR="00626B93" w:rsidRPr="00626B93" w:rsidRDefault="00626B93" w:rsidP="00626B93">
      <w:pPr>
        <w:spacing w:line="360" w:lineRule="auto"/>
        <w:jc w:val="both"/>
      </w:pPr>
    </w:p>
    <w:p w:rsidR="00626B93" w:rsidRPr="00382F89" w:rsidRDefault="00A5714E" w:rsidP="00382F89">
      <w:pPr>
        <w:spacing w:line="360" w:lineRule="auto"/>
        <w:jc w:val="both"/>
        <w:rPr>
          <w:b/>
        </w:rPr>
      </w:pPr>
      <w:r>
        <w:rPr>
          <w:b/>
          <w:bCs/>
        </w:rPr>
        <w:lastRenderedPageBreak/>
        <w:t>279</w:t>
      </w:r>
      <w:r w:rsidRPr="00E95E33">
        <w:rPr>
          <w:b/>
          <w:bCs/>
        </w:rPr>
        <w:t>)</w:t>
      </w:r>
      <w:r>
        <w:rPr>
          <w:b/>
          <w:bCs/>
        </w:rPr>
        <w:t xml:space="preserve"> </w:t>
      </w:r>
      <w:r w:rsidR="00626B93" w:rsidRPr="00626B93">
        <w:rPr>
          <w:b/>
        </w:rPr>
        <w:t>2.1. Α)</w:t>
      </w:r>
      <w:r w:rsidR="00626B93" w:rsidRPr="00626B93">
        <w:t xml:space="preserve"> Δίνονται δύο ζεύγη στοιχείων :</w:t>
      </w:r>
      <w:r w:rsidR="00382F89" w:rsidRPr="00382F89">
        <w:rPr>
          <w:b/>
        </w:rPr>
        <w:t xml:space="preserve">       </w:t>
      </w:r>
      <w:r w:rsidR="00382F89">
        <w:tab/>
      </w:r>
      <w:r w:rsidR="00626B93" w:rsidRPr="00626B93">
        <w:t xml:space="preserve">α) </w:t>
      </w:r>
      <w:r w:rsidR="00626B93" w:rsidRPr="00626B93">
        <w:rPr>
          <w:vertAlign w:val="subscript"/>
        </w:rPr>
        <w:t>8</w:t>
      </w:r>
      <w:r w:rsidR="00626B93" w:rsidRPr="00626B93">
        <w:t xml:space="preserve">O και </w:t>
      </w:r>
      <w:r w:rsidR="00626B93" w:rsidRPr="00626B93">
        <w:rPr>
          <w:vertAlign w:val="subscript"/>
        </w:rPr>
        <w:t>16</w:t>
      </w:r>
      <w:r w:rsidR="00626B93" w:rsidRPr="00626B93">
        <w:t xml:space="preserve">S                     β) </w:t>
      </w:r>
      <w:r w:rsidR="00626B93" w:rsidRPr="00626B93">
        <w:rPr>
          <w:vertAlign w:val="subscript"/>
        </w:rPr>
        <w:t>8</w:t>
      </w:r>
      <w:r w:rsidR="00626B93" w:rsidRPr="00626B93">
        <w:t xml:space="preserve">O και </w:t>
      </w:r>
      <w:r w:rsidR="00626B93" w:rsidRPr="00626B93">
        <w:rPr>
          <w:vertAlign w:val="subscript"/>
        </w:rPr>
        <w:t>10</w:t>
      </w:r>
      <w:r w:rsidR="00626B93" w:rsidRPr="00626B93">
        <w:t>Ne.</w:t>
      </w:r>
    </w:p>
    <w:p w:rsidR="00626B93" w:rsidRPr="00382F89" w:rsidRDefault="00626B93" w:rsidP="00626B93">
      <w:pPr>
        <w:spacing w:line="360" w:lineRule="auto"/>
        <w:jc w:val="both"/>
      </w:pPr>
      <w:r w:rsidRPr="00626B93">
        <w:t>Σε ποιο ζεύγος τα στοιχεία ανήκουν στην ίδια περίοδο; Να αιτιολογ</w:t>
      </w:r>
      <w:r w:rsidR="00382F89">
        <w:t xml:space="preserve">ήσετε πλήρως την απάντησή σας. </w:t>
      </w:r>
    </w:p>
    <w:p w:rsidR="00626B93" w:rsidRPr="00382F89"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των</w:t>
      </w:r>
      <w:r w:rsidR="00382F89">
        <w:t xml:space="preserve"> αντιδράσεων που γίνονται όλες:</w:t>
      </w:r>
      <w:r w:rsidR="00382F89" w:rsidRPr="00382F89">
        <w:t xml:space="preserve">                 </w:t>
      </w:r>
      <w:r w:rsidRPr="00626B93">
        <w:t>α) F</w:t>
      </w:r>
      <w:r w:rsidRPr="00626B93">
        <w:rPr>
          <w:vertAlign w:val="subscript"/>
        </w:rPr>
        <w:t>2</w:t>
      </w:r>
      <w:r w:rsidRPr="00626B93">
        <w:t>(g)+ NaBr(aq)</w:t>
      </w:r>
      <w:r w:rsidRPr="00626B93">
        <w:rPr>
          <w:rFonts w:eastAsia="TimesNewRoman" w:hint="eastAsia"/>
        </w:rPr>
        <w:t>→</w:t>
      </w:r>
      <w:r w:rsidR="00382F89" w:rsidRPr="00382F89">
        <w:rPr>
          <w:rFonts w:eastAsia="TimesNewRoman"/>
        </w:rPr>
        <w:t xml:space="preserve">        </w:t>
      </w:r>
      <w:r w:rsidRPr="00626B93">
        <w:t>β) Αl(OH)</w:t>
      </w:r>
      <w:r w:rsidRPr="00626B93">
        <w:rPr>
          <w:vertAlign w:val="subscript"/>
        </w:rPr>
        <w:t>3</w:t>
      </w:r>
      <w:r w:rsidRPr="00626B93">
        <w:t>(s) + HCl(aq)</w:t>
      </w:r>
      <w:r w:rsidRPr="00626B93">
        <w:rPr>
          <w:rFonts w:eastAsia="TimesNewRoman" w:hint="eastAsia"/>
        </w:rPr>
        <w:t>→</w:t>
      </w:r>
      <w:r w:rsidRPr="00626B93">
        <w:rPr>
          <w:rFonts w:eastAsia="TimesNewRoman"/>
        </w:rPr>
        <w:t xml:space="preserve"> </w:t>
      </w:r>
    </w:p>
    <w:p w:rsidR="00626B93" w:rsidRPr="00626B93" w:rsidRDefault="00626B93" w:rsidP="00626B93">
      <w:pPr>
        <w:spacing w:line="360" w:lineRule="auto"/>
        <w:jc w:val="both"/>
      </w:pPr>
      <w:r w:rsidRPr="00626B93">
        <w:rPr>
          <w:b/>
        </w:rPr>
        <w:t>2.2. Α)</w:t>
      </w:r>
      <w:r w:rsidRPr="00626B93">
        <w:t xml:space="preserve"> Δίνεται ο παρακάτω πίνακας.</w:t>
      </w:r>
    </w:p>
    <w:p w:rsidR="00626B93" w:rsidRPr="00626B93" w:rsidRDefault="00626B93" w:rsidP="00626B93">
      <w:pPr>
        <w:spacing w:line="360" w:lineRule="auto"/>
        <w:jc w:val="center"/>
        <w:rPr>
          <w:b/>
        </w:rPr>
      </w:pPr>
      <w:r>
        <w:rPr>
          <w:b/>
          <w:noProof/>
        </w:rPr>
        <w:drawing>
          <wp:inline distT="0" distB="0" distL="0" distR="0" wp14:anchorId="2392DF72" wp14:editId="5492D7CD">
            <wp:extent cx="2355215" cy="658495"/>
            <wp:effectExtent l="0" t="0" r="6985" b="8255"/>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355215" cy="658495"/>
                    </a:xfrm>
                    <a:prstGeom prst="rect">
                      <a:avLst/>
                    </a:prstGeom>
                    <a:noFill/>
                    <a:ln>
                      <a:noFill/>
                    </a:ln>
                  </pic:spPr>
                </pic:pic>
              </a:graphicData>
            </a:graphic>
          </wp:inline>
        </w:drawing>
      </w:r>
    </w:p>
    <w:p w:rsidR="00626B93" w:rsidRPr="00382F89" w:rsidRDefault="00626B93" w:rsidP="00626B93">
      <w:pPr>
        <w:spacing w:line="360" w:lineRule="auto"/>
        <w:jc w:val="both"/>
      </w:pPr>
      <w:r w:rsidRPr="00626B93">
        <w:t>Να γράψετε στην κόλλα σας τον αριθμό και δίπλα το χημικό τύπο και το όνομα κάθε χημικής ένωσης που μπορεί να σχηματιστεί συνδυ</w:t>
      </w:r>
      <w:r w:rsidR="00382F89">
        <w:t>άζοντας τα δεδομένα του πίνακα.</w:t>
      </w:r>
    </w:p>
    <w:p w:rsidR="00626B93" w:rsidRPr="00626B93" w:rsidRDefault="00626B93" w:rsidP="00626B93">
      <w:pPr>
        <w:spacing w:line="360" w:lineRule="auto"/>
        <w:jc w:val="both"/>
        <w:rPr>
          <w:i/>
        </w:rPr>
      </w:pPr>
      <w:r w:rsidRPr="00626B93">
        <w:rPr>
          <w:b/>
        </w:rPr>
        <w:t>Β)</w:t>
      </w:r>
      <w:r w:rsidRPr="00626B93">
        <w:t xml:space="preserve"> </w:t>
      </w:r>
      <w:r w:rsidRPr="00626B93">
        <w:rPr>
          <w:i/>
        </w:rPr>
        <w:t>Να χαρακτηρίσετε τις παρακάτω προτάσεις ως σωστές (Σ) ή λανθασμένες (Λ) και να αιτιολογήσετε την απάντησή σας.</w:t>
      </w:r>
    </w:p>
    <w:p w:rsidR="00626B93" w:rsidRPr="00626B93" w:rsidRDefault="00626B93" w:rsidP="00626B93">
      <w:pPr>
        <w:spacing w:line="360" w:lineRule="auto"/>
        <w:jc w:val="both"/>
      </w:pPr>
      <w:r w:rsidRPr="00626B93">
        <w:t xml:space="preserve">α) «Το ιόν του καλίου, </w:t>
      </w:r>
      <w:r w:rsidRPr="00626B93">
        <w:rPr>
          <w:vertAlign w:val="subscript"/>
        </w:rPr>
        <w:t>19</w:t>
      </w:r>
      <w:r w:rsidRPr="00626B93">
        <w:t>Κ</w:t>
      </w:r>
      <w:r w:rsidRPr="00626B93">
        <w:rPr>
          <w:vertAlign w:val="superscript"/>
        </w:rPr>
        <w:t>+</w:t>
      </w:r>
      <w:r w:rsidRPr="00626B93">
        <w:t>, προκύπτει όταν το άτομο του Κ προσλαμβάνει ένα ηλεκτρόνιο»</w:t>
      </w:r>
    </w:p>
    <w:p w:rsidR="00626B93" w:rsidRPr="00382F89" w:rsidRDefault="00626B93" w:rsidP="00626B93">
      <w:pPr>
        <w:spacing w:line="360" w:lineRule="auto"/>
        <w:jc w:val="both"/>
      </w:pPr>
      <w:r w:rsidRPr="00626B93">
        <w:t>β) «Σε 2 mol NH</w:t>
      </w:r>
      <w:r w:rsidRPr="00626B93">
        <w:rPr>
          <w:vertAlign w:val="subscript"/>
        </w:rPr>
        <w:t>3</w:t>
      </w:r>
      <w:r w:rsidRPr="00626B93">
        <w:t xml:space="preserve"> περιέχεται ίσος αριθμός μορίων με αυτ</w:t>
      </w:r>
      <w:r w:rsidR="00382F89">
        <w:t xml:space="preserve">όν που περιέχεται σε 2 mol NO» </w:t>
      </w:r>
    </w:p>
    <w:p w:rsidR="00626B93" w:rsidRPr="00626B93" w:rsidRDefault="00A5714E" w:rsidP="00626B93">
      <w:pPr>
        <w:spacing w:line="360" w:lineRule="auto"/>
        <w:jc w:val="both"/>
      </w:pPr>
      <w:r>
        <w:rPr>
          <w:b/>
          <w:bCs/>
        </w:rPr>
        <w:t>280</w:t>
      </w:r>
      <w:r w:rsidRPr="00E95E33">
        <w:rPr>
          <w:b/>
          <w:bCs/>
        </w:rPr>
        <w:t>)</w:t>
      </w:r>
      <w:r>
        <w:rPr>
          <w:b/>
          <w:bCs/>
        </w:rPr>
        <w:t xml:space="preserve"> </w:t>
      </w:r>
      <w:r w:rsidR="00626B93" w:rsidRPr="00626B93">
        <w:rPr>
          <w:b/>
        </w:rPr>
        <w:t>2.1.</w:t>
      </w:r>
      <w:r w:rsidR="00626B93" w:rsidRPr="00626B93">
        <w:t xml:space="preserve"> Για το άτομο του καλίου, δίνεται ότι: </w:t>
      </w:r>
      <w:r w:rsidR="00626B93" w:rsidRPr="00626B93">
        <w:rPr>
          <w:position w:val="-12"/>
        </w:rPr>
        <w:object w:dxaOrig="420" w:dyaOrig="380">
          <v:shape id="_x0000_i1086" type="#_x0000_t75" style="width:20.75pt;height:19pt" o:ole="">
            <v:imagedata r:id="rId223" o:title=""/>
          </v:shape>
          <o:OLEObject Type="Embed" ProgID="Equation.DSMT4" ShapeID="_x0000_i1086" DrawAspect="Content" ObjectID="_1489917621" r:id="rId224"/>
        </w:object>
      </w:r>
    </w:p>
    <w:p w:rsidR="00626B93" w:rsidRPr="00626B93" w:rsidRDefault="00626B93" w:rsidP="00626B93">
      <w:pPr>
        <w:spacing w:line="360" w:lineRule="auto"/>
        <w:jc w:val="both"/>
      </w:pPr>
      <w:r w:rsidRPr="00626B93">
        <w:t>α) Να αναφέρετε πόσα πρωτόνια, πόσα νετρόνια και πόσα ηλεκτρόνια υπάρχουν στο ιόν του καλίου (Κ</w:t>
      </w:r>
      <w:r w:rsidRPr="00626B93">
        <w:rPr>
          <w:vertAlign w:val="superscript"/>
        </w:rPr>
        <w:t>+</w:t>
      </w:r>
      <w:r w:rsidRPr="00626B93">
        <w:t xml:space="preserve">). </w:t>
      </w:r>
    </w:p>
    <w:p w:rsidR="00626B93" w:rsidRPr="00626B93" w:rsidRDefault="00626B93" w:rsidP="00626B93">
      <w:pPr>
        <w:spacing w:line="360" w:lineRule="auto"/>
        <w:jc w:val="both"/>
      </w:pPr>
      <w:r w:rsidRPr="00626B93">
        <w:t xml:space="preserve">β) Να κάνετε την κατανομή των ηλεκτρονίων σε στιβάδες για το ιόν του καλίου. </w:t>
      </w:r>
    </w:p>
    <w:p w:rsidR="00626B93" w:rsidRPr="00382F89" w:rsidRDefault="00626B93" w:rsidP="00626B93">
      <w:pPr>
        <w:spacing w:line="360" w:lineRule="auto"/>
        <w:jc w:val="both"/>
      </w:pPr>
      <w:r w:rsidRPr="00626B93">
        <w:t xml:space="preserve">γ) Να εξηγήσετε τον τρόπο σχηματισμού της ένωσης μεταξύ του Κ και του </w:t>
      </w:r>
      <w:r w:rsidRPr="00626B93">
        <w:rPr>
          <w:vertAlign w:val="subscript"/>
        </w:rPr>
        <w:t>9</w:t>
      </w:r>
      <w:r w:rsidRPr="00626B93">
        <w:t>F και να γράψετε τον χημικό τύπο της ένωσης. Να χαρακτηρίσετε την έ</w:t>
      </w:r>
      <w:r w:rsidR="00382F89">
        <w:t xml:space="preserve">νωση ως ομοιοπολική ή ιοντική. </w:t>
      </w:r>
    </w:p>
    <w:p w:rsidR="00626B93" w:rsidRPr="00382F89" w:rsidRDefault="00626B93" w:rsidP="00626B93">
      <w:pPr>
        <w:spacing w:line="360" w:lineRule="auto"/>
        <w:jc w:val="both"/>
        <w:rPr>
          <w:b/>
        </w:rPr>
      </w:pPr>
      <w:r w:rsidRPr="00626B93">
        <w:rPr>
          <w:b/>
        </w:rPr>
        <w:t>2.2. A)</w:t>
      </w:r>
      <w:r w:rsidRPr="00626B93">
        <w:t xml:space="preserve"> Να συμπληρώσετε τα προϊόντα και τους συντελεστές στις επόμενες χημικές εξισώσεις που πραγματοποιούνται όλες: </w:t>
      </w:r>
      <w:r w:rsidR="00382F89" w:rsidRPr="00382F89">
        <w:rPr>
          <w:b/>
        </w:rPr>
        <w:t xml:space="preserve">        </w:t>
      </w:r>
      <w:r w:rsidRPr="00626B93">
        <w:t>α</w:t>
      </w:r>
      <w:r w:rsidRPr="00382F89">
        <w:t xml:space="preserve">) </w:t>
      </w:r>
      <w:r w:rsidRPr="00626B93">
        <w:rPr>
          <w:lang w:val="en-US"/>
        </w:rPr>
        <w:t>Zn</w:t>
      </w:r>
      <w:r w:rsidRPr="00382F89">
        <w:t>(</w:t>
      </w:r>
      <w:r w:rsidRPr="00626B93">
        <w:rPr>
          <w:lang w:val="en-US"/>
        </w:rPr>
        <w:t>s</w:t>
      </w:r>
      <w:r w:rsidRPr="00382F89">
        <w:t xml:space="preserve">) + </w:t>
      </w:r>
      <w:r w:rsidRPr="00626B93">
        <w:rPr>
          <w:lang w:val="en-US"/>
        </w:rPr>
        <w:t>CuSO</w:t>
      </w:r>
      <w:r w:rsidRPr="00382F89">
        <w:rPr>
          <w:vertAlign w:val="subscript"/>
        </w:rPr>
        <w:t>4</w:t>
      </w:r>
      <w:r w:rsidRPr="00382F89">
        <w:t>(</w:t>
      </w:r>
      <w:r w:rsidRPr="00626B93">
        <w:rPr>
          <w:lang w:val="en-US"/>
        </w:rPr>
        <w:t>aq</w:t>
      </w:r>
      <w:r w:rsidRPr="00382F89">
        <w:t xml:space="preserve">) → </w:t>
      </w:r>
      <w:r w:rsidR="00382F89" w:rsidRPr="00382F89">
        <w:rPr>
          <w:b/>
        </w:rPr>
        <w:t xml:space="preserve">                    </w:t>
      </w:r>
      <w:r w:rsidRPr="00626B93">
        <w:t>β</w:t>
      </w:r>
      <w:r w:rsidRPr="00382F89">
        <w:t xml:space="preserve">) </w:t>
      </w:r>
      <w:r w:rsidRPr="00626B93">
        <w:rPr>
          <w:lang w:val="en-US"/>
        </w:rPr>
        <w:t>CaCO</w:t>
      </w:r>
      <w:r w:rsidRPr="00382F89">
        <w:rPr>
          <w:vertAlign w:val="subscript"/>
        </w:rPr>
        <w:t>3</w:t>
      </w:r>
      <w:r w:rsidRPr="00382F89">
        <w:t>(</w:t>
      </w:r>
      <w:r w:rsidRPr="00626B93">
        <w:rPr>
          <w:lang w:val="en-US"/>
        </w:rPr>
        <w:t>s</w:t>
      </w:r>
      <w:r w:rsidRPr="00382F89">
        <w:t xml:space="preserve">) + </w:t>
      </w:r>
      <w:r w:rsidRPr="00626B93">
        <w:rPr>
          <w:lang w:val="en-US"/>
        </w:rPr>
        <w:t>HBr</w:t>
      </w:r>
      <w:r w:rsidRPr="00382F89">
        <w:t>(</w:t>
      </w:r>
      <w:r w:rsidRPr="00626B93">
        <w:rPr>
          <w:lang w:val="en-US"/>
        </w:rPr>
        <w:t>aq</w:t>
      </w:r>
      <w:r w:rsidRPr="00382F89">
        <w:t xml:space="preserve">) → </w:t>
      </w:r>
    </w:p>
    <w:p w:rsidR="00626B93" w:rsidRPr="00626B93" w:rsidRDefault="00626B93" w:rsidP="00626B93">
      <w:pPr>
        <w:spacing w:line="360" w:lineRule="auto"/>
        <w:jc w:val="both"/>
        <w:rPr>
          <w:i/>
        </w:rPr>
      </w:pPr>
      <w:r w:rsidRPr="00626B93">
        <w:rPr>
          <w:b/>
        </w:rPr>
        <w:t>Β)</w:t>
      </w:r>
      <w:r w:rsidRPr="00626B93">
        <w:t xml:space="preserve"> </w:t>
      </w:r>
      <w:r w:rsidRPr="00626B93">
        <w:rPr>
          <w:i/>
        </w:rPr>
        <w:t xml:space="preserve">Να χαρακτηρίσετε τις παρακάτω προτάσεις ως σωστές (Σ) ή ως λανθασμένες (Λ): </w:t>
      </w:r>
    </w:p>
    <w:p w:rsidR="00626B93" w:rsidRPr="00626B93" w:rsidRDefault="00626B93" w:rsidP="00626B93">
      <w:pPr>
        <w:spacing w:line="360" w:lineRule="auto"/>
        <w:jc w:val="both"/>
      </w:pPr>
      <w:r w:rsidRPr="00626B93">
        <w:t>α) Για τις ενέργειες Ε</w:t>
      </w:r>
      <w:r w:rsidRPr="00626B93">
        <w:rPr>
          <w:vertAlign w:val="subscript"/>
        </w:rPr>
        <w:t>Κ</w:t>
      </w:r>
      <w:r w:rsidRPr="00626B93">
        <w:t xml:space="preserve"> και Ε</w:t>
      </w:r>
      <w:r w:rsidRPr="00626B93">
        <w:rPr>
          <w:vertAlign w:val="subscript"/>
        </w:rPr>
        <w:t>L</w:t>
      </w:r>
      <w:r w:rsidRPr="00626B93">
        <w:t xml:space="preserve"> των στιβάδων Κ και L αντίστοιχα, ισχύει ότι Ε</w:t>
      </w:r>
      <w:r w:rsidRPr="00626B93">
        <w:rPr>
          <w:vertAlign w:val="subscript"/>
        </w:rPr>
        <w:t>L</w:t>
      </w:r>
      <w:r w:rsidRPr="00626B93">
        <w:t xml:space="preserve"> &lt; Ε</w:t>
      </w:r>
      <w:r w:rsidRPr="00626B93">
        <w:rPr>
          <w:vertAlign w:val="subscript"/>
        </w:rPr>
        <w:t>K</w:t>
      </w:r>
      <w:r w:rsidRPr="00626B93">
        <w:t xml:space="preserve">. </w:t>
      </w:r>
    </w:p>
    <w:p w:rsidR="00626B93" w:rsidRPr="00626B93" w:rsidRDefault="00626B93" w:rsidP="00626B93">
      <w:pPr>
        <w:spacing w:line="360" w:lineRule="auto"/>
        <w:jc w:val="both"/>
      </w:pPr>
      <w:r w:rsidRPr="00626B93">
        <w:t xml:space="preserve">β) To στοιχείο φθόριο, F (Ζ=9), βρίσκεται στην 17η (VΙΙA) ομάδα και την 2η περίοδο του Περιοδικού Πίνακα. </w:t>
      </w:r>
    </w:p>
    <w:p w:rsidR="00626B93" w:rsidRPr="00626B93" w:rsidRDefault="00626B93" w:rsidP="00626B93">
      <w:pPr>
        <w:spacing w:line="360" w:lineRule="auto"/>
        <w:jc w:val="both"/>
      </w:pPr>
      <w:r w:rsidRPr="00626B93">
        <w:t xml:space="preserve">Να αιτιολογήσετε την απάντησή σας για κάθε πρόταση. </w:t>
      </w:r>
    </w:p>
    <w:p w:rsidR="00626B93" w:rsidRPr="00626B93" w:rsidRDefault="00A5714E" w:rsidP="00626B93">
      <w:pPr>
        <w:spacing w:line="360" w:lineRule="auto"/>
        <w:jc w:val="both"/>
      </w:pPr>
      <w:r>
        <w:rPr>
          <w:b/>
          <w:bCs/>
        </w:rPr>
        <w:t>281</w:t>
      </w:r>
      <w:r w:rsidRPr="00E95E33">
        <w:rPr>
          <w:b/>
          <w:bCs/>
        </w:rPr>
        <w:t>)</w:t>
      </w:r>
      <w:r>
        <w:rPr>
          <w:b/>
          <w:bCs/>
        </w:rPr>
        <w:t xml:space="preserve"> </w:t>
      </w:r>
      <w:r w:rsidR="00626B93" w:rsidRPr="00626B93">
        <w:rPr>
          <w:b/>
        </w:rPr>
        <w:t>2.1.</w:t>
      </w:r>
      <w:r w:rsidR="00626B93" w:rsidRPr="00626B93">
        <w:t xml:space="preserve"> Για το άτομο του χλωρίου δίνεται ότι: </w:t>
      </w:r>
      <w:r w:rsidR="00626B93" w:rsidRPr="00626B93">
        <w:rPr>
          <w:vertAlign w:val="subscript"/>
        </w:rPr>
        <w:t>17</w:t>
      </w:r>
      <w:r w:rsidR="00626B93" w:rsidRPr="00626B93">
        <w:t xml:space="preserve">Cl. </w:t>
      </w:r>
    </w:p>
    <w:p w:rsidR="00626B93" w:rsidRPr="00626B93" w:rsidRDefault="00626B93" w:rsidP="00626B93">
      <w:pPr>
        <w:spacing w:line="360" w:lineRule="auto"/>
        <w:jc w:val="both"/>
      </w:pPr>
      <w:r w:rsidRPr="00626B93">
        <w:t xml:space="preserve">α) Να γράψετε την κατανομή των ηλεκτρονίων σε στιβάδες για το Cl. </w:t>
      </w:r>
    </w:p>
    <w:p w:rsidR="00626B93" w:rsidRPr="00626B93" w:rsidRDefault="00626B93" w:rsidP="00626B93">
      <w:pPr>
        <w:spacing w:line="360" w:lineRule="auto"/>
        <w:jc w:val="both"/>
      </w:pPr>
      <w:r w:rsidRPr="00626B93">
        <w:t>β) Να αναφέρετε με τι είδους δεσμό (ιοντικό ή ομοιοπολικό) ενώνονται τα άτομα του χλωρίου στο μόριο Cl</w:t>
      </w:r>
      <w:r w:rsidRPr="00626B93">
        <w:rPr>
          <w:vertAlign w:val="subscript"/>
        </w:rPr>
        <w:t>2</w:t>
      </w:r>
      <w:r w:rsidRPr="00626B93">
        <w:t xml:space="preserve">. </w:t>
      </w:r>
    </w:p>
    <w:p w:rsidR="00626B93" w:rsidRPr="00382F89" w:rsidRDefault="00626B93" w:rsidP="00626B93">
      <w:pPr>
        <w:spacing w:line="360" w:lineRule="auto"/>
        <w:jc w:val="both"/>
      </w:pPr>
      <w:r w:rsidRPr="00626B93">
        <w:t>γ) Να περιγράψετε τον τρόπο σχηματισμού του δεσμού και να γράψετε τον ηλεκτρονιακό τύπο του μορίου Cl</w:t>
      </w:r>
      <w:r w:rsidRPr="00626B93">
        <w:rPr>
          <w:vertAlign w:val="subscript"/>
        </w:rPr>
        <w:t>2</w:t>
      </w:r>
      <w:r w:rsidR="00382F89">
        <w:t xml:space="preserve">.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αντιδράσεων που γίνονται όλες. </w:t>
      </w:r>
    </w:p>
    <w:p w:rsidR="00626B93" w:rsidRPr="00382F89" w:rsidRDefault="00382F89" w:rsidP="00626B93">
      <w:pPr>
        <w:spacing w:line="360" w:lineRule="auto"/>
        <w:jc w:val="both"/>
      </w:pPr>
      <w:r>
        <w:t xml:space="preserve">α) Mg(s) + HΙ(aq) → </w:t>
      </w:r>
      <w:r w:rsidRPr="00382F89">
        <w:t xml:space="preserve">                </w:t>
      </w:r>
      <w:r w:rsidR="00626B93" w:rsidRPr="00626B93">
        <w:t>β) AgNO</w:t>
      </w:r>
      <w:r w:rsidR="00626B93" w:rsidRPr="00626B93">
        <w:rPr>
          <w:vertAlign w:val="subscript"/>
        </w:rPr>
        <w:t>3</w:t>
      </w:r>
      <w:r>
        <w:t xml:space="preserve">(aq) + ΚCl(aq) → </w:t>
      </w:r>
      <w:r w:rsidRPr="00382F89">
        <w:t xml:space="preserve">                   </w:t>
      </w:r>
      <w:r w:rsidR="00626B93" w:rsidRPr="00626B93">
        <w:t>γ</w:t>
      </w:r>
      <w:r w:rsidR="00626B93" w:rsidRPr="00382F89">
        <w:t xml:space="preserve">) </w:t>
      </w:r>
      <w:r w:rsidR="00626B93" w:rsidRPr="00626B93">
        <w:t>ΝΗ</w:t>
      </w:r>
      <w:r w:rsidR="00626B93" w:rsidRPr="00382F89">
        <w:rPr>
          <w:vertAlign w:val="subscript"/>
        </w:rPr>
        <w:t>3</w:t>
      </w:r>
      <w:r w:rsidR="00626B93" w:rsidRPr="00382F89">
        <w:t>(</w:t>
      </w:r>
      <w:r w:rsidR="00626B93" w:rsidRPr="00626B93">
        <w:rPr>
          <w:lang w:val="en-US"/>
        </w:rPr>
        <w:t>aq</w:t>
      </w:r>
      <w:r w:rsidR="00626B93" w:rsidRPr="00382F89">
        <w:t xml:space="preserve">) + </w:t>
      </w:r>
      <w:r w:rsidR="00626B93" w:rsidRPr="00626B93">
        <w:rPr>
          <w:lang w:val="en-US"/>
        </w:rPr>
        <w:t>H</w:t>
      </w:r>
      <w:r w:rsidR="00626B93" w:rsidRPr="00382F89">
        <w:rPr>
          <w:vertAlign w:val="subscript"/>
        </w:rPr>
        <w:t>2</w:t>
      </w:r>
      <w:r w:rsidR="00626B93" w:rsidRPr="00626B93">
        <w:rPr>
          <w:lang w:val="en-US"/>
        </w:rPr>
        <w:t>SO</w:t>
      </w:r>
      <w:r w:rsidR="00626B93" w:rsidRPr="00382F89">
        <w:rPr>
          <w:vertAlign w:val="subscript"/>
        </w:rPr>
        <w:t>4</w:t>
      </w:r>
      <w:r w:rsidR="00626B93" w:rsidRPr="00382F89">
        <w:t>(</w:t>
      </w:r>
      <w:r w:rsidR="00626B93" w:rsidRPr="00626B93">
        <w:rPr>
          <w:lang w:val="en-US"/>
        </w:rPr>
        <w:t>aq</w:t>
      </w:r>
      <w:r w:rsidR="00626B93" w:rsidRPr="00382F89">
        <w:t xml:space="preserve">) → </w:t>
      </w:r>
    </w:p>
    <w:p w:rsidR="00626B93" w:rsidRPr="00382F89" w:rsidRDefault="00626B93" w:rsidP="00626B93">
      <w:pPr>
        <w:spacing w:line="360" w:lineRule="auto"/>
        <w:jc w:val="both"/>
      </w:pPr>
      <w:r w:rsidRPr="00626B93">
        <w:t>Να αναφέρετε το λόγο που γίνονται οι</w:t>
      </w:r>
      <w:r w:rsidR="00382F89">
        <w:t xml:space="preserve"> παραπάνω αντιδράσεις α και β. </w:t>
      </w:r>
    </w:p>
    <w:p w:rsidR="00626B93" w:rsidRPr="00626B93" w:rsidRDefault="00A5714E" w:rsidP="00626B93">
      <w:pPr>
        <w:spacing w:line="360" w:lineRule="auto"/>
        <w:jc w:val="both"/>
        <w:rPr>
          <w:b/>
        </w:rPr>
      </w:pPr>
      <w:r>
        <w:rPr>
          <w:b/>
          <w:bCs/>
        </w:rPr>
        <w:t>282</w:t>
      </w:r>
      <w:r w:rsidRPr="00E95E33">
        <w:rPr>
          <w:b/>
          <w:bCs/>
        </w:rPr>
        <w:t>)</w:t>
      </w:r>
      <w:r>
        <w:rPr>
          <w:b/>
          <w:bCs/>
        </w:rPr>
        <w:t xml:space="preserve"> </w:t>
      </w:r>
      <w:r w:rsidR="00626B93" w:rsidRPr="00626B93">
        <w:rPr>
          <w:b/>
        </w:rPr>
        <w:t xml:space="preserve">2.1.  </w:t>
      </w:r>
      <w:r w:rsidR="00626B93" w:rsidRPr="00626B93">
        <w:t xml:space="preserve">Δίνονται: υδρογόνο, </w:t>
      </w:r>
      <w:r w:rsidR="00626B93" w:rsidRPr="00626B93">
        <w:rPr>
          <w:vertAlign w:val="subscript"/>
        </w:rPr>
        <w:t>1</w:t>
      </w:r>
      <w:r w:rsidR="00626B93" w:rsidRPr="00626B93">
        <w:t xml:space="preserve">Η και οξυγόνο, </w:t>
      </w:r>
      <w:r w:rsidR="00626B93" w:rsidRPr="00626B93">
        <w:rPr>
          <w:vertAlign w:val="subscript"/>
        </w:rPr>
        <w:t>8</w:t>
      </w:r>
      <w:r w:rsidR="00626B93" w:rsidRPr="00626B93">
        <w:t xml:space="preserve">Ο. </w:t>
      </w:r>
    </w:p>
    <w:p w:rsidR="00626B93" w:rsidRPr="00382F89" w:rsidRDefault="00626B93" w:rsidP="00382F89">
      <w:pPr>
        <w:spacing w:line="360" w:lineRule="auto"/>
        <w:jc w:val="both"/>
      </w:pPr>
      <w:r w:rsidRPr="00626B93">
        <w:t xml:space="preserve">α) Να γράψετε την κατανομή των ηλεκτρονίων σε στιβάδες για το άτομο του οξυγόνου. </w:t>
      </w:r>
    </w:p>
    <w:p w:rsidR="00626B93" w:rsidRPr="00626B93" w:rsidRDefault="00626B93" w:rsidP="00626B93">
      <w:pPr>
        <w:spacing w:line="360" w:lineRule="auto"/>
        <w:jc w:val="both"/>
      </w:pPr>
      <w:r w:rsidRPr="00626B93">
        <w:lastRenderedPageBreak/>
        <w:t>β) Να αναφέρετε το είδος των δεσμών (ιοντικό ή ομοιοπολικό) μεταξύ ατόμων υδρογόνου και ατόμων οξυγόνου στο μόριο της χημικής ένωσης: Η</w:t>
      </w:r>
      <w:r w:rsidRPr="00626B93">
        <w:rPr>
          <w:vertAlign w:val="subscript"/>
        </w:rPr>
        <w:t>2</w:t>
      </w:r>
      <w:r w:rsidRPr="00626B93">
        <w:t xml:space="preserve">Ο. </w:t>
      </w:r>
    </w:p>
    <w:p w:rsidR="00626B93" w:rsidRPr="00382F89" w:rsidRDefault="00626B93" w:rsidP="00626B93">
      <w:pPr>
        <w:spacing w:line="360" w:lineRule="auto"/>
        <w:jc w:val="both"/>
      </w:pPr>
      <w:r w:rsidRPr="00626B93">
        <w:t xml:space="preserve">γ) Να περιγράψετε τον τρόπο σχηματισμού των δεσμών και να γράψετε τον ηλεκτρονιακό </w:t>
      </w:r>
      <w:r w:rsidR="00382F89">
        <w:t xml:space="preserve">τύπο αυτής της χημικής ένωσης. </w:t>
      </w:r>
    </w:p>
    <w:p w:rsidR="00626B93" w:rsidRPr="00626B93" w:rsidRDefault="00626B93" w:rsidP="00626B93">
      <w:pPr>
        <w:spacing w:line="360" w:lineRule="auto"/>
        <w:jc w:val="both"/>
        <w:rPr>
          <w:b/>
        </w:rPr>
      </w:pPr>
      <w:r w:rsidRPr="00626B93">
        <w:rPr>
          <w:b/>
        </w:rPr>
        <w:t>2.2. Α)</w:t>
      </w:r>
      <w:r w:rsidRPr="00626B93">
        <w:t xml:space="preserve"> Να γράψετε τους υπολογισμούς σας για τον προσδιορισμό του αριθμού οξείδωσης του χλωρίου, Cl, στη χημική ένωση HClO</w:t>
      </w:r>
      <w:r w:rsidRPr="00626B93">
        <w:rPr>
          <w:vertAlign w:val="subscript"/>
        </w:rPr>
        <w:t>3</w:t>
      </w:r>
      <w:r w:rsidRPr="00626B93">
        <w:t xml:space="preserve">. </w:t>
      </w:r>
    </w:p>
    <w:p w:rsidR="00626B93" w:rsidRPr="00626B93" w:rsidRDefault="00626B93" w:rsidP="00626B93">
      <w:pPr>
        <w:spacing w:line="360" w:lineRule="auto"/>
        <w:jc w:val="both"/>
      </w:pPr>
      <w:r w:rsidRPr="00626B93">
        <w:rPr>
          <w:b/>
        </w:rPr>
        <w:t>Β)</w:t>
      </w:r>
      <w:r w:rsidRPr="00626B93">
        <w:t xml:space="preserve"> Να συμπληρώσετε τα προϊόντα και τους συντελεστές στις επόμενες χημικές εξισώσεις των αντιδράσεων που πραγματοποιούνται όλες: </w:t>
      </w:r>
    </w:p>
    <w:p w:rsidR="00626B93" w:rsidRPr="00382F89" w:rsidRDefault="00626B93" w:rsidP="00626B93">
      <w:pPr>
        <w:spacing w:line="360" w:lineRule="auto"/>
        <w:jc w:val="both"/>
        <w:rPr>
          <w:lang w:val="en-GB"/>
        </w:rPr>
      </w:pPr>
      <w:r w:rsidRPr="00626B93">
        <w:t>α</w:t>
      </w:r>
      <w:r w:rsidR="00382F89">
        <w:rPr>
          <w:lang w:val="en-US"/>
        </w:rPr>
        <w:t xml:space="preserve">) Mg(s) + HI(aq) →               </w:t>
      </w:r>
      <w:r w:rsidRPr="00626B93">
        <w:t>β</w:t>
      </w:r>
      <w:r w:rsidRPr="00626B93">
        <w:rPr>
          <w:lang w:val="en-US"/>
        </w:rPr>
        <w:t>) Na</w:t>
      </w:r>
      <w:r w:rsidRPr="00626B93">
        <w:rPr>
          <w:vertAlign w:val="subscript"/>
          <w:lang w:val="en-US"/>
        </w:rPr>
        <w:t>2</w:t>
      </w:r>
      <w:r w:rsidR="00382F89">
        <w:rPr>
          <w:lang w:val="en-US"/>
        </w:rPr>
        <w:t xml:space="preserve">S(aq) + HBr(aq)→                   </w:t>
      </w:r>
      <w:r w:rsidRPr="00626B93">
        <w:t>γ</w:t>
      </w:r>
      <w:r w:rsidRPr="00626B93">
        <w:rPr>
          <w:lang w:val="en-GB"/>
        </w:rPr>
        <w:t>) KOH(aq) + H</w:t>
      </w:r>
      <w:r w:rsidRPr="00626B93">
        <w:rPr>
          <w:vertAlign w:val="subscript"/>
          <w:lang w:val="en-GB"/>
        </w:rPr>
        <w:t>2</w:t>
      </w:r>
      <w:r w:rsidRPr="00626B93">
        <w:rPr>
          <w:lang w:val="en-GB"/>
        </w:rPr>
        <w:t>SO</w:t>
      </w:r>
      <w:r w:rsidRPr="00626B93">
        <w:rPr>
          <w:vertAlign w:val="subscript"/>
          <w:lang w:val="en-GB"/>
        </w:rPr>
        <w:t>4</w:t>
      </w:r>
      <w:r w:rsidRPr="00626B93">
        <w:rPr>
          <w:lang w:val="en-GB"/>
        </w:rPr>
        <w:t xml:space="preserve">(aq) → </w:t>
      </w:r>
    </w:p>
    <w:p w:rsidR="00626B93" w:rsidRPr="00626B93" w:rsidRDefault="008E3ECE" w:rsidP="00626B93">
      <w:pPr>
        <w:spacing w:line="360" w:lineRule="auto"/>
        <w:jc w:val="both"/>
      </w:pPr>
      <w:r>
        <w:rPr>
          <w:b/>
          <w:bCs/>
        </w:rPr>
        <w:t>283</w:t>
      </w:r>
      <w:r w:rsidRPr="00E95E33">
        <w:rPr>
          <w:b/>
          <w:bCs/>
        </w:rPr>
        <w:t>)</w:t>
      </w:r>
      <w:r>
        <w:rPr>
          <w:b/>
          <w:bCs/>
        </w:rPr>
        <w:t xml:space="preserve"> </w:t>
      </w:r>
      <w:r w:rsidR="00626B93" w:rsidRPr="00626B93">
        <w:rPr>
          <w:b/>
        </w:rPr>
        <w:t>2.1.</w:t>
      </w:r>
      <w:r w:rsidR="00626B93" w:rsidRPr="00626B93">
        <w:t xml:space="preserve"> </w:t>
      </w:r>
      <w:r w:rsidR="00626B93" w:rsidRPr="00626B93">
        <w:rPr>
          <w:i/>
        </w:rPr>
        <w:t>Ποιες από τις επόμενες προτάσεις είναι σωστές (Σ) και ποιες λανθασμένες (Λ);</w:t>
      </w:r>
    </w:p>
    <w:p w:rsidR="00626B93" w:rsidRPr="00626B93" w:rsidRDefault="00626B93" w:rsidP="00626B93">
      <w:pPr>
        <w:spacing w:line="360" w:lineRule="auto"/>
        <w:jc w:val="both"/>
      </w:pPr>
      <w:r w:rsidRPr="00626B93">
        <w:t>α) Ένα ποτήρι (Α) περιέχει 100mL υδατικού διαλύματος αλατιού 10% w/w.</w:t>
      </w:r>
    </w:p>
    <w:p w:rsidR="00626B93" w:rsidRPr="00626B93" w:rsidRDefault="00626B93" w:rsidP="00626B93">
      <w:pPr>
        <w:spacing w:line="360" w:lineRule="auto"/>
        <w:jc w:val="both"/>
      </w:pPr>
      <w:r w:rsidRPr="00626B93">
        <w:t>Μεταφέρουμε 50mL από το διάλυμα αυτό σε άλλο ποτήρι (Β). Η περιεκτικότητα του διαλύματος αλατιού στο ποτήρι (Β) είναι 5 % w/w.</w:t>
      </w:r>
    </w:p>
    <w:p w:rsidR="00626B93" w:rsidRPr="00626B93" w:rsidRDefault="00626B93" w:rsidP="00626B93">
      <w:pPr>
        <w:spacing w:line="360" w:lineRule="auto"/>
        <w:jc w:val="both"/>
      </w:pPr>
      <w:r w:rsidRPr="00626B93">
        <w:t>β) Τα στοιχεία της 3ης (ΙΙΙΑ) ομάδας έχουν τρεις στιβάδες.</w:t>
      </w:r>
    </w:p>
    <w:p w:rsidR="00626B93" w:rsidRPr="00626B93" w:rsidRDefault="00626B93" w:rsidP="00626B93">
      <w:pPr>
        <w:spacing w:line="360" w:lineRule="auto"/>
        <w:jc w:val="both"/>
      </w:pPr>
      <w:r w:rsidRPr="00626B93">
        <w:t>γ) Στοιχείο με A</w:t>
      </w:r>
      <w:r w:rsidRPr="00626B93">
        <w:rPr>
          <w:vertAlign w:val="subscript"/>
        </w:rPr>
        <w:t>r</w:t>
      </w:r>
      <w:r w:rsidRPr="00626B93">
        <w:t>=31 και M</w:t>
      </w:r>
      <w:r w:rsidRPr="00626B93">
        <w:rPr>
          <w:vertAlign w:val="subscript"/>
        </w:rPr>
        <w:t>r</w:t>
      </w:r>
      <w:r w:rsidRPr="00626B93">
        <w:t>=124, έχει στο μόριό του 4 άτομα</w:t>
      </w:r>
    </w:p>
    <w:p w:rsidR="00626B93" w:rsidRPr="00382F89" w:rsidRDefault="00626B93" w:rsidP="00626B93">
      <w:pPr>
        <w:spacing w:line="360" w:lineRule="auto"/>
        <w:jc w:val="both"/>
      </w:pPr>
      <w:r w:rsidRPr="00626B93">
        <w:t>Να αιτιολογήσετε τις απαντήσε</w:t>
      </w:r>
      <w:r w:rsidR="00382F89">
        <w:t xml:space="preserve">ις σας σε όλες τις περιπτώσεις </w:t>
      </w:r>
    </w:p>
    <w:p w:rsidR="00626B93" w:rsidRPr="00626B93" w:rsidRDefault="00626B93" w:rsidP="00626B93">
      <w:pPr>
        <w:spacing w:line="360" w:lineRule="auto"/>
        <w:jc w:val="both"/>
      </w:pPr>
      <w:r w:rsidRPr="00626B93">
        <w:rPr>
          <w:b/>
        </w:rPr>
        <w:t>2.2.</w:t>
      </w:r>
      <w:r w:rsidRPr="00626B93">
        <w:t xml:space="preserve"> Να συμπληρώσετε τις χημικές εξισώσεις (προϊόντα και συντελεστές) των παρακάτω χημικών αντιδράσεων που γίνονται όλες.</w:t>
      </w:r>
    </w:p>
    <w:p w:rsidR="00626B93" w:rsidRPr="00382F89" w:rsidRDefault="00626B93" w:rsidP="00626B93">
      <w:pPr>
        <w:spacing w:line="360" w:lineRule="auto"/>
        <w:jc w:val="both"/>
        <w:rPr>
          <w:rFonts w:eastAsia="SymbolMT"/>
          <w:lang w:val="en-US"/>
        </w:rPr>
      </w:pPr>
      <w:r w:rsidRPr="00626B93">
        <w:t>α</w:t>
      </w:r>
      <w:r w:rsidRPr="00626B93">
        <w:rPr>
          <w:lang w:val="en-US"/>
        </w:rPr>
        <w:t>) Cu(NO</w:t>
      </w:r>
      <w:r w:rsidRPr="00626B93">
        <w:rPr>
          <w:vertAlign w:val="subscript"/>
          <w:lang w:val="en-US"/>
        </w:rPr>
        <w:t>3</w:t>
      </w:r>
      <w:r w:rsidRPr="00626B93">
        <w:rPr>
          <w:lang w:val="en-US"/>
        </w:rPr>
        <w:t>)</w:t>
      </w:r>
      <w:r w:rsidRPr="00626B93">
        <w:rPr>
          <w:vertAlign w:val="subscript"/>
          <w:lang w:val="en-US"/>
        </w:rPr>
        <w:t>2</w:t>
      </w:r>
      <w:r w:rsidRPr="00626B93">
        <w:rPr>
          <w:lang w:val="en-US"/>
        </w:rPr>
        <w:t>(aq) + Na</w:t>
      </w:r>
      <w:r w:rsidRPr="00626B93">
        <w:rPr>
          <w:vertAlign w:val="subscript"/>
          <w:lang w:val="en-US"/>
        </w:rPr>
        <w:t>2</w:t>
      </w:r>
      <w:r w:rsidRPr="00626B93">
        <w:rPr>
          <w:lang w:val="en-US"/>
        </w:rPr>
        <w:t>S(aq)</w:t>
      </w:r>
      <w:r w:rsidR="00382F89">
        <w:rPr>
          <w:rFonts w:eastAsia="SymbolMT"/>
          <w:lang w:val="en-US"/>
        </w:rPr>
        <w:t xml:space="preserve">→                </w:t>
      </w:r>
      <w:r w:rsidRPr="00626B93">
        <w:t>β</w:t>
      </w:r>
      <w:r w:rsidRPr="00626B93">
        <w:rPr>
          <w:lang w:val="en-US"/>
        </w:rPr>
        <w:t>) FeCl</w:t>
      </w:r>
      <w:r w:rsidRPr="00626B93">
        <w:rPr>
          <w:vertAlign w:val="subscript"/>
          <w:lang w:val="en-US"/>
        </w:rPr>
        <w:t>2</w:t>
      </w:r>
      <w:r w:rsidRPr="00626B93">
        <w:rPr>
          <w:lang w:val="en-US"/>
        </w:rPr>
        <w:t>(aq) + K</w:t>
      </w:r>
      <w:r w:rsidRPr="00626B93">
        <w:rPr>
          <w:vertAlign w:val="subscript"/>
          <w:lang w:val="en-US"/>
        </w:rPr>
        <w:t>2</w:t>
      </w:r>
      <w:r w:rsidRPr="00626B93">
        <w:rPr>
          <w:lang w:val="en-US"/>
        </w:rPr>
        <w:t>S(aq)</w:t>
      </w:r>
      <w:r w:rsidR="00382F89">
        <w:rPr>
          <w:rFonts w:eastAsia="SymbolMT"/>
          <w:lang w:val="en-US"/>
        </w:rPr>
        <w:t xml:space="preserve">→                         </w:t>
      </w:r>
      <w:r w:rsidRPr="00626B93">
        <w:t>γ</w:t>
      </w:r>
      <w:r w:rsidRPr="00382F89">
        <w:rPr>
          <w:lang w:val="en-US"/>
        </w:rPr>
        <w:t>) Cl</w:t>
      </w:r>
      <w:r w:rsidRPr="00382F89">
        <w:rPr>
          <w:vertAlign w:val="subscript"/>
          <w:lang w:val="en-US"/>
        </w:rPr>
        <w:t>2</w:t>
      </w:r>
      <w:r w:rsidRPr="00382F89">
        <w:rPr>
          <w:lang w:val="en-US"/>
        </w:rPr>
        <w:t>(g) + H</w:t>
      </w:r>
      <w:r w:rsidRPr="00382F89">
        <w:rPr>
          <w:vertAlign w:val="subscript"/>
          <w:lang w:val="en-US"/>
        </w:rPr>
        <w:t>2</w:t>
      </w:r>
      <w:r w:rsidRPr="00382F89">
        <w:rPr>
          <w:lang w:val="en-US"/>
        </w:rPr>
        <w:t xml:space="preserve">S(aq) </w:t>
      </w:r>
      <w:r w:rsidRPr="00382F89">
        <w:rPr>
          <w:rFonts w:eastAsia="SymbolMT"/>
          <w:lang w:val="en-US"/>
        </w:rPr>
        <w:t>→</w:t>
      </w:r>
    </w:p>
    <w:p w:rsidR="00626B93" w:rsidRPr="00382F89" w:rsidRDefault="00626B93" w:rsidP="00626B93">
      <w:pPr>
        <w:spacing w:line="360" w:lineRule="auto"/>
        <w:jc w:val="both"/>
      </w:pPr>
      <w:r w:rsidRPr="00626B93">
        <w:t>Να αναφέρετε το λόγο που γί</w:t>
      </w:r>
      <w:r w:rsidR="00382F89">
        <w:t xml:space="preserve">νονται οι αντιδράσεις β και γ. </w:t>
      </w:r>
    </w:p>
    <w:p w:rsidR="00626B93" w:rsidRPr="00626B93" w:rsidRDefault="008E3ECE" w:rsidP="00626B93">
      <w:pPr>
        <w:spacing w:line="360" w:lineRule="auto"/>
        <w:jc w:val="both"/>
      </w:pPr>
      <w:r>
        <w:rPr>
          <w:b/>
          <w:bCs/>
        </w:rPr>
        <w:t>284</w:t>
      </w:r>
      <w:r w:rsidRPr="00E95E33">
        <w:rPr>
          <w:b/>
          <w:bCs/>
        </w:rPr>
        <w:t>)</w:t>
      </w:r>
      <w:r>
        <w:rPr>
          <w:b/>
          <w:bCs/>
        </w:rPr>
        <w:t xml:space="preserve"> </w:t>
      </w:r>
      <w:r w:rsidR="00626B93" w:rsidRPr="00626B93">
        <w:rPr>
          <w:b/>
        </w:rPr>
        <w:t>2.1.</w:t>
      </w:r>
      <w:r w:rsidR="00626B93" w:rsidRPr="00626B93">
        <w:t xml:space="preserve"> Να συμπληρώσετε τις επόμενες χημικές εξισώσεις των αντιδράσεων που γίνονται όλες, γράφοντας τα προϊόντα και τους συντελεστές. </w:t>
      </w:r>
    </w:p>
    <w:p w:rsidR="00626B93" w:rsidRPr="00626B93" w:rsidRDefault="00626B93" w:rsidP="00626B93">
      <w:pPr>
        <w:spacing w:line="360" w:lineRule="auto"/>
        <w:jc w:val="both"/>
      </w:pPr>
      <w:r w:rsidRPr="00626B93">
        <w:t>α) Ba(ΟΗ)</w:t>
      </w:r>
      <w:r w:rsidRPr="00626B93">
        <w:rPr>
          <w:vertAlign w:val="subscript"/>
        </w:rPr>
        <w:t>2</w:t>
      </w:r>
      <w:r w:rsidRPr="00626B93">
        <w:t>(aq) + Η</w:t>
      </w:r>
      <w:r w:rsidRPr="00626B93">
        <w:rPr>
          <w:vertAlign w:val="subscript"/>
        </w:rPr>
        <w:t>2</w:t>
      </w:r>
      <w:r w:rsidR="00382F89">
        <w:t xml:space="preserve">S(aq) → </w:t>
      </w:r>
      <w:r w:rsidR="00382F89" w:rsidRPr="00382F89">
        <w:t xml:space="preserve">             </w:t>
      </w:r>
      <w:r w:rsidRPr="00626B93">
        <w:t>β) NaCl(aq) + AgNO</w:t>
      </w:r>
      <w:r w:rsidRPr="00626B93">
        <w:rPr>
          <w:vertAlign w:val="subscript"/>
        </w:rPr>
        <w:t>3</w:t>
      </w:r>
      <w:r w:rsidR="00382F89">
        <w:t xml:space="preserve">(aq) → </w:t>
      </w:r>
      <w:r w:rsidR="00382F89" w:rsidRPr="00382F89">
        <w:t xml:space="preserve">                  </w:t>
      </w:r>
      <w:r w:rsidRPr="00626B93">
        <w:t xml:space="preserve">γ) Mg(s) + HBr(aq) → </w:t>
      </w:r>
    </w:p>
    <w:p w:rsidR="00626B93" w:rsidRPr="00382F89" w:rsidRDefault="00626B93" w:rsidP="00626B93">
      <w:pPr>
        <w:spacing w:line="360" w:lineRule="auto"/>
        <w:jc w:val="both"/>
      </w:pPr>
      <w:r w:rsidRPr="00626B93">
        <w:t>Να χαρακτηρίσετε τις αντιδράσεις του προηγούμενου ερωτήματος ως προς το είδος τους ως: απλή αντικατάσταση, διπλ</w:t>
      </w:r>
      <w:r w:rsidR="00382F89">
        <w:t xml:space="preserve">ή αντικατάσταση, εξουδετέρωση. </w:t>
      </w:r>
    </w:p>
    <w:p w:rsidR="00626B93" w:rsidRPr="00626B93" w:rsidRDefault="00626B93" w:rsidP="00626B93">
      <w:pPr>
        <w:spacing w:line="360" w:lineRule="auto"/>
        <w:jc w:val="both"/>
      </w:pPr>
      <w:r w:rsidRPr="00626B93">
        <w:rPr>
          <w:b/>
        </w:rPr>
        <w:t>2.2. Α)</w:t>
      </w:r>
      <w:r w:rsidRPr="00626B93">
        <w:t xml:space="preserve"> Να γράψετε στην κόλλα σας τον πίνακα, συμπληρώνοντας τα κενά κάθε στήλης με το χημικό τύπο της ένωσης που αντιστοιχεί . </w:t>
      </w:r>
    </w:p>
    <w:p w:rsidR="00626B93" w:rsidRPr="00382F89" w:rsidRDefault="00626B93" w:rsidP="00382F89">
      <w:pPr>
        <w:spacing w:line="360" w:lineRule="auto"/>
        <w:jc w:val="center"/>
        <w:rPr>
          <w:b/>
          <w:lang w:val="en-US"/>
        </w:rPr>
      </w:pPr>
      <w:r>
        <w:rPr>
          <w:b/>
          <w:noProof/>
        </w:rPr>
        <w:drawing>
          <wp:inline distT="0" distB="0" distL="0" distR="0" wp14:anchorId="010B9077" wp14:editId="33B1DCE7">
            <wp:extent cx="3284220" cy="1111885"/>
            <wp:effectExtent l="0" t="0" r="0" b="0"/>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284220" cy="1111885"/>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B)</w:t>
      </w:r>
      <w:r w:rsidRPr="00626B93">
        <w:t xml:space="preserve"> Ο αριθμός οξείδωσης του μαγγανίου (Μn) στο ιόν MnO</w:t>
      </w:r>
      <w:r w:rsidRPr="00626B93">
        <w:rPr>
          <w:vertAlign w:val="subscript"/>
        </w:rPr>
        <w:t>4</w:t>
      </w:r>
      <w:r w:rsidRPr="00626B93">
        <w:rPr>
          <w:vertAlign w:val="superscript"/>
        </w:rPr>
        <w:t>-</w:t>
      </w:r>
      <w:r w:rsidRPr="00626B93">
        <w:t xml:space="preserve"> είναι : </w:t>
      </w:r>
    </w:p>
    <w:p w:rsidR="00626B93" w:rsidRPr="00626B93" w:rsidRDefault="00626B93" w:rsidP="00626B93">
      <w:pPr>
        <w:spacing w:line="360" w:lineRule="auto"/>
        <w:jc w:val="center"/>
      </w:pPr>
      <w:r w:rsidRPr="00626B93">
        <w:t>α) +2              β) +7             γ) 0</w:t>
      </w:r>
    </w:p>
    <w:p w:rsidR="00626B93" w:rsidRPr="00382F89" w:rsidRDefault="00626B93" w:rsidP="00626B93">
      <w:pPr>
        <w:spacing w:line="360" w:lineRule="auto"/>
        <w:jc w:val="both"/>
      </w:pPr>
      <w:r w:rsidRPr="00626B93">
        <w:t>Να επιλέξετε τη σωστή απάντηση. Να α</w:t>
      </w:r>
      <w:r w:rsidR="00382F89">
        <w:t>ιτιολογήσετε την απάντηση σας.</w:t>
      </w:r>
    </w:p>
    <w:p w:rsidR="00626B93" w:rsidRPr="00626B93" w:rsidRDefault="008E3ECE" w:rsidP="00626B93">
      <w:pPr>
        <w:spacing w:line="360" w:lineRule="auto"/>
        <w:jc w:val="both"/>
      </w:pPr>
      <w:r>
        <w:rPr>
          <w:b/>
          <w:bCs/>
        </w:rPr>
        <w:t>285</w:t>
      </w:r>
      <w:r w:rsidRPr="00E95E33">
        <w:rPr>
          <w:b/>
          <w:bCs/>
        </w:rPr>
        <w:t>)</w:t>
      </w:r>
      <w:r>
        <w:rPr>
          <w:b/>
          <w:bCs/>
        </w:rPr>
        <w:t xml:space="preserve"> </w:t>
      </w:r>
      <w:r w:rsidR="00626B93" w:rsidRPr="00626B93">
        <w:rPr>
          <w:b/>
        </w:rPr>
        <w:t>2.1.</w:t>
      </w:r>
      <w:r w:rsidR="00626B93" w:rsidRPr="00626B93">
        <w:t xml:space="preserve"> Να συμπληρώσετε τις χημικές εξισώσεις (προϊόντα και συντελεστές) των παρακάτω αντιδράσεων που γίνονται όλες. </w:t>
      </w:r>
    </w:p>
    <w:p w:rsidR="00626B93" w:rsidRPr="00382F89" w:rsidRDefault="00382F89" w:rsidP="00626B93">
      <w:pPr>
        <w:spacing w:line="360" w:lineRule="auto"/>
        <w:jc w:val="both"/>
      </w:pPr>
      <w:r>
        <w:lastRenderedPageBreak/>
        <w:t>α) HI(aq) + Zn(s) →</w:t>
      </w:r>
      <w:r w:rsidRPr="00382F89">
        <w:t xml:space="preserve">              </w:t>
      </w:r>
      <w:r w:rsidR="00626B93" w:rsidRPr="00626B93">
        <w:t>β) KBr(aq) + AgNO</w:t>
      </w:r>
      <w:r w:rsidR="00626B93" w:rsidRPr="00626B93">
        <w:rPr>
          <w:vertAlign w:val="subscript"/>
        </w:rPr>
        <w:t>3</w:t>
      </w:r>
      <w:r>
        <w:t>(aq) →</w:t>
      </w:r>
      <w:r w:rsidRPr="00382F89">
        <w:t xml:space="preserve">               </w:t>
      </w:r>
      <w:r w:rsidR="00626B93" w:rsidRPr="00626B93">
        <w:t>γ</w:t>
      </w:r>
      <w:r w:rsidR="00626B93" w:rsidRPr="00382F89">
        <w:t xml:space="preserve">) </w:t>
      </w:r>
      <w:r w:rsidR="00626B93" w:rsidRPr="00626B93">
        <w:rPr>
          <w:lang w:val="en-GB"/>
        </w:rPr>
        <w:t>HNO</w:t>
      </w:r>
      <w:r w:rsidR="00626B93" w:rsidRPr="00382F89">
        <w:rPr>
          <w:vertAlign w:val="subscript"/>
        </w:rPr>
        <w:t>3</w:t>
      </w:r>
      <w:r w:rsidR="00626B93" w:rsidRPr="00382F89">
        <w:t>(</w:t>
      </w:r>
      <w:r w:rsidR="00626B93" w:rsidRPr="00626B93">
        <w:rPr>
          <w:lang w:val="en-GB"/>
        </w:rPr>
        <w:t>aq</w:t>
      </w:r>
      <w:r w:rsidR="00626B93" w:rsidRPr="00382F89">
        <w:t xml:space="preserve">) + </w:t>
      </w:r>
      <w:r w:rsidR="00626B93" w:rsidRPr="00626B93">
        <w:rPr>
          <w:lang w:val="en-GB"/>
        </w:rPr>
        <w:t>Mg</w:t>
      </w:r>
      <w:r w:rsidR="00626B93" w:rsidRPr="00382F89">
        <w:t>(</w:t>
      </w:r>
      <w:r w:rsidR="00626B93" w:rsidRPr="00626B93">
        <w:rPr>
          <w:lang w:val="en-GB"/>
        </w:rPr>
        <w:t>OH</w:t>
      </w:r>
      <w:r w:rsidR="00626B93" w:rsidRPr="00382F89">
        <w:t>)</w:t>
      </w:r>
      <w:r w:rsidR="00626B93" w:rsidRPr="00382F89">
        <w:rPr>
          <w:vertAlign w:val="subscript"/>
        </w:rPr>
        <w:t>2</w:t>
      </w:r>
      <w:r w:rsidR="00626B93" w:rsidRPr="00382F89">
        <w:t>(</w:t>
      </w:r>
      <w:r w:rsidR="00626B93" w:rsidRPr="00626B93">
        <w:rPr>
          <w:lang w:val="en-GB"/>
        </w:rPr>
        <w:t>s</w:t>
      </w:r>
      <w:r w:rsidR="00626B93" w:rsidRPr="00382F89">
        <w:t>) →</w:t>
      </w:r>
    </w:p>
    <w:p w:rsidR="00626B93" w:rsidRPr="00382F89" w:rsidRDefault="00626B93" w:rsidP="00626B93">
      <w:pPr>
        <w:spacing w:line="360" w:lineRule="auto"/>
        <w:jc w:val="both"/>
      </w:pPr>
      <w:r w:rsidRPr="00626B93">
        <w:t>Να αναφέρετε το λόγο που γίνοντ</w:t>
      </w:r>
      <w:r w:rsidR="00382F89">
        <w:t xml:space="preserve">αι οι αντιδράσεις α και β. </w:t>
      </w:r>
    </w:p>
    <w:p w:rsidR="00626B93" w:rsidRPr="00626B93" w:rsidRDefault="00626B93" w:rsidP="00626B93">
      <w:pPr>
        <w:spacing w:line="360" w:lineRule="auto"/>
        <w:jc w:val="both"/>
      </w:pPr>
      <w:r w:rsidRPr="00626B93">
        <w:rPr>
          <w:b/>
        </w:rPr>
        <w:t>2.2. Α)</w:t>
      </w:r>
      <w:r w:rsidRPr="00626B93">
        <w:t xml:space="preserve"> Να γράψετε στην κόλλα σας τον πίνακα, συμπληρώνοντας τα κενά.</w:t>
      </w:r>
    </w:p>
    <w:p w:rsidR="00626B93" w:rsidRPr="00382F89" w:rsidRDefault="00626B93" w:rsidP="00382F89">
      <w:pPr>
        <w:spacing w:line="360" w:lineRule="auto"/>
        <w:jc w:val="center"/>
        <w:rPr>
          <w:b/>
          <w:lang w:val="en-US"/>
        </w:rPr>
      </w:pPr>
      <w:r>
        <w:rPr>
          <w:b/>
          <w:noProof/>
        </w:rPr>
        <w:drawing>
          <wp:inline distT="0" distB="0" distL="0" distR="0" wp14:anchorId="586768E7" wp14:editId="123053B1">
            <wp:extent cx="3050540" cy="1718945"/>
            <wp:effectExtent l="0" t="0" r="0" b="0"/>
            <wp:docPr id="210" name="Εικόνα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050540" cy="1718945"/>
                    </a:xfrm>
                    <a:prstGeom prst="rect">
                      <a:avLst/>
                    </a:prstGeom>
                    <a:noFill/>
                    <a:ln>
                      <a:noFill/>
                    </a:ln>
                  </pic:spPr>
                </pic:pic>
              </a:graphicData>
            </a:graphic>
          </wp:inline>
        </w:drawing>
      </w:r>
    </w:p>
    <w:p w:rsidR="00626B93" w:rsidRPr="00626B93" w:rsidRDefault="00626B93" w:rsidP="006B5894">
      <w:pPr>
        <w:spacing w:line="360" w:lineRule="auto"/>
        <w:jc w:val="both"/>
      </w:pPr>
      <w:r w:rsidRPr="00626B93">
        <w:rPr>
          <w:b/>
        </w:rPr>
        <w:t>B)</w:t>
      </w:r>
      <w:r w:rsidRPr="00626B93">
        <w:t xml:space="preserve"> Ο αριθμός οξείδωσης του χρωμίου (Cr) στo Cr</w:t>
      </w:r>
      <w:r w:rsidRPr="00626B93">
        <w:rPr>
          <w:vertAlign w:val="subscript"/>
        </w:rPr>
        <w:t>2</w:t>
      </w:r>
      <w:r w:rsidRPr="00626B93">
        <w:t>O</w:t>
      </w:r>
      <w:r w:rsidRPr="00626B93">
        <w:rPr>
          <w:vertAlign w:val="subscript"/>
        </w:rPr>
        <w:t>7</w:t>
      </w:r>
      <w:r w:rsidRPr="00626B93">
        <w:rPr>
          <w:vertAlign w:val="superscript"/>
        </w:rPr>
        <w:t>2-</w:t>
      </w:r>
      <w:r w:rsidR="006B5894">
        <w:t xml:space="preserve"> είναι : </w:t>
      </w:r>
      <w:r w:rsidR="006B5894" w:rsidRPr="006B5894">
        <w:t xml:space="preserve">     </w:t>
      </w:r>
      <w:r w:rsidRPr="00626B93">
        <w:t>α. 0              β. +3              γ. +6</w:t>
      </w:r>
    </w:p>
    <w:p w:rsidR="00626B93" w:rsidRPr="00626B93" w:rsidRDefault="00626B93" w:rsidP="00626B93">
      <w:pPr>
        <w:spacing w:line="360" w:lineRule="auto"/>
        <w:jc w:val="both"/>
      </w:pPr>
      <w:r w:rsidRPr="00626B93">
        <w:t>Να επιλέξετε τη σωστή απάντηση. Να αιτιολογήσετε τ</w:t>
      </w:r>
      <w:r w:rsidR="00382F89">
        <w:t xml:space="preserve">ην απάντηση σας. </w:t>
      </w:r>
    </w:p>
    <w:p w:rsidR="00626B93" w:rsidRPr="00626B93" w:rsidRDefault="008E3ECE" w:rsidP="00626B93">
      <w:pPr>
        <w:spacing w:line="360" w:lineRule="auto"/>
        <w:jc w:val="both"/>
      </w:pPr>
      <w:r>
        <w:rPr>
          <w:b/>
          <w:bCs/>
        </w:rPr>
        <w:t>286</w:t>
      </w:r>
      <w:r w:rsidRPr="00E95E33">
        <w:rPr>
          <w:b/>
          <w:bCs/>
        </w:rPr>
        <w:t>)</w:t>
      </w:r>
      <w:r>
        <w:rPr>
          <w:b/>
          <w:bCs/>
        </w:rPr>
        <w:t xml:space="preserve"> </w:t>
      </w:r>
      <w:r w:rsidR="00626B93" w:rsidRPr="00626B93">
        <w:rPr>
          <w:b/>
        </w:rPr>
        <w:t>2.1.</w:t>
      </w:r>
      <w:r w:rsidR="00626B93" w:rsidRPr="00626B93">
        <w:t xml:space="preserve"> Δίνονται τα στοιχεία: </w:t>
      </w:r>
      <w:r w:rsidR="00626B93" w:rsidRPr="00626B93">
        <w:rPr>
          <w:vertAlign w:val="subscript"/>
        </w:rPr>
        <w:t>17</w:t>
      </w:r>
      <w:r w:rsidR="00626B93" w:rsidRPr="00626B93">
        <w:t xml:space="preserve">Cl , </w:t>
      </w:r>
      <w:r w:rsidR="00626B93" w:rsidRPr="00626B93">
        <w:rPr>
          <w:vertAlign w:val="subscript"/>
        </w:rPr>
        <w:t>1</w:t>
      </w:r>
      <w:r w:rsidR="00626B93" w:rsidRPr="00626B93">
        <w:t xml:space="preserve">Η . </w:t>
      </w:r>
    </w:p>
    <w:p w:rsidR="00626B93" w:rsidRPr="00626B93" w:rsidRDefault="00626B93" w:rsidP="00626B93">
      <w:pPr>
        <w:spacing w:line="360" w:lineRule="auto"/>
        <w:jc w:val="both"/>
      </w:pPr>
      <w:r w:rsidRPr="00626B93">
        <w:t xml:space="preserve">α) Να γράψετε την κατανομή των ηλεκτρονίων του χλωρίου (Cl) σε στιβάδες. </w:t>
      </w:r>
    </w:p>
    <w:p w:rsidR="00626B93" w:rsidRPr="00626B93" w:rsidRDefault="00626B93" w:rsidP="00626B93">
      <w:pPr>
        <w:spacing w:line="360" w:lineRule="auto"/>
        <w:jc w:val="both"/>
      </w:pPr>
      <w:r w:rsidRPr="00626B93">
        <w:t xml:space="preserve">β) Να εξηγήσετε το είδος του δεσμού που σχηματίζεται μεταξύ των στοιχείων αυτών. </w:t>
      </w:r>
    </w:p>
    <w:p w:rsidR="00626B93" w:rsidRPr="00382F89" w:rsidRDefault="00626B93" w:rsidP="00626B93">
      <w:pPr>
        <w:spacing w:line="360" w:lineRule="auto"/>
        <w:jc w:val="both"/>
      </w:pPr>
      <w:r w:rsidRPr="00626B93">
        <w:t>γ) Τα στοιχεία αυτά σχηματίζουν μια ένωση με μοριακό τύπο HCl. Να γράψετε τον ηλεκτ</w:t>
      </w:r>
      <w:r w:rsidR="00382F89">
        <w:t xml:space="preserve">ρονιακό τύπο της ένωσης αυτής. </w:t>
      </w:r>
    </w:p>
    <w:p w:rsidR="00626B93" w:rsidRPr="00530D28" w:rsidRDefault="00626B93" w:rsidP="00626B93">
      <w:pPr>
        <w:spacing w:line="360" w:lineRule="auto"/>
        <w:jc w:val="both"/>
        <w:rPr>
          <w:b/>
        </w:rPr>
      </w:pPr>
      <w:r w:rsidRPr="00626B93">
        <w:rPr>
          <w:b/>
        </w:rPr>
        <w:t>2.2. A)</w:t>
      </w:r>
      <w:r w:rsidRPr="00626B93">
        <w:t xml:space="preserve"> «Αν διπλασιάσουμε την πίεση ορισμένης ποσότητας ενός αερίου με σταθερό τον όγκο του αερίου, η θερμοκρασία του θα διπλασιαστεί». Σωστό η λάθος; Να αιτιολογήσετε την απάντηση σας. </w:t>
      </w:r>
    </w:p>
    <w:p w:rsidR="00626B93" w:rsidRPr="00626B93" w:rsidRDefault="00626B93" w:rsidP="00626B93">
      <w:pPr>
        <w:spacing w:line="360" w:lineRule="auto"/>
        <w:jc w:val="both"/>
      </w:pPr>
      <w:r w:rsidRPr="00626B93">
        <w:rPr>
          <w:b/>
        </w:rPr>
        <w:t>Β)</w:t>
      </w:r>
      <w:r w:rsidRPr="00626B93">
        <w:t xml:space="preserve"> «Σε 2mol NH</w:t>
      </w:r>
      <w:r w:rsidRPr="00626B93">
        <w:rPr>
          <w:vertAlign w:val="subscript"/>
        </w:rPr>
        <w:t>3</w:t>
      </w:r>
      <w:r w:rsidRPr="00626B93">
        <w:t xml:space="preserve"> περιέχεται διπλάσιος αριθμός μορίων με αυτόν που περιέχεται σε 2mol NO</w:t>
      </w:r>
      <w:r w:rsidRPr="00626B93">
        <w:rPr>
          <w:vertAlign w:val="subscript"/>
        </w:rPr>
        <w:t>2</w:t>
      </w:r>
      <w:r w:rsidRPr="00626B93">
        <w:t xml:space="preserve">.» </w:t>
      </w:r>
    </w:p>
    <w:p w:rsidR="00626B93" w:rsidRPr="00530D28" w:rsidRDefault="00626B93" w:rsidP="00626B93">
      <w:pPr>
        <w:spacing w:line="360" w:lineRule="auto"/>
        <w:jc w:val="both"/>
      </w:pPr>
      <w:r w:rsidRPr="00626B93">
        <w:t>Να χαρακτηρίσετε την πρόταση αυτή ως σωστή (Σ) ή λανθασμένη (Λ). Να α</w:t>
      </w:r>
      <w:r w:rsidR="00CD77B0">
        <w:t xml:space="preserve">ιτιολογήσετε την απάντηση σας. </w:t>
      </w:r>
    </w:p>
    <w:p w:rsidR="00626B93" w:rsidRPr="00626B93" w:rsidRDefault="0096584E" w:rsidP="00626B93">
      <w:pPr>
        <w:spacing w:line="360" w:lineRule="auto"/>
        <w:jc w:val="both"/>
        <w:rPr>
          <w:b/>
        </w:rPr>
      </w:pPr>
      <w:r>
        <w:rPr>
          <w:b/>
          <w:bCs/>
        </w:rPr>
        <w:t>287</w:t>
      </w:r>
      <w:r w:rsidRPr="00E95E33">
        <w:rPr>
          <w:b/>
          <w:bCs/>
        </w:rPr>
        <w:t>)</w:t>
      </w:r>
      <w:r>
        <w:rPr>
          <w:b/>
          <w:bCs/>
        </w:rPr>
        <w:t xml:space="preserve"> </w:t>
      </w:r>
      <w:r w:rsidR="00626B93" w:rsidRPr="00626B93">
        <w:rPr>
          <w:b/>
        </w:rPr>
        <w:t>2.1. Α)</w:t>
      </w:r>
      <w:r w:rsidR="00626B93" w:rsidRPr="00626B93">
        <w:t xml:space="preserve"> «5 L αερίου Ν</w:t>
      </w:r>
      <w:r w:rsidR="00626B93" w:rsidRPr="00626B93">
        <w:rPr>
          <w:vertAlign w:val="subscript"/>
        </w:rPr>
        <w:t>2</w:t>
      </w:r>
      <w:r w:rsidR="00626B93" w:rsidRPr="00626B93">
        <w:t xml:space="preserve"> περιέχουν ίσα μόρια με 5 L αέριας ΝΗ</w:t>
      </w:r>
      <w:r w:rsidR="00626B93" w:rsidRPr="00626B93">
        <w:rPr>
          <w:vertAlign w:val="subscript"/>
        </w:rPr>
        <w:t>3</w:t>
      </w:r>
      <w:r w:rsidR="00626B93" w:rsidRPr="00626B93">
        <w:t xml:space="preserve"> σε ίδιες συνθήκες πίεσης και θερμοκρασίας». </w:t>
      </w:r>
    </w:p>
    <w:p w:rsidR="00626B93" w:rsidRPr="00530D28" w:rsidRDefault="00626B93" w:rsidP="00626B93">
      <w:pPr>
        <w:spacing w:line="360" w:lineRule="auto"/>
        <w:jc w:val="both"/>
      </w:pPr>
      <w:r w:rsidRPr="00626B93">
        <w:t>Να χαρακτηρίσετε την πρόταση αυτή ως σωστή (Σ) ή λανθασμένη (Λ). Να αι</w:t>
      </w:r>
      <w:r w:rsidR="00CD77B0">
        <w:t xml:space="preserve">τιολογήσετε την απάντηση σας . </w:t>
      </w:r>
    </w:p>
    <w:p w:rsidR="00626B93" w:rsidRPr="00626B93" w:rsidRDefault="00626B93" w:rsidP="00626B93">
      <w:pPr>
        <w:spacing w:line="360" w:lineRule="auto"/>
        <w:jc w:val="both"/>
      </w:pPr>
      <w:r w:rsidRPr="00626B93">
        <w:rPr>
          <w:b/>
        </w:rPr>
        <w:t>Β)</w:t>
      </w:r>
      <w:r w:rsidRPr="00626B93">
        <w:t xml:space="preserve"> «1mol μορίων Η</w:t>
      </w:r>
      <w:r w:rsidRPr="00626B93">
        <w:rPr>
          <w:vertAlign w:val="subscript"/>
        </w:rPr>
        <w:t>2</w:t>
      </w:r>
      <w:r w:rsidRPr="00626B93">
        <w:t>Ο περιέχει Ν</w:t>
      </w:r>
      <w:r w:rsidRPr="00626B93">
        <w:rPr>
          <w:vertAlign w:val="subscript"/>
        </w:rPr>
        <w:t>Α</w:t>
      </w:r>
      <w:r w:rsidRPr="00626B93">
        <w:t xml:space="preserve"> άτομα υδρογόνου (Η)». </w:t>
      </w:r>
    </w:p>
    <w:p w:rsidR="00626B93" w:rsidRPr="00530D28" w:rsidRDefault="00626B93" w:rsidP="00626B93">
      <w:pPr>
        <w:spacing w:line="360" w:lineRule="auto"/>
        <w:jc w:val="both"/>
      </w:pPr>
      <w:r w:rsidRPr="00626B93">
        <w:t>Να χαρακτηρίσετε την πρόταση αυτή ως σωστή (Σ) ή λανθασμένη (Λ). Να α</w:t>
      </w:r>
      <w:r w:rsidR="00CD77B0">
        <w:t xml:space="preserve">ιτιολογήσετε την απάντηση σας. </w:t>
      </w:r>
    </w:p>
    <w:p w:rsidR="00626B93" w:rsidRPr="00626B93" w:rsidRDefault="00626B93" w:rsidP="00626B93">
      <w:pPr>
        <w:spacing w:line="360" w:lineRule="auto"/>
        <w:jc w:val="both"/>
      </w:pPr>
      <w:r w:rsidRPr="00626B93">
        <w:rPr>
          <w:b/>
        </w:rPr>
        <w:t>2.2. α)</w:t>
      </w:r>
      <w:r w:rsidRPr="00626B93">
        <w:t xml:space="preserve"> Ο παρακάτω πίνακας δίνει μερικές πληροφορίες για τα άτομα τριών στοιχείων Χ , Υ , Ζ. Αφού τον αντιγράψετε στην κόλλα σας, να συμπληρώσετε τις κενές στήλες με τους αντίστοιχους αριθμούς.</w:t>
      </w:r>
    </w:p>
    <w:p w:rsidR="00626B93" w:rsidRPr="00626B93" w:rsidRDefault="00626B93" w:rsidP="00626B93">
      <w:pPr>
        <w:spacing w:line="360" w:lineRule="auto"/>
        <w:jc w:val="center"/>
      </w:pPr>
      <w:r>
        <w:rPr>
          <w:noProof/>
        </w:rPr>
        <w:drawing>
          <wp:inline distT="0" distB="0" distL="0" distR="0" wp14:anchorId="6779B55B" wp14:editId="432F49D0">
            <wp:extent cx="3204210" cy="1184910"/>
            <wp:effectExtent l="0" t="0" r="0" b="0"/>
            <wp:docPr id="20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204210" cy="1184910"/>
                    </a:xfrm>
                    <a:prstGeom prst="rect">
                      <a:avLst/>
                    </a:prstGeom>
                    <a:noFill/>
                    <a:ln>
                      <a:noFill/>
                    </a:ln>
                  </pic:spPr>
                </pic:pic>
              </a:graphicData>
            </a:graphic>
          </wp:inline>
        </w:drawing>
      </w:r>
    </w:p>
    <w:p w:rsidR="00626B93" w:rsidRPr="00626B93" w:rsidRDefault="00626B93" w:rsidP="00626B93">
      <w:pPr>
        <w:spacing w:line="360" w:lineRule="auto"/>
        <w:jc w:val="both"/>
      </w:pPr>
      <w:r w:rsidRPr="00626B93">
        <w:rPr>
          <w:b/>
        </w:rPr>
        <w:t>β)</w:t>
      </w:r>
      <w:r w:rsidRPr="00626B93">
        <w:t xml:space="preserve"> Έχουν κάποια από αυτά τα στοιχεία παρόμοιες (ανάλογες) χημικές ιδιότητες; </w:t>
      </w:r>
    </w:p>
    <w:p w:rsidR="00626B93" w:rsidRPr="00626B93" w:rsidRDefault="00626B93" w:rsidP="00626B93">
      <w:pPr>
        <w:spacing w:line="360" w:lineRule="auto"/>
        <w:jc w:val="center"/>
      </w:pPr>
      <w:r w:rsidRPr="00626B93">
        <w:t>i. Ναι                        ii. Όχι</w:t>
      </w:r>
    </w:p>
    <w:p w:rsidR="00FC4C49" w:rsidRPr="006B5894" w:rsidRDefault="00FC4C49" w:rsidP="00FC4C49">
      <w:pPr>
        <w:spacing w:line="360" w:lineRule="auto"/>
        <w:jc w:val="both"/>
      </w:pPr>
      <w:r w:rsidRPr="00FC4C49">
        <w:t>Να α</w:t>
      </w:r>
      <w:r w:rsidR="00CD77B0">
        <w:t xml:space="preserve">ιτιολογήσετε την απάντηση σας. </w:t>
      </w:r>
    </w:p>
    <w:p w:rsidR="00FC4C49" w:rsidRPr="00FC4C49" w:rsidRDefault="0096584E" w:rsidP="00FC4C49">
      <w:pPr>
        <w:spacing w:line="360" w:lineRule="auto"/>
        <w:jc w:val="both"/>
      </w:pPr>
      <w:r>
        <w:rPr>
          <w:b/>
          <w:bCs/>
        </w:rPr>
        <w:t>288</w:t>
      </w:r>
      <w:r w:rsidRPr="00E95E33">
        <w:rPr>
          <w:b/>
          <w:bCs/>
        </w:rPr>
        <w:t>)</w:t>
      </w:r>
      <w:r>
        <w:rPr>
          <w:b/>
          <w:bCs/>
        </w:rPr>
        <w:t xml:space="preserve"> </w:t>
      </w:r>
      <w:r w:rsidR="00FC4C49" w:rsidRPr="00FC4C49">
        <w:rPr>
          <w:b/>
        </w:rPr>
        <w:t>2.1. Α)</w:t>
      </w:r>
      <w:r w:rsidR="00FC4C49" w:rsidRPr="00FC4C49">
        <w:t xml:space="preserve"> Να γράψετε στην κόλλα σας τον πίνακα, συμπληρώνοντας τα κενά.</w:t>
      </w:r>
    </w:p>
    <w:p w:rsidR="00FC4C49" w:rsidRPr="00CD77B0" w:rsidRDefault="00FC4C49" w:rsidP="00CD77B0">
      <w:pPr>
        <w:spacing w:line="360" w:lineRule="auto"/>
        <w:jc w:val="center"/>
        <w:rPr>
          <w:b/>
          <w:lang w:val="en-US"/>
        </w:rPr>
      </w:pPr>
      <w:r>
        <w:rPr>
          <w:b/>
          <w:noProof/>
        </w:rPr>
        <w:lastRenderedPageBreak/>
        <w:drawing>
          <wp:inline distT="0" distB="0" distL="0" distR="0" wp14:anchorId="3A44ABFD" wp14:editId="7786D51C">
            <wp:extent cx="3196590" cy="1089660"/>
            <wp:effectExtent l="0" t="0" r="3810" b="0"/>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196590" cy="1089660"/>
                    </a:xfrm>
                    <a:prstGeom prst="rect">
                      <a:avLst/>
                    </a:prstGeom>
                    <a:noFill/>
                    <a:ln>
                      <a:noFill/>
                    </a:ln>
                  </pic:spPr>
                </pic:pic>
              </a:graphicData>
            </a:graphic>
          </wp:inline>
        </w:drawing>
      </w:r>
    </w:p>
    <w:p w:rsidR="00FC4C49" w:rsidRPr="00FC4C49" w:rsidRDefault="00FC4C49" w:rsidP="00CD77B0">
      <w:pPr>
        <w:spacing w:line="360" w:lineRule="auto"/>
        <w:jc w:val="both"/>
      </w:pPr>
      <w:r w:rsidRPr="00FC4C49">
        <w:rPr>
          <w:b/>
        </w:rPr>
        <w:t>B)</w:t>
      </w:r>
      <w:r w:rsidRPr="00FC4C49">
        <w:t xml:space="preserve"> Ο αριθμός οξείδωσης του θείου (S) στο ιόν SO</w:t>
      </w:r>
      <w:r w:rsidRPr="00FC4C49">
        <w:rPr>
          <w:vertAlign w:val="subscript"/>
        </w:rPr>
        <w:t>4</w:t>
      </w:r>
      <w:r w:rsidRPr="00FC4C49">
        <w:rPr>
          <w:vertAlign w:val="superscript"/>
        </w:rPr>
        <w:t>2-</w:t>
      </w:r>
      <w:r w:rsidR="00CD77B0">
        <w:t xml:space="preserve"> είναι : </w:t>
      </w:r>
      <w:r w:rsidR="00CD77B0" w:rsidRPr="00CD77B0">
        <w:t xml:space="preserve">  </w:t>
      </w:r>
      <w:r w:rsidR="00CD77B0">
        <w:tab/>
      </w:r>
      <w:r w:rsidRPr="00FC4C49">
        <w:t>α) +4                β) +6             γ) 0</w:t>
      </w:r>
    </w:p>
    <w:p w:rsidR="00FC4C49" w:rsidRPr="00CD77B0" w:rsidRDefault="00FC4C49" w:rsidP="00FC4C49">
      <w:pPr>
        <w:spacing w:line="360" w:lineRule="auto"/>
        <w:jc w:val="both"/>
      </w:pPr>
      <w:r w:rsidRPr="00FC4C49">
        <w:t>Να επιλέξετε τη σωστή απάντηση. Να α</w:t>
      </w:r>
      <w:r w:rsidR="00CD77B0">
        <w:t xml:space="preserve">ιτιολογήσετε την απάντηση σας. </w:t>
      </w:r>
    </w:p>
    <w:p w:rsidR="00FC4C49" w:rsidRPr="00FC4C49" w:rsidRDefault="00FC4C49" w:rsidP="00FC4C49">
      <w:pPr>
        <w:spacing w:line="360" w:lineRule="auto"/>
        <w:jc w:val="both"/>
      </w:pPr>
      <w:r w:rsidRPr="00FC4C49">
        <w:rPr>
          <w:b/>
        </w:rPr>
        <w:t>2.2.</w:t>
      </w:r>
      <w:r w:rsidRPr="00FC4C49">
        <w:t xml:space="preserve"> Να συμπληρώσετε τις επόμενες χημικές εξισώσεις που πραγματοποιούνται όλες, γράφοντας τα προϊόντα και τους αντίστοιχους συντελεστές. </w:t>
      </w:r>
    </w:p>
    <w:p w:rsidR="00FC4C49" w:rsidRPr="00CD77B0" w:rsidRDefault="00FC4C49" w:rsidP="00FC4C49">
      <w:pPr>
        <w:spacing w:line="360" w:lineRule="auto"/>
        <w:jc w:val="both"/>
      </w:pPr>
      <w:r w:rsidRPr="00FC4C49">
        <w:t>α</w:t>
      </w:r>
      <w:r w:rsidRPr="00CD77B0">
        <w:t xml:space="preserve">) </w:t>
      </w:r>
      <w:r w:rsidRPr="00FC4C49">
        <w:rPr>
          <w:lang w:val="en-US"/>
        </w:rPr>
        <w:t>Na</w:t>
      </w:r>
      <w:r w:rsidRPr="00CD77B0">
        <w:rPr>
          <w:vertAlign w:val="subscript"/>
        </w:rPr>
        <w:t>2</w:t>
      </w:r>
      <w:r w:rsidRPr="00FC4C49">
        <w:rPr>
          <w:lang w:val="en-US"/>
        </w:rPr>
        <w:t>CO</w:t>
      </w:r>
      <w:r w:rsidRPr="00CD77B0">
        <w:rPr>
          <w:vertAlign w:val="subscript"/>
        </w:rPr>
        <w:t>3</w:t>
      </w:r>
      <w:r w:rsidRPr="00CD77B0">
        <w:t>(</w:t>
      </w:r>
      <w:r w:rsidRPr="00FC4C49">
        <w:rPr>
          <w:lang w:val="en-US"/>
        </w:rPr>
        <w:t>aq</w:t>
      </w:r>
      <w:r w:rsidRPr="00CD77B0">
        <w:t xml:space="preserve">) + </w:t>
      </w:r>
      <w:r w:rsidRPr="00FC4C49">
        <w:rPr>
          <w:lang w:val="en-US"/>
        </w:rPr>
        <w:t>MgCl</w:t>
      </w:r>
      <w:r w:rsidRPr="00CD77B0">
        <w:rPr>
          <w:vertAlign w:val="subscript"/>
        </w:rPr>
        <w:t>2</w:t>
      </w:r>
      <w:r w:rsidR="00CD77B0" w:rsidRPr="00CD77B0">
        <w:t>(</w:t>
      </w:r>
      <w:r w:rsidR="00CD77B0">
        <w:rPr>
          <w:lang w:val="en-US"/>
        </w:rPr>
        <w:t>aq</w:t>
      </w:r>
      <w:r w:rsidR="00CD77B0" w:rsidRPr="00CD77B0">
        <w:t xml:space="preserve">) →                </w:t>
      </w:r>
      <w:r w:rsidRPr="00FC4C49">
        <w:t>β</w:t>
      </w:r>
      <w:r w:rsidRPr="00CD77B0">
        <w:t xml:space="preserve">) </w:t>
      </w:r>
      <w:r w:rsidRPr="00FC4C49">
        <w:rPr>
          <w:lang w:val="en-US"/>
        </w:rPr>
        <w:t>Cl</w:t>
      </w:r>
      <w:r w:rsidRPr="00CD77B0">
        <w:rPr>
          <w:vertAlign w:val="subscript"/>
        </w:rPr>
        <w:t>2</w:t>
      </w:r>
      <w:r w:rsidR="00CD77B0" w:rsidRPr="00CD77B0">
        <w:t>(</w:t>
      </w:r>
      <w:r w:rsidR="00CD77B0">
        <w:rPr>
          <w:lang w:val="en-US"/>
        </w:rPr>
        <w:t>g</w:t>
      </w:r>
      <w:r w:rsidR="00CD77B0" w:rsidRPr="00CD77B0">
        <w:t xml:space="preserve">) + </w:t>
      </w:r>
      <w:r w:rsidR="00CD77B0">
        <w:rPr>
          <w:lang w:val="en-US"/>
        </w:rPr>
        <w:t>CaS</w:t>
      </w:r>
      <w:r w:rsidR="00CD77B0" w:rsidRPr="00CD77B0">
        <w:t>(</w:t>
      </w:r>
      <w:r w:rsidR="00CD77B0">
        <w:rPr>
          <w:lang w:val="en-US"/>
        </w:rPr>
        <w:t>aq</w:t>
      </w:r>
      <w:r w:rsidR="00CD77B0" w:rsidRPr="00CD77B0">
        <w:t xml:space="preserve">) →               </w:t>
      </w:r>
      <w:r w:rsidRPr="00FC4C49">
        <w:t>γ</w:t>
      </w:r>
      <w:r w:rsidRPr="00CD77B0">
        <w:t xml:space="preserve">) </w:t>
      </w:r>
      <w:r w:rsidRPr="00FC4C49">
        <w:rPr>
          <w:lang w:val="en-US"/>
        </w:rPr>
        <w:t>Ba</w:t>
      </w:r>
      <w:r w:rsidRPr="00CD77B0">
        <w:t>(</w:t>
      </w:r>
      <w:r w:rsidRPr="00FC4C49">
        <w:rPr>
          <w:lang w:val="en-US"/>
        </w:rPr>
        <w:t>OH</w:t>
      </w:r>
      <w:r w:rsidRPr="00CD77B0">
        <w:t>)</w:t>
      </w:r>
      <w:r w:rsidRPr="00CD77B0">
        <w:rPr>
          <w:vertAlign w:val="subscript"/>
        </w:rPr>
        <w:t>2</w:t>
      </w:r>
      <w:r w:rsidRPr="00CD77B0">
        <w:t>(</w:t>
      </w:r>
      <w:r w:rsidRPr="00FC4C49">
        <w:rPr>
          <w:lang w:val="en-US"/>
        </w:rPr>
        <w:t>aq</w:t>
      </w:r>
      <w:r w:rsidRPr="00CD77B0">
        <w:t xml:space="preserve">) + </w:t>
      </w:r>
      <w:r w:rsidRPr="00FC4C49">
        <w:rPr>
          <w:lang w:val="en-US"/>
        </w:rPr>
        <w:t>HNO</w:t>
      </w:r>
      <w:r w:rsidRPr="00CD77B0">
        <w:rPr>
          <w:vertAlign w:val="subscript"/>
        </w:rPr>
        <w:t>3</w:t>
      </w:r>
      <w:r w:rsidRPr="00CD77B0">
        <w:t>(</w:t>
      </w:r>
      <w:r w:rsidRPr="00FC4C49">
        <w:rPr>
          <w:lang w:val="en-US"/>
        </w:rPr>
        <w:t>aq</w:t>
      </w:r>
      <w:r w:rsidRPr="00CD77B0">
        <w:t xml:space="preserve">) → </w:t>
      </w:r>
    </w:p>
    <w:p w:rsidR="00FC4C49" w:rsidRPr="00CD77B0" w:rsidRDefault="00FC4C49" w:rsidP="00FC4C49">
      <w:pPr>
        <w:spacing w:line="360" w:lineRule="auto"/>
        <w:jc w:val="both"/>
      </w:pPr>
      <w:r w:rsidRPr="00FC4C49">
        <w:t>Να χαρακτηρίσετε τις αντιδράσεις του προηγούμενου ερωτήματος ως προς το είδος τους ως: απλή αντικατάσταση, διπλή αντικατάσταση, εξουδετέρ</w:t>
      </w:r>
      <w:r w:rsidR="00CD77B0">
        <w:t>ωση.</w:t>
      </w:r>
    </w:p>
    <w:p w:rsidR="00FC4C49" w:rsidRPr="00CD77B0" w:rsidRDefault="0096584E" w:rsidP="00FC4C49">
      <w:pPr>
        <w:spacing w:line="360" w:lineRule="auto"/>
        <w:jc w:val="both"/>
      </w:pPr>
      <w:r>
        <w:rPr>
          <w:b/>
          <w:bCs/>
        </w:rPr>
        <w:t>289</w:t>
      </w:r>
      <w:r w:rsidRPr="00E95E33">
        <w:rPr>
          <w:b/>
          <w:bCs/>
        </w:rPr>
        <w:t>)</w:t>
      </w:r>
      <w:r>
        <w:rPr>
          <w:b/>
          <w:bCs/>
        </w:rPr>
        <w:t xml:space="preserve"> </w:t>
      </w:r>
      <w:r w:rsidR="00FC4C49" w:rsidRPr="00FC4C49">
        <w:rPr>
          <w:b/>
        </w:rPr>
        <w:t>2.1. Α)</w:t>
      </w:r>
      <w:r w:rsidR="00FC4C49" w:rsidRPr="00FC4C49">
        <w:t xml:space="preserve"> Ένα λίτρο αερίου CΟ</w:t>
      </w:r>
      <w:r w:rsidR="00FC4C49" w:rsidRPr="00FC4C49">
        <w:rPr>
          <w:vertAlign w:val="subscript"/>
        </w:rPr>
        <w:t>2</w:t>
      </w:r>
      <w:r w:rsidR="00FC4C49" w:rsidRPr="00FC4C49">
        <w:t xml:space="preserve"> περιέχει περισσότερα μόρια από ένα λίτρο αέριας ΝΗ</w:t>
      </w:r>
      <w:r w:rsidR="00FC4C49" w:rsidRPr="00FC4C49">
        <w:rPr>
          <w:vertAlign w:val="subscript"/>
        </w:rPr>
        <w:t>3</w:t>
      </w:r>
      <w:r w:rsidR="00FC4C49" w:rsidRPr="00FC4C49">
        <w:t xml:space="preserve"> σε ίδιες συνθήκες πίεσης κα</w:t>
      </w:r>
      <w:r w:rsidR="00CD77B0">
        <w:t xml:space="preserve">ι θερμοκρασίας. Σωστό ή λάθος; </w:t>
      </w:r>
      <w:r w:rsidR="00CD77B0" w:rsidRPr="00CD77B0">
        <w:t xml:space="preserve">          </w:t>
      </w:r>
      <w:r w:rsidR="00FC4C49" w:rsidRPr="00FC4C49">
        <w:t>Να α</w:t>
      </w:r>
      <w:r w:rsidR="00CD77B0">
        <w:t xml:space="preserve">ιτιολογήσετε την απάντηση σας. </w:t>
      </w:r>
    </w:p>
    <w:p w:rsidR="00FC4C49" w:rsidRPr="00FC4C49" w:rsidRDefault="00FC4C49" w:rsidP="00CD77B0">
      <w:pPr>
        <w:spacing w:line="360" w:lineRule="auto"/>
        <w:jc w:val="both"/>
      </w:pPr>
      <w:r w:rsidRPr="00FC4C49">
        <w:rPr>
          <w:b/>
        </w:rPr>
        <w:t>Β)</w:t>
      </w:r>
      <w:r w:rsidRPr="00FC4C49">
        <w:t xml:space="preserve"> 2mol μορίων H</w:t>
      </w:r>
      <w:r w:rsidRPr="00FC4C49">
        <w:rPr>
          <w:vertAlign w:val="subscript"/>
        </w:rPr>
        <w:t>2</w:t>
      </w:r>
      <w:r w:rsidR="00CD77B0">
        <w:t xml:space="preserve">S αποτελούνται συνολικά από: </w:t>
      </w:r>
      <w:r w:rsidR="00CD77B0">
        <w:tab/>
      </w:r>
      <w:r w:rsidRPr="00FC4C49">
        <w:t>α) 2 μόρια                 β) 2Ν</w:t>
      </w:r>
      <w:r w:rsidRPr="00FC4C49">
        <w:rPr>
          <w:vertAlign w:val="subscript"/>
        </w:rPr>
        <w:t>Α</w:t>
      </w:r>
      <w:r w:rsidRPr="00FC4C49">
        <w:t xml:space="preserve"> άτομα                γ) 2Ν</w:t>
      </w:r>
      <w:r w:rsidRPr="00FC4C49">
        <w:rPr>
          <w:vertAlign w:val="subscript"/>
        </w:rPr>
        <w:t>Α</w:t>
      </w:r>
      <w:r w:rsidRPr="00FC4C49">
        <w:t xml:space="preserve"> μόρια.</w:t>
      </w:r>
    </w:p>
    <w:p w:rsidR="00FC4C49" w:rsidRPr="00CD77B0" w:rsidRDefault="00FC4C49" w:rsidP="00FC4C49">
      <w:pPr>
        <w:spacing w:line="360" w:lineRule="auto"/>
        <w:jc w:val="both"/>
      </w:pPr>
      <w:r w:rsidRPr="00FC4C49">
        <w:t>Να επιλέξετε τη σωστή απάντηση. Να α</w:t>
      </w:r>
      <w:r w:rsidR="00CD77B0">
        <w:t xml:space="preserve">ιτιολογήσετε την απάντηση σας. </w:t>
      </w:r>
    </w:p>
    <w:p w:rsidR="00FC4C49" w:rsidRPr="00FC4C49" w:rsidRDefault="00FC4C49" w:rsidP="00FC4C49">
      <w:pPr>
        <w:spacing w:line="360" w:lineRule="auto"/>
        <w:jc w:val="both"/>
      </w:pPr>
      <w:r w:rsidRPr="00FC4C49">
        <w:rPr>
          <w:b/>
        </w:rPr>
        <w:t>2.2. Α)</w:t>
      </w:r>
      <w:r w:rsidRPr="00FC4C49">
        <w:t xml:space="preserve"> Να γράψετε στην κόλλα σας τον πίνακα, συμπληρώνοντας τα κενά.</w:t>
      </w:r>
    </w:p>
    <w:p w:rsidR="00FC4C49" w:rsidRPr="00FC4C49" w:rsidRDefault="00FC4C49" w:rsidP="00FC4C49">
      <w:pPr>
        <w:spacing w:line="360" w:lineRule="auto"/>
        <w:jc w:val="center"/>
      </w:pPr>
      <w:r>
        <w:rPr>
          <w:noProof/>
        </w:rPr>
        <w:drawing>
          <wp:inline distT="0" distB="0" distL="0" distR="0" wp14:anchorId="676CF155" wp14:editId="59732524">
            <wp:extent cx="2743200" cy="1521460"/>
            <wp:effectExtent l="0" t="0" r="0" b="2540"/>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743200" cy="1521460"/>
                    </a:xfrm>
                    <a:prstGeom prst="rect">
                      <a:avLst/>
                    </a:prstGeom>
                    <a:noFill/>
                    <a:ln>
                      <a:noFill/>
                    </a:ln>
                  </pic:spPr>
                </pic:pic>
              </a:graphicData>
            </a:graphic>
          </wp:inline>
        </w:drawing>
      </w:r>
    </w:p>
    <w:p w:rsidR="00FC4C49" w:rsidRPr="00FC4C49" w:rsidRDefault="00FC4C49" w:rsidP="00CD77B0">
      <w:pPr>
        <w:spacing w:line="360" w:lineRule="auto"/>
        <w:jc w:val="both"/>
      </w:pPr>
      <w:r w:rsidRPr="00FC4C49">
        <w:rPr>
          <w:b/>
        </w:rPr>
        <w:t>B)</w:t>
      </w:r>
      <w:r w:rsidRPr="00FC4C49">
        <w:t xml:space="preserve"> Ο αριθμός οξείδωσης του χρωμίου (Cr) στo CrO</w:t>
      </w:r>
      <w:r w:rsidRPr="00FC4C49">
        <w:rPr>
          <w:vertAlign w:val="subscript"/>
        </w:rPr>
        <w:t>4</w:t>
      </w:r>
      <w:r w:rsidRPr="00FC4C49">
        <w:rPr>
          <w:vertAlign w:val="superscript"/>
        </w:rPr>
        <w:t>2-</w:t>
      </w:r>
      <w:r w:rsidR="00CD77B0">
        <w:t xml:space="preserve"> είναι : </w:t>
      </w:r>
      <w:r w:rsidR="00CD77B0">
        <w:tab/>
      </w:r>
      <w:r w:rsidRPr="00FC4C49">
        <w:t>α) 0               β) +3               γ) +6</w:t>
      </w:r>
    </w:p>
    <w:p w:rsidR="00FC4C49" w:rsidRPr="00CD77B0" w:rsidRDefault="00FC4C49" w:rsidP="00FC4C49">
      <w:pPr>
        <w:spacing w:line="360" w:lineRule="auto"/>
        <w:jc w:val="both"/>
      </w:pPr>
      <w:r w:rsidRPr="00FC4C49">
        <w:t xml:space="preserve">Να επιλέξετε τη σωστή απάντηση. Να </w:t>
      </w:r>
      <w:r w:rsidR="00CD77B0">
        <w:t>αιτιολογήσετε την απάντηση σας.</w:t>
      </w:r>
    </w:p>
    <w:p w:rsidR="00FC4C49" w:rsidRPr="00FC4C49" w:rsidRDefault="0096584E" w:rsidP="00FC4C49">
      <w:pPr>
        <w:spacing w:line="360" w:lineRule="auto"/>
        <w:jc w:val="both"/>
      </w:pPr>
      <w:r>
        <w:rPr>
          <w:b/>
          <w:bCs/>
        </w:rPr>
        <w:t>290</w:t>
      </w:r>
      <w:r w:rsidRPr="00E95E33">
        <w:rPr>
          <w:b/>
          <w:bCs/>
        </w:rPr>
        <w:t>)</w:t>
      </w:r>
      <w:r>
        <w:rPr>
          <w:b/>
          <w:bCs/>
        </w:rPr>
        <w:t xml:space="preserve"> </w:t>
      </w:r>
      <w:r w:rsidR="00FC4C49" w:rsidRPr="00FC4C49">
        <w:rPr>
          <w:b/>
        </w:rPr>
        <w:t>2.1. Α)</w:t>
      </w:r>
      <w:r w:rsidR="00FC4C49" w:rsidRPr="00FC4C49">
        <w:t xml:space="preserve"> Ένα λίτρο αερίου CΟ</w:t>
      </w:r>
      <w:r w:rsidR="00FC4C49" w:rsidRPr="00FC4C49">
        <w:rPr>
          <w:vertAlign w:val="subscript"/>
        </w:rPr>
        <w:t>2</w:t>
      </w:r>
      <w:r w:rsidR="00FC4C49" w:rsidRPr="00FC4C49">
        <w:t xml:space="preserve"> περιέχει περισσότερα μόρια από ένα λίτρο αέριας ΝΗ</w:t>
      </w:r>
      <w:r w:rsidR="00FC4C49" w:rsidRPr="00FC4C49">
        <w:rPr>
          <w:vertAlign w:val="subscript"/>
        </w:rPr>
        <w:t>3</w:t>
      </w:r>
      <w:r w:rsidR="00FC4C49" w:rsidRPr="00FC4C49">
        <w:t xml:space="preserve"> σε ίδιες συνθήκες πίεσης και θερμοκρασίας. Σωστό ή λάθος; Να αιτιολογήσετε την απάντηση σας. </w:t>
      </w:r>
    </w:p>
    <w:p w:rsidR="00FC4C49" w:rsidRPr="00FC4C49" w:rsidRDefault="00FC4C49" w:rsidP="00CD77B0">
      <w:pPr>
        <w:spacing w:line="360" w:lineRule="auto"/>
        <w:jc w:val="both"/>
      </w:pPr>
      <w:r w:rsidRPr="00FC4C49">
        <w:rPr>
          <w:b/>
        </w:rPr>
        <w:t>Β)</w:t>
      </w:r>
      <w:r w:rsidRPr="00FC4C49">
        <w:t xml:space="preserve"> 2mol μορίων H</w:t>
      </w:r>
      <w:r w:rsidRPr="00FC4C49">
        <w:rPr>
          <w:vertAlign w:val="subscript"/>
        </w:rPr>
        <w:t>2</w:t>
      </w:r>
      <w:r w:rsidR="00CD77B0">
        <w:t xml:space="preserve">S αποτελούνται συνολικά από: </w:t>
      </w:r>
      <w:r w:rsidR="00CD77B0" w:rsidRPr="00CD77B0">
        <w:t xml:space="preserve"> </w:t>
      </w:r>
      <w:r w:rsidRPr="00FC4C49">
        <w:t>α) 2 μόρια                β) 2Ν</w:t>
      </w:r>
      <w:r w:rsidRPr="00FC4C49">
        <w:rPr>
          <w:vertAlign w:val="subscript"/>
        </w:rPr>
        <w:t>Α</w:t>
      </w:r>
      <w:r w:rsidRPr="00FC4C49">
        <w:t xml:space="preserve"> άτομα               γ) 2Ν</w:t>
      </w:r>
      <w:r w:rsidRPr="00FC4C49">
        <w:rPr>
          <w:vertAlign w:val="subscript"/>
        </w:rPr>
        <w:t>Α</w:t>
      </w:r>
      <w:r w:rsidRPr="00FC4C49">
        <w:t xml:space="preserve"> μόρια.</w:t>
      </w:r>
    </w:p>
    <w:p w:rsidR="00FC4C49" w:rsidRPr="00FC4C49" w:rsidRDefault="00FC4C49" w:rsidP="00FC4C49">
      <w:pPr>
        <w:spacing w:line="360" w:lineRule="auto"/>
        <w:jc w:val="both"/>
      </w:pPr>
      <w:r w:rsidRPr="00FC4C49">
        <w:t xml:space="preserve">Να επιλέξετε τη σωστή απάντηση. Να αιτιολογήσετε την απάντηση σας. </w:t>
      </w:r>
    </w:p>
    <w:p w:rsidR="00FC4C49" w:rsidRPr="00FC4C49" w:rsidRDefault="00FC4C49" w:rsidP="00FC4C49">
      <w:pPr>
        <w:spacing w:line="360" w:lineRule="auto"/>
        <w:jc w:val="both"/>
      </w:pPr>
      <w:r w:rsidRPr="00FC4C49">
        <w:rPr>
          <w:b/>
        </w:rPr>
        <w:t>2.2. Α)</w:t>
      </w:r>
      <w:r w:rsidRPr="00FC4C49">
        <w:t xml:space="preserve"> Να γράψετε στην κόλλα σας τον πίνακα, συμπληρώνοντας τα κενά.</w:t>
      </w:r>
    </w:p>
    <w:p w:rsidR="00FC4C49" w:rsidRPr="00FC4C49" w:rsidRDefault="00FC4C49" w:rsidP="00FC4C49">
      <w:pPr>
        <w:spacing w:line="360" w:lineRule="auto"/>
        <w:jc w:val="center"/>
      </w:pPr>
      <w:r>
        <w:rPr>
          <w:noProof/>
        </w:rPr>
        <w:drawing>
          <wp:inline distT="0" distB="0" distL="0" distR="0" wp14:anchorId="3164B90F" wp14:editId="001C4C45">
            <wp:extent cx="2743200" cy="1536065"/>
            <wp:effectExtent l="0" t="0" r="0" b="6985"/>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743200" cy="1536065"/>
                    </a:xfrm>
                    <a:prstGeom prst="rect">
                      <a:avLst/>
                    </a:prstGeom>
                    <a:noFill/>
                    <a:ln>
                      <a:noFill/>
                    </a:ln>
                  </pic:spPr>
                </pic:pic>
              </a:graphicData>
            </a:graphic>
          </wp:inline>
        </w:drawing>
      </w:r>
    </w:p>
    <w:p w:rsidR="00FC4C49" w:rsidRPr="00FC4C49" w:rsidRDefault="00FC4C49" w:rsidP="00795BDC">
      <w:pPr>
        <w:spacing w:line="360" w:lineRule="auto"/>
        <w:jc w:val="both"/>
      </w:pPr>
      <w:r w:rsidRPr="00FC4C49">
        <w:rPr>
          <w:b/>
        </w:rPr>
        <w:t>B)</w:t>
      </w:r>
      <w:r w:rsidRPr="00FC4C49">
        <w:t xml:space="preserve"> Ο αριθμός οξείδωσης του χρωμίου (Cr) στo CrO</w:t>
      </w:r>
      <w:r w:rsidRPr="00FC4C49">
        <w:rPr>
          <w:vertAlign w:val="subscript"/>
        </w:rPr>
        <w:t>4</w:t>
      </w:r>
      <w:r w:rsidRPr="00FC4C49">
        <w:rPr>
          <w:vertAlign w:val="superscript"/>
        </w:rPr>
        <w:t>2-</w:t>
      </w:r>
      <w:r w:rsidR="00795BDC">
        <w:t xml:space="preserve"> είναι : </w:t>
      </w:r>
      <w:r w:rsidR="00795BDC" w:rsidRPr="00795BDC">
        <w:t xml:space="preserve">   </w:t>
      </w:r>
      <w:r w:rsidRPr="00FC4C49">
        <w:t>α) 0                 β) +3                  γ) +6</w:t>
      </w:r>
    </w:p>
    <w:p w:rsidR="00FC4C49" w:rsidRPr="00FC4C49" w:rsidRDefault="00FC4C49" w:rsidP="00FC4C49">
      <w:pPr>
        <w:spacing w:line="360" w:lineRule="auto"/>
        <w:jc w:val="both"/>
      </w:pPr>
      <w:r w:rsidRPr="00FC4C49">
        <w:lastRenderedPageBreak/>
        <w:t xml:space="preserve">Να επιλέξετε τη σωστή απάντηση. Να </w:t>
      </w:r>
      <w:r w:rsidR="00795BDC">
        <w:t>αιτιολογήσετε την απάντηση σας.</w:t>
      </w:r>
    </w:p>
    <w:p w:rsidR="00FC4C49" w:rsidRPr="00FC4C49" w:rsidRDefault="0096584E" w:rsidP="00FC4C49">
      <w:pPr>
        <w:spacing w:line="360" w:lineRule="auto"/>
        <w:jc w:val="both"/>
      </w:pPr>
      <w:r>
        <w:rPr>
          <w:b/>
          <w:bCs/>
        </w:rPr>
        <w:t>291</w:t>
      </w:r>
      <w:r w:rsidRPr="00E95E33">
        <w:rPr>
          <w:b/>
          <w:bCs/>
        </w:rPr>
        <w:t>)</w:t>
      </w:r>
      <w:r>
        <w:rPr>
          <w:b/>
          <w:bCs/>
        </w:rPr>
        <w:t xml:space="preserve"> </w:t>
      </w:r>
      <w:r w:rsidR="00FC4C49" w:rsidRPr="00FC4C49">
        <w:rPr>
          <w:b/>
        </w:rPr>
        <w:t>2.1. α)</w:t>
      </w:r>
      <w:r w:rsidR="00FC4C49" w:rsidRPr="00FC4C49">
        <w:t xml:space="preserve"> Ο παρακάτω πίνακας δίνει μερικές πληροφορίες για τα άτομα τριών στοιχείων Χ , Υ , Ζ. Αφού τον αντιγράψετε στην κόλλα σας, να συμπληρώσετε τις κενές στήλες με τους αντίστοιχους αριθμούς.</w:t>
      </w:r>
    </w:p>
    <w:p w:rsidR="00FC4C49" w:rsidRPr="00FC4C49" w:rsidRDefault="00FC4C49" w:rsidP="00FC4C49">
      <w:pPr>
        <w:spacing w:line="360" w:lineRule="auto"/>
        <w:jc w:val="center"/>
      </w:pPr>
      <w:r>
        <w:rPr>
          <w:noProof/>
        </w:rPr>
        <w:drawing>
          <wp:inline distT="0" distB="0" distL="0" distR="0" wp14:anchorId="58A6A20C" wp14:editId="0BA37BEF">
            <wp:extent cx="2626360" cy="972820"/>
            <wp:effectExtent l="0" t="0" r="2540" b="0"/>
            <wp:docPr id="236" name="Εικόνα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626360" cy="97282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β)</w:t>
      </w:r>
      <w:r w:rsidRPr="00FC4C49">
        <w:t xml:space="preserve"> Ανήκουν κάποια από αυτά τα στοιχεία στην ίδια περίοδο του Περιοδικού Πίνακα; </w:t>
      </w:r>
    </w:p>
    <w:p w:rsidR="00FC4C49" w:rsidRPr="00FC4C49" w:rsidRDefault="00FC4C49" w:rsidP="00FC4C49">
      <w:pPr>
        <w:spacing w:line="360" w:lineRule="auto"/>
        <w:jc w:val="center"/>
      </w:pPr>
      <w:r w:rsidRPr="00FC4C49">
        <w:t>i. Ναι                ii. Όχι</w:t>
      </w:r>
    </w:p>
    <w:p w:rsidR="00FC4C49" w:rsidRPr="00FC4C49" w:rsidRDefault="00FC4C49" w:rsidP="00FC4C49">
      <w:pPr>
        <w:spacing w:line="360" w:lineRule="auto"/>
        <w:jc w:val="both"/>
      </w:pPr>
      <w:r w:rsidRPr="00FC4C49">
        <w:t xml:space="preserve">Να αιτιολογήσετε την απάντηση σας. </w:t>
      </w:r>
    </w:p>
    <w:p w:rsidR="00FC4C49" w:rsidRPr="00FC4C49" w:rsidRDefault="00FC4C49" w:rsidP="00FC4C49">
      <w:pPr>
        <w:spacing w:line="360" w:lineRule="auto"/>
        <w:jc w:val="both"/>
      </w:pPr>
      <w:r w:rsidRPr="00FC4C49">
        <w:rPr>
          <w:b/>
        </w:rPr>
        <w:t>2.2. Α)</w:t>
      </w:r>
      <w:r w:rsidRPr="00FC4C49">
        <w:t xml:space="preserve"> Δίνεται η παρακάτω ασυμπλήρωτη χημική εξίσωση: </w:t>
      </w:r>
    </w:p>
    <w:p w:rsidR="00FC4C49" w:rsidRPr="00FC4C49" w:rsidRDefault="00FC4C49" w:rsidP="00FC4C49">
      <w:pPr>
        <w:spacing w:line="360" w:lineRule="auto"/>
        <w:jc w:val="center"/>
      </w:pPr>
      <w:r w:rsidRPr="00FC4C49">
        <w:t>Ca(OH)</w:t>
      </w:r>
      <w:r w:rsidRPr="00FC4C49">
        <w:rPr>
          <w:vertAlign w:val="subscript"/>
        </w:rPr>
        <w:t>2</w:t>
      </w:r>
      <w:r w:rsidRPr="00FC4C49">
        <w:t>(aq) + ΝΗ</w:t>
      </w:r>
      <w:r w:rsidRPr="00FC4C49">
        <w:rPr>
          <w:vertAlign w:val="subscript"/>
        </w:rPr>
        <w:t>4</w:t>
      </w:r>
      <w:r w:rsidRPr="00FC4C49">
        <w:t>Cl(aq) → CaCl</w:t>
      </w:r>
      <w:r w:rsidRPr="00FC4C49">
        <w:rPr>
          <w:vertAlign w:val="subscript"/>
        </w:rPr>
        <w:t>2</w:t>
      </w:r>
      <w:r w:rsidRPr="00FC4C49">
        <w:t>(aq) + ΝΗ</w:t>
      </w:r>
      <w:r w:rsidRPr="00FC4C49">
        <w:rPr>
          <w:vertAlign w:val="subscript"/>
        </w:rPr>
        <w:t>3</w:t>
      </w:r>
      <w:r w:rsidRPr="00FC4C49">
        <w:t>(g) + Η</w:t>
      </w:r>
      <w:r w:rsidRPr="00FC4C49">
        <w:rPr>
          <w:vertAlign w:val="subscript"/>
        </w:rPr>
        <w:t>2</w:t>
      </w:r>
      <w:r w:rsidRPr="00FC4C49">
        <w:t>Ο(l)</w:t>
      </w:r>
    </w:p>
    <w:p w:rsidR="00FC4C49" w:rsidRPr="00FC4C49" w:rsidRDefault="00FC4C49" w:rsidP="00FC4C49">
      <w:pPr>
        <w:spacing w:line="360" w:lineRule="auto"/>
        <w:jc w:val="both"/>
      </w:pPr>
      <w:r w:rsidRPr="00FC4C49">
        <w:t xml:space="preserve">α) Σας ζητούμε να μεταφέρετε την παραπάνω χημική εξίσωση στην κόλλα σας και να βάλετε τους κατάλληλους συντελεστές . </w:t>
      </w:r>
    </w:p>
    <w:p w:rsidR="00FC4C49" w:rsidRPr="00795BDC" w:rsidRDefault="00FC4C49" w:rsidP="00FC4C49">
      <w:pPr>
        <w:spacing w:line="360" w:lineRule="auto"/>
        <w:jc w:val="both"/>
      </w:pPr>
      <w:r w:rsidRPr="00FC4C49">
        <w:t>β) Να ονομάσετε τις χημικές ενώσεις που συμμετέχουν στην παραπάνω χημική αντίδραση: Ca(OH)</w:t>
      </w:r>
      <w:r w:rsidRPr="00FC4C49">
        <w:rPr>
          <w:vertAlign w:val="subscript"/>
        </w:rPr>
        <w:t>2</w:t>
      </w:r>
      <w:r w:rsidRPr="00FC4C49">
        <w:t xml:space="preserve"> , ΝΗ</w:t>
      </w:r>
      <w:r w:rsidRPr="00FC4C49">
        <w:rPr>
          <w:vertAlign w:val="subscript"/>
        </w:rPr>
        <w:t>4</w:t>
      </w:r>
      <w:r w:rsidRPr="00FC4C49">
        <w:t>Cl, CaCl</w:t>
      </w:r>
      <w:r w:rsidRPr="00FC4C49">
        <w:rPr>
          <w:vertAlign w:val="subscript"/>
        </w:rPr>
        <w:t>2</w:t>
      </w:r>
      <w:r w:rsidRPr="00FC4C49">
        <w:t xml:space="preserve"> , ΝΗ</w:t>
      </w:r>
      <w:r w:rsidRPr="00FC4C49">
        <w:rPr>
          <w:vertAlign w:val="subscript"/>
        </w:rPr>
        <w:t>3</w:t>
      </w:r>
    </w:p>
    <w:p w:rsidR="00FC4C49" w:rsidRPr="00FC4C49" w:rsidRDefault="00FC4C49" w:rsidP="00FC4C49">
      <w:pPr>
        <w:spacing w:line="360" w:lineRule="auto"/>
        <w:jc w:val="both"/>
      </w:pPr>
      <w:r w:rsidRPr="00FC4C49">
        <w:rPr>
          <w:b/>
        </w:rPr>
        <w:t>Β)</w:t>
      </w:r>
      <w:r w:rsidRPr="00FC4C49">
        <w:t xml:space="preserve"> Να συμπληρώσετε τις επόμενες χημικές εξισώσεις των αντιδράσεων που γίνονται όλες, γράφοντας τα προϊόντα και τους συντελεστές και να αναφέρετε το λόγο για τον οποίο γίνονται. </w:t>
      </w:r>
    </w:p>
    <w:p w:rsidR="00FC4C49" w:rsidRPr="00795BDC" w:rsidRDefault="00795BDC" w:rsidP="00FC4C49">
      <w:pPr>
        <w:spacing w:line="360" w:lineRule="auto"/>
        <w:jc w:val="both"/>
      </w:pPr>
      <w:r>
        <w:t xml:space="preserve">α) Mg(s) + HI(aq) → </w:t>
      </w:r>
      <w:r w:rsidRPr="00795BDC">
        <w:t xml:space="preserve">                    </w:t>
      </w:r>
      <w:r w:rsidR="00FC4C49" w:rsidRPr="00FC4C49">
        <w:t>β) Cl</w:t>
      </w:r>
      <w:r w:rsidR="00FC4C49" w:rsidRPr="00FC4C49">
        <w:rPr>
          <w:vertAlign w:val="subscript"/>
        </w:rPr>
        <w:t>2</w:t>
      </w:r>
      <w:r>
        <w:t xml:space="preserve">(g) + KBr(aq) → </w:t>
      </w:r>
    </w:p>
    <w:p w:rsidR="00FC4C49" w:rsidRPr="00FC4C49" w:rsidRDefault="0096584E" w:rsidP="00FC4C49">
      <w:pPr>
        <w:spacing w:line="360" w:lineRule="auto"/>
        <w:jc w:val="both"/>
      </w:pPr>
      <w:r>
        <w:rPr>
          <w:b/>
          <w:bCs/>
        </w:rPr>
        <w:t>292</w:t>
      </w:r>
      <w:r w:rsidRPr="00E95E33">
        <w:rPr>
          <w:b/>
          <w:bCs/>
        </w:rPr>
        <w:t>)</w:t>
      </w:r>
      <w:r>
        <w:rPr>
          <w:b/>
          <w:bCs/>
        </w:rPr>
        <w:t xml:space="preserve"> </w:t>
      </w:r>
      <w:r w:rsidR="00FC4C49" w:rsidRPr="00FC4C49">
        <w:rPr>
          <w:b/>
        </w:rPr>
        <w:t>2.1.</w:t>
      </w:r>
      <w:r w:rsidR="00FC4C49" w:rsidRPr="00FC4C49">
        <w:t xml:space="preserve"> Να συμπληρώσετε τις επόμενες χημικές εξισώσεις που πραγματοποιούνται όλες, γράφοντας τα προϊόντα και τους συντελεστές. </w:t>
      </w:r>
    </w:p>
    <w:p w:rsidR="00FC4C49" w:rsidRPr="00795BDC" w:rsidRDefault="00FC4C49" w:rsidP="00FC4C49">
      <w:pPr>
        <w:spacing w:line="360" w:lineRule="auto"/>
        <w:jc w:val="both"/>
      </w:pPr>
      <w:r w:rsidRPr="00FC4C49">
        <w:t>α</w:t>
      </w:r>
      <w:r w:rsidRPr="00795BDC">
        <w:t xml:space="preserve">) </w:t>
      </w:r>
      <w:r w:rsidRPr="00FC4C49">
        <w:t>Ζ</w:t>
      </w:r>
      <w:r w:rsidRPr="00FC4C49">
        <w:rPr>
          <w:lang w:val="en-US"/>
        </w:rPr>
        <w:t>n</w:t>
      </w:r>
      <w:r w:rsidRPr="00795BDC">
        <w:t>(</w:t>
      </w:r>
      <w:r w:rsidRPr="00FC4C49">
        <w:rPr>
          <w:lang w:val="en-US"/>
        </w:rPr>
        <w:t>s</w:t>
      </w:r>
      <w:r w:rsidRPr="00795BDC">
        <w:t xml:space="preserve">) + </w:t>
      </w:r>
      <w:r w:rsidRPr="00FC4C49">
        <w:t>Η</w:t>
      </w:r>
      <w:r w:rsidR="00795BDC">
        <w:rPr>
          <w:lang w:val="en-US"/>
        </w:rPr>
        <w:t>I</w:t>
      </w:r>
      <w:r w:rsidR="00795BDC" w:rsidRPr="00795BDC">
        <w:t>(</w:t>
      </w:r>
      <w:r w:rsidR="00795BDC">
        <w:rPr>
          <w:lang w:val="en-US"/>
        </w:rPr>
        <w:t>aq</w:t>
      </w:r>
      <w:r w:rsidR="00795BDC" w:rsidRPr="00795BDC">
        <w:t xml:space="preserve">) →             </w:t>
      </w:r>
      <w:r w:rsidR="006B5894" w:rsidRPr="006B5894">
        <w:t xml:space="preserve">        </w:t>
      </w:r>
      <w:r w:rsidR="00795BDC" w:rsidRPr="00795BDC">
        <w:t xml:space="preserve"> </w:t>
      </w:r>
      <w:r w:rsidRPr="00FC4C49">
        <w:t>β</w:t>
      </w:r>
      <w:r w:rsidRPr="00795BDC">
        <w:t xml:space="preserve">) </w:t>
      </w:r>
      <w:r w:rsidRPr="00FC4C49">
        <w:rPr>
          <w:lang w:val="en-US"/>
        </w:rPr>
        <w:t>H</w:t>
      </w:r>
      <w:r w:rsidRPr="00795BDC">
        <w:rPr>
          <w:vertAlign w:val="subscript"/>
        </w:rPr>
        <w:t>2</w:t>
      </w:r>
      <w:r w:rsidRPr="00FC4C49">
        <w:rPr>
          <w:lang w:val="en-US"/>
        </w:rPr>
        <w:t>SO</w:t>
      </w:r>
      <w:r w:rsidRPr="00795BDC">
        <w:rPr>
          <w:vertAlign w:val="subscript"/>
        </w:rPr>
        <w:t>4</w:t>
      </w:r>
      <w:r w:rsidR="00795BDC" w:rsidRPr="00795BDC">
        <w:t xml:space="preserve"> (</w:t>
      </w:r>
      <w:r w:rsidR="00795BDC">
        <w:rPr>
          <w:lang w:val="en-US"/>
        </w:rPr>
        <w:t>aq</w:t>
      </w:r>
      <w:r w:rsidR="00795BDC" w:rsidRPr="00795BDC">
        <w:t xml:space="preserve">) + </w:t>
      </w:r>
      <w:r w:rsidR="00795BDC">
        <w:rPr>
          <w:lang w:val="en-US"/>
        </w:rPr>
        <w:t>KOH</w:t>
      </w:r>
      <w:r w:rsidR="00795BDC" w:rsidRPr="00795BDC">
        <w:t xml:space="preserve"> (</w:t>
      </w:r>
      <w:r w:rsidR="00795BDC">
        <w:rPr>
          <w:lang w:val="en-US"/>
        </w:rPr>
        <w:t>aq</w:t>
      </w:r>
      <w:r w:rsidR="00795BDC" w:rsidRPr="00795BDC">
        <w:t xml:space="preserve">) →                </w:t>
      </w:r>
      <w:r w:rsidRPr="00FC4C49">
        <w:t>γ</w:t>
      </w:r>
      <w:r w:rsidRPr="00795BDC">
        <w:t xml:space="preserve">) </w:t>
      </w:r>
      <w:r w:rsidRPr="00FC4C49">
        <w:rPr>
          <w:lang w:val="en-US"/>
        </w:rPr>
        <w:t>MgCO</w:t>
      </w:r>
      <w:r w:rsidRPr="00795BDC">
        <w:rPr>
          <w:vertAlign w:val="subscript"/>
        </w:rPr>
        <w:t>3</w:t>
      </w:r>
      <w:r w:rsidRPr="00795BDC">
        <w:t>(</w:t>
      </w:r>
      <w:r w:rsidRPr="00FC4C49">
        <w:rPr>
          <w:lang w:val="en-US"/>
        </w:rPr>
        <w:t>s</w:t>
      </w:r>
      <w:r w:rsidRPr="00795BDC">
        <w:t xml:space="preserve">) + </w:t>
      </w:r>
      <w:r w:rsidRPr="00FC4C49">
        <w:rPr>
          <w:lang w:val="en-US"/>
        </w:rPr>
        <w:t>HCl</w:t>
      </w:r>
      <w:r w:rsidRPr="00795BDC">
        <w:t>(</w:t>
      </w:r>
      <w:r w:rsidRPr="00FC4C49">
        <w:rPr>
          <w:lang w:val="en-US"/>
        </w:rPr>
        <w:t>aq</w:t>
      </w:r>
      <w:r w:rsidRPr="00795BDC">
        <w:t xml:space="preserve">) → </w:t>
      </w:r>
    </w:p>
    <w:p w:rsidR="00FC4C49" w:rsidRPr="00795BDC" w:rsidRDefault="00FC4C49" w:rsidP="00FC4C49">
      <w:pPr>
        <w:spacing w:line="360" w:lineRule="auto"/>
        <w:jc w:val="both"/>
      </w:pPr>
      <w:r w:rsidRPr="00FC4C49">
        <w:t>Ποια από τις παραπάνω χημικές εξισώσεις αφορά αντίδραση εξουδετέρωσης;</w:t>
      </w:r>
      <w:r w:rsidR="00795BDC">
        <w:t xml:space="preserve"> Να εξηγήσετε την απάντηση σας </w:t>
      </w:r>
    </w:p>
    <w:p w:rsidR="00FC4C49" w:rsidRPr="00795BDC" w:rsidRDefault="00FC4C49" w:rsidP="00795BDC">
      <w:pPr>
        <w:spacing w:line="360" w:lineRule="auto"/>
        <w:jc w:val="both"/>
        <w:rPr>
          <w:b/>
        </w:rPr>
      </w:pPr>
      <w:r w:rsidRPr="00FC4C49">
        <w:rPr>
          <w:b/>
        </w:rPr>
        <w:t>2.2. A)</w:t>
      </w:r>
      <w:r w:rsidRPr="00FC4C49">
        <w:t xml:space="preserve"> Δίνονται δύο ζεύγη στοιχείων: </w:t>
      </w:r>
      <w:r w:rsidR="00795BDC">
        <w:tab/>
      </w:r>
      <w:r w:rsidRPr="00FC4C49">
        <w:t xml:space="preserve">α) </w:t>
      </w:r>
      <w:r w:rsidRPr="00FC4C49">
        <w:rPr>
          <w:vertAlign w:val="subscript"/>
        </w:rPr>
        <w:t>8</w:t>
      </w:r>
      <w:r w:rsidRPr="00FC4C49">
        <w:t xml:space="preserve">Ο και </w:t>
      </w:r>
      <w:r w:rsidRPr="00FC4C49">
        <w:rPr>
          <w:vertAlign w:val="subscript"/>
        </w:rPr>
        <w:t>17</w:t>
      </w:r>
      <w:r w:rsidRPr="00FC4C49">
        <w:t xml:space="preserve">Cl και β) </w:t>
      </w:r>
      <w:r w:rsidRPr="00FC4C49">
        <w:rPr>
          <w:vertAlign w:val="subscript"/>
        </w:rPr>
        <w:t>11</w:t>
      </w:r>
      <w:r w:rsidRPr="00FC4C49">
        <w:t xml:space="preserve">Na και </w:t>
      </w:r>
      <w:r w:rsidRPr="00FC4C49">
        <w:rPr>
          <w:vertAlign w:val="subscript"/>
        </w:rPr>
        <w:t>19</w:t>
      </w:r>
      <w:r w:rsidRPr="00FC4C49">
        <w:t>K .</w:t>
      </w:r>
    </w:p>
    <w:p w:rsidR="00FC4C49" w:rsidRPr="00795BDC" w:rsidRDefault="00FC4C49" w:rsidP="00FC4C49">
      <w:pPr>
        <w:spacing w:line="360" w:lineRule="auto"/>
        <w:jc w:val="both"/>
      </w:pPr>
      <w:r w:rsidRPr="00FC4C49">
        <w:t>Σε ποιο ζεύγος τα στοιχεία έχουν παρόμοιες (ανάλογες) χημικές ιδιότητες; Να α</w:t>
      </w:r>
      <w:r w:rsidR="00795BDC">
        <w:t xml:space="preserve">ιτιολογήσετε την απάντησή σας. </w:t>
      </w:r>
    </w:p>
    <w:p w:rsidR="00FC4C49" w:rsidRPr="00795BDC" w:rsidRDefault="00FC4C49" w:rsidP="00FC4C49">
      <w:pPr>
        <w:spacing w:line="360" w:lineRule="auto"/>
        <w:jc w:val="both"/>
      </w:pPr>
      <w:r w:rsidRPr="00FC4C49">
        <w:rPr>
          <w:b/>
        </w:rPr>
        <w:t>B)</w:t>
      </w:r>
      <w:r w:rsidRPr="00FC4C49">
        <w:t xml:space="preserve"> Να γράψετε τους υπολογισμούς σας για τον προσδιορισμό του αριθμού οξείδωσης του άνθρακα (C) , στη χημική ένωση: Η</w:t>
      </w:r>
      <w:r w:rsidRPr="00FC4C49">
        <w:rPr>
          <w:vertAlign w:val="subscript"/>
        </w:rPr>
        <w:t>2</w:t>
      </w:r>
      <w:r w:rsidRPr="00FC4C49">
        <w:t>CΟ</w:t>
      </w:r>
      <w:r w:rsidRPr="00FC4C49">
        <w:rPr>
          <w:vertAlign w:val="subscript"/>
        </w:rPr>
        <w:t>3</w:t>
      </w:r>
      <w:r w:rsidR="00795BDC">
        <w:t xml:space="preserve"> </w:t>
      </w:r>
    </w:p>
    <w:p w:rsidR="00FC4C49" w:rsidRPr="00FC4C49" w:rsidRDefault="00644FCF" w:rsidP="00FC4C49">
      <w:pPr>
        <w:spacing w:line="360" w:lineRule="auto"/>
        <w:jc w:val="both"/>
      </w:pPr>
      <w:r>
        <w:rPr>
          <w:b/>
          <w:bCs/>
        </w:rPr>
        <w:t>293</w:t>
      </w:r>
      <w:r w:rsidRPr="00E95E33">
        <w:rPr>
          <w:b/>
          <w:bCs/>
        </w:rPr>
        <w:t>)</w:t>
      </w:r>
      <w:r>
        <w:rPr>
          <w:b/>
          <w:bCs/>
        </w:rPr>
        <w:t xml:space="preserve"> </w:t>
      </w:r>
      <w:r w:rsidR="00FC4C49" w:rsidRPr="00FC4C49">
        <w:rPr>
          <w:b/>
        </w:rPr>
        <w:t>2.1. Α)</w:t>
      </w:r>
      <w:r w:rsidR="00FC4C49" w:rsidRPr="00FC4C49">
        <w:t xml:space="preserve"> Να γράψετε στην κόλλα σας τον πίνακα, συμπληρώνοντας τα κενά.</w:t>
      </w:r>
    </w:p>
    <w:p w:rsidR="00FC4C49" w:rsidRPr="00FC4C49" w:rsidRDefault="00FC4C49" w:rsidP="00FC4C49">
      <w:pPr>
        <w:spacing w:line="360" w:lineRule="auto"/>
        <w:jc w:val="center"/>
      </w:pPr>
      <w:r>
        <w:rPr>
          <w:noProof/>
        </w:rPr>
        <w:drawing>
          <wp:inline distT="0" distB="0" distL="0" distR="0" wp14:anchorId="19D62BF6" wp14:editId="48612F51">
            <wp:extent cx="2969895" cy="1111885"/>
            <wp:effectExtent l="0" t="0" r="1905" b="0"/>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969895" cy="1111885"/>
                    </a:xfrm>
                    <a:prstGeom prst="rect">
                      <a:avLst/>
                    </a:prstGeom>
                    <a:noFill/>
                    <a:ln>
                      <a:noFill/>
                    </a:ln>
                  </pic:spPr>
                </pic:pic>
              </a:graphicData>
            </a:graphic>
          </wp:inline>
        </w:drawing>
      </w:r>
    </w:p>
    <w:p w:rsidR="00FC4C49" w:rsidRPr="00FC4C49" w:rsidRDefault="00FC4C49" w:rsidP="006B5894">
      <w:pPr>
        <w:spacing w:line="360" w:lineRule="auto"/>
        <w:jc w:val="both"/>
      </w:pPr>
      <w:r w:rsidRPr="00FC4C49">
        <w:rPr>
          <w:b/>
        </w:rPr>
        <w:t>B)</w:t>
      </w:r>
      <w:r w:rsidRPr="00FC4C49">
        <w:t xml:space="preserve"> Ο αριθμός οξείδωσης του αζώτου, Ν στην ένωση HΝO</w:t>
      </w:r>
      <w:r w:rsidRPr="00FC4C49">
        <w:rPr>
          <w:vertAlign w:val="subscript"/>
        </w:rPr>
        <w:t>2</w:t>
      </w:r>
      <w:r w:rsidR="006B5894">
        <w:t xml:space="preserve"> είναι : </w:t>
      </w:r>
      <w:r w:rsidR="006B5894" w:rsidRPr="006B5894">
        <w:t xml:space="preserve">    </w:t>
      </w:r>
      <w:r w:rsidRPr="00FC4C49">
        <w:t>α) 0               β) -3               γ) +3</w:t>
      </w:r>
    </w:p>
    <w:p w:rsidR="00FC4C49" w:rsidRPr="00795BDC" w:rsidRDefault="00FC4C49" w:rsidP="00FC4C49">
      <w:pPr>
        <w:spacing w:line="360" w:lineRule="auto"/>
        <w:jc w:val="both"/>
      </w:pPr>
      <w:r w:rsidRPr="00FC4C49">
        <w:t>Να επιλέξετε τη σωστή απάντηση. Να αιτιολογήσετε την απάντηση σας.</w:t>
      </w:r>
    </w:p>
    <w:p w:rsidR="00FC4C49" w:rsidRPr="00FC4C49" w:rsidRDefault="00FC4C49" w:rsidP="00FC4C49">
      <w:pPr>
        <w:spacing w:line="360" w:lineRule="auto"/>
        <w:jc w:val="both"/>
      </w:pPr>
      <w:r w:rsidRPr="00FC4C49">
        <w:rPr>
          <w:b/>
        </w:rPr>
        <w:t>2.2. Α)</w:t>
      </w:r>
      <w:r w:rsidRPr="00FC4C49">
        <w:t xml:space="preserve"> «1mol μορίων CO</w:t>
      </w:r>
      <w:r w:rsidRPr="00FC4C49">
        <w:rPr>
          <w:vertAlign w:val="subscript"/>
        </w:rPr>
        <w:t>2</w:t>
      </w:r>
      <w:r w:rsidRPr="00FC4C49">
        <w:t xml:space="preserve"> αποτελείται συνολικά από 3Ν</w:t>
      </w:r>
      <w:r w:rsidRPr="00FC4C49">
        <w:rPr>
          <w:vertAlign w:val="subscript"/>
        </w:rPr>
        <w:t>Α</w:t>
      </w:r>
      <w:r w:rsidRPr="00FC4C49">
        <w:t xml:space="preserve"> άτομα.»</w:t>
      </w:r>
    </w:p>
    <w:p w:rsidR="00FC4C49" w:rsidRPr="00530D28" w:rsidRDefault="00FC4C49" w:rsidP="00FC4C49">
      <w:pPr>
        <w:spacing w:line="360" w:lineRule="auto"/>
        <w:jc w:val="both"/>
      </w:pPr>
      <w:r w:rsidRPr="00FC4C49">
        <w:t xml:space="preserve">Να χαρακτηρίσετε την πρόταση αυτή ως σωστή (Σ) ή λανθασμένη (Λ). Να </w:t>
      </w:r>
      <w:r w:rsidR="00795BDC">
        <w:t>αιτιολογήσετε την απάντηση σας.</w:t>
      </w:r>
    </w:p>
    <w:p w:rsidR="00FC4C49" w:rsidRPr="00FC4C49" w:rsidRDefault="00FC4C49" w:rsidP="00FC4C49">
      <w:pPr>
        <w:spacing w:line="360" w:lineRule="auto"/>
        <w:jc w:val="both"/>
      </w:pPr>
      <w:r w:rsidRPr="00FC4C49">
        <w:rPr>
          <w:b/>
        </w:rPr>
        <w:lastRenderedPageBreak/>
        <w:t>Β)</w:t>
      </w:r>
      <w:r w:rsidRPr="00FC4C49">
        <w:t xml:space="preserve"> Η σχετική ατομική μάζα του αζώτου (Ν) είναι 14. Αυτό σημαίνει ότι η μάζα ενός ατόμου αζώτου είναι:</w:t>
      </w:r>
    </w:p>
    <w:p w:rsidR="00FC4C49" w:rsidRPr="00FC4C49" w:rsidRDefault="00FC4C49" w:rsidP="00FC4C49">
      <w:pPr>
        <w:spacing w:line="360" w:lineRule="auto"/>
        <w:jc w:val="both"/>
      </w:pPr>
      <w:r w:rsidRPr="00FC4C49">
        <w:t xml:space="preserve">α) 14 φορές μεγαλύτερη από τη μάζα ενός ατόμου </w:t>
      </w:r>
      <w:r w:rsidRPr="00FC4C49">
        <w:rPr>
          <w:position w:val="-12"/>
        </w:rPr>
        <w:object w:dxaOrig="380" w:dyaOrig="380">
          <v:shape id="_x0000_i1087" type="#_x0000_t75" style="width:19pt;height:19pt" o:ole="">
            <v:imagedata r:id="rId233" o:title=""/>
          </v:shape>
          <o:OLEObject Type="Embed" ProgID="Equation.DSMT4" ShapeID="_x0000_i1087" DrawAspect="Content" ObjectID="_1489917622" r:id="rId234"/>
        </w:object>
      </w:r>
    </w:p>
    <w:p w:rsidR="00FC4C49" w:rsidRPr="00FC4C49" w:rsidRDefault="00FC4C49" w:rsidP="00FC4C49">
      <w:pPr>
        <w:spacing w:line="360" w:lineRule="auto"/>
        <w:jc w:val="both"/>
      </w:pPr>
      <w:r w:rsidRPr="00FC4C49">
        <w:t xml:space="preserve">β) 14 φορές μεγαλύτερη από τo 1/12 της μάζας ενός ατόμου </w:t>
      </w:r>
      <w:r w:rsidRPr="00FC4C49">
        <w:rPr>
          <w:position w:val="-12"/>
        </w:rPr>
        <w:object w:dxaOrig="380" w:dyaOrig="380">
          <v:shape id="_x0000_i1088" type="#_x0000_t75" style="width:19pt;height:19pt" o:ole="">
            <v:imagedata r:id="rId233" o:title=""/>
          </v:shape>
          <o:OLEObject Type="Embed" ProgID="Equation.DSMT4" ShapeID="_x0000_i1088" DrawAspect="Content" ObjectID="_1489917623" r:id="rId235"/>
        </w:object>
      </w:r>
    </w:p>
    <w:p w:rsidR="00FC4C49" w:rsidRPr="00795BDC" w:rsidRDefault="00FC4C49" w:rsidP="00FC4C49">
      <w:pPr>
        <w:spacing w:line="360" w:lineRule="auto"/>
        <w:jc w:val="both"/>
      </w:pPr>
      <w:r w:rsidRPr="00FC4C49">
        <w:t xml:space="preserve">Να επιλέξετε τη σωστή απάντηση. Να </w:t>
      </w:r>
      <w:r w:rsidR="00795BDC">
        <w:t>αιτιολογήσετε την απάντηση σας.</w:t>
      </w:r>
    </w:p>
    <w:p w:rsidR="00FC4C49" w:rsidRPr="00FC4C49" w:rsidRDefault="00644FCF" w:rsidP="00FC4C49">
      <w:pPr>
        <w:spacing w:line="360" w:lineRule="auto"/>
        <w:jc w:val="both"/>
      </w:pPr>
      <w:r>
        <w:rPr>
          <w:b/>
          <w:bCs/>
        </w:rPr>
        <w:t>294</w:t>
      </w:r>
      <w:r w:rsidRPr="00E95E33">
        <w:rPr>
          <w:b/>
          <w:bCs/>
        </w:rPr>
        <w:t>)</w:t>
      </w:r>
      <w:r>
        <w:rPr>
          <w:b/>
          <w:bCs/>
        </w:rPr>
        <w:t xml:space="preserve"> </w:t>
      </w:r>
      <w:r w:rsidR="00FC4C49" w:rsidRPr="00FC4C49">
        <w:rPr>
          <w:b/>
        </w:rPr>
        <w:t>2.1. A)</w:t>
      </w:r>
      <w:r w:rsidR="00FC4C49" w:rsidRPr="00FC4C49">
        <w:t xml:space="preserve"> Να γράψετε στην κόλλα σας τον πίνακα, συμπληρώνοντας το κενά .</w:t>
      </w:r>
    </w:p>
    <w:p w:rsidR="00FC4C49" w:rsidRPr="00FC4C49" w:rsidRDefault="00FC4C49" w:rsidP="00FC4C49">
      <w:pPr>
        <w:spacing w:line="360" w:lineRule="auto"/>
        <w:jc w:val="center"/>
      </w:pPr>
      <w:r>
        <w:rPr>
          <w:noProof/>
        </w:rPr>
        <w:drawing>
          <wp:inline distT="0" distB="0" distL="0" distR="0" wp14:anchorId="5361240C" wp14:editId="50B0B03B">
            <wp:extent cx="5033010" cy="643890"/>
            <wp:effectExtent l="0" t="0" r="0" b="3810"/>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033010" cy="64389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Β)</w:t>
      </w:r>
      <w:r w:rsidRPr="00FC4C49">
        <w:t xml:space="preserve"> «Σε 4 mol NH</w:t>
      </w:r>
      <w:r w:rsidRPr="00FC4C49">
        <w:rPr>
          <w:vertAlign w:val="subscript"/>
        </w:rPr>
        <w:t>3</w:t>
      </w:r>
      <w:r w:rsidRPr="00FC4C49">
        <w:t xml:space="preserve"> περιέχεται ίσος αριθμός μορίων με αυτόν που περιέχεται σε 4 mol H</w:t>
      </w:r>
      <w:r w:rsidRPr="00FC4C49">
        <w:rPr>
          <w:vertAlign w:val="subscript"/>
        </w:rPr>
        <w:t>2</w:t>
      </w:r>
      <w:r w:rsidRPr="00FC4C49">
        <w:t xml:space="preserve">S». </w:t>
      </w:r>
    </w:p>
    <w:p w:rsidR="00FC4C49" w:rsidRPr="00530D28" w:rsidRDefault="00FC4C49" w:rsidP="00FC4C49">
      <w:pPr>
        <w:spacing w:line="360" w:lineRule="auto"/>
        <w:jc w:val="both"/>
      </w:pPr>
      <w:r w:rsidRPr="00FC4C49">
        <w:t xml:space="preserve">Να χαρακτηρίσετε την πρόταση αυτή ως σωστή (Σ) ή λανθασμένη (Λ). Να </w:t>
      </w:r>
      <w:r w:rsidR="00795BDC">
        <w:t>αιτιολογήσετε την απάντηση σας.</w:t>
      </w:r>
    </w:p>
    <w:p w:rsidR="00FC4C49" w:rsidRPr="00FC4C49" w:rsidRDefault="00FC4C49" w:rsidP="00FC4C49">
      <w:pPr>
        <w:spacing w:line="360" w:lineRule="auto"/>
        <w:jc w:val="both"/>
      </w:pPr>
      <w:r w:rsidRPr="00FC4C49">
        <w:rPr>
          <w:b/>
        </w:rPr>
        <w:t>2.2. Α)</w:t>
      </w:r>
      <w:r w:rsidRPr="00FC4C49">
        <w:t xml:space="preserve"> Δίνεται η παρακάτω ασυμπλήρωτη χημική εξίσωση: </w:t>
      </w:r>
    </w:p>
    <w:p w:rsidR="00FC4C49" w:rsidRPr="00FC4C49" w:rsidRDefault="00FC4C49" w:rsidP="00FC4C49">
      <w:pPr>
        <w:spacing w:line="360" w:lineRule="auto"/>
        <w:jc w:val="center"/>
      </w:pPr>
      <w:r w:rsidRPr="00FC4C49">
        <w:t>Ba(OH)</w:t>
      </w:r>
      <w:r w:rsidRPr="00FC4C49">
        <w:rPr>
          <w:vertAlign w:val="subscript"/>
        </w:rPr>
        <w:t>2</w:t>
      </w:r>
      <w:r w:rsidRPr="00FC4C49">
        <w:t>(aq) + ΝΗ</w:t>
      </w:r>
      <w:r w:rsidRPr="00FC4C49">
        <w:rPr>
          <w:vertAlign w:val="subscript"/>
        </w:rPr>
        <w:t>4</w:t>
      </w:r>
      <w:r w:rsidRPr="00FC4C49">
        <w:t>ΝΟ</w:t>
      </w:r>
      <w:r w:rsidRPr="00FC4C49">
        <w:rPr>
          <w:vertAlign w:val="subscript"/>
        </w:rPr>
        <w:t>3</w:t>
      </w:r>
      <w:r w:rsidRPr="00FC4C49">
        <w:t>(aq) → Ba(NO</w:t>
      </w:r>
      <w:r w:rsidRPr="00FC4C49">
        <w:rPr>
          <w:vertAlign w:val="subscript"/>
        </w:rPr>
        <w:t>3</w:t>
      </w:r>
      <w:r w:rsidRPr="00FC4C49">
        <w:t>)</w:t>
      </w:r>
      <w:r w:rsidRPr="00FC4C49">
        <w:rPr>
          <w:vertAlign w:val="subscript"/>
        </w:rPr>
        <w:t>2</w:t>
      </w:r>
      <w:r w:rsidRPr="00FC4C49">
        <w:t>(aq) + ΝΗ</w:t>
      </w:r>
      <w:r w:rsidRPr="00FC4C49">
        <w:rPr>
          <w:vertAlign w:val="subscript"/>
        </w:rPr>
        <w:t>3</w:t>
      </w:r>
      <w:r w:rsidRPr="00FC4C49">
        <w:t>(g) + Η</w:t>
      </w:r>
      <w:r w:rsidRPr="00FC4C49">
        <w:rPr>
          <w:vertAlign w:val="subscript"/>
        </w:rPr>
        <w:t>2</w:t>
      </w:r>
      <w:r w:rsidRPr="00FC4C49">
        <w:t>Ο(l)</w:t>
      </w:r>
    </w:p>
    <w:p w:rsidR="00FC4C49" w:rsidRPr="00FC4C49" w:rsidRDefault="00FC4C49" w:rsidP="00FC4C49">
      <w:pPr>
        <w:spacing w:line="360" w:lineRule="auto"/>
        <w:jc w:val="both"/>
      </w:pPr>
      <w:r w:rsidRPr="00FC4C49">
        <w:t xml:space="preserve">α) Σας ζητούμε να μεταφέρετε την παραπάνω χημική εξίσωση στην κόλλα σας και να βάλετε τους κατάλληλους συντελεστές . </w:t>
      </w:r>
    </w:p>
    <w:p w:rsidR="00FC4C49" w:rsidRPr="00795BDC" w:rsidRDefault="00FC4C49" w:rsidP="00FC4C49">
      <w:pPr>
        <w:spacing w:line="360" w:lineRule="auto"/>
        <w:jc w:val="both"/>
      </w:pPr>
      <w:r w:rsidRPr="00FC4C49">
        <w:t>β) Να ονομάσετε τις χημικές ενώσεις που συμμετέχουν στην παραπάνω χημική αντίδραση: Ba(OH)</w:t>
      </w:r>
      <w:r w:rsidRPr="00FC4C49">
        <w:rPr>
          <w:vertAlign w:val="subscript"/>
        </w:rPr>
        <w:t>2</w:t>
      </w:r>
      <w:r w:rsidRPr="00FC4C49">
        <w:t xml:space="preserve"> , ΝΗ</w:t>
      </w:r>
      <w:r w:rsidRPr="00FC4C49">
        <w:rPr>
          <w:vertAlign w:val="subscript"/>
        </w:rPr>
        <w:t>4</w:t>
      </w:r>
      <w:r w:rsidRPr="00FC4C49">
        <w:t>ΝΟ</w:t>
      </w:r>
      <w:r w:rsidRPr="00FC4C49">
        <w:rPr>
          <w:vertAlign w:val="subscript"/>
        </w:rPr>
        <w:t>3</w:t>
      </w:r>
      <w:r w:rsidRPr="00FC4C49">
        <w:t>, Ba(NO</w:t>
      </w:r>
      <w:r w:rsidRPr="00FC4C49">
        <w:rPr>
          <w:vertAlign w:val="subscript"/>
        </w:rPr>
        <w:t>3</w:t>
      </w:r>
      <w:r w:rsidRPr="00FC4C49">
        <w:t>)</w:t>
      </w:r>
      <w:r w:rsidRPr="00FC4C49">
        <w:rPr>
          <w:vertAlign w:val="subscript"/>
        </w:rPr>
        <w:t>2</w:t>
      </w:r>
      <w:r w:rsidRPr="00FC4C49">
        <w:t xml:space="preserve"> , ΝΗ</w:t>
      </w:r>
      <w:r w:rsidRPr="00FC4C49">
        <w:rPr>
          <w:vertAlign w:val="subscript"/>
        </w:rPr>
        <w:t>3</w:t>
      </w:r>
      <w:r w:rsidR="00795BDC">
        <w:t xml:space="preserve"> </w:t>
      </w:r>
    </w:p>
    <w:p w:rsidR="00FC4C49" w:rsidRPr="00530D28" w:rsidRDefault="00FC4C49" w:rsidP="00FC4C49">
      <w:pPr>
        <w:spacing w:line="360" w:lineRule="auto"/>
        <w:jc w:val="both"/>
      </w:pPr>
      <w:r w:rsidRPr="00FC4C49">
        <w:rPr>
          <w:b/>
        </w:rPr>
        <w:t>Β)</w:t>
      </w:r>
      <w:r w:rsidRPr="00FC4C49">
        <w:t xml:space="preserve"> Να εξηγήσετε τον τρόπο σχηματισμού της ένωσης μεταξύ των στοιχείων </w:t>
      </w:r>
      <w:r w:rsidRPr="00FC4C49">
        <w:rPr>
          <w:vertAlign w:val="subscript"/>
        </w:rPr>
        <w:t>11</w:t>
      </w:r>
      <w:r w:rsidRPr="00FC4C49">
        <w:t xml:space="preserve">Na και του </w:t>
      </w:r>
      <w:r w:rsidRPr="00FC4C49">
        <w:rPr>
          <w:vertAlign w:val="subscript"/>
        </w:rPr>
        <w:t>17</w:t>
      </w:r>
      <w:r w:rsidRPr="00FC4C49">
        <w:t xml:space="preserve">Cl. Να χαρακτηρίσετε την </w:t>
      </w:r>
      <w:r w:rsidR="00795BDC">
        <w:t>ένωση ως ομοιοπολική ή ιοντική.</w:t>
      </w:r>
    </w:p>
    <w:p w:rsidR="00FC4C49" w:rsidRPr="00FC4C49" w:rsidRDefault="00644FCF" w:rsidP="00FC4C49">
      <w:pPr>
        <w:spacing w:line="360" w:lineRule="auto"/>
        <w:jc w:val="both"/>
      </w:pPr>
      <w:r>
        <w:rPr>
          <w:b/>
          <w:bCs/>
        </w:rPr>
        <w:t>295</w:t>
      </w:r>
      <w:r w:rsidRPr="00E95E33">
        <w:rPr>
          <w:b/>
          <w:bCs/>
        </w:rPr>
        <w:t>)</w:t>
      </w:r>
      <w:r>
        <w:rPr>
          <w:b/>
          <w:bCs/>
        </w:rPr>
        <w:t xml:space="preserve"> </w:t>
      </w:r>
      <w:r w:rsidR="00FC4C49" w:rsidRPr="00FC4C49">
        <w:rPr>
          <w:b/>
        </w:rPr>
        <w:t>2.1. Α)</w:t>
      </w:r>
      <w:r w:rsidR="00FC4C49" w:rsidRPr="00FC4C49">
        <w:t xml:space="preserve"> «1mol μορίων CO</w:t>
      </w:r>
      <w:r w:rsidR="00FC4C49" w:rsidRPr="00FC4C49">
        <w:rPr>
          <w:vertAlign w:val="subscript"/>
        </w:rPr>
        <w:t>2</w:t>
      </w:r>
      <w:r w:rsidR="00FC4C49" w:rsidRPr="00FC4C49">
        <w:t xml:space="preserve"> περιέχει από3 Ν</w:t>
      </w:r>
      <w:r w:rsidR="00FC4C49" w:rsidRPr="00FC4C49">
        <w:rPr>
          <w:vertAlign w:val="subscript"/>
        </w:rPr>
        <w:t>Α</w:t>
      </w:r>
      <w:r w:rsidR="00FC4C49" w:rsidRPr="00FC4C49">
        <w:t xml:space="preserve"> άτομα οξυγόνου».</w:t>
      </w:r>
    </w:p>
    <w:p w:rsidR="00FC4C49" w:rsidRPr="00530D28" w:rsidRDefault="00FC4C49" w:rsidP="00FC4C49">
      <w:pPr>
        <w:spacing w:line="360" w:lineRule="auto"/>
        <w:jc w:val="both"/>
      </w:pPr>
      <w:r w:rsidRPr="00FC4C49">
        <w:t xml:space="preserve">Να χαρακτηρίσετε την πρόταση αυτή ως σωστή (Σ) ή λανθασμένη (Λ). Να </w:t>
      </w:r>
      <w:r w:rsidR="00795BDC">
        <w:t>αιτιολογήσετε την απάντηση σας.</w:t>
      </w:r>
    </w:p>
    <w:p w:rsidR="00FC4C49" w:rsidRPr="00FC4C49" w:rsidRDefault="00FC4C49" w:rsidP="00FC4C49">
      <w:pPr>
        <w:spacing w:line="360" w:lineRule="auto"/>
        <w:jc w:val="both"/>
      </w:pPr>
      <w:r w:rsidRPr="00FC4C49">
        <w:rPr>
          <w:b/>
        </w:rPr>
        <w:t>Β)</w:t>
      </w:r>
      <w:r w:rsidRPr="00FC4C49">
        <w:t xml:space="preserve"> Η σχετική ατομική μάζα του αργιλίου (Αl) είναι 27. Αυτό σημαίνει ότι η μάζα ενός ατόμου αργιλίου είναι:</w:t>
      </w:r>
    </w:p>
    <w:p w:rsidR="00FC4C49" w:rsidRPr="00FC4C49" w:rsidRDefault="00FC4C49" w:rsidP="00FC4C49">
      <w:pPr>
        <w:spacing w:line="360" w:lineRule="auto"/>
        <w:jc w:val="both"/>
      </w:pPr>
      <w:r w:rsidRPr="00FC4C49">
        <w:t>α) 27 φορές μεγαλύτερη από τη μάζα ενός ατόμου</w:t>
      </w:r>
      <w:r w:rsidRPr="00FC4C49">
        <w:rPr>
          <w:position w:val="-12"/>
        </w:rPr>
        <w:object w:dxaOrig="380" w:dyaOrig="380">
          <v:shape id="_x0000_i1089" type="#_x0000_t75" style="width:19pt;height:19pt" o:ole="">
            <v:imagedata r:id="rId233" o:title=""/>
          </v:shape>
          <o:OLEObject Type="Embed" ProgID="Equation.DSMT4" ShapeID="_x0000_i1089" DrawAspect="Content" ObjectID="_1489917624" r:id="rId237"/>
        </w:object>
      </w:r>
      <w:r w:rsidRPr="00FC4C49">
        <w:t xml:space="preserve"> </w:t>
      </w:r>
    </w:p>
    <w:p w:rsidR="00FC4C49" w:rsidRPr="00FC4C49" w:rsidRDefault="00FC4C49" w:rsidP="00FC4C49">
      <w:pPr>
        <w:spacing w:line="360" w:lineRule="auto"/>
        <w:jc w:val="both"/>
      </w:pPr>
      <w:r w:rsidRPr="00FC4C49">
        <w:t>β) 27 φορές μεγαλύτερη από τo 1/12 της μάζας ενός ατόμου</w:t>
      </w:r>
      <w:r w:rsidRPr="00FC4C49">
        <w:rPr>
          <w:position w:val="-12"/>
        </w:rPr>
        <w:object w:dxaOrig="380" w:dyaOrig="380">
          <v:shape id="_x0000_i1090" type="#_x0000_t75" style="width:19pt;height:19pt" o:ole="">
            <v:imagedata r:id="rId233" o:title=""/>
          </v:shape>
          <o:OLEObject Type="Embed" ProgID="Equation.DSMT4" ShapeID="_x0000_i1090" DrawAspect="Content" ObjectID="_1489917625" r:id="rId238"/>
        </w:object>
      </w:r>
      <w:r w:rsidRPr="00FC4C49">
        <w:t xml:space="preserve"> </w:t>
      </w:r>
    </w:p>
    <w:p w:rsidR="00FC4C49" w:rsidRPr="00795BDC" w:rsidRDefault="00FC4C49" w:rsidP="00FC4C49">
      <w:pPr>
        <w:spacing w:line="360" w:lineRule="auto"/>
        <w:jc w:val="both"/>
      </w:pPr>
      <w:r w:rsidRPr="00FC4C49">
        <w:t xml:space="preserve">Να επιλέξετε τη σωστή απάντηση. Να </w:t>
      </w:r>
      <w:r w:rsidR="00795BDC">
        <w:t>αιτιολογήσετε την απάντηση σας.</w:t>
      </w:r>
    </w:p>
    <w:p w:rsidR="00FC4C49" w:rsidRPr="00FC4C49" w:rsidRDefault="00FC4C49" w:rsidP="00FC4C49">
      <w:pPr>
        <w:spacing w:line="360" w:lineRule="auto"/>
        <w:jc w:val="both"/>
      </w:pPr>
      <w:r w:rsidRPr="00FC4C49">
        <w:rPr>
          <w:b/>
        </w:rPr>
        <w:t>2.2.</w:t>
      </w:r>
      <w:r w:rsidRPr="00FC4C49">
        <w:t xml:space="preserve"> Να συμπληρώσετε τις χημικές εξισώσεις (προϊόντα και συντελεστές) των παρακάτω αντιδράσεων που γίνονται όλες.</w:t>
      </w:r>
    </w:p>
    <w:p w:rsidR="00FC4C49" w:rsidRPr="00DE2734" w:rsidRDefault="00DE2734" w:rsidP="00FC4C49">
      <w:pPr>
        <w:spacing w:line="360" w:lineRule="auto"/>
        <w:jc w:val="both"/>
      </w:pPr>
      <w:r>
        <w:t>α) HI(aq) + Μg(s) →</w:t>
      </w:r>
      <w:r w:rsidRPr="00DE2734">
        <w:t xml:space="preserve">           </w:t>
      </w:r>
      <w:r w:rsidR="00FC4C49" w:rsidRPr="00FC4C49">
        <w:t xml:space="preserve">β) </w:t>
      </w:r>
      <w:r w:rsidR="00FC4C49" w:rsidRPr="00FC4C49">
        <w:rPr>
          <w:lang w:val="en-GB"/>
        </w:rPr>
        <w:t>CaBr</w:t>
      </w:r>
      <w:r w:rsidR="00FC4C49" w:rsidRPr="00FC4C49">
        <w:rPr>
          <w:vertAlign w:val="subscript"/>
        </w:rPr>
        <w:t>2</w:t>
      </w:r>
      <w:r w:rsidR="00FC4C49" w:rsidRPr="00FC4C49">
        <w:t>(</w:t>
      </w:r>
      <w:r w:rsidR="00FC4C49" w:rsidRPr="00FC4C49">
        <w:rPr>
          <w:lang w:val="en-GB"/>
        </w:rPr>
        <w:t>aq</w:t>
      </w:r>
      <w:r w:rsidR="00FC4C49" w:rsidRPr="00FC4C49">
        <w:t xml:space="preserve">) + </w:t>
      </w:r>
      <w:r w:rsidR="00FC4C49" w:rsidRPr="00FC4C49">
        <w:rPr>
          <w:lang w:val="en-GB"/>
        </w:rPr>
        <w:t>AgNO</w:t>
      </w:r>
      <w:r w:rsidR="00FC4C49" w:rsidRPr="00FC4C49">
        <w:rPr>
          <w:vertAlign w:val="subscript"/>
        </w:rPr>
        <w:t>3</w:t>
      </w:r>
      <w:r w:rsidR="00FC4C49" w:rsidRPr="00FC4C49">
        <w:t>(</w:t>
      </w:r>
      <w:r w:rsidR="00FC4C49" w:rsidRPr="00FC4C49">
        <w:rPr>
          <w:lang w:val="en-GB"/>
        </w:rPr>
        <w:t>aq</w:t>
      </w:r>
      <w:r w:rsidR="00FC4C49" w:rsidRPr="00FC4C49">
        <w:t>) →</w:t>
      </w:r>
      <w:r w:rsidRPr="00DE2734">
        <w:t xml:space="preserve">                 </w:t>
      </w:r>
      <w:r w:rsidR="00FC4C49" w:rsidRPr="00FC4C49">
        <w:t>γ</w:t>
      </w:r>
      <w:r w:rsidR="00FC4C49" w:rsidRPr="00DE2734">
        <w:t xml:space="preserve">) </w:t>
      </w:r>
      <w:r w:rsidR="00FC4C49" w:rsidRPr="00FC4C49">
        <w:rPr>
          <w:lang w:val="en-GB"/>
        </w:rPr>
        <w:t>H</w:t>
      </w:r>
      <w:r w:rsidR="00FC4C49" w:rsidRPr="00DE2734">
        <w:rPr>
          <w:vertAlign w:val="subscript"/>
        </w:rPr>
        <w:t>2</w:t>
      </w:r>
      <w:r w:rsidR="00FC4C49" w:rsidRPr="00FC4C49">
        <w:rPr>
          <w:lang w:val="en-GB"/>
        </w:rPr>
        <w:t>SO</w:t>
      </w:r>
      <w:r w:rsidR="00FC4C49" w:rsidRPr="00DE2734">
        <w:rPr>
          <w:vertAlign w:val="subscript"/>
        </w:rPr>
        <w:t>4</w:t>
      </w:r>
      <w:r w:rsidR="00FC4C49" w:rsidRPr="00DE2734">
        <w:t>(</w:t>
      </w:r>
      <w:r w:rsidR="00FC4C49" w:rsidRPr="00FC4C49">
        <w:rPr>
          <w:lang w:val="en-GB"/>
        </w:rPr>
        <w:t>aq</w:t>
      </w:r>
      <w:r w:rsidR="00FC4C49" w:rsidRPr="00DE2734">
        <w:t xml:space="preserve">) + </w:t>
      </w:r>
      <w:r w:rsidR="00FC4C49" w:rsidRPr="00FC4C49">
        <w:rPr>
          <w:lang w:val="en-GB"/>
        </w:rPr>
        <w:t>Ba</w:t>
      </w:r>
      <w:r w:rsidR="00FC4C49" w:rsidRPr="00DE2734">
        <w:t>(</w:t>
      </w:r>
      <w:r w:rsidR="00FC4C49" w:rsidRPr="00FC4C49">
        <w:rPr>
          <w:lang w:val="en-GB"/>
        </w:rPr>
        <w:t>OH</w:t>
      </w:r>
      <w:r w:rsidR="00FC4C49" w:rsidRPr="00DE2734">
        <w:t>)</w:t>
      </w:r>
      <w:r w:rsidR="00FC4C49" w:rsidRPr="00DE2734">
        <w:rPr>
          <w:vertAlign w:val="subscript"/>
        </w:rPr>
        <w:t>2</w:t>
      </w:r>
      <w:r w:rsidR="00FC4C49" w:rsidRPr="00DE2734">
        <w:t>(</w:t>
      </w:r>
      <w:r w:rsidR="00FC4C49" w:rsidRPr="00FC4C49">
        <w:rPr>
          <w:lang w:val="en-GB"/>
        </w:rPr>
        <w:t>aq</w:t>
      </w:r>
      <w:r w:rsidR="00FC4C49" w:rsidRPr="00DE2734">
        <w:t>) →</w:t>
      </w:r>
    </w:p>
    <w:p w:rsidR="00FC4C49" w:rsidRPr="00DE2734" w:rsidRDefault="00FC4C49" w:rsidP="00FC4C49">
      <w:pPr>
        <w:spacing w:line="360" w:lineRule="auto"/>
        <w:jc w:val="both"/>
      </w:pPr>
      <w:r w:rsidRPr="00FC4C49">
        <w:t>Να αναφέρετε το λόγο που γ</w:t>
      </w:r>
      <w:r w:rsidR="00DE2734">
        <w:t>ίνονται οι αντιδράσεις α και β.</w:t>
      </w:r>
    </w:p>
    <w:p w:rsidR="00FC4C49" w:rsidRPr="00FC4C49" w:rsidRDefault="00644FCF" w:rsidP="00FC4C49">
      <w:pPr>
        <w:spacing w:line="360" w:lineRule="auto"/>
        <w:jc w:val="both"/>
      </w:pPr>
      <w:r>
        <w:rPr>
          <w:b/>
          <w:bCs/>
        </w:rPr>
        <w:t>296</w:t>
      </w:r>
      <w:r w:rsidRPr="00E95E33">
        <w:rPr>
          <w:b/>
          <w:bCs/>
        </w:rPr>
        <w:t>)</w:t>
      </w:r>
      <w:r>
        <w:rPr>
          <w:b/>
          <w:bCs/>
        </w:rPr>
        <w:t xml:space="preserve"> </w:t>
      </w:r>
      <w:r w:rsidR="00FC4C49" w:rsidRPr="00FC4C49">
        <w:rPr>
          <w:b/>
        </w:rPr>
        <w:t>2.1.</w:t>
      </w:r>
      <w:r w:rsidR="00FC4C49" w:rsidRPr="00FC4C49">
        <w:t xml:space="preserve"> Δίνονται τα στοιχεία: </w:t>
      </w:r>
      <w:r w:rsidR="00FC4C49" w:rsidRPr="00FC4C49">
        <w:rPr>
          <w:vertAlign w:val="subscript"/>
        </w:rPr>
        <w:t>9</w:t>
      </w:r>
      <w:r w:rsidR="00FC4C49" w:rsidRPr="00FC4C49">
        <w:t xml:space="preserve">F και </w:t>
      </w:r>
      <w:r w:rsidR="00FC4C49" w:rsidRPr="00FC4C49">
        <w:rPr>
          <w:vertAlign w:val="subscript"/>
        </w:rPr>
        <w:t>19</w:t>
      </w:r>
      <w:r w:rsidR="00FC4C49" w:rsidRPr="00FC4C49">
        <w:t xml:space="preserve">X </w:t>
      </w:r>
    </w:p>
    <w:p w:rsidR="00FC4C49" w:rsidRPr="00FC4C49" w:rsidRDefault="00FC4C49" w:rsidP="00FC4C49">
      <w:pPr>
        <w:spacing w:line="360" w:lineRule="auto"/>
        <w:jc w:val="both"/>
      </w:pPr>
      <w:r w:rsidRPr="00FC4C49">
        <w:t xml:space="preserve">α) Να γραφεί για το καθένα από αυτά η κατανομή ηλεκτρονίων σε στιβάδες στα αντίστοιχα άτομα. </w:t>
      </w:r>
    </w:p>
    <w:p w:rsidR="00FC4C49" w:rsidRPr="00FC4C49" w:rsidRDefault="00FC4C49" w:rsidP="00FC4C49">
      <w:pPr>
        <w:spacing w:line="360" w:lineRule="auto"/>
        <w:jc w:val="both"/>
      </w:pPr>
      <w:r w:rsidRPr="00FC4C49">
        <w:t xml:space="preserve">β) Με βάση την ηλεκτρονιακή δομή να προσδιοριστεί η θέση για καθένα από αυτά τα χημικά στοιχεία στον Περιοδικό Πίνακα. </w:t>
      </w:r>
    </w:p>
    <w:p w:rsidR="00FC4C49" w:rsidRPr="00DE2734" w:rsidRDefault="00FC4C49" w:rsidP="00FC4C49">
      <w:pPr>
        <w:spacing w:line="360" w:lineRule="auto"/>
        <w:jc w:val="both"/>
      </w:pPr>
      <w:r w:rsidRPr="00FC4C49">
        <w:t xml:space="preserve">γ) Το στοιχείο </w:t>
      </w:r>
      <w:r w:rsidRPr="00FC4C49">
        <w:rPr>
          <w:vertAlign w:val="subscript"/>
        </w:rPr>
        <w:t>19</w:t>
      </w:r>
      <w:r w:rsidRPr="00FC4C49">
        <w:t>X είναι μέταλλο ή αμέταλλο; Να α</w:t>
      </w:r>
      <w:r w:rsidR="00DE2734">
        <w:t xml:space="preserve">ιτιολογήσετε την απάντηση σας. </w:t>
      </w:r>
    </w:p>
    <w:p w:rsidR="00FC4C49" w:rsidRPr="00FC4C49" w:rsidRDefault="00FC4C49" w:rsidP="00FC4C49">
      <w:pPr>
        <w:spacing w:line="360" w:lineRule="auto"/>
        <w:jc w:val="both"/>
        <w:rPr>
          <w:b/>
        </w:rPr>
      </w:pPr>
      <w:r w:rsidRPr="00FC4C49">
        <w:rPr>
          <w:b/>
        </w:rPr>
        <w:t>2.2.  Α)</w:t>
      </w:r>
      <w:r w:rsidRPr="00FC4C49">
        <w:t xml:space="preserve"> Δίνεται η παρακάτω ασυμπλήρωτη χημική εξίσωση: </w:t>
      </w:r>
    </w:p>
    <w:p w:rsidR="00FC4C49" w:rsidRPr="00FC4C49" w:rsidRDefault="00FC4C49" w:rsidP="00FC4C49">
      <w:pPr>
        <w:spacing w:line="360" w:lineRule="auto"/>
        <w:jc w:val="center"/>
        <w:rPr>
          <w:lang w:val="en-US"/>
        </w:rPr>
      </w:pPr>
      <w:r w:rsidRPr="00FC4C49">
        <w:rPr>
          <w:lang w:val="en-US"/>
        </w:rPr>
        <w:t>NaOH(aq) + (</w:t>
      </w:r>
      <w:r w:rsidRPr="00FC4C49">
        <w:t>ΝΗ</w:t>
      </w:r>
      <w:r w:rsidRPr="00FC4C49">
        <w:rPr>
          <w:vertAlign w:val="subscript"/>
          <w:lang w:val="en-US"/>
        </w:rPr>
        <w:t>4</w:t>
      </w:r>
      <w:r w:rsidRPr="00FC4C49">
        <w:rPr>
          <w:lang w:val="en-US"/>
        </w:rPr>
        <w:t>)</w:t>
      </w:r>
      <w:r w:rsidRPr="00FC4C49">
        <w:rPr>
          <w:vertAlign w:val="subscript"/>
          <w:lang w:val="en-US"/>
        </w:rPr>
        <w:t>2</w:t>
      </w:r>
      <w:r w:rsidRPr="00FC4C49">
        <w:rPr>
          <w:lang w:val="en-US"/>
        </w:rPr>
        <w:t>S(aq) → Na</w:t>
      </w:r>
      <w:r w:rsidRPr="00FC4C49">
        <w:rPr>
          <w:vertAlign w:val="subscript"/>
          <w:lang w:val="en-US"/>
        </w:rPr>
        <w:t>2</w:t>
      </w:r>
      <w:r w:rsidRPr="00FC4C49">
        <w:rPr>
          <w:lang w:val="en-US"/>
        </w:rPr>
        <w:t xml:space="preserve">S(aq) + </w:t>
      </w:r>
      <w:r w:rsidRPr="00FC4C49">
        <w:t>ΝΗ</w:t>
      </w:r>
      <w:r w:rsidRPr="00FC4C49">
        <w:rPr>
          <w:vertAlign w:val="subscript"/>
          <w:lang w:val="en-US"/>
        </w:rPr>
        <w:t>3</w:t>
      </w:r>
      <w:r w:rsidRPr="00FC4C49">
        <w:rPr>
          <w:lang w:val="en-US"/>
        </w:rPr>
        <w:t xml:space="preserve">(g) + </w:t>
      </w:r>
      <w:r w:rsidRPr="00FC4C49">
        <w:t>Η</w:t>
      </w:r>
      <w:r w:rsidRPr="00FC4C49">
        <w:rPr>
          <w:vertAlign w:val="subscript"/>
          <w:lang w:val="en-US"/>
        </w:rPr>
        <w:t>2</w:t>
      </w:r>
      <w:r w:rsidRPr="00FC4C49">
        <w:t>Ο</w:t>
      </w:r>
      <w:r w:rsidRPr="00FC4C49">
        <w:rPr>
          <w:lang w:val="en-US"/>
        </w:rPr>
        <w:t>(l)</w:t>
      </w:r>
    </w:p>
    <w:p w:rsidR="00FC4C49" w:rsidRPr="00FC4C49" w:rsidRDefault="00FC4C49" w:rsidP="00FC4C49">
      <w:pPr>
        <w:spacing w:line="360" w:lineRule="auto"/>
        <w:jc w:val="both"/>
      </w:pPr>
      <w:r w:rsidRPr="00FC4C49">
        <w:lastRenderedPageBreak/>
        <w:t xml:space="preserve">α) Σας ζητούμε να μεταφέρετε την παραπάνω χημική εξίσωση στην κόλλα σας και να βάλετε τους κατάλληλους συντελεστές . </w:t>
      </w:r>
    </w:p>
    <w:p w:rsidR="00FC4C49" w:rsidRPr="00DE2734" w:rsidRDefault="00FC4C49" w:rsidP="00FC4C49">
      <w:pPr>
        <w:spacing w:line="360" w:lineRule="auto"/>
        <w:jc w:val="both"/>
      </w:pPr>
      <w:r w:rsidRPr="00FC4C49">
        <w:t>β) Να ονομάσετε τις χημικές ενώσεις που συμμετέχουν στην παραπάνω χημική αντίδραση: NaOH , (ΝΗ</w:t>
      </w:r>
      <w:r w:rsidRPr="00FC4C49">
        <w:rPr>
          <w:vertAlign w:val="subscript"/>
        </w:rPr>
        <w:t>4</w:t>
      </w:r>
      <w:r w:rsidRPr="00FC4C49">
        <w:t>)</w:t>
      </w:r>
      <w:r w:rsidRPr="00FC4C49">
        <w:rPr>
          <w:vertAlign w:val="subscript"/>
        </w:rPr>
        <w:t>2</w:t>
      </w:r>
      <w:r w:rsidRPr="00FC4C49">
        <w:t>S , Na</w:t>
      </w:r>
      <w:r w:rsidRPr="00FC4C49">
        <w:rPr>
          <w:vertAlign w:val="subscript"/>
        </w:rPr>
        <w:t>2</w:t>
      </w:r>
      <w:r w:rsidRPr="00FC4C49">
        <w:t>S , ΝΗ</w:t>
      </w:r>
      <w:r w:rsidRPr="00FC4C49">
        <w:rPr>
          <w:vertAlign w:val="subscript"/>
        </w:rPr>
        <w:t>3</w:t>
      </w:r>
      <w:r w:rsidR="00DE2734">
        <w:t xml:space="preserve">. </w:t>
      </w:r>
    </w:p>
    <w:p w:rsidR="00FC4C49" w:rsidRPr="00DE2734" w:rsidRDefault="00FC4C49" w:rsidP="00FC4C49">
      <w:pPr>
        <w:spacing w:line="360" w:lineRule="auto"/>
        <w:jc w:val="both"/>
      </w:pPr>
      <w:r w:rsidRPr="00FC4C49">
        <w:rPr>
          <w:b/>
        </w:rPr>
        <w:t>B)</w:t>
      </w:r>
      <w:r w:rsidRPr="00FC4C49">
        <w:t xml:space="preserve"> Να γράψετε τους υπολογισμούς σας για τον προσδιορισμό του αριθμού οξείδωσης του άνθρακα (C) , στο ιόν CΟ</w:t>
      </w:r>
      <w:r w:rsidRPr="00FC4C49">
        <w:rPr>
          <w:vertAlign w:val="subscript"/>
        </w:rPr>
        <w:t>3</w:t>
      </w:r>
      <w:r w:rsidRPr="00FC4C49">
        <w:rPr>
          <w:vertAlign w:val="superscript"/>
        </w:rPr>
        <w:t>2-</w:t>
      </w:r>
      <w:r w:rsidRPr="00FC4C49">
        <w:t xml:space="preserve"> και στη χημική ένωση CΟ</w:t>
      </w:r>
      <w:r w:rsidRPr="00FC4C49">
        <w:rPr>
          <w:vertAlign w:val="subscript"/>
        </w:rPr>
        <w:t>2</w:t>
      </w:r>
      <w:r w:rsidR="00DE2734">
        <w:t xml:space="preserve">. </w:t>
      </w:r>
    </w:p>
    <w:p w:rsidR="00FC4C49" w:rsidRPr="00FC4C49" w:rsidRDefault="00644FCF" w:rsidP="00FC4C49">
      <w:pPr>
        <w:spacing w:line="360" w:lineRule="auto"/>
        <w:jc w:val="both"/>
      </w:pPr>
      <w:r>
        <w:rPr>
          <w:b/>
          <w:bCs/>
        </w:rPr>
        <w:t>297</w:t>
      </w:r>
      <w:r w:rsidRPr="00E95E33">
        <w:rPr>
          <w:b/>
          <w:bCs/>
        </w:rPr>
        <w:t>)</w:t>
      </w:r>
      <w:r>
        <w:rPr>
          <w:b/>
          <w:bCs/>
        </w:rPr>
        <w:t xml:space="preserve"> </w:t>
      </w:r>
      <w:r w:rsidR="00FC4C49" w:rsidRPr="00FC4C49">
        <w:rPr>
          <w:b/>
        </w:rPr>
        <w:t>2.1</w:t>
      </w:r>
      <w:r w:rsidR="00FC4C49" w:rsidRPr="00FC4C49">
        <w:t xml:space="preserve"> Δίνεται: φθόριο, </w:t>
      </w:r>
      <w:r w:rsidR="00FC4C49" w:rsidRPr="00FC4C49">
        <w:rPr>
          <w:vertAlign w:val="subscript"/>
        </w:rPr>
        <w:t>9</w:t>
      </w:r>
      <w:r w:rsidR="00FC4C49" w:rsidRPr="00FC4C49">
        <w:t xml:space="preserve">F </w:t>
      </w:r>
    </w:p>
    <w:p w:rsidR="00FC4C49" w:rsidRPr="00FC4C49" w:rsidRDefault="00FC4C49" w:rsidP="00FC4C49">
      <w:pPr>
        <w:spacing w:line="360" w:lineRule="auto"/>
        <w:jc w:val="both"/>
      </w:pPr>
      <w:r w:rsidRPr="00FC4C49">
        <w:t xml:space="preserve">α) Να γράψετε την κατανομή των ηλεκτρονίων σε στιβάδες για το άτομο του φθορίου. </w:t>
      </w:r>
    </w:p>
    <w:p w:rsidR="00FC4C49" w:rsidRPr="00FC4C49" w:rsidRDefault="00FC4C49" w:rsidP="00FC4C49">
      <w:pPr>
        <w:spacing w:line="360" w:lineRule="auto"/>
        <w:jc w:val="both"/>
      </w:pPr>
      <w:r w:rsidRPr="00FC4C49">
        <w:t>β) Να αναφέρετε το είδος του δεσμού (ιοντικός ή ομοιοπολικός) μεταξύ ατόμων φθορίου στο μόριο F</w:t>
      </w:r>
      <w:r w:rsidRPr="00FC4C49">
        <w:rPr>
          <w:vertAlign w:val="subscript"/>
        </w:rPr>
        <w:t>2</w:t>
      </w:r>
      <w:r w:rsidRPr="00FC4C49">
        <w:t xml:space="preserve">. </w:t>
      </w:r>
    </w:p>
    <w:p w:rsidR="00FC4C49" w:rsidRPr="00DE2734" w:rsidRDefault="00FC4C49" w:rsidP="00FC4C49">
      <w:pPr>
        <w:spacing w:line="360" w:lineRule="auto"/>
        <w:jc w:val="both"/>
      </w:pPr>
      <w:r w:rsidRPr="00FC4C49">
        <w:t>γ) Να περιγράψετε τον τρόπο σχηματισμού του δεσμού στο μόριο του φθορίου, F</w:t>
      </w:r>
      <w:r w:rsidRPr="00FC4C49">
        <w:rPr>
          <w:vertAlign w:val="subscript"/>
        </w:rPr>
        <w:t>2</w:t>
      </w:r>
      <w:r w:rsidR="00DE2734">
        <w:t xml:space="preserve">. </w:t>
      </w:r>
    </w:p>
    <w:p w:rsidR="00FC4C49" w:rsidRPr="00FC4C49" w:rsidRDefault="00FC4C49" w:rsidP="00FC4C49">
      <w:pPr>
        <w:spacing w:line="360" w:lineRule="auto"/>
        <w:jc w:val="both"/>
        <w:rPr>
          <w:b/>
        </w:rPr>
      </w:pPr>
      <w:r w:rsidRPr="00FC4C49">
        <w:rPr>
          <w:b/>
        </w:rPr>
        <w:t>2.2. Α)</w:t>
      </w:r>
      <w:r w:rsidRPr="00FC4C49">
        <w:t xml:space="preserve"> Να γράψετε τους υπολογισμούς σας για τον προσδιορισμό του αριθμού οξείδωσης του άνθρακα στη χημική ένωση Η</w:t>
      </w:r>
      <w:r w:rsidRPr="00FC4C49">
        <w:rPr>
          <w:vertAlign w:val="subscript"/>
        </w:rPr>
        <w:t>2</w:t>
      </w:r>
      <w:r w:rsidRPr="00FC4C49">
        <w:t>CO</w:t>
      </w:r>
      <w:r w:rsidRPr="00FC4C49">
        <w:rPr>
          <w:vertAlign w:val="subscript"/>
        </w:rPr>
        <w:t>3</w:t>
      </w:r>
      <w:r w:rsidRPr="00FC4C49">
        <w:t xml:space="preserve"> </w:t>
      </w:r>
    </w:p>
    <w:p w:rsidR="00FC4C49" w:rsidRPr="00FC4C49" w:rsidRDefault="00FC4C49" w:rsidP="00FC4C49">
      <w:pPr>
        <w:spacing w:line="360" w:lineRule="auto"/>
        <w:jc w:val="both"/>
      </w:pPr>
      <w:r w:rsidRPr="00FC4C49">
        <w:rPr>
          <w:b/>
        </w:rPr>
        <w:t>Β)</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DE2734" w:rsidRDefault="00FC4C49" w:rsidP="00FC4C49">
      <w:pPr>
        <w:spacing w:line="360" w:lineRule="auto"/>
        <w:jc w:val="both"/>
      </w:pPr>
      <w:r w:rsidRPr="00FC4C49">
        <w:t>α) Br</w:t>
      </w:r>
      <w:r w:rsidRPr="00FC4C49">
        <w:rPr>
          <w:vertAlign w:val="subscript"/>
        </w:rPr>
        <w:t>2</w:t>
      </w:r>
      <w:r w:rsidRPr="00FC4C49">
        <w:t>(l)+ ΝaI(aq) →</w:t>
      </w:r>
      <w:r w:rsidR="00DE2734">
        <w:t xml:space="preserve"> </w:t>
      </w:r>
      <w:r w:rsidR="00DE2734" w:rsidRPr="00DE2734">
        <w:t xml:space="preserve">               </w:t>
      </w:r>
      <w:r w:rsidRPr="00FC4C49">
        <w:t>β) Mg(OH)</w:t>
      </w:r>
      <w:r w:rsidRPr="00FC4C49">
        <w:rPr>
          <w:vertAlign w:val="subscript"/>
        </w:rPr>
        <w:t>2</w:t>
      </w:r>
      <w:r w:rsidRPr="00FC4C49">
        <w:t>(s) + HNO</w:t>
      </w:r>
      <w:r w:rsidRPr="00FC4C49">
        <w:rPr>
          <w:vertAlign w:val="subscript"/>
        </w:rPr>
        <w:t>3</w:t>
      </w:r>
      <w:r w:rsidR="00DE2734">
        <w:t xml:space="preserve">(aq) → </w:t>
      </w:r>
      <w:r w:rsidR="00DE2734" w:rsidRPr="00DE2734">
        <w:t xml:space="preserve">                 </w:t>
      </w:r>
      <w:r w:rsidRPr="00FC4C49">
        <w:t>γ</w:t>
      </w:r>
      <w:r w:rsidRPr="00DE2734">
        <w:t xml:space="preserve">) </w:t>
      </w:r>
      <w:r w:rsidRPr="00FC4C49">
        <w:rPr>
          <w:lang w:val="en-US"/>
        </w:rPr>
        <w:t>Ca</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K</w:t>
      </w:r>
      <w:r w:rsidRPr="00DE2734">
        <w:rPr>
          <w:vertAlign w:val="subscript"/>
        </w:rPr>
        <w:t>2</w:t>
      </w:r>
      <w:r w:rsidRPr="00FC4C49">
        <w:rPr>
          <w:lang w:val="en-US"/>
        </w:rPr>
        <w:t>S</w:t>
      </w:r>
      <w:r w:rsidRPr="00DE2734">
        <w:t>(</w:t>
      </w:r>
      <w:r w:rsidRPr="00FC4C49">
        <w:rPr>
          <w:lang w:val="en-US"/>
        </w:rPr>
        <w:t>aq</w:t>
      </w:r>
      <w:r w:rsidR="00DE2734">
        <w:t xml:space="preserve">) → </w:t>
      </w:r>
    </w:p>
    <w:p w:rsidR="00FC4C49" w:rsidRPr="00FC4C49" w:rsidRDefault="00644FCF" w:rsidP="00FC4C49">
      <w:pPr>
        <w:spacing w:line="360" w:lineRule="auto"/>
        <w:jc w:val="both"/>
      </w:pPr>
      <w:r>
        <w:rPr>
          <w:b/>
          <w:bCs/>
        </w:rPr>
        <w:t>298</w:t>
      </w:r>
      <w:r w:rsidRPr="00E95E33">
        <w:rPr>
          <w:b/>
          <w:bCs/>
        </w:rPr>
        <w:t>)</w:t>
      </w:r>
      <w:r>
        <w:rPr>
          <w:b/>
          <w:bCs/>
        </w:rPr>
        <w:t xml:space="preserve"> </w:t>
      </w:r>
      <w:r w:rsidR="00FC4C49" w:rsidRPr="00FC4C49">
        <w:rPr>
          <w:b/>
        </w:rPr>
        <w:t>2.1. α)</w:t>
      </w:r>
      <w:r w:rsidR="00FC4C49" w:rsidRPr="00FC4C49">
        <w:t xml:space="preserve"> Δίνεται για το άτομο του νατρίου: </w:t>
      </w:r>
      <w:r w:rsidR="00FC4C49" w:rsidRPr="00FC4C49">
        <w:rPr>
          <w:position w:val="-12"/>
        </w:rPr>
        <w:object w:dxaOrig="540" w:dyaOrig="380">
          <v:shape id="_x0000_i1091" type="#_x0000_t75" style="width:27.05pt;height:19pt" o:ole="">
            <v:imagedata r:id="rId239" o:title=""/>
          </v:shape>
          <o:OLEObject Type="Embed" ProgID="Equation.DSMT4" ShapeID="_x0000_i1091" DrawAspect="Content" ObjectID="_1489917626" r:id="rId240"/>
        </w:object>
      </w:r>
      <w:r w:rsidR="00FC4C49" w:rsidRPr="00FC4C49">
        <w:t>. Να μεταφέρετε στην κόλλα σας συμπληρωμένο τον παρακάτω πίνακα που αναφέρεται στο ιόν του νατρίου:</w:t>
      </w:r>
    </w:p>
    <w:p w:rsidR="00FC4C49" w:rsidRPr="00FC4C49" w:rsidRDefault="00FC4C49" w:rsidP="00FC4C49">
      <w:pPr>
        <w:spacing w:line="360" w:lineRule="auto"/>
        <w:jc w:val="center"/>
      </w:pPr>
      <w:r>
        <w:rPr>
          <w:noProof/>
        </w:rPr>
        <w:drawing>
          <wp:inline distT="0" distB="0" distL="0" distR="0" wp14:anchorId="2565B967" wp14:editId="4A866275">
            <wp:extent cx="4806315" cy="987425"/>
            <wp:effectExtent l="0" t="0" r="0" b="3175"/>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806315" cy="987425"/>
                    </a:xfrm>
                    <a:prstGeom prst="rect">
                      <a:avLst/>
                    </a:prstGeom>
                    <a:noFill/>
                    <a:ln>
                      <a:noFill/>
                    </a:ln>
                  </pic:spPr>
                </pic:pic>
              </a:graphicData>
            </a:graphic>
          </wp:inline>
        </w:drawing>
      </w:r>
    </w:p>
    <w:p w:rsidR="00FC4C49" w:rsidRPr="00DE2734" w:rsidRDefault="00FC4C49" w:rsidP="00FC4C49">
      <w:pPr>
        <w:spacing w:line="360" w:lineRule="auto"/>
        <w:jc w:val="both"/>
      </w:pPr>
      <w:r w:rsidRPr="00FC4C49">
        <w:rPr>
          <w:b/>
        </w:rPr>
        <w:t>β)</w:t>
      </w:r>
      <w:r w:rsidRPr="00FC4C49">
        <w:t xml:space="preserve"> Tι είδους δεσμός αναπτύσσεται μεταξύ του νατρίου, Na και του φθορίου, </w:t>
      </w:r>
      <w:r w:rsidRPr="00FC4C49">
        <w:rPr>
          <w:vertAlign w:val="subscript"/>
        </w:rPr>
        <w:t>9</w:t>
      </w:r>
      <w:r w:rsidRPr="00FC4C49">
        <w:t>F , ιοντικός ή ομοιοπολικός; Να αιτιολογήσετε πλήρως την απάντησή σας περιγράφοντας τον τρόπο σχηματισμού του δεσμού και να γρά</w:t>
      </w:r>
      <w:r w:rsidR="00DE2734">
        <w:t>ψετε το χημικό τύπο της ένωσης.</w:t>
      </w:r>
    </w:p>
    <w:p w:rsidR="00FC4C49" w:rsidRPr="00FC4C49" w:rsidRDefault="00FC4C49" w:rsidP="00FC4C49">
      <w:pPr>
        <w:spacing w:line="360" w:lineRule="auto"/>
        <w:jc w:val="both"/>
      </w:pPr>
      <w:r w:rsidRPr="00FC4C49">
        <w:rPr>
          <w:b/>
        </w:rPr>
        <w:t>2.2. A)</w:t>
      </w:r>
      <w:r w:rsidRPr="00FC4C49">
        <w:t xml:space="preserve"> Να συμπληρώσετε τα προϊόντα και τους συντελεστές στις χημικές εξισώσεις των χημικών αντιδράσεων που πραγματοποιούνται όλες:</w:t>
      </w:r>
    </w:p>
    <w:p w:rsidR="00FC4C49" w:rsidRPr="00DE2734" w:rsidRDefault="00FC4C49" w:rsidP="00FC4C49">
      <w:pPr>
        <w:spacing w:line="360" w:lineRule="auto"/>
        <w:jc w:val="both"/>
        <w:rPr>
          <w:rFonts w:eastAsia="TimesNewRoman"/>
        </w:rPr>
      </w:pPr>
      <w:r w:rsidRPr="00FC4C49">
        <w:t>α) Cl</w:t>
      </w:r>
      <w:r w:rsidRPr="00FC4C49">
        <w:rPr>
          <w:vertAlign w:val="subscript"/>
        </w:rPr>
        <w:t>2</w:t>
      </w:r>
      <w:r w:rsidRPr="00FC4C49">
        <w:t xml:space="preserve">(g)+ KBr(aq) </w:t>
      </w:r>
      <w:r w:rsidRPr="00FC4C49">
        <w:rPr>
          <w:rFonts w:eastAsia="TimesNewRoman" w:hint="eastAsia"/>
        </w:rPr>
        <w:t>→</w:t>
      </w:r>
      <w:r w:rsidR="00DE2734" w:rsidRPr="00DE2734">
        <w:rPr>
          <w:rFonts w:eastAsia="TimesNewRoman"/>
        </w:rPr>
        <w:t xml:space="preserve">                 </w:t>
      </w:r>
      <w:r w:rsidRPr="00FC4C49">
        <w:t>β) HCl(g)+ NH</w:t>
      </w:r>
      <w:r w:rsidRPr="00FC4C49">
        <w:rPr>
          <w:vertAlign w:val="subscript"/>
        </w:rPr>
        <w:t>3</w:t>
      </w:r>
      <w:r w:rsidRPr="00FC4C49">
        <w:t xml:space="preserve">(g) </w:t>
      </w:r>
      <w:r w:rsidRPr="00FC4C49">
        <w:rPr>
          <w:rFonts w:eastAsia="TimesNewRoman" w:hint="eastAsia"/>
        </w:rPr>
        <w:t>→</w:t>
      </w:r>
      <w:r w:rsidR="00DE2734" w:rsidRPr="00DE2734">
        <w:rPr>
          <w:rFonts w:eastAsia="TimesNewRoman"/>
        </w:rPr>
        <w:t xml:space="preserve">                 </w:t>
      </w:r>
      <w:r w:rsidRPr="00FC4C49">
        <w:t>γ) KOH(aq) + HNO</w:t>
      </w:r>
      <w:r w:rsidRPr="00FC4C49">
        <w:rPr>
          <w:vertAlign w:val="subscript"/>
        </w:rPr>
        <w:t>3</w:t>
      </w:r>
      <w:r w:rsidRPr="00FC4C49">
        <w:t xml:space="preserve">(aq) </w:t>
      </w:r>
      <w:r w:rsidRPr="00FC4C49">
        <w:rPr>
          <w:rFonts w:eastAsia="TimesNewRoman" w:hint="eastAsia"/>
        </w:rPr>
        <w:t>→</w:t>
      </w:r>
      <w:r w:rsidRPr="00FC4C49">
        <w:rPr>
          <w:rFonts w:eastAsia="TimesNewRoman"/>
        </w:rPr>
        <w:t xml:space="preserve"> </w:t>
      </w:r>
    </w:p>
    <w:p w:rsidR="00FC4C49" w:rsidRPr="00FC4C49" w:rsidRDefault="00FC4C49" w:rsidP="00FC4C49">
      <w:pPr>
        <w:spacing w:line="360" w:lineRule="auto"/>
        <w:jc w:val="both"/>
        <w:rPr>
          <w:b/>
        </w:rPr>
      </w:pPr>
    </w:p>
    <w:p w:rsidR="00FC4C49" w:rsidRPr="00DE2734" w:rsidRDefault="00FC4C49" w:rsidP="00FC4C49">
      <w:pPr>
        <w:spacing w:line="360" w:lineRule="auto"/>
        <w:jc w:val="both"/>
      </w:pPr>
      <w:r w:rsidRPr="00FC4C49">
        <w:rPr>
          <w:b/>
        </w:rPr>
        <w:t>B)</w:t>
      </w:r>
      <w:r w:rsidRPr="00FC4C49">
        <w:t xml:space="preserve"> Να γράψετε τα ονόματα των παρακάτω χημικών ενώσεων: α) KBr            β) NH</w:t>
      </w:r>
      <w:r w:rsidRPr="00FC4C49">
        <w:rPr>
          <w:vertAlign w:val="subscript"/>
        </w:rPr>
        <w:t>3</w:t>
      </w:r>
      <w:r w:rsidR="00DE2734">
        <w:t xml:space="preserve">          γ) KOH</w:t>
      </w:r>
    </w:p>
    <w:p w:rsidR="00FC4C49" w:rsidRPr="00FC4C49" w:rsidRDefault="00644FCF" w:rsidP="00FC4C49">
      <w:pPr>
        <w:spacing w:line="360" w:lineRule="auto"/>
        <w:jc w:val="both"/>
      </w:pPr>
      <w:r>
        <w:rPr>
          <w:b/>
          <w:bCs/>
        </w:rPr>
        <w:t>299</w:t>
      </w:r>
      <w:r w:rsidRPr="00E95E33">
        <w:rPr>
          <w:b/>
          <w:bCs/>
        </w:rPr>
        <w:t>)</w:t>
      </w:r>
      <w:r>
        <w:rPr>
          <w:b/>
          <w:bCs/>
        </w:rPr>
        <w:t xml:space="preserve"> </w:t>
      </w:r>
      <w:r w:rsidR="00FC4C49" w:rsidRPr="00FC4C49">
        <w:rPr>
          <w:b/>
        </w:rPr>
        <w:t>2.1.</w:t>
      </w:r>
      <w:r w:rsidR="00FC4C49" w:rsidRPr="00FC4C49">
        <w:t xml:space="preserve"> Δίνονται : λίθιο, </w:t>
      </w:r>
      <w:r w:rsidR="00FC4C49" w:rsidRPr="00FC4C49">
        <w:rPr>
          <w:vertAlign w:val="subscript"/>
        </w:rPr>
        <w:t>3</w:t>
      </w:r>
      <w:r w:rsidR="00FC4C49" w:rsidRPr="00FC4C49">
        <w:t xml:space="preserve">Li , χλώριο, </w:t>
      </w:r>
      <w:r w:rsidR="00FC4C49" w:rsidRPr="00FC4C49">
        <w:rPr>
          <w:vertAlign w:val="subscript"/>
        </w:rPr>
        <w:t>17</w:t>
      </w:r>
      <w:r w:rsidR="00FC4C49" w:rsidRPr="00FC4C49">
        <w:t xml:space="preserve">Cl. </w:t>
      </w:r>
    </w:p>
    <w:p w:rsidR="00FC4C49" w:rsidRPr="00FC4C49" w:rsidRDefault="00FC4C49" w:rsidP="00FC4C49">
      <w:pPr>
        <w:spacing w:line="360" w:lineRule="auto"/>
        <w:jc w:val="both"/>
      </w:pPr>
      <w:r w:rsidRPr="00FC4C49">
        <w:t xml:space="preserve">α) Να γράψετε την κατανομή των ηλεκτρονίων σε στιβάδες για τα άτομα του λιθίου και του χλωρίου. </w:t>
      </w:r>
    </w:p>
    <w:p w:rsidR="00FC4C49" w:rsidRPr="00DE2734" w:rsidRDefault="00FC4C49" w:rsidP="00FC4C49">
      <w:pPr>
        <w:spacing w:line="360" w:lineRule="auto"/>
        <w:jc w:val="both"/>
      </w:pPr>
      <w:r w:rsidRPr="00FC4C49">
        <w:t xml:space="preserve">β) Να περιγράψετε πλήρως τον τρόπο σχηματισμού και το είδος του δεσμού που αναπτύσσεται μεταξύ του λιθίου και του χλωρίου και να γράψετε το </w:t>
      </w:r>
      <w:r w:rsidR="00DE2734">
        <w:t xml:space="preserve">χημικό τύπο της χημικής ένωσης </w:t>
      </w:r>
    </w:p>
    <w:p w:rsidR="00FC4C49" w:rsidRPr="00FC4C49"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DE2734" w:rsidRDefault="00FC4C49" w:rsidP="00FC4C49">
      <w:pPr>
        <w:spacing w:line="360" w:lineRule="auto"/>
        <w:jc w:val="both"/>
        <w:rPr>
          <w:lang w:val="en-US"/>
        </w:rPr>
      </w:pPr>
      <w:r w:rsidRPr="00FC4C49">
        <w:t>α</w:t>
      </w:r>
      <w:r w:rsidRPr="00FC4C49">
        <w:rPr>
          <w:lang w:val="en-US"/>
        </w:rPr>
        <w:t>) Ca(s)+ AgNO</w:t>
      </w:r>
      <w:r w:rsidRPr="00FC4C49">
        <w:rPr>
          <w:vertAlign w:val="subscript"/>
          <w:lang w:val="en-US"/>
        </w:rPr>
        <w:t>3</w:t>
      </w:r>
      <w:r w:rsidR="00DE2734">
        <w:rPr>
          <w:lang w:val="en-US"/>
        </w:rPr>
        <w:t xml:space="preserve">(aq)→                         </w:t>
      </w:r>
      <w:r w:rsidRPr="00FC4C49">
        <w:t>β</w:t>
      </w:r>
      <w:r w:rsidRPr="00FC4C49">
        <w:rPr>
          <w:lang w:val="en-US"/>
        </w:rPr>
        <w:t>) Mg(OH)</w:t>
      </w:r>
      <w:r w:rsidRPr="00FC4C49">
        <w:rPr>
          <w:vertAlign w:val="subscript"/>
          <w:lang w:val="en-US"/>
        </w:rPr>
        <w:t>2</w:t>
      </w:r>
      <w:r w:rsidRPr="00FC4C49">
        <w:rPr>
          <w:lang w:val="en-US"/>
        </w:rPr>
        <w:t>(s) + H</w:t>
      </w:r>
      <w:r w:rsidRPr="00FC4C49">
        <w:rPr>
          <w:vertAlign w:val="subscript"/>
          <w:lang w:val="en-US"/>
        </w:rPr>
        <w:t>2</w:t>
      </w:r>
      <w:r w:rsidRPr="00FC4C49">
        <w:rPr>
          <w:lang w:val="en-US"/>
        </w:rPr>
        <w:t>SO</w:t>
      </w:r>
      <w:r w:rsidRPr="00FC4C49">
        <w:rPr>
          <w:vertAlign w:val="subscript"/>
          <w:lang w:val="en-US"/>
        </w:rPr>
        <w:t>4</w:t>
      </w:r>
      <w:r w:rsidR="00DE2734">
        <w:rPr>
          <w:lang w:val="en-US"/>
        </w:rPr>
        <w:t xml:space="preserve">(aq) → </w:t>
      </w:r>
    </w:p>
    <w:p w:rsidR="00FC4C49" w:rsidRPr="00FC4C49" w:rsidRDefault="00FC4C49" w:rsidP="00FC4C49">
      <w:pPr>
        <w:spacing w:line="360" w:lineRule="auto"/>
        <w:jc w:val="both"/>
      </w:pPr>
      <w:r w:rsidRPr="00FC4C49">
        <w:rPr>
          <w:b/>
        </w:rPr>
        <w:lastRenderedPageBreak/>
        <w:t>Β)</w:t>
      </w:r>
      <w:r w:rsidRPr="00FC4C49">
        <w:t xml:space="preserve"> </w:t>
      </w:r>
      <w:r w:rsidRPr="00FC4C49">
        <w:rPr>
          <w:i/>
        </w:rPr>
        <w:t>Να χαρακτηρίσετε τις παρακάτω προτάσεις ως σωστές (Σ) ή ως λανθασμένες (Λ) και να αιτιολογήσετε την απάντησή σας σε κάθε περίπτωση.</w:t>
      </w:r>
      <w:r w:rsidRPr="00FC4C49">
        <w:t xml:space="preserve"> </w:t>
      </w:r>
    </w:p>
    <w:p w:rsidR="00FC4C49" w:rsidRPr="00FC4C49" w:rsidRDefault="00FC4C49" w:rsidP="00FC4C49">
      <w:pPr>
        <w:spacing w:line="360" w:lineRule="auto"/>
        <w:jc w:val="both"/>
      </w:pPr>
      <w:r w:rsidRPr="00FC4C49">
        <w:t>α) «Ο αριθμός οξείδωσης του αζώτου, Ν, στη χημική ένωση HΝO</w:t>
      </w:r>
      <w:r w:rsidRPr="00FC4C49">
        <w:rPr>
          <w:vertAlign w:val="subscript"/>
        </w:rPr>
        <w:t>3</w:t>
      </w:r>
      <w:r w:rsidRPr="00FC4C49">
        <w:t xml:space="preserve">, είναι -5» </w:t>
      </w:r>
    </w:p>
    <w:p w:rsidR="00FC4C49" w:rsidRPr="00DE2734" w:rsidRDefault="00FC4C49" w:rsidP="00FC4C49">
      <w:pPr>
        <w:spacing w:line="360" w:lineRule="auto"/>
        <w:jc w:val="both"/>
      </w:pPr>
      <w:r w:rsidRPr="00FC4C49">
        <w:t xml:space="preserve">β) «To στοιχείο πυρίτιο, </w:t>
      </w:r>
      <w:r w:rsidRPr="00FC4C49">
        <w:rPr>
          <w:vertAlign w:val="subscript"/>
        </w:rPr>
        <w:t>14</w:t>
      </w:r>
      <w:r w:rsidRPr="00FC4C49">
        <w:t xml:space="preserve">Si, βρίσκεται στην 14η (IVA) ομάδα και την 3η </w:t>
      </w:r>
      <w:r w:rsidR="00DE2734">
        <w:t xml:space="preserve">περίοδο του Περιοδικού Πίνακα» </w:t>
      </w:r>
    </w:p>
    <w:p w:rsidR="00FC4C49" w:rsidRPr="00FC4C49" w:rsidRDefault="00644FCF" w:rsidP="00FC4C49">
      <w:pPr>
        <w:spacing w:line="360" w:lineRule="auto"/>
        <w:jc w:val="both"/>
      </w:pPr>
      <w:r>
        <w:rPr>
          <w:b/>
          <w:bCs/>
        </w:rPr>
        <w:t>300</w:t>
      </w:r>
      <w:r w:rsidRPr="00E95E33">
        <w:rPr>
          <w:b/>
          <w:bCs/>
        </w:rPr>
        <w:t>)</w:t>
      </w:r>
      <w:r>
        <w:rPr>
          <w:b/>
          <w:bCs/>
        </w:rPr>
        <w:t xml:space="preserve"> </w:t>
      </w:r>
      <w:r w:rsidR="00FC4C49" w:rsidRPr="00FC4C49">
        <w:rPr>
          <w:b/>
        </w:rPr>
        <w:t>2.1.</w:t>
      </w:r>
      <w:r w:rsidR="00FC4C49" w:rsidRPr="00FC4C49">
        <w:t xml:space="preserve"> Δίνονται: κάλιο, </w:t>
      </w:r>
      <w:r w:rsidR="00FC4C49" w:rsidRPr="00FC4C49">
        <w:rPr>
          <w:vertAlign w:val="subscript"/>
        </w:rPr>
        <w:t>19</w:t>
      </w:r>
      <w:r w:rsidR="00FC4C49" w:rsidRPr="00FC4C49">
        <w:t xml:space="preserve">Κ και χλώριο </w:t>
      </w:r>
      <w:r w:rsidR="00FC4C49" w:rsidRPr="00FC4C49">
        <w:rPr>
          <w:vertAlign w:val="subscript"/>
        </w:rPr>
        <w:t>17</w:t>
      </w:r>
      <w:r w:rsidR="00FC4C49" w:rsidRPr="00FC4C49">
        <w:t>Cl</w:t>
      </w:r>
    </w:p>
    <w:p w:rsidR="00FC4C49" w:rsidRPr="00FC4C49" w:rsidRDefault="00FC4C49" w:rsidP="00FC4C49">
      <w:pPr>
        <w:spacing w:line="360" w:lineRule="auto"/>
        <w:jc w:val="both"/>
      </w:pPr>
      <w:r w:rsidRPr="00FC4C49">
        <w:t>α) Να γράψετε την κατανομή των ηλεκτρονίων σε στιβάδες για τα άτομα του καλίου και του χλωρίου.</w:t>
      </w:r>
    </w:p>
    <w:p w:rsidR="00FC4C49" w:rsidRPr="00DE2734" w:rsidRDefault="00FC4C49" w:rsidP="00FC4C49">
      <w:pPr>
        <w:spacing w:line="360" w:lineRule="auto"/>
        <w:jc w:val="both"/>
      </w:pPr>
      <w:r w:rsidRPr="00FC4C49">
        <w:t>β) Να περιγράψετε πλήρως τον τρόπο σχηματισμού και το είδος του δεσμού που αναπτύσσεται μεταξύ του καλίου και του χλωρίου και να γράψετε το</w:t>
      </w:r>
      <w:r w:rsidR="00DE2734">
        <w:t xml:space="preserve"> χημικό τύπο της χημικής ένωσης</w:t>
      </w:r>
    </w:p>
    <w:p w:rsidR="00FC4C49" w:rsidRPr="00DE2734"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w:t>
      </w:r>
      <w:r w:rsidRPr="00FC4C49">
        <w:rPr>
          <w:b/>
        </w:rPr>
        <w:t xml:space="preserve"> </w:t>
      </w:r>
      <w:r w:rsidRPr="00FC4C49">
        <w:t>χημικών αντιδράσεων που πραγματοποιούνται όλες:</w:t>
      </w:r>
      <w:r w:rsidR="00DE2734" w:rsidRPr="00DE2734">
        <w:rPr>
          <w:b/>
        </w:rPr>
        <w:t xml:space="preserve">           </w:t>
      </w:r>
      <w:r w:rsidRPr="00FC4C49">
        <w:t>α</w:t>
      </w:r>
      <w:r w:rsidRPr="00DE2734">
        <w:t xml:space="preserve">) </w:t>
      </w:r>
      <w:r w:rsidRPr="00FC4C49">
        <w:rPr>
          <w:lang w:val="en-US"/>
        </w:rPr>
        <w:t>Mg</w:t>
      </w:r>
      <w:r w:rsidRPr="00DE2734">
        <w:t>(</w:t>
      </w:r>
      <w:r w:rsidRPr="00FC4C49">
        <w:rPr>
          <w:lang w:val="en-US"/>
        </w:rPr>
        <w:t>s</w:t>
      </w:r>
      <w:r w:rsidRPr="00DE2734">
        <w:t xml:space="preserve">)+ </w:t>
      </w:r>
      <w:r w:rsidRPr="00FC4C49">
        <w:rPr>
          <w:lang w:val="en-US"/>
        </w:rPr>
        <w:t>AgNO</w:t>
      </w:r>
      <w:r w:rsidRPr="00DE2734">
        <w:rPr>
          <w:vertAlign w:val="subscript"/>
        </w:rPr>
        <w:t>3</w:t>
      </w:r>
      <w:r w:rsidRPr="00DE2734">
        <w:t>(</w:t>
      </w:r>
      <w:r w:rsidRPr="00FC4C49">
        <w:rPr>
          <w:lang w:val="en-US"/>
        </w:rPr>
        <w:t>aq</w:t>
      </w:r>
      <w:r w:rsidRPr="00DE2734">
        <w:t>)</w:t>
      </w:r>
      <w:r w:rsidRPr="00DE2734">
        <w:rPr>
          <w:rFonts w:eastAsia="TimesNewRoman" w:hint="eastAsia"/>
        </w:rPr>
        <w:t>→</w:t>
      </w:r>
      <w:r w:rsidR="00DE2734" w:rsidRPr="00DE2734">
        <w:rPr>
          <w:b/>
        </w:rPr>
        <w:t xml:space="preserve">                       </w:t>
      </w:r>
      <w:r w:rsidRPr="00FC4C49">
        <w:t>β) NH</w:t>
      </w:r>
      <w:r w:rsidRPr="00FC4C49">
        <w:rPr>
          <w:vertAlign w:val="subscript"/>
        </w:rPr>
        <w:t>3</w:t>
      </w:r>
      <w:r w:rsidRPr="00FC4C49">
        <w:t>(g)+ HCl(g)</w:t>
      </w:r>
      <w:r w:rsidRPr="00FC4C49">
        <w:rPr>
          <w:rFonts w:eastAsia="TimesNewRoman" w:hint="eastAsia"/>
        </w:rPr>
        <w:t>→</w:t>
      </w:r>
    </w:p>
    <w:p w:rsidR="00FC4C49" w:rsidRPr="00FC4C49" w:rsidRDefault="00FC4C49" w:rsidP="00FC4C49">
      <w:pPr>
        <w:spacing w:line="360" w:lineRule="auto"/>
        <w:jc w:val="both"/>
        <w:rPr>
          <w:i/>
        </w:rPr>
      </w:pPr>
      <w:r w:rsidRPr="00FC4C49">
        <w:rPr>
          <w:b/>
        </w:rPr>
        <w:t>Β)</w:t>
      </w:r>
      <w:r w:rsidRPr="00FC4C49">
        <w:t xml:space="preserve"> </w:t>
      </w:r>
      <w:r w:rsidRPr="00FC4C49">
        <w:rPr>
          <w:i/>
        </w:rPr>
        <w:t>Να χαρακτηρίσετε τις παρακάτω προτάσεις ως σωστές ή ως λανθασμένες και να αιτιολογήσετε την απάντησή σας σε κάθε περίπτωση:</w:t>
      </w:r>
    </w:p>
    <w:p w:rsidR="00FC4C49" w:rsidRPr="00FC4C49" w:rsidRDefault="00FC4C49" w:rsidP="00FC4C49">
      <w:pPr>
        <w:spacing w:line="360" w:lineRule="auto"/>
        <w:jc w:val="both"/>
      </w:pPr>
      <w:r w:rsidRPr="00FC4C49">
        <w:t>α) «Ο αριθμός οξείδωσης του αζώτου, Ν, στη χημική ένωση ΝO</w:t>
      </w:r>
      <w:r w:rsidRPr="00FC4C49">
        <w:rPr>
          <w:vertAlign w:val="subscript"/>
        </w:rPr>
        <w:t>2</w:t>
      </w:r>
      <w:r w:rsidRPr="00FC4C49">
        <w:t>, είναι +3»</w:t>
      </w:r>
    </w:p>
    <w:p w:rsidR="00FC4C49" w:rsidRPr="00DE2734" w:rsidRDefault="00FC4C49" w:rsidP="00FC4C49">
      <w:pPr>
        <w:spacing w:line="360" w:lineRule="auto"/>
        <w:jc w:val="both"/>
      </w:pPr>
      <w:r w:rsidRPr="00FC4C49">
        <w:t xml:space="preserve">β) «To στοιχείο φώσφορος, </w:t>
      </w:r>
      <w:r w:rsidRPr="00FC4C49">
        <w:rPr>
          <w:vertAlign w:val="subscript"/>
        </w:rPr>
        <w:t>15</w:t>
      </w:r>
      <w:r w:rsidRPr="00FC4C49">
        <w:t>P , βρίσκεται στην 15η (VA) ομάδα και στην 3η</w:t>
      </w:r>
      <w:r w:rsidR="00DE2734">
        <w:t xml:space="preserve"> περίοδο του Περιοδικού Πίνακα»</w:t>
      </w:r>
    </w:p>
    <w:p w:rsidR="00FC4C49" w:rsidRPr="00FC4C49" w:rsidRDefault="00E8239C" w:rsidP="00FC4C49">
      <w:pPr>
        <w:spacing w:line="360" w:lineRule="auto"/>
        <w:jc w:val="both"/>
      </w:pPr>
      <w:r>
        <w:rPr>
          <w:b/>
          <w:bCs/>
        </w:rPr>
        <w:t>301</w:t>
      </w:r>
      <w:r w:rsidRPr="00E95E33">
        <w:rPr>
          <w:b/>
          <w:bCs/>
        </w:rPr>
        <w:t>)</w:t>
      </w:r>
      <w:r>
        <w:rPr>
          <w:b/>
          <w:bCs/>
        </w:rPr>
        <w:t xml:space="preserve"> </w:t>
      </w:r>
      <w:r w:rsidR="00FC4C49" w:rsidRPr="00FC4C49">
        <w:rPr>
          <w:b/>
        </w:rPr>
        <w:t>2.1.</w:t>
      </w:r>
      <w:r w:rsidR="00FC4C49" w:rsidRPr="00FC4C49">
        <w:t xml:space="preserve"> Για το άτομο του χλωρίου δίνεται: </w:t>
      </w:r>
      <w:r w:rsidR="00FC4C49" w:rsidRPr="00FC4C49">
        <w:rPr>
          <w:position w:val="-12"/>
        </w:rPr>
        <w:object w:dxaOrig="460" w:dyaOrig="380">
          <v:shape id="_x0000_i1092" type="#_x0000_t75" style="width:23.05pt;height:19pt" o:ole="">
            <v:imagedata r:id="rId242" o:title=""/>
          </v:shape>
          <o:OLEObject Type="Embed" ProgID="Equation.DSMT4" ShapeID="_x0000_i1092" DrawAspect="Content" ObjectID="_1489917627" r:id="rId243"/>
        </w:object>
      </w:r>
      <w:r w:rsidR="00FC4C49" w:rsidRPr="00FC4C49">
        <w:t>.</w:t>
      </w:r>
    </w:p>
    <w:p w:rsidR="00FC4C49" w:rsidRPr="00FC4C49" w:rsidRDefault="00FC4C49" w:rsidP="00FC4C49">
      <w:pPr>
        <w:spacing w:line="360" w:lineRule="auto"/>
        <w:jc w:val="both"/>
      </w:pPr>
      <w:r w:rsidRPr="00FC4C49">
        <w:t>α) Να μεταφέρετε στην κόλα σας συμπληρωμένο τον παρακάτω πίνακα που αναφέρεται στο ιόν του χλωρίου:</w:t>
      </w:r>
    </w:p>
    <w:p w:rsidR="00FC4C49" w:rsidRPr="00FC4C49" w:rsidRDefault="00FC4C49" w:rsidP="00FC4C49">
      <w:pPr>
        <w:spacing w:line="360" w:lineRule="auto"/>
        <w:jc w:val="center"/>
      </w:pPr>
      <w:r>
        <w:rPr>
          <w:noProof/>
        </w:rPr>
        <w:drawing>
          <wp:inline distT="0" distB="0" distL="0" distR="0" wp14:anchorId="207C0BA1" wp14:editId="51D6F342">
            <wp:extent cx="4133215" cy="929005"/>
            <wp:effectExtent l="0" t="0" r="635" b="4445"/>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133215" cy="929005"/>
                    </a:xfrm>
                    <a:prstGeom prst="rect">
                      <a:avLst/>
                    </a:prstGeom>
                    <a:noFill/>
                    <a:ln>
                      <a:noFill/>
                    </a:ln>
                  </pic:spPr>
                </pic:pic>
              </a:graphicData>
            </a:graphic>
          </wp:inline>
        </w:drawing>
      </w:r>
    </w:p>
    <w:p w:rsidR="00FC4C49" w:rsidRPr="00FC4C49" w:rsidRDefault="00FC4C49" w:rsidP="00FC4C49">
      <w:pPr>
        <w:spacing w:line="360" w:lineRule="auto"/>
        <w:jc w:val="both"/>
      </w:pPr>
      <w:r w:rsidRPr="00FC4C49">
        <w:t xml:space="preserve">β) Τι είδους δεσμός αναπτύσσεται μεταξύ του ατόμου του Cl και του ατόμου του νατρίου, </w:t>
      </w:r>
      <w:r w:rsidRPr="00FC4C49">
        <w:rPr>
          <w:vertAlign w:val="subscript"/>
        </w:rPr>
        <w:t>11</w:t>
      </w:r>
      <w:r w:rsidRPr="00FC4C49">
        <w:t xml:space="preserve">Na, ιοντικός ή ομοιοπολικός; </w:t>
      </w:r>
    </w:p>
    <w:p w:rsidR="00FC4C49" w:rsidRPr="00DE2734" w:rsidRDefault="00FC4C49" w:rsidP="00FC4C49">
      <w:pPr>
        <w:spacing w:line="360" w:lineRule="auto"/>
        <w:jc w:val="both"/>
      </w:pPr>
      <w:r w:rsidRPr="00FC4C49">
        <w:t>Να αιτιολογήσετε πλήρως την απάντησή σας περιγράφοντας τον τρόπο σχηματισμού του δεσμού και να γράψ</w:t>
      </w:r>
      <w:r w:rsidR="00DE2734">
        <w:t xml:space="preserve">ετε το χημικό τύπο της ένωσης. </w:t>
      </w:r>
    </w:p>
    <w:p w:rsidR="00FC4C49" w:rsidRPr="00FC4C49"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FC4C49" w:rsidRDefault="00DE2734" w:rsidP="00FC4C49">
      <w:pPr>
        <w:spacing w:line="360" w:lineRule="auto"/>
        <w:jc w:val="both"/>
      </w:pPr>
      <w:r>
        <w:t xml:space="preserve">α) Zn(s)+ HCl(aq) → </w:t>
      </w:r>
      <w:r w:rsidRPr="00DE2734">
        <w:t xml:space="preserve">                   </w:t>
      </w:r>
      <w:r>
        <w:t xml:space="preserve">β) HI(aq) + NaOH(aq) → </w:t>
      </w:r>
      <w:r w:rsidRPr="00DE2734">
        <w:t xml:space="preserve">                        </w:t>
      </w:r>
      <w:r w:rsidR="00FC4C49" w:rsidRPr="00FC4C49">
        <w:t>γ) AgNO</w:t>
      </w:r>
      <w:r w:rsidR="00FC4C49" w:rsidRPr="00FC4C49">
        <w:rPr>
          <w:vertAlign w:val="subscript"/>
        </w:rPr>
        <w:t>3</w:t>
      </w:r>
      <w:r w:rsidR="00FC4C49" w:rsidRPr="00FC4C49">
        <w:t xml:space="preserve">(aq) + HBr(aq) → </w:t>
      </w:r>
    </w:p>
    <w:p w:rsidR="00FC4C49" w:rsidRPr="00FC4C49" w:rsidRDefault="00FC4C49" w:rsidP="00FC4C49">
      <w:pPr>
        <w:spacing w:line="360" w:lineRule="auto"/>
        <w:jc w:val="both"/>
        <w:rPr>
          <w:b/>
        </w:rPr>
      </w:pPr>
    </w:p>
    <w:p w:rsidR="00FC4C49" w:rsidRPr="00DE2734" w:rsidRDefault="00FC4C49" w:rsidP="00FC4C49">
      <w:pPr>
        <w:spacing w:line="360" w:lineRule="auto"/>
        <w:jc w:val="both"/>
      </w:pPr>
      <w:r w:rsidRPr="00FC4C49">
        <w:rPr>
          <w:b/>
        </w:rPr>
        <w:t>B)</w:t>
      </w:r>
      <w:r w:rsidRPr="00FC4C49">
        <w:t xml:space="preserve"> Να γράψετε τους υπολογισμούς σας για τον προσδιορισμό του αριθμού οξείδωσης του θείου στη χημική ένωση SO</w:t>
      </w:r>
      <w:r w:rsidRPr="00FC4C49">
        <w:rPr>
          <w:vertAlign w:val="subscript"/>
        </w:rPr>
        <w:t>2</w:t>
      </w:r>
      <w:r w:rsidR="00DE2734" w:rsidRPr="00DE2734">
        <w:t>.</w:t>
      </w:r>
    </w:p>
    <w:p w:rsidR="00FC4C49" w:rsidRPr="00FC4C49" w:rsidRDefault="00E8239C" w:rsidP="00FC4C49">
      <w:pPr>
        <w:spacing w:line="360" w:lineRule="auto"/>
        <w:jc w:val="both"/>
      </w:pPr>
      <w:r>
        <w:rPr>
          <w:b/>
          <w:bCs/>
        </w:rPr>
        <w:t>302</w:t>
      </w:r>
      <w:r w:rsidRPr="00E95E33">
        <w:rPr>
          <w:b/>
          <w:bCs/>
        </w:rPr>
        <w:t>)</w:t>
      </w:r>
      <w:r>
        <w:rPr>
          <w:b/>
          <w:bCs/>
        </w:rPr>
        <w:t xml:space="preserve"> </w:t>
      </w:r>
      <w:r w:rsidR="00FC4C49" w:rsidRPr="00FC4C49">
        <w:rPr>
          <w:b/>
        </w:rPr>
        <w:t>2.1. Α)</w:t>
      </w:r>
      <w:r w:rsidR="00FC4C49" w:rsidRPr="00FC4C49">
        <w:t xml:space="preserve"> Δίνονται δύο ζεύγη στοιχείων όπου σε κάθε στοιχείο δίνεται ο ατομικός του αριθμός.</w:t>
      </w:r>
    </w:p>
    <w:p w:rsidR="00FC4C49" w:rsidRPr="00FC4C49" w:rsidRDefault="00FC4C49" w:rsidP="00FC4C49">
      <w:pPr>
        <w:spacing w:line="360" w:lineRule="auto"/>
        <w:jc w:val="center"/>
      </w:pPr>
      <w:r w:rsidRPr="00FC4C49">
        <w:t xml:space="preserve">α) </w:t>
      </w:r>
      <w:r w:rsidRPr="00FC4C49">
        <w:rPr>
          <w:vertAlign w:val="subscript"/>
        </w:rPr>
        <w:t>11</w:t>
      </w:r>
      <w:r w:rsidRPr="00FC4C49">
        <w:t xml:space="preserve">Na και </w:t>
      </w:r>
      <w:r w:rsidRPr="00FC4C49">
        <w:rPr>
          <w:vertAlign w:val="subscript"/>
        </w:rPr>
        <w:t>10</w:t>
      </w:r>
      <w:r w:rsidRPr="00FC4C49">
        <w:t xml:space="preserve">Ne                    β) </w:t>
      </w:r>
      <w:r w:rsidRPr="00FC4C49">
        <w:rPr>
          <w:vertAlign w:val="subscript"/>
        </w:rPr>
        <w:t>18</w:t>
      </w:r>
      <w:r w:rsidRPr="00FC4C49">
        <w:t xml:space="preserve">Arκαι </w:t>
      </w:r>
      <w:r w:rsidRPr="00FC4C49">
        <w:rPr>
          <w:vertAlign w:val="subscript"/>
        </w:rPr>
        <w:t>10</w:t>
      </w:r>
      <w:r w:rsidRPr="00FC4C49">
        <w:t>Ne</w:t>
      </w:r>
    </w:p>
    <w:p w:rsidR="00FC4C49" w:rsidRPr="00530D28" w:rsidRDefault="00FC4C49" w:rsidP="00FC4C49">
      <w:pPr>
        <w:spacing w:line="360" w:lineRule="auto"/>
        <w:jc w:val="both"/>
      </w:pPr>
      <w:r w:rsidRPr="00FC4C49">
        <w:t>Σε ποιο ζεύγος τα στοιχεία έχουν παρόμοιες (ανάλογες) χημικές ιδιότητες; Να αιτιολο</w:t>
      </w:r>
      <w:r w:rsidR="00DE2734">
        <w:t xml:space="preserve">γήσετε πλήρως την απάντησή σας </w:t>
      </w:r>
    </w:p>
    <w:p w:rsidR="00FC4C49" w:rsidRPr="00FC4C49" w:rsidRDefault="00FC4C49" w:rsidP="00FC4C49">
      <w:pPr>
        <w:spacing w:line="360" w:lineRule="auto"/>
        <w:jc w:val="both"/>
      </w:pPr>
      <w:r w:rsidRPr="00FC4C49">
        <w:rPr>
          <w:b/>
        </w:rPr>
        <w:t>Β)</w:t>
      </w:r>
      <w:r w:rsidRPr="00FC4C49">
        <w:t xml:space="preserve"> Δίνεται ο παρακάτω πίνακας.</w:t>
      </w:r>
    </w:p>
    <w:p w:rsidR="00FC4C49" w:rsidRPr="00FC4C49" w:rsidRDefault="00FC4C49" w:rsidP="00FC4C49">
      <w:pPr>
        <w:spacing w:line="360" w:lineRule="auto"/>
        <w:jc w:val="both"/>
      </w:pPr>
      <w:r w:rsidRPr="00FC4C49">
        <w:lastRenderedPageBreak/>
        <w:t>Να γράψετε στην κόλλα σας τον αριθμό και δίπλα το χημικό τύπο και το όνομα κάθε χημικής ένωσης που μπορεί να σχηματιστεί συνδυάζοντας τα δεδομένα του πίνακα.</w:t>
      </w:r>
    </w:p>
    <w:p w:rsidR="00FC4C49" w:rsidRPr="00DE2734" w:rsidRDefault="00FC4C49" w:rsidP="00DE2734">
      <w:pPr>
        <w:spacing w:line="360" w:lineRule="auto"/>
        <w:jc w:val="center"/>
        <w:rPr>
          <w:lang w:val="en-US"/>
        </w:rPr>
      </w:pPr>
      <w:r>
        <w:rPr>
          <w:noProof/>
        </w:rPr>
        <w:drawing>
          <wp:inline distT="0" distB="0" distL="0" distR="0" wp14:anchorId="38B9C4BD" wp14:editId="49BD65E5">
            <wp:extent cx="2984500" cy="702310"/>
            <wp:effectExtent l="0" t="0" r="6350" b="2540"/>
            <wp:docPr id="231" name="Εικόνα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984500" cy="70231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2.2. Α)</w:t>
      </w:r>
      <w:r w:rsidRPr="00FC4C49">
        <w:t xml:space="preserve"> Να συμπληρώσετε τα προϊόντα και τους συντελεστές στις χημικές εξισώσεις των χημικών αντιδράσεων που πραγματοποιούνται όλες:</w:t>
      </w:r>
    </w:p>
    <w:p w:rsidR="00FC4C49" w:rsidRPr="00DE2734" w:rsidRDefault="00FC4C49" w:rsidP="00FC4C49">
      <w:pPr>
        <w:spacing w:line="360" w:lineRule="auto"/>
        <w:jc w:val="both"/>
        <w:rPr>
          <w:rFonts w:eastAsia="TimesNewRoman"/>
        </w:rPr>
      </w:pPr>
      <w:r w:rsidRPr="00FC4C49">
        <w:t>α</w:t>
      </w:r>
      <w:r w:rsidRPr="00DE2734">
        <w:t xml:space="preserve">) </w:t>
      </w:r>
      <w:r w:rsidRPr="00FC4C49">
        <w:rPr>
          <w:lang w:val="en-US"/>
        </w:rPr>
        <w:t>Al</w:t>
      </w:r>
      <w:r w:rsidRPr="00DE2734">
        <w:t>(</w:t>
      </w:r>
      <w:r w:rsidRPr="00FC4C49">
        <w:rPr>
          <w:lang w:val="en-US"/>
        </w:rPr>
        <w:t>s</w:t>
      </w:r>
      <w:r w:rsidRPr="00DE2734">
        <w:t xml:space="preserve">) + </w:t>
      </w:r>
      <w:r w:rsidRPr="00FC4C49">
        <w:rPr>
          <w:lang w:val="en-US"/>
        </w:rPr>
        <w:t>HCl</w:t>
      </w:r>
      <w:r w:rsidRPr="00DE2734">
        <w:t>(</w:t>
      </w:r>
      <w:r w:rsidRPr="00FC4C49">
        <w:rPr>
          <w:lang w:val="en-US"/>
        </w:rPr>
        <w:t>aq</w:t>
      </w:r>
      <w:r w:rsidRPr="00DE2734">
        <w:t xml:space="preserve">) </w:t>
      </w:r>
      <w:r w:rsidRPr="00DE2734">
        <w:rPr>
          <w:rFonts w:eastAsia="TimesNewRoman" w:hint="eastAsia"/>
        </w:rPr>
        <w:t>→</w:t>
      </w:r>
      <w:r w:rsidR="00DE2734" w:rsidRPr="00DE2734">
        <w:rPr>
          <w:rFonts w:eastAsia="TimesNewRoman"/>
        </w:rPr>
        <w:t xml:space="preserve">              </w:t>
      </w:r>
      <w:r w:rsidRPr="00FC4C49">
        <w:t>β</w:t>
      </w:r>
      <w:r w:rsidRPr="00DE2734">
        <w:t xml:space="preserve">) </w:t>
      </w:r>
      <w:r w:rsidRPr="00FC4C49">
        <w:rPr>
          <w:lang w:val="en-US"/>
        </w:rPr>
        <w:t>Mg</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H</w:t>
      </w:r>
      <w:r w:rsidRPr="00DE2734">
        <w:rPr>
          <w:vertAlign w:val="subscript"/>
        </w:rPr>
        <w:t>2</w:t>
      </w:r>
      <w:r w:rsidRPr="00FC4C49">
        <w:rPr>
          <w:lang w:val="en-US"/>
        </w:rPr>
        <w:t>SO</w:t>
      </w:r>
      <w:r w:rsidRPr="00DE2734">
        <w:rPr>
          <w:vertAlign w:val="subscript"/>
        </w:rPr>
        <w:t>4</w:t>
      </w:r>
      <w:r w:rsidRPr="00DE2734">
        <w:t>(</w:t>
      </w:r>
      <w:r w:rsidRPr="00FC4C49">
        <w:rPr>
          <w:lang w:val="en-US"/>
        </w:rPr>
        <w:t>aq</w:t>
      </w:r>
      <w:r w:rsidRPr="00DE2734">
        <w:t>)</w:t>
      </w:r>
      <w:r w:rsidRPr="00DE2734">
        <w:rPr>
          <w:rFonts w:eastAsia="TimesNewRoman" w:hint="eastAsia"/>
        </w:rPr>
        <w:t>→</w:t>
      </w:r>
      <w:r w:rsidR="00DE2734" w:rsidRPr="00DE2734">
        <w:rPr>
          <w:rFonts w:eastAsia="TimesNewRoman"/>
        </w:rPr>
        <w:t xml:space="preserve">                    </w:t>
      </w:r>
      <w:r w:rsidRPr="00FC4C49">
        <w:t>γ</w:t>
      </w:r>
      <w:r w:rsidRPr="00DE2734">
        <w:t xml:space="preserve">) </w:t>
      </w:r>
      <w:r w:rsidRPr="00FC4C49">
        <w:rPr>
          <w:lang w:val="en-US"/>
        </w:rPr>
        <w:t>NH</w:t>
      </w:r>
      <w:r w:rsidRPr="00DE2734">
        <w:rPr>
          <w:vertAlign w:val="subscript"/>
        </w:rPr>
        <w:t>3</w:t>
      </w:r>
      <w:r w:rsidRPr="00DE2734">
        <w:t>(</w:t>
      </w:r>
      <w:r w:rsidRPr="00FC4C49">
        <w:rPr>
          <w:lang w:val="en-US"/>
        </w:rPr>
        <w:t>aq</w:t>
      </w:r>
      <w:r w:rsidRPr="00DE2734">
        <w:t>) +</w:t>
      </w:r>
      <w:r w:rsidRPr="00FC4C49">
        <w:rPr>
          <w:lang w:val="en-US"/>
        </w:rPr>
        <w:t>HCl</w:t>
      </w:r>
      <w:r w:rsidRPr="00DE2734">
        <w:t>(</w:t>
      </w:r>
      <w:r w:rsidRPr="00FC4C49">
        <w:rPr>
          <w:lang w:val="en-US"/>
        </w:rPr>
        <w:t>aq</w:t>
      </w:r>
      <w:r w:rsidRPr="00DE2734">
        <w:t xml:space="preserve">) </w:t>
      </w:r>
      <w:r w:rsidRPr="00DE2734">
        <w:rPr>
          <w:rFonts w:eastAsia="TimesNewRoman" w:hint="eastAsia"/>
        </w:rPr>
        <w:t>→</w:t>
      </w:r>
    </w:p>
    <w:p w:rsidR="00FC4C49" w:rsidRPr="00DE2734" w:rsidRDefault="00FC4C49" w:rsidP="00FC4C49">
      <w:pPr>
        <w:spacing w:line="360" w:lineRule="auto"/>
        <w:jc w:val="both"/>
      </w:pPr>
      <w:r w:rsidRPr="00FC4C49">
        <w:rPr>
          <w:b/>
        </w:rPr>
        <w:t>Β)</w:t>
      </w:r>
      <w:r w:rsidRPr="00FC4C49">
        <w:t xml:space="preserve"> Να γράψετε τους υπολογισμούς σας για τον προσδιορισμό του αριθμού οξείδωσης του θείου στη χημική ένωση SO</w:t>
      </w:r>
      <w:r w:rsidRPr="00FC4C49">
        <w:rPr>
          <w:vertAlign w:val="subscript"/>
        </w:rPr>
        <w:t>3</w:t>
      </w:r>
      <w:r w:rsidR="00DE2734">
        <w:t>.</w:t>
      </w:r>
    </w:p>
    <w:p w:rsidR="00FC4C49" w:rsidRPr="00FC4C49" w:rsidRDefault="00E8239C" w:rsidP="00FC4C49">
      <w:pPr>
        <w:spacing w:line="360" w:lineRule="auto"/>
        <w:jc w:val="both"/>
        <w:rPr>
          <w:b/>
        </w:rPr>
      </w:pPr>
      <w:r>
        <w:rPr>
          <w:b/>
          <w:bCs/>
        </w:rPr>
        <w:t>303</w:t>
      </w:r>
      <w:r w:rsidRPr="00E95E33">
        <w:rPr>
          <w:b/>
          <w:bCs/>
        </w:rPr>
        <w:t>)</w:t>
      </w:r>
      <w:r>
        <w:rPr>
          <w:b/>
          <w:bCs/>
        </w:rPr>
        <w:t xml:space="preserve"> </w:t>
      </w:r>
      <w:r w:rsidR="00FC4C49" w:rsidRPr="00FC4C49">
        <w:rPr>
          <w:b/>
        </w:rPr>
        <w:t>2.1. Α)</w:t>
      </w:r>
      <w:r w:rsidR="00FC4C49" w:rsidRPr="00FC4C49">
        <w:t xml:space="preserve"> Δίνονται δύο ζεύγη στοιχείων όπου σε κάθε στοιχείο δίνεται ο ατομικός του αριθμός. </w:t>
      </w:r>
    </w:p>
    <w:p w:rsidR="00FC4C49" w:rsidRPr="00FC4C49" w:rsidRDefault="00FC4C49" w:rsidP="00FC4C49">
      <w:pPr>
        <w:spacing w:line="360" w:lineRule="auto"/>
        <w:jc w:val="center"/>
      </w:pPr>
      <w:r w:rsidRPr="00FC4C49">
        <w:t xml:space="preserve">α) </w:t>
      </w:r>
      <w:r w:rsidRPr="00FC4C49">
        <w:rPr>
          <w:vertAlign w:val="subscript"/>
        </w:rPr>
        <w:t>15</w:t>
      </w:r>
      <w:r w:rsidRPr="00FC4C49">
        <w:t xml:space="preserve">P και </w:t>
      </w:r>
      <w:r w:rsidRPr="00FC4C49">
        <w:rPr>
          <w:vertAlign w:val="subscript"/>
        </w:rPr>
        <w:t>18</w:t>
      </w:r>
      <w:r w:rsidRPr="00FC4C49">
        <w:t xml:space="preserve">Ar                            β) </w:t>
      </w:r>
      <w:r w:rsidRPr="00FC4C49">
        <w:rPr>
          <w:vertAlign w:val="subscript"/>
        </w:rPr>
        <w:t>2</w:t>
      </w:r>
      <w:r w:rsidRPr="00FC4C49">
        <w:t xml:space="preserve">He και </w:t>
      </w:r>
      <w:r w:rsidRPr="00FC4C49">
        <w:rPr>
          <w:vertAlign w:val="subscript"/>
        </w:rPr>
        <w:t>18</w:t>
      </w:r>
      <w:r w:rsidRPr="00FC4C49">
        <w:t>Ar</w:t>
      </w:r>
    </w:p>
    <w:p w:rsidR="00FC4C49" w:rsidRPr="00530D28" w:rsidRDefault="00FC4C49" w:rsidP="00FC4C49">
      <w:pPr>
        <w:spacing w:line="360" w:lineRule="auto"/>
        <w:jc w:val="both"/>
      </w:pPr>
      <w:r w:rsidRPr="00FC4C49">
        <w:t>Σε ποιο ζεύγος τα στοιχεία έχουν παρόμοιες (ανάλογες) χημικές ιδιότητες; Να αιτιολο</w:t>
      </w:r>
      <w:r w:rsidR="00DE2734">
        <w:t xml:space="preserve">γήσετε πλήρως την απάντησή σας </w:t>
      </w:r>
    </w:p>
    <w:p w:rsidR="00FC4C49" w:rsidRPr="00FC4C49" w:rsidRDefault="00FC4C49" w:rsidP="00FC4C49">
      <w:pPr>
        <w:spacing w:line="360" w:lineRule="auto"/>
        <w:jc w:val="both"/>
      </w:pPr>
      <w:r w:rsidRPr="00FC4C49">
        <w:rPr>
          <w:b/>
        </w:rPr>
        <w:t>Β)</w:t>
      </w:r>
      <w:r w:rsidRPr="00FC4C49">
        <w:t xml:space="preserve"> Δίνεται ο παρακάτω πίνακας: </w:t>
      </w:r>
    </w:p>
    <w:p w:rsidR="00FC4C49" w:rsidRPr="00FC4C49" w:rsidRDefault="00FC4C49" w:rsidP="00FC4C49">
      <w:pPr>
        <w:spacing w:line="360" w:lineRule="auto"/>
        <w:jc w:val="both"/>
      </w:pPr>
      <w:r w:rsidRPr="00FC4C49">
        <w:t>Να γράψετε στην κόλλα σας τον αριθμό και δίπλα το χημικό τύπο και το όνομα κάθε χημικής ένωσης που μπορεί να σχηματιστεί συνδυάζοντας τα δεδομένα του πίνακα.</w:t>
      </w:r>
    </w:p>
    <w:p w:rsidR="00FC4C49" w:rsidRPr="00FC4C49" w:rsidRDefault="00FC4C49" w:rsidP="00FC4C49">
      <w:pPr>
        <w:spacing w:line="360" w:lineRule="auto"/>
        <w:jc w:val="center"/>
      </w:pPr>
      <w:r>
        <w:rPr>
          <w:noProof/>
        </w:rPr>
        <w:drawing>
          <wp:inline distT="0" distB="0" distL="0" distR="0" wp14:anchorId="474059D1" wp14:editId="0AC28364">
            <wp:extent cx="2860040" cy="673100"/>
            <wp:effectExtent l="0" t="0" r="0" b="0"/>
            <wp:docPr id="230" name="Εικόνα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60040" cy="67310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2.2. Α)</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DE2734" w:rsidRDefault="00FC4C49" w:rsidP="00FC4C49">
      <w:pPr>
        <w:spacing w:line="360" w:lineRule="auto"/>
        <w:jc w:val="both"/>
      </w:pPr>
      <w:r w:rsidRPr="00FC4C49">
        <w:t>α) F</w:t>
      </w:r>
      <w:r w:rsidRPr="00FC4C49">
        <w:rPr>
          <w:vertAlign w:val="subscript"/>
        </w:rPr>
        <w:t>2</w:t>
      </w:r>
      <w:r w:rsidRPr="00FC4C49">
        <w:t>(g) + CaI</w:t>
      </w:r>
      <w:r w:rsidRPr="00FC4C49">
        <w:rPr>
          <w:vertAlign w:val="subscript"/>
        </w:rPr>
        <w:t>2</w:t>
      </w:r>
      <w:r w:rsidR="00DE2734">
        <w:t xml:space="preserve">(aq) → </w:t>
      </w:r>
      <w:r w:rsidR="00DE2734" w:rsidRPr="00DE2734">
        <w:t xml:space="preserve">                </w:t>
      </w:r>
      <w:r w:rsidR="00DE2734">
        <w:t xml:space="preserve">β) NaOH(aq)+ HBr(aq) → </w:t>
      </w:r>
      <w:r w:rsidR="00DE2734" w:rsidRPr="00DE2734">
        <w:t xml:space="preserve">                     </w:t>
      </w:r>
      <w:r w:rsidRPr="00FC4C49">
        <w:t>γ</w:t>
      </w:r>
      <w:r w:rsidRPr="00DE2734">
        <w:t xml:space="preserve">) </w:t>
      </w:r>
      <w:r w:rsidRPr="00FC4C49">
        <w:rPr>
          <w:lang w:val="en-US"/>
        </w:rPr>
        <w:t>HCl</w:t>
      </w:r>
      <w:r w:rsidRPr="00DE2734">
        <w:t xml:space="preserve"> (</w:t>
      </w:r>
      <w:r w:rsidRPr="00FC4C49">
        <w:rPr>
          <w:lang w:val="en-US"/>
        </w:rPr>
        <w:t>aq</w:t>
      </w:r>
      <w:r w:rsidRPr="00DE2734">
        <w:t xml:space="preserve">) + </w:t>
      </w:r>
      <w:r w:rsidRPr="00FC4C49">
        <w:rPr>
          <w:lang w:val="en-US"/>
        </w:rPr>
        <w:t>Na</w:t>
      </w:r>
      <w:r w:rsidRPr="00DE2734">
        <w:rPr>
          <w:vertAlign w:val="subscript"/>
        </w:rPr>
        <w:t>2</w:t>
      </w:r>
      <w:r w:rsidRPr="00FC4C49">
        <w:rPr>
          <w:lang w:val="en-US"/>
        </w:rPr>
        <w:t>S</w:t>
      </w:r>
      <w:r w:rsidRPr="00DE2734">
        <w:t>(</w:t>
      </w:r>
      <w:r w:rsidRPr="00FC4C49">
        <w:rPr>
          <w:lang w:val="en-US"/>
        </w:rPr>
        <w:t>aq</w:t>
      </w:r>
      <w:r w:rsidRPr="00DE2734">
        <w:t xml:space="preserve">) → </w:t>
      </w:r>
    </w:p>
    <w:p w:rsidR="00FC4C49" w:rsidRPr="00DE2734" w:rsidRDefault="00FC4C49" w:rsidP="00FC4C49">
      <w:pPr>
        <w:spacing w:line="360" w:lineRule="auto"/>
        <w:jc w:val="both"/>
        <w:rPr>
          <w:b/>
        </w:rPr>
      </w:pPr>
    </w:p>
    <w:p w:rsidR="00FC4C49" w:rsidRPr="00DE2734" w:rsidRDefault="00FC4C49" w:rsidP="00FC4C49">
      <w:pPr>
        <w:spacing w:line="360" w:lineRule="auto"/>
        <w:jc w:val="both"/>
      </w:pPr>
      <w:r w:rsidRPr="00FC4C49">
        <w:rPr>
          <w:b/>
        </w:rPr>
        <w:t>Β)</w:t>
      </w:r>
      <w:r w:rsidRPr="00FC4C49">
        <w:t xml:space="preserve"> Να γράψετε τους υπολογισμούς σας για τον προσδιορισμό του αριθμού οξείδωσης του αζώτου στη χημική ένωση ΝO</w:t>
      </w:r>
      <w:r w:rsidRPr="00FC4C49">
        <w:rPr>
          <w:vertAlign w:val="subscript"/>
        </w:rPr>
        <w:t>2</w:t>
      </w:r>
      <w:r w:rsidR="00DE2734">
        <w:t xml:space="preserve">. </w:t>
      </w:r>
    </w:p>
    <w:p w:rsidR="00FC4C49" w:rsidRPr="00FC4C49" w:rsidRDefault="00E8239C" w:rsidP="00FC4C49">
      <w:pPr>
        <w:spacing w:line="360" w:lineRule="auto"/>
        <w:jc w:val="both"/>
      </w:pPr>
      <w:r>
        <w:rPr>
          <w:b/>
          <w:bCs/>
        </w:rPr>
        <w:t>304</w:t>
      </w:r>
      <w:r w:rsidRPr="00E95E33">
        <w:rPr>
          <w:b/>
          <w:bCs/>
        </w:rPr>
        <w:t>)</w:t>
      </w:r>
      <w:r>
        <w:rPr>
          <w:b/>
          <w:bCs/>
        </w:rPr>
        <w:t xml:space="preserve"> </w:t>
      </w:r>
      <w:r w:rsidR="00FC4C49" w:rsidRPr="00FC4C49">
        <w:rPr>
          <w:b/>
        </w:rPr>
        <w:t>2.1. Α)</w:t>
      </w:r>
      <w:r w:rsidR="00FC4C49" w:rsidRPr="00FC4C49">
        <w:t xml:space="preserve"> Δίνονται δύο ζεύγη στοιχείων όπου σε κάθε στοιχείο δίνεται ο ατομικός του αριθμός:</w:t>
      </w:r>
    </w:p>
    <w:p w:rsidR="00FC4C49" w:rsidRPr="00FC4C49" w:rsidRDefault="00FC4C49" w:rsidP="00FC4C49">
      <w:pPr>
        <w:spacing w:line="360" w:lineRule="auto"/>
        <w:jc w:val="center"/>
      </w:pPr>
      <w:r w:rsidRPr="00FC4C49">
        <w:t xml:space="preserve">α) </w:t>
      </w:r>
      <w:r w:rsidRPr="00FC4C49">
        <w:rPr>
          <w:vertAlign w:val="subscript"/>
        </w:rPr>
        <w:t>9</w:t>
      </w:r>
      <w:r w:rsidRPr="00FC4C49">
        <w:t xml:space="preserve">F και </w:t>
      </w:r>
      <w:r w:rsidRPr="00FC4C49">
        <w:rPr>
          <w:vertAlign w:val="subscript"/>
        </w:rPr>
        <w:t>3</w:t>
      </w:r>
      <w:r w:rsidRPr="00FC4C49">
        <w:t xml:space="preserve">Li                      β) </w:t>
      </w:r>
      <w:r w:rsidRPr="00FC4C49">
        <w:rPr>
          <w:vertAlign w:val="subscript"/>
        </w:rPr>
        <w:t>9</w:t>
      </w:r>
      <w:r w:rsidRPr="00FC4C49">
        <w:t xml:space="preserve">F και </w:t>
      </w:r>
      <w:r w:rsidRPr="00FC4C49">
        <w:rPr>
          <w:vertAlign w:val="subscript"/>
        </w:rPr>
        <w:t>17</w:t>
      </w:r>
      <w:r w:rsidRPr="00FC4C49">
        <w:t>Cl</w:t>
      </w:r>
    </w:p>
    <w:p w:rsidR="00FC4C49" w:rsidRPr="00FC4C49" w:rsidRDefault="00FC4C49" w:rsidP="00FC4C49">
      <w:pPr>
        <w:spacing w:line="360" w:lineRule="auto"/>
        <w:jc w:val="both"/>
      </w:pPr>
      <w:r w:rsidRPr="00FC4C49">
        <w:t xml:space="preserve">Σε ποιο ζεύγος τα στοιχεία ανήκουν στην ίδια περίοδο;  Να αιτιολογήσετε πλήρως την απάντησή σας </w:t>
      </w:r>
    </w:p>
    <w:p w:rsidR="00FC4C49" w:rsidRPr="00FC4C49" w:rsidRDefault="00FC4C49" w:rsidP="00FC4C49">
      <w:pPr>
        <w:spacing w:line="360" w:lineRule="auto"/>
        <w:jc w:val="both"/>
      </w:pPr>
      <w:r w:rsidRPr="00FC4C49">
        <w:rPr>
          <w:b/>
        </w:rPr>
        <w:t>Β)</w:t>
      </w:r>
      <w:r w:rsidRPr="00FC4C49">
        <w:t xml:space="preserve"> Να συμπληρώσετε τα προϊόντα και τους συντελεστές στις χημικές εξισώσεις των χημικών αντιδράσεων που πραγματοποιούνται όλες:</w:t>
      </w:r>
    </w:p>
    <w:p w:rsidR="00FC4C49" w:rsidRPr="00530D28" w:rsidRDefault="00FC4C49" w:rsidP="00FC4C49">
      <w:pPr>
        <w:spacing w:line="360" w:lineRule="auto"/>
        <w:jc w:val="both"/>
        <w:rPr>
          <w:rFonts w:eastAsia="TimesNewRoman"/>
          <w:lang w:val="en-US"/>
        </w:rPr>
      </w:pPr>
      <w:r w:rsidRPr="00FC4C49">
        <w:t>α</w:t>
      </w:r>
      <w:r w:rsidRPr="00FC4C49">
        <w:rPr>
          <w:lang w:val="en-US"/>
        </w:rPr>
        <w:t>) Cl</w:t>
      </w:r>
      <w:r w:rsidRPr="00FC4C49">
        <w:rPr>
          <w:vertAlign w:val="subscript"/>
          <w:lang w:val="en-US"/>
        </w:rPr>
        <w:t>2</w:t>
      </w:r>
      <w:r w:rsidRPr="00FC4C49">
        <w:rPr>
          <w:lang w:val="en-US"/>
        </w:rPr>
        <w:t>(g)+ FeI</w:t>
      </w:r>
      <w:r w:rsidRPr="00FC4C49">
        <w:rPr>
          <w:vertAlign w:val="subscript"/>
          <w:lang w:val="en-US"/>
        </w:rPr>
        <w:t>2</w:t>
      </w:r>
      <w:r w:rsidRPr="00FC4C49">
        <w:rPr>
          <w:lang w:val="en-US"/>
        </w:rPr>
        <w:t xml:space="preserve">(aq) </w:t>
      </w:r>
      <w:r w:rsidRPr="00FC4C49">
        <w:rPr>
          <w:rFonts w:eastAsia="TimesNewRoman" w:hint="eastAsia"/>
          <w:lang w:val="en-US"/>
        </w:rPr>
        <w:t>→</w:t>
      </w:r>
      <w:r w:rsidR="00DE2734">
        <w:rPr>
          <w:rFonts w:eastAsia="TimesNewRoman"/>
          <w:lang w:val="en-US"/>
        </w:rPr>
        <w:t xml:space="preserve">                                     </w:t>
      </w:r>
      <w:r w:rsidRPr="00FC4C49">
        <w:t>β</w:t>
      </w:r>
      <w:r w:rsidRPr="00FC4C49">
        <w:rPr>
          <w:lang w:val="en-US"/>
        </w:rPr>
        <w:t>) Cu(OH)</w:t>
      </w:r>
      <w:r w:rsidRPr="00FC4C49">
        <w:rPr>
          <w:vertAlign w:val="subscript"/>
          <w:lang w:val="en-US"/>
        </w:rPr>
        <w:t>2</w:t>
      </w:r>
      <w:r w:rsidRPr="00FC4C49">
        <w:rPr>
          <w:lang w:val="en-US"/>
        </w:rPr>
        <w:t>(s)+ H</w:t>
      </w:r>
      <w:r w:rsidRPr="00FC4C49">
        <w:rPr>
          <w:vertAlign w:val="subscript"/>
          <w:lang w:val="en-US"/>
        </w:rPr>
        <w:t>2</w:t>
      </w:r>
      <w:r w:rsidRPr="00FC4C49">
        <w:rPr>
          <w:lang w:val="en-US"/>
        </w:rPr>
        <w:t>SO</w:t>
      </w:r>
      <w:r w:rsidRPr="00FC4C49">
        <w:rPr>
          <w:vertAlign w:val="subscript"/>
          <w:lang w:val="en-US"/>
        </w:rPr>
        <w:t>4</w:t>
      </w:r>
      <w:r w:rsidRPr="00FC4C49">
        <w:rPr>
          <w:lang w:val="en-US"/>
        </w:rPr>
        <w:t xml:space="preserve"> (aq) </w:t>
      </w:r>
      <w:r w:rsidRPr="00FC4C49">
        <w:rPr>
          <w:rFonts w:eastAsia="TimesNewRoman" w:hint="eastAsia"/>
          <w:lang w:val="en-US"/>
        </w:rPr>
        <w:t>→</w:t>
      </w:r>
    </w:p>
    <w:p w:rsidR="00FC4C49" w:rsidRPr="00FC4C49" w:rsidRDefault="00FC4C49" w:rsidP="00FC4C49">
      <w:pPr>
        <w:spacing w:line="360" w:lineRule="auto"/>
        <w:jc w:val="both"/>
      </w:pPr>
      <w:r w:rsidRPr="00FC4C49">
        <w:rPr>
          <w:b/>
        </w:rPr>
        <w:t>2.2. Α)</w:t>
      </w:r>
      <w:r w:rsidRPr="00FC4C49">
        <w:t xml:space="preserve"> Δίνεται ο παρακάτω πίνακας:</w:t>
      </w:r>
    </w:p>
    <w:p w:rsidR="00FC4C49" w:rsidRPr="00FC4C49" w:rsidRDefault="00FC4C49" w:rsidP="00FC4C49">
      <w:pPr>
        <w:spacing w:line="360" w:lineRule="auto"/>
        <w:jc w:val="center"/>
      </w:pPr>
      <w:r>
        <w:rPr>
          <w:noProof/>
        </w:rPr>
        <w:drawing>
          <wp:inline distT="0" distB="0" distL="0" distR="0" wp14:anchorId="63374C59" wp14:editId="5B78D4F0">
            <wp:extent cx="3050540" cy="746125"/>
            <wp:effectExtent l="0" t="0" r="0" b="0"/>
            <wp:docPr id="229" name="Εικόνα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050540" cy="746125"/>
                    </a:xfrm>
                    <a:prstGeom prst="rect">
                      <a:avLst/>
                    </a:prstGeom>
                    <a:noFill/>
                    <a:ln>
                      <a:noFill/>
                    </a:ln>
                  </pic:spPr>
                </pic:pic>
              </a:graphicData>
            </a:graphic>
          </wp:inline>
        </w:drawing>
      </w:r>
    </w:p>
    <w:p w:rsidR="00FC4C49" w:rsidRPr="00DE2734" w:rsidRDefault="00FC4C49" w:rsidP="00FC4C49">
      <w:pPr>
        <w:spacing w:line="360" w:lineRule="auto"/>
        <w:jc w:val="both"/>
      </w:pPr>
      <w:r w:rsidRPr="00FC4C49">
        <w:lastRenderedPageBreak/>
        <w:t>Να γράψετε στην κόλλα σας τον αριθμό και δίπλα το χημικό τύπο και το όνομα κάθε χημικής ένωσης που μπορεί να σχηματιστεί συνδυ</w:t>
      </w:r>
      <w:r w:rsidR="00DE2734">
        <w:t>άζοντας τα δεδομένα του πίνακα.</w:t>
      </w:r>
    </w:p>
    <w:p w:rsidR="00FC4C49" w:rsidRPr="00FC4C49" w:rsidRDefault="00FC4C49" w:rsidP="00FC4C49">
      <w:pPr>
        <w:spacing w:line="360" w:lineRule="auto"/>
        <w:jc w:val="both"/>
      </w:pPr>
      <w:r w:rsidRPr="00FC4C49">
        <w:rPr>
          <w:b/>
        </w:rPr>
        <w:t>Β)</w:t>
      </w:r>
      <w:r w:rsidRPr="00FC4C49">
        <w:t xml:space="preserve"> </w:t>
      </w:r>
      <w:r w:rsidRPr="00FC4C49">
        <w:rPr>
          <w:i/>
        </w:rPr>
        <w:t>Να χαρακτηρίσετε τις παρακάτω προτάσεις ως σωστές ή ως λανθασμένες και να αιτιολογήσετε την απάντησή σας σε κάθε περίπτωση:</w:t>
      </w:r>
    </w:p>
    <w:p w:rsidR="00FC4C49" w:rsidRPr="00FC4C49" w:rsidRDefault="00FC4C49" w:rsidP="00FC4C49">
      <w:pPr>
        <w:spacing w:line="360" w:lineRule="auto"/>
        <w:jc w:val="both"/>
      </w:pPr>
      <w:r w:rsidRPr="00FC4C49">
        <w:t xml:space="preserve">α) «Το ιόν του χλωρίου, </w:t>
      </w:r>
      <w:r w:rsidRPr="00FC4C49">
        <w:rPr>
          <w:vertAlign w:val="subscript"/>
        </w:rPr>
        <w:t>17</w:t>
      </w:r>
      <w:r w:rsidRPr="00FC4C49">
        <w:t>Cl</w:t>
      </w:r>
      <w:r w:rsidRPr="00FC4C49">
        <w:rPr>
          <w:vertAlign w:val="superscript"/>
        </w:rPr>
        <w:t>-</w:t>
      </w:r>
      <w:r w:rsidRPr="00FC4C49">
        <w:t>, έχει προκύψει με απώλεια ενός ηλεκτρονίου από το άτομο του χλωρίου»</w:t>
      </w:r>
    </w:p>
    <w:p w:rsidR="00FC4C49" w:rsidRPr="006B5894" w:rsidRDefault="00FC4C49" w:rsidP="00FC4C49">
      <w:pPr>
        <w:spacing w:line="360" w:lineRule="auto"/>
        <w:jc w:val="both"/>
      </w:pPr>
      <w:r w:rsidRPr="00FC4C49">
        <w:t>β) «Σε 2 mol CH</w:t>
      </w:r>
      <w:r w:rsidRPr="00FC4C49">
        <w:rPr>
          <w:vertAlign w:val="subscript"/>
        </w:rPr>
        <w:t>4</w:t>
      </w:r>
      <w:r w:rsidRPr="00FC4C49">
        <w:t xml:space="preserve"> περιέχεται ίσος αριθμός μορίων με 1 mol ΗNO</w:t>
      </w:r>
      <w:r w:rsidRPr="00FC4C49">
        <w:rPr>
          <w:vertAlign w:val="subscript"/>
        </w:rPr>
        <w:t>3</w:t>
      </w:r>
      <w:r w:rsidR="006B5894">
        <w:t>».</w:t>
      </w:r>
    </w:p>
    <w:p w:rsidR="00FC4C49" w:rsidRPr="00FC4C49" w:rsidRDefault="00E8239C" w:rsidP="00FC4C49">
      <w:pPr>
        <w:spacing w:line="360" w:lineRule="auto"/>
        <w:jc w:val="both"/>
      </w:pPr>
      <w:r>
        <w:rPr>
          <w:b/>
          <w:bCs/>
        </w:rPr>
        <w:t>305</w:t>
      </w:r>
      <w:r w:rsidRPr="00E95E33">
        <w:rPr>
          <w:b/>
          <w:bCs/>
        </w:rPr>
        <w:t>)</w:t>
      </w:r>
      <w:r>
        <w:rPr>
          <w:b/>
          <w:bCs/>
        </w:rPr>
        <w:t xml:space="preserve"> </w:t>
      </w:r>
      <w:r w:rsidR="00FC4C49" w:rsidRPr="00FC4C49">
        <w:rPr>
          <w:b/>
        </w:rPr>
        <w:t>2.1.</w:t>
      </w:r>
      <w:r w:rsidR="00FC4C49" w:rsidRPr="00FC4C49">
        <w:t xml:space="preserve"> Δίνεται για το άτομο του αζώτου: </w:t>
      </w:r>
      <w:r w:rsidR="00FC4C49" w:rsidRPr="00FC4C49">
        <w:rPr>
          <w:vertAlign w:val="subscript"/>
        </w:rPr>
        <w:t>7</w:t>
      </w:r>
      <w:r w:rsidR="00FC4C49" w:rsidRPr="00FC4C49">
        <w:t xml:space="preserve">N </w:t>
      </w:r>
    </w:p>
    <w:p w:rsidR="00FC4C49" w:rsidRPr="00FC4C49" w:rsidRDefault="00FC4C49" w:rsidP="00FC4C49">
      <w:pPr>
        <w:spacing w:line="360" w:lineRule="auto"/>
        <w:jc w:val="both"/>
      </w:pPr>
      <w:r w:rsidRPr="00FC4C49">
        <w:t xml:space="preserve">α) Να γράψετε την κατανομή των ηλεκτρονίων σε στιβάδες για το άτομο του αζώτου. </w:t>
      </w:r>
    </w:p>
    <w:p w:rsidR="00FC4C49" w:rsidRPr="00FC4C49" w:rsidRDefault="00FC4C49" w:rsidP="00FC4C49">
      <w:pPr>
        <w:spacing w:line="360" w:lineRule="auto"/>
        <w:jc w:val="both"/>
      </w:pPr>
      <w:r w:rsidRPr="00FC4C49">
        <w:t>β) Να αναφέρετε με τι είδος δεσμό (ιοντικό ή ομοιοπολικό) ενώνονται τα άτομα του αζώτου στο μόριο του αζώτου, N</w:t>
      </w:r>
      <w:r w:rsidRPr="00FC4C49">
        <w:rPr>
          <w:vertAlign w:val="subscript"/>
        </w:rPr>
        <w:t>2</w:t>
      </w:r>
      <w:r w:rsidRPr="00FC4C49">
        <w:t xml:space="preserve">. </w:t>
      </w:r>
    </w:p>
    <w:p w:rsidR="00FC4C49" w:rsidRPr="00DE2734" w:rsidRDefault="00FC4C49" w:rsidP="00FC4C49">
      <w:pPr>
        <w:spacing w:line="360" w:lineRule="auto"/>
        <w:jc w:val="both"/>
      </w:pPr>
      <w:r w:rsidRPr="00FC4C49">
        <w:t>Να περιγράψετε τον τρόπο σχηματισμού του δεσμού στο μόριο του αζώτου, N</w:t>
      </w:r>
      <w:r w:rsidRPr="00FC4C49">
        <w:rPr>
          <w:vertAlign w:val="subscript"/>
        </w:rPr>
        <w:t>2</w:t>
      </w:r>
      <w:r w:rsidR="00DE2734">
        <w:t xml:space="preserve">. </w:t>
      </w:r>
    </w:p>
    <w:p w:rsidR="00FC4C49" w:rsidRPr="00DE2734" w:rsidRDefault="00FC4C49" w:rsidP="00FC4C49">
      <w:pPr>
        <w:spacing w:line="360" w:lineRule="auto"/>
        <w:jc w:val="both"/>
      </w:pPr>
      <w:r w:rsidRPr="00FC4C49">
        <w:rPr>
          <w:b/>
        </w:rPr>
        <w:t>2.2. Α)</w:t>
      </w:r>
      <w:r w:rsidRPr="00FC4C49">
        <w:t xml:space="preserve"> Να γράψετε τους υπολογισμούς σας για τον προσδιορισμό του αριθμού οξείδωσης του αζώτου στη χημική ένωση ΗΝO</w:t>
      </w:r>
      <w:r w:rsidRPr="00FC4C49">
        <w:rPr>
          <w:vertAlign w:val="subscript"/>
        </w:rPr>
        <w:t>2</w:t>
      </w:r>
      <w:r w:rsidR="00DE2734">
        <w:t xml:space="preserve"> </w:t>
      </w:r>
    </w:p>
    <w:p w:rsidR="00FC4C49" w:rsidRPr="00DE2734" w:rsidRDefault="00FC4C49" w:rsidP="00FC4C49">
      <w:pPr>
        <w:spacing w:line="360" w:lineRule="auto"/>
        <w:jc w:val="both"/>
      </w:pPr>
      <w:r w:rsidRPr="00FC4C49">
        <w:rPr>
          <w:b/>
        </w:rPr>
        <w:t>Β)</w:t>
      </w:r>
      <w:r w:rsidRPr="00FC4C49">
        <w:t xml:space="preserve"> Να συμπληρώσετε τα προϊόντα και τους συντελεστές στις ακόλουθες χημικές εξισώσε</w:t>
      </w:r>
      <w:r w:rsidR="00DE2734">
        <w:t xml:space="preserve">ις που πραγματοποιούνται όλες: </w:t>
      </w:r>
      <w:r w:rsidR="00DE2734" w:rsidRPr="00DE2734">
        <w:t xml:space="preserve">              </w:t>
      </w:r>
      <w:r w:rsidRPr="00FC4C49">
        <w:t>α</w:t>
      </w:r>
      <w:r w:rsidRPr="00DE2734">
        <w:t>)</w:t>
      </w:r>
      <w:r w:rsidR="00DE2734" w:rsidRPr="00DE2734">
        <w:t xml:space="preserve"> </w:t>
      </w:r>
      <w:r w:rsidR="00DE2734">
        <w:rPr>
          <w:lang w:val="en-US"/>
        </w:rPr>
        <w:t>Al</w:t>
      </w:r>
      <w:r w:rsidR="00DE2734" w:rsidRPr="00DE2734">
        <w:t>(</w:t>
      </w:r>
      <w:r w:rsidR="00DE2734">
        <w:rPr>
          <w:lang w:val="en-US"/>
        </w:rPr>
        <w:t>s</w:t>
      </w:r>
      <w:r w:rsidR="00DE2734" w:rsidRPr="00DE2734">
        <w:t xml:space="preserve">)+ </w:t>
      </w:r>
      <w:r w:rsidR="00DE2734">
        <w:rPr>
          <w:lang w:val="en-US"/>
        </w:rPr>
        <w:t>HCl</w:t>
      </w:r>
      <w:r w:rsidR="00DE2734" w:rsidRPr="00DE2734">
        <w:t xml:space="preserve"> (</w:t>
      </w:r>
      <w:r w:rsidR="00DE2734">
        <w:rPr>
          <w:lang w:val="en-US"/>
        </w:rPr>
        <w:t>aq</w:t>
      </w:r>
      <w:r w:rsidR="00DE2734" w:rsidRPr="00DE2734">
        <w:t xml:space="preserve">) →                   </w:t>
      </w:r>
      <w:r w:rsidRPr="00FC4C49">
        <w:t>β</w:t>
      </w:r>
      <w:r w:rsidRPr="00DE2734">
        <w:t xml:space="preserve">) </w:t>
      </w:r>
      <w:r w:rsidRPr="00FC4C49">
        <w:rPr>
          <w:lang w:val="en-US"/>
        </w:rPr>
        <w:t>Ca</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H</w:t>
      </w:r>
      <w:r w:rsidRPr="00DE2734">
        <w:rPr>
          <w:vertAlign w:val="subscript"/>
        </w:rPr>
        <w:t>2</w:t>
      </w:r>
      <w:r w:rsidRPr="00FC4C49">
        <w:rPr>
          <w:lang w:val="en-US"/>
        </w:rPr>
        <w:t>SO</w:t>
      </w:r>
      <w:r w:rsidRPr="00DE2734">
        <w:rPr>
          <w:vertAlign w:val="subscript"/>
        </w:rPr>
        <w:t>4</w:t>
      </w:r>
      <w:r w:rsidRPr="00DE2734">
        <w:t>(</w:t>
      </w:r>
      <w:r w:rsidRPr="00FC4C49">
        <w:rPr>
          <w:lang w:val="en-US"/>
        </w:rPr>
        <w:t>aq</w:t>
      </w:r>
      <w:r w:rsidRPr="00DE2734">
        <w:t xml:space="preserve">) → </w:t>
      </w:r>
    </w:p>
    <w:p w:rsidR="00FC4C49" w:rsidRPr="00FC4C49" w:rsidRDefault="00FC4C49" w:rsidP="00FC4C49">
      <w:pPr>
        <w:spacing w:line="360" w:lineRule="auto"/>
        <w:jc w:val="both"/>
      </w:pPr>
      <w:r w:rsidRPr="00FC4C49">
        <w:t xml:space="preserve">Να ονομάσετε τις χημικές ενώσεις οι οποίες είναι αντιδρώντα σε αυτές τις χημικές εξισώσεις: </w:t>
      </w:r>
    </w:p>
    <w:p w:rsidR="00FC4C49" w:rsidRPr="00530D28" w:rsidRDefault="00FC4C49" w:rsidP="00DE2734">
      <w:pPr>
        <w:spacing w:line="360" w:lineRule="auto"/>
        <w:jc w:val="center"/>
      </w:pPr>
      <w:r w:rsidRPr="00FC4C49">
        <w:rPr>
          <w:lang w:val="en-GB"/>
        </w:rPr>
        <w:t>i. Ca(OH)</w:t>
      </w:r>
      <w:r w:rsidRPr="00FC4C49">
        <w:rPr>
          <w:vertAlign w:val="subscript"/>
          <w:lang w:val="en-GB"/>
        </w:rPr>
        <w:t>2</w:t>
      </w:r>
      <w:r w:rsidRPr="00FC4C49">
        <w:rPr>
          <w:lang w:val="en-GB"/>
        </w:rPr>
        <w:t>,          ii. H</w:t>
      </w:r>
      <w:r w:rsidRPr="00FC4C49">
        <w:rPr>
          <w:vertAlign w:val="subscript"/>
          <w:lang w:val="en-GB"/>
        </w:rPr>
        <w:t>2</w:t>
      </w:r>
      <w:r w:rsidRPr="00FC4C49">
        <w:rPr>
          <w:lang w:val="en-GB"/>
        </w:rPr>
        <w:t>SO</w:t>
      </w:r>
      <w:r w:rsidRPr="00FC4C49">
        <w:rPr>
          <w:vertAlign w:val="subscript"/>
          <w:lang w:val="en-GB"/>
        </w:rPr>
        <w:t>4</w:t>
      </w:r>
      <w:r w:rsidRPr="00FC4C49">
        <w:rPr>
          <w:lang w:val="en-GB"/>
        </w:rPr>
        <w:t xml:space="preserve">,          iii. </w:t>
      </w:r>
      <w:r w:rsidR="00DE2734">
        <w:t>HCl.</w:t>
      </w:r>
    </w:p>
    <w:p w:rsidR="00FC4C49" w:rsidRPr="00FC4C49" w:rsidRDefault="00E8239C" w:rsidP="006B5894">
      <w:pPr>
        <w:spacing w:line="360" w:lineRule="auto"/>
        <w:jc w:val="both"/>
      </w:pPr>
      <w:r>
        <w:rPr>
          <w:b/>
          <w:bCs/>
        </w:rPr>
        <w:t>306</w:t>
      </w:r>
      <w:r w:rsidRPr="00E95E33">
        <w:rPr>
          <w:b/>
          <w:bCs/>
        </w:rPr>
        <w:t>)</w:t>
      </w:r>
      <w:r>
        <w:rPr>
          <w:b/>
          <w:bCs/>
        </w:rPr>
        <w:t xml:space="preserve"> </w:t>
      </w:r>
      <w:r w:rsidR="00FC4C49" w:rsidRPr="00FC4C49">
        <w:rPr>
          <w:b/>
        </w:rPr>
        <w:t>2.1. Α)</w:t>
      </w:r>
      <w:r w:rsidR="006B5894">
        <w:t xml:space="preserve"> Δίνονται δύο ζεύγη στοιχείων:</w:t>
      </w:r>
      <w:r w:rsidR="006B5894" w:rsidRPr="006B5894">
        <w:t xml:space="preserve">     </w:t>
      </w:r>
      <w:r w:rsidR="00FC4C49" w:rsidRPr="00FC4C49">
        <w:t xml:space="preserve">α) </w:t>
      </w:r>
      <w:r w:rsidR="00FC4C49" w:rsidRPr="00FC4C49">
        <w:rPr>
          <w:vertAlign w:val="subscript"/>
        </w:rPr>
        <w:t>9</w:t>
      </w:r>
      <w:r w:rsidR="00FC4C49" w:rsidRPr="00FC4C49">
        <w:t xml:space="preserve">F και </w:t>
      </w:r>
      <w:r w:rsidR="00FC4C49" w:rsidRPr="00FC4C49">
        <w:rPr>
          <w:vertAlign w:val="subscript"/>
        </w:rPr>
        <w:t>17</w:t>
      </w:r>
      <w:r w:rsidR="00FC4C49" w:rsidRPr="00FC4C49">
        <w:t xml:space="preserve">Cl                        β) </w:t>
      </w:r>
      <w:r w:rsidR="00FC4C49" w:rsidRPr="00FC4C49">
        <w:rPr>
          <w:vertAlign w:val="subscript"/>
        </w:rPr>
        <w:t>9</w:t>
      </w:r>
      <w:r w:rsidR="00FC4C49" w:rsidRPr="00FC4C49">
        <w:t xml:space="preserve">F και </w:t>
      </w:r>
      <w:r w:rsidR="00FC4C49" w:rsidRPr="00FC4C49">
        <w:rPr>
          <w:vertAlign w:val="subscript"/>
        </w:rPr>
        <w:t>10</w:t>
      </w:r>
      <w:r w:rsidR="00FC4C49" w:rsidRPr="00FC4C49">
        <w:t>Ne</w:t>
      </w:r>
    </w:p>
    <w:p w:rsidR="00FC4C49" w:rsidRPr="00DE2734" w:rsidRDefault="00FC4C49" w:rsidP="00FC4C49">
      <w:pPr>
        <w:spacing w:line="360" w:lineRule="auto"/>
        <w:jc w:val="both"/>
      </w:pPr>
      <w:r w:rsidRPr="00FC4C49">
        <w:t>Σε ποιο ζεύγος τα στοιχεία ανήκουν στην ίδια περίοδο; Να αιτιολ</w:t>
      </w:r>
      <w:r w:rsidR="00DE2734">
        <w:t>ογήσετε πλήρως την απάντησή σας</w:t>
      </w:r>
    </w:p>
    <w:p w:rsidR="00FC4C49" w:rsidRPr="00DE2734" w:rsidRDefault="00FC4C49" w:rsidP="00FC4C49">
      <w:pPr>
        <w:spacing w:line="360" w:lineRule="auto"/>
        <w:jc w:val="both"/>
      </w:pPr>
      <w:r w:rsidRPr="00FC4C49">
        <w:rPr>
          <w:b/>
        </w:rPr>
        <w:t>Β)</w:t>
      </w:r>
      <w:r w:rsidRPr="00FC4C49">
        <w:t xml:space="preserve"> Να συμπληρώσετε τα προϊόντα και τους συντελεστές στις χημικές εξισώσεις των χημικών αντιδράσεων που πραγματοποιούνται όλε</w:t>
      </w:r>
      <w:r w:rsidR="00DE2734">
        <w:t>ς:</w:t>
      </w:r>
      <w:r w:rsidR="00DE2734" w:rsidRPr="00DE2734">
        <w:t xml:space="preserve">            </w:t>
      </w:r>
      <w:r w:rsidRPr="00FC4C49">
        <w:t>α</w:t>
      </w:r>
      <w:r w:rsidRPr="00DE2734">
        <w:t xml:space="preserve">) </w:t>
      </w:r>
      <w:r w:rsidRPr="00FC4C49">
        <w:rPr>
          <w:lang w:val="en-US"/>
        </w:rPr>
        <w:t>Mg</w:t>
      </w:r>
      <w:r w:rsidRPr="00DE2734">
        <w:t>(</w:t>
      </w:r>
      <w:r w:rsidRPr="00FC4C49">
        <w:rPr>
          <w:lang w:val="en-US"/>
        </w:rPr>
        <w:t>s</w:t>
      </w:r>
      <w:r w:rsidRPr="00DE2734">
        <w:t xml:space="preserve">)+ </w:t>
      </w:r>
      <w:r w:rsidRPr="00FC4C49">
        <w:rPr>
          <w:lang w:val="en-US"/>
        </w:rPr>
        <w:t>FeI</w:t>
      </w:r>
      <w:r w:rsidRPr="00DE2734">
        <w:rPr>
          <w:vertAlign w:val="subscript"/>
        </w:rPr>
        <w:t>2</w:t>
      </w:r>
      <w:r w:rsidRPr="00DE2734">
        <w:t>(</w:t>
      </w:r>
      <w:r w:rsidRPr="00FC4C49">
        <w:rPr>
          <w:lang w:val="en-US"/>
        </w:rPr>
        <w:t>aq</w:t>
      </w:r>
      <w:r w:rsidRPr="00DE2734">
        <w:t xml:space="preserve">) </w:t>
      </w:r>
      <w:r w:rsidRPr="00DE2734">
        <w:rPr>
          <w:rFonts w:eastAsia="TimesNewRoman"/>
        </w:rPr>
        <w:t>→</w:t>
      </w:r>
      <w:r w:rsidR="00DE2734" w:rsidRPr="00DE2734">
        <w:t xml:space="preserve">                     </w:t>
      </w:r>
      <w:r w:rsidRPr="00FC4C49">
        <w:t>β</w:t>
      </w:r>
      <w:r w:rsidRPr="00DE2734">
        <w:t xml:space="preserve">) </w:t>
      </w:r>
      <w:r w:rsidRPr="00FC4C49">
        <w:rPr>
          <w:lang w:val="en-US"/>
        </w:rPr>
        <w:t>Ca</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H</w:t>
      </w:r>
      <w:r w:rsidRPr="00DE2734">
        <w:rPr>
          <w:vertAlign w:val="subscript"/>
        </w:rPr>
        <w:t>2</w:t>
      </w:r>
      <w:r w:rsidRPr="00FC4C49">
        <w:rPr>
          <w:lang w:val="en-US"/>
        </w:rPr>
        <w:t>S</w:t>
      </w:r>
      <w:r w:rsidRPr="00DE2734">
        <w:t>(</w:t>
      </w:r>
      <w:r w:rsidRPr="00FC4C49">
        <w:rPr>
          <w:lang w:val="en-US"/>
        </w:rPr>
        <w:t>aq</w:t>
      </w:r>
      <w:r w:rsidRPr="00DE2734">
        <w:t xml:space="preserve">) </w:t>
      </w:r>
      <w:r w:rsidRPr="00DE2734">
        <w:rPr>
          <w:rFonts w:eastAsia="TimesNewRoman"/>
        </w:rPr>
        <w:t xml:space="preserve">→ </w:t>
      </w:r>
    </w:p>
    <w:p w:rsidR="00FC4C49" w:rsidRPr="00FC4C49" w:rsidRDefault="00FC4C49" w:rsidP="00FC4C49">
      <w:pPr>
        <w:spacing w:line="360" w:lineRule="auto"/>
        <w:jc w:val="both"/>
      </w:pPr>
      <w:r w:rsidRPr="00FC4C49">
        <w:rPr>
          <w:b/>
        </w:rPr>
        <w:t>2.2. Α)</w:t>
      </w:r>
      <w:r w:rsidRPr="00FC4C49">
        <w:t xml:space="preserve"> Δίνεται ο παρακάτω πίνακας:</w:t>
      </w:r>
    </w:p>
    <w:p w:rsidR="00FC4C49" w:rsidRPr="00DE2734" w:rsidRDefault="00FC4C49" w:rsidP="00DE2734">
      <w:pPr>
        <w:spacing w:line="360" w:lineRule="auto"/>
        <w:jc w:val="center"/>
        <w:rPr>
          <w:lang w:val="en-US"/>
        </w:rPr>
      </w:pPr>
      <w:r>
        <w:rPr>
          <w:noProof/>
        </w:rPr>
        <w:drawing>
          <wp:inline distT="0" distB="0" distL="0" distR="0" wp14:anchorId="51FD2C08" wp14:editId="788F0DA6">
            <wp:extent cx="2691765" cy="629285"/>
            <wp:effectExtent l="0" t="0" r="0" b="0"/>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691765" cy="629285"/>
                    </a:xfrm>
                    <a:prstGeom prst="rect">
                      <a:avLst/>
                    </a:prstGeom>
                    <a:noFill/>
                    <a:ln>
                      <a:noFill/>
                    </a:ln>
                  </pic:spPr>
                </pic:pic>
              </a:graphicData>
            </a:graphic>
          </wp:inline>
        </w:drawing>
      </w:r>
    </w:p>
    <w:p w:rsidR="00FC4C49" w:rsidRPr="00DE2734" w:rsidRDefault="00FC4C49" w:rsidP="00FC4C49">
      <w:pPr>
        <w:spacing w:line="360" w:lineRule="auto"/>
        <w:jc w:val="both"/>
      </w:pPr>
      <w:r w:rsidRPr="00FC4C49">
        <w:t>Να γράψετε στην κόλλα σας τον αριθμό και δίπλα το χημικό τύπο και το όνομα κάθε χημικής ένωσης που μπορεί να σχηματιστεί συνδυ</w:t>
      </w:r>
      <w:r w:rsidR="00DE2734">
        <w:t>άζοντας τα δεδομένα του πίνακα.</w:t>
      </w:r>
    </w:p>
    <w:p w:rsidR="00FC4C49" w:rsidRPr="00FC4C49" w:rsidRDefault="00FC4C49" w:rsidP="00FC4C49">
      <w:pPr>
        <w:spacing w:line="360" w:lineRule="auto"/>
        <w:jc w:val="both"/>
        <w:rPr>
          <w:i/>
        </w:rPr>
      </w:pPr>
      <w:r w:rsidRPr="00FC4C49">
        <w:rPr>
          <w:b/>
        </w:rPr>
        <w:t>Β)</w:t>
      </w:r>
      <w:r w:rsidRPr="00FC4C49">
        <w:t xml:space="preserve"> </w:t>
      </w:r>
      <w:r w:rsidRPr="00FC4C49">
        <w:rPr>
          <w:i/>
        </w:rPr>
        <w:t>Να χαρακτηρίσετε τις παρακάτω προτάσεις ως σωστές ή ως λανθασμένες και να αιτιολογήσετε τις απαντήσεις σας:</w:t>
      </w:r>
    </w:p>
    <w:p w:rsidR="00FC4C49" w:rsidRPr="00FC4C49" w:rsidRDefault="00FC4C49" w:rsidP="00FC4C49">
      <w:pPr>
        <w:spacing w:line="360" w:lineRule="auto"/>
        <w:jc w:val="both"/>
      </w:pPr>
      <w:r w:rsidRPr="00FC4C49">
        <w:t xml:space="preserve">α) «Το ιόν του ασβεστίου, </w:t>
      </w:r>
      <w:r w:rsidRPr="00FC4C49">
        <w:rPr>
          <w:vertAlign w:val="subscript"/>
        </w:rPr>
        <w:t>20</w:t>
      </w:r>
      <w:r w:rsidRPr="00FC4C49">
        <w:t>Ca</w:t>
      </w:r>
      <w:r w:rsidRPr="00FC4C49">
        <w:rPr>
          <w:vertAlign w:val="superscript"/>
        </w:rPr>
        <w:t>2+</w:t>
      </w:r>
      <w:r w:rsidRPr="00FC4C49">
        <w:t>, έχει προκύψει με πρόσληψη δύο ηλεκτρονίων»</w:t>
      </w:r>
    </w:p>
    <w:p w:rsidR="00FC4C49" w:rsidRPr="00DE2734" w:rsidRDefault="00FC4C49" w:rsidP="00FC4C49">
      <w:pPr>
        <w:spacing w:line="360" w:lineRule="auto"/>
        <w:jc w:val="both"/>
      </w:pPr>
      <w:r w:rsidRPr="00FC4C49">
        <w:t>β) «Στο 1 mol NH</w:t>
      </w:r>
      <w:r w:rsidRPr="00FC4C49">
        <w:rPr>
          <w:vertAlign w:val="subscript"/>
        </w:rPr>
        <w:t>3</w:t>
      </w:r>
      <w:r w:rsidRPr="00FC4C49">
        <w:t xml:space="preserve"> περιέχονται συνολικά 4 Ν</w:t>
      </w:r>
      <w:r w:rsidRPr="00FC4C49">
        <w:rPr>
          <w:vertAlign w:val="subscript"/>
        </w:rPr>
        <w:t>Α</w:t>
      </w:r>
      <w:r w:rsidR="00DE2734">
        <w:t xml:space="preserve"> άτομα».</w:t>
      </w:r>
    </w:p>
    <w:p w:rsidR="00FC4C49" w:rsidRPr="00FC4C49" w:rsidRDefault="00E8239C" w:rsidP="00FC4C49">
      <w:pPr>
        <w:spacing w:line="360" w:lineRule="auto"/>
        <w:jc w:val="both"/>
      </w:pPr>
      <w:r>
        <w:rPr>
          <w:b/>
          <w:bCs/>
        </w:rPr>
        <w:t>307</w:t>
      </w:r>
      <w:r w:rsidRPr="00E95E33">
        <w:rPr>
          <w:b/>
          <w:bCs/>
        </w:rPr>
        <w:t>)</w:t>
      </w:r>
      <w:r>
        <w:rPr>
          <w:b/>
          <w:bCs/>
        </w:rPr>
        <w:t xml:space="preserve"> </w:t>
      </w:r>
      <w:r w:rsidR="00FC4C49" w:rsidRPr="00FC4C49">
        <w:rPr>
          <w:b/>
        </w:rPr>
        <w:t>2.1</w:t>
      </w:r>
      <w:r w:rsidR="00FC4C49" w:rsidRPr="00FC4C49">
        <w:t xml:space="preserve"> Δίνεται: φθόριο, </w:t>
      </w:r>
      <w:r w:rsidR="00FC4C49" w:rsidRPr="00FC4C49">
        <w:rPr>
          <w:vertAlign w:val="subscript"/>
        </w:rPr>
        <w:t>9</w:t>
      </w:r>
      <w:r w:rsidR="00FC4C49" w:rsidRPr="00FC4C49">
        <w:t>F</w:t>
      </w:r>
    </w:p>
    <w:p w:rsidR="00FC4C49" w:rsidRPr="00FC4C49" w:rsidRDefault="00FC4C49" w:rsidP="00FC4C49">
      <w:pPr>
        <w:spacing w:line="360" w:lineRule="auto"/>
        <w:jc w:val="both"/>
      </w:pPr>
      <w:r w:rsidRPr="00FC4C49">
        <w:t>α) Να γράψετε την κατανομή των ηλεκτρονίων σε στιβάδες για το άτομο του φθορίου.</w:t>
      </w:r>
    </w:p>
    <w:p w:rsidR="00FC4C49" w:rsidRPr="00FC4C49" w:rsidRDefault="00FC4C49" w:rsidP="00FC4C49">
      <w:pPr>
        <w:spacing w:line="360" w:lineRule="auto"/>
        <w:jc w:val="both"/>
      </w:pPr>
      <w:r w:rsidRPr="00FC4C49">
        <w:t>β) Να αναφέρετε το είδος του δεσμού (ιοντικός ή ομοιοπολικός) μεταξύ ατόμων φθορίου στο μόριο F</w:t>
      </w:r>
      <w:r w:rsidRPr="00FC4C49">
        <w:rPr>
          <w:vertAlign w:val="subscript"/>
        </w:rPr>
        <w:t>2</w:t>
      </w:r>
      <w:r w:rsidRPr="00FC4C49">
        <w:t>.</w:t>
      </w:r>
    </w:p>
    <w:p w:rsidR="00FC4C49" w:rsidRPr="00DE2734" w:rsidRDefault="00FC4C49" w:rsidP="00FC4C49">
      <w:pPr>
        <w:spacing w:line="360" w:lineRule="auto"/>
        <w:jc w:val="both"/>
      </w:pPr>
      <w:r w:rsidRPr="00FC4C49">
        <w:t>γ) Να περιγράψετε τον τρόπο σχηματισμού του δεσμού στο μόριο του φθορίου, F</w:t>
      </w:r>
      <w:r w:rsidRPr="00FC4C49">
        <w:rPr>
          <w:vertAlign w:val="subscript"/>
        </w:rPr>
        <w:t>2</w:t>
      </w:r>
      <w:r w:rsidRPr="00FC4C49">
        <w:t>.</w:t>
      </w:r>
    </w:p>
    <w:p w:rsidR="00FC4C49" w:rsidRPr="00FC4C49" w:rsidRDefault="00FC4C49" w:rsidP="00FC4C49">
      <w:pPr>
        <w:spacing w:line="360" w:lineRule="auto"/>
        <w:jc w:val="both"/>
        <w:rPr>
          <w:b/>
        </w:rPr>
      </w:pPr>
      <w:r w:rsidRPr="00FC4C49">
        <w:rPr>
          <w:b/>
        </w:rPr>
        <w:t>2.2. Α)</w:t>
      </w:r>
      <w:r w:rsidRPr="00FC4C49">
        <w:t xml:space="preserve"> Να γράψετε τους υπολογισμούς σας για τον προσδιορισμό του αριθμού οξείδωσης</w:t>
      </w:r>
      <w:r w:rsidRPr="00FC4C49">
        <w:rPr>
          <w:b/>
        </w:rPr>
        <w:t xml:space="preserve"> </w:t>
      </w:r>
      <w:r w:rsidRPr="00FC4C49">
        <w:t>του άνθρακα στη χημική ένωση Η</w:t>
      </w:r>
      <w:r w:rsidRPr="00FC4C49">
        <w:rPr>
          <w:vertAlign w:val="subscript"/>
        </w:rPr>
        <w:t>2</w:t>
      </w:r>
      <w:r w:rsidRPr="00FC4C49">
        <w:t>CO</w:t>
      </w:r>
      <w:r w:rsidRPr="00FC4C49">
        <w:rPr>
          <w:vertAlign w:val="subscript"/>
        </w:rPr>
        <w:t>3</w:t>
      </w:r>
    </w:p>
    <w:p w:rsidR="00FC4C49" w:rsidRPr="00FC4C49" w:rsidRDefault="00FC4C49" w:rsidP="00FC4C49">
      <w:pPr>
        <w:spacing w:line="360" w:lineRule="auto"/>
        <w:jc w:val="both"/>
      </w:pPr>
      <w:r w:rsidRPr="00FC4C49">
        <w:rPr>
          <w:b/>
        </w:rPr>
        <w:lastRenderedPageBreak/>
        <w:t>Β)</w:t>
      </w:r>
      <w:r w:rsidRPr="00FC4C49">
        <w:t xml:space="preserve"> Να συμπληρώσετε τα προϊόντα και τους συντελεστές στις χημικές εξισώσεις των χημικών αντιδράσεων που πραγματοποιούνται όλες:</w:t>
      </w:r>
    </w:p>
    <w:p w:rsidR="00FC4C49" w:rsidRPr="00DE2734" w:rsidRDefault="00FC4C49" w:rsidP="00FC4C49">
      <w:pPr>
        <w:spacing w:line="360" w:lineRule="auto"/>
        <w:jc w:val="both"/>
        <w:rPr>
          <w:rFonts w:eastAsia="TimesNewRoman"/>
        </w:rPr>
      </w:pPr>
      <w:r w:rsidRPr="00FC4C49">
        <w:t>α) Br</w:t>
      </w:r>
      <w:r w:rsidRPr="00FC4C49">
        <w:rPr>
          <w:vertAlign w:val="subscript"/>
        </w:rPr>
        <w:t>2</w:t>
      </w:r>
      <w:r w:rsidRPr="00FC4C49">
        <w:t xml:space="preserve">(l)+ ΝaI(aq) </w:t>
      </w:r>
      <w:r w:rsidR="00DE2734">
        <w:rPr>
          <w:rFonts w:eastAsia="TimesNewRoman"/>
        </w:rPr>
        <w:t>→</w:t>
      </w:r>
      <w:r w:rsidR="00DE2734" w:rsidRPr="00DE2734">
        <w:rPr>
          <w:rFonts w:eastAsia="TimesNewRoman"/>
        </w:rPr>
        <w:t xml:space="preserve">                   </w:t>
      </w:r>
      <w:r w:rsidRPr="00FC4C49">
        <w:t>β) Mg(OH)</w:t>
      </w:r>
      <w:r w:rsidRPr="00FC4C49">
        <w:rPr>
          <w:vertAlign w:val="subscript"/>
        </w:rPr>
        <w:t>2</w:t>
      </w:r>
      <w:r w:rsidRPr="00FC4C49">
        <w:t>(s) + HNO</w:t>
      </w:r>
      <w:r w:rsidRPr="00FC4C49">
        <w:rPr>
          <w:vertAlign w:val="subscript"/>
        </w:rPr>
        <w:t>3</w:t>
      </w:r>
      <w:r w:rsidRPr="00FC4C49">
        <w:t xml:space="preserve">(aq) </w:t>
      </w:r>
      <w:r w:rsidR="00DE2734">
        <w:rPr>
          <w:rFonts w:eastAsia="TimesNewRoman"/>
        </w:rPr>
        <w:t>→</w:t>
      </w:r>
      <w:r w:rsidR="00DE2734" w:rsidRPr="00DE2734">
        <w:rPr>
          <w:rFonts w:eastAsia="TimesNewRoman"/>
        </w:rPr>
        <w:t xml:space="preserve">             </w:t>
      </w:r>
      <w:r w:rsidRPr="00FC4C49">
        <w:t>γ</w:t>
      </w:r>
      <w:r w:rsidRPr="00DE2734">
        <w:t xml:space="preserve">) </w:t>
      </w:r>
      <w:r w:rsidRPr="00FC4C49">
        <w:rPr>
          <w:lang w:val="en-US"/>
        </w:rPr>
        <w:t>Ca</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K</w:t>
      </w:r>
      <w:r w:rsidRPr="00DE2734">
        <w:rPr>
          <w:vertAlign w:val="subscript"/>
        </w:rPr>
        <w:t>2</w:t>
      </w:r>
      <w:r w:rsidRPr="00FC4C49">
        <w:rPr>
          <w:lang w:val="en-US"/>
        </w:rPr>
        <w:t>S</w:t>
      </w:r>
      <w:r w:rsidRPr="00DE2734">
        <w:t>(</w:t>
      </w:r>
      <w:r w:rsidRPr="00FC4C49">
        <w:rPr>
          <w:lang w:val="en-US"/>
        </w:rPr>
        <w:t>aq</w:t>
      </w:r>
      <w:r w:rsidRPr="00DE2734">
        <w:t xml:space="preserve">) </w:t>
      </w:r>
      <w:r w:rsidRPr="00DE2734">
        <w:rPr>
          <w:rFonts w:eastAsia="TimesNewRoman"/>
        </w:rPr>
        <w:t xml:space="preserve">→ </w:t>
      </w:r>
    </w:p>
    <w:p w:rsidR="00FC4C49" w:rsidRPr="00FC4C49" w:rsidRDefault="00E8239C" w:rsidP="00FC4C49">
      <w:pPr>
        <w:spacing w:line="360" w:lineRule="auto"/>
        <w:jc w:val="both"/>
        <w:rPr>
          <w:b/>
        </w:rPr>
      </w:pPr>
      <w:r>
        <w:rPr>
          <w:b/>
          <w:bCs/>
        </w:rPr>
        <w:t>308</w:t>
      </w:r>
      <w:r w:rsidRPr="00E95E33">
        <w:rPr>
          <w:b/>
          <w:bCs/>
        </w:rPr>
        <w:t>)</w:t>
      </w:r>
      <w:r>
        <w:rPr>
          <w:b/>
          <w:bCs/>
        </w:rPr>
        <w:t xml:space="preserve"> </w:t>
      </w:r>
      <w:r w:rsidR="00FC4C49" w:rsidRPr="00FC4C49">
        <w:rPr>
          <w:b/>
        </w:rPr>
        <w:t>2.1.  α)</w:t>
      </w:r>
      <w:r w:rsidR="00FC4C49" w:rsidRPr="00FC4C49">
        <w:t xml:space="preserve"> Δίνεται για το άτομο του νατρίου: </w:t>
      </w:r>
      <w:r w:rsidR="00FC4C49" w:rsidRPr="00FC4C49">
        <w:rPr>
          <w:position w:val="-12"/>
        </w:rPr>
        <w:object w:dxaOrig="540" w:dyaOrig="380">
          <v:shape id="_x0000_i1093" type="#_x0000_t75" style="width:27.05pt;height:19pt" o:ole="">
            <v:imagedata r:id="rId249" o:title=""/>
          </v:shape>
          <o:OLEObject Type="Embed" ProgID="Equation.DSMT4" ShapeID="_x0000_i1093" DrawAspect="Content" ObjectID="_1489917628" r:id="rId250"/>
        </w:object>
      </w:r>
      <w:r w:rsidR="00FC4C49" w:rsidRPr="00FC4C49">
        <w:t>. Να μεταφέρετε στην κόλλα σας συμπληρωμένο τον παρακάτω πίνακα που αναφέρεται στο ιόν του νατρίου:</w:t>
      </w:r>
    </w:p>
    <w:p w:rsidR="00FC4C49" w:rsidRPr="00FC4C49" w:rsidRDefault="00FC4C49" w:rsidP="00FC4C49">
      <w:pPr>
        <w:spacing w:line="360" w:lineRule="auto"/>
        <w:jc w:val="center"/>
      </w:pPr>
      <w:r>
        <w:rPr>
          <w:noProof/>
        </w:rPr>
        <w:drawing>
          <wp:inline distT="0" distB="0" distL="0" distR="0" wp14:anchorId="5930402F" wp14:editId="2B1B20DE">
            <wp:extent cx="4688840" cy="965835"/>
            <wp:effectExtent l="0" t="0" r="0" b="5715"/>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688840" cy="965835"/>
                    </a:xfrm>
                    <a:prstGeom prst="rect">
                      <a:avLst/>
                    </a:prstGeom>
                    <a:noFill/>
                    <a:ln>
                      <a:noFill/>
                    </a:ln>
                  </pic:spPr>
                </pic:pic>
              </a:graphicData>
            </a:graphic>
          </wp:inline>
        </w:drawing>
      </w:r>
    </w:p>
    <w:p w:rsidR="00FC4C49" w:rsidRPr="00DE2734" w:rsidRDefault="00FC4C49" w:rsidP="00FC4C49">
      <w:pPr>
        <w:spacing w:line="360" w:lineRule="auto"/>
        <w:jc w:val="both"/>
      </w:pPr>
      <w:r w:rsidRPr="00FC4C49">
        <w:rPr>
          <w:b/>
        </w:rPr>
        <w:t>β)</w:t>
      </w:r>
      <w:r w:rsidRPr="00FC4C49">
        <w:t xml:space="preserve"> Tι είδους δεσμός αναπτύσσεται μεταξύ του νατρίου, Na και του φθορίου, </w:t>
      </w:r>
      <w:r w:rsidRPr="00FC4C49">
        <w:rPr>
          <w:vertAlign w:val="subscript"/>
        </w:rPr>
        <w:t>9</w:t>
      </w:r>
      <w:r w:rsidRPr="00FC4C49">
        <w:t>F , ιοντικός ή ομοιοπολικός; Να αιτιολογήσετε πλήρως την απάντησή σας περιγράφοντας τον τρόπο σχηματισμού του δεσμού και να γράψ</w:t>
      </w:r>
      <w:r w:rsidR="00DE2734">
        <w:t xml:space="preserve">ετε το χημικό τύπο της ένωσης. </w:t>
      </w:r>
    </w:p>
    <w:p w:rsidR="00FC4C49" w:rsidRPr="00FC4C49" w:rsidRDefault="00FC4C49" w:rsidP="00FC4C49">
      <w:pPr>
        <w:spacing w:line="360" w:lineRule="auto"/>
        <w:jc w:val="both"/>
      </w:pPr>
      <w:r w:rsidRPr="00FC4C49">
        <w:rPr>
          <w:b/>
        </w:rPr>
        <w:t>2.2. A)</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DE2734" w:rsidRDefault="00FC4C49" w:rsidP="00FC4C49">
      <w:pPr>
        <w:spacing w:line="360" w:lineRule="auto"/>
        <w:jc w:val="both"/>
      </w:pPr>
      <w:r w:rsidRPr="00FC4C49">
        <w:t>α) Cl</w:t>
      </w:r>
      <w:r w:rsidRPr="00FC4C49">
        <w:rPr>
          <w:vertAlign w:val="subscript"/>
        </w:rPr>
        <w:t>2</w:t>
      </w:r>
      <w:r w:rsidR="00DE2734">
        <w:t xml:space="preserve">(g)+ KBr(aq) → </w:t>
      </w:r>
      <w:r w:rsidR="00DE2734" w:rsidRPr="00DE2734">
        <w:t xml:space="preserve">               </w:t>
      </w:r>
      <w:r w:rsidRPr="00FC4C49">
        <w:t>β) HCl(g)+ NH</w:t>
      </w:r>
      <w:r w:rsidRPr="00FC4C49">
        <w:rPr>
          <w:vertAlign w:val="subscript"/>
        </w:rPr>
        <w:t>3</w:t>
      </w:r>
      <w:r w:rsidR="00DE2734">
        <w:t xml:space="preserve">(g) → </w:t>
      </w:r>
      <w:r w:rsidR="00DE2734" w:rsidRPr="00DE2734">
        <w:t xml:space="preserve">                   </w:t>
      </w:r>
      <w:r w:rsidRPr="00FC4C49">
        <w:t>γ) KOH(aq) + HNO</w:t>
      </w:r>
      <w:r w:rsidRPr="00FC4C49">
        <w:rPr>
          <w:vertAlign w:val="subscript"/>
        </w:rPr>
        <w:t>3</w:t>
      </w:r>
      <w:r w:rsidR="00DE2734">
        <w:t xml:space="preserve">(aq) → </w:t>
      </w:r>
    </w:p>
    <w:p w:rsidR="00FC4C49" w:rsidRPr="00DE2734" w:rsidRDefault="00FC4C49" w:rsidP="00FC4C49">
      <w:pPr>
        <w:spacing w:line="360" w:lineRule="auto"/>
        <w:jc w:val="both"/>
      </w:pPr>
      <w:r w:rsidRPr="00FC4C49">
        <w:rPr>
          <w:b/>
        </w:rPr>
        <w:t>B)</w:t>
      </w:r>
      <w:r w:rsidRPr="00FC4C49">
        <w:t xml:space="preserve"> Να γράψετε τα ονόματα των παρακάτω χημικών ενώσεων: α) KBr        β) NH</w:t>
      </w:r>
      <w:r w:rsidRPr="00FC4C49">
        <w:rPr>
          <w:vertAlign w:val="subscript"/>
        </w:rPr>
        <w:t>3</w:t>
      </w:r>
      <w:r w:rsidR="00DE2734">
        <w:t xml:space="preserve">       γ) KOH</w:t>
      </w:r>
    </w:p>
    <w:p w:rsidR="00FC4C49" w:rsidRPr="00FC4C49" w:rsidRDefault="00E8239C" w:rsidP="00FC4C49">
      <w:pPr>
        <w:spacing w:line="360" w:lineRule="auto"/>
        <w:jc w:val="both"/>
      </w:pPr>
      <w:r>
        <w:rPr>
          <w:b/>
          <w:bCs/>
        </w:rPr>
        <w:t>309</w:t>
      </w:r>
      <w:r w:rsidRPr="00E95E33">
        <w:rPr>
          <w:b/>
          <w:bCs/>
        </w:rPr>
        <w:t>)</w:t>
      </w:r>
      <w:r>
        <w:rPr>
          <w:b/>
          <w:bCs/>
        </w:rPr>
        <w:t xml:space="preserve"> </w:t>
      </w:r>
      <w:r w:rsidR="00FC4C49" w:rsidRPr="00FC4C49">
        <w:rPr>
          <w:b/>
        </w:rPr>
        <w:t>2.1.</w:t>
      </w:r>
      <w:r w:rsidR="00FC4C49" w:rsidRPr="00FC4C49">
        <w:t xml:space="preserve"> Δίνονται : λίθιο, </w:t>
      </w:r>
      <w:r w:rsidR="00FC4C49" w:rsidRPr="00FC4C49">
        <w:rPr>
          <w:vertAlign w:val="subscript"/>
        </w:rPr>
        <w:t>3</w:t>
      </w:r>
      <w:r w:rsidR="00FC4C49" w:rsidRPr="00FC4C49">
        <w:t xml:space="preserve">Li , χλώριο, </w:t>
      </w:r>
      <w:r w:rsidR="00FC4C49" w:rsidRPr="00FC4C49">
        <w:rPr>
          <w:vertAlign w:val="subscript"/>
        </w:rPr>
        <w:t>17</w:t>
      </w:r>
      <w:r w:rsidR="00FC4C49" w:rsidRPr="00FC4C49">
        <w:t>Cl.</w:t>
      </w:r>
    </w:p>
    <w:p w:rsidR="00FC4C49" w:rsidRPr="00FC4C49" w:rsidRDefault="00FC4C49" w:rsidP="00FC4C49">
      <w:pPr>
        <w:spacing w:line="360" w:lineRule="auto"/>
        <w:jc w:val="both"/>
      </w:pPr>
      <w:r w:rsidRPr="00FC4C49">
        <w:t>α) Να γράψετε την κατανομή των ηλεκτρονίων σε στιβάδες για τα άτομα του λιθίου και του χλωρίου.</w:t>
      </w:r>
    </w:p>
    <w:p w:rsidR="00FC4C49" w:rsidRPr="00DE2734" w:rsidRDefault="00FC4C49" w:rsidP="00FC4C49">
      <w:pPr>
        <w:spacing w:line="360" w:lineRule="auto"/>
        <w:jc w:val="both"/>
      </w:pPr>
      <w:r w:rsidRPr="00FC4C49">
        <w:t>β) Να περιγράψετε πλήρως τον τρόπο σχηματισμού και το είδος του δεσμού που αναπτύσσεται μεταξύ του λιθίου και του χλωρίου και να γράψετε το</w:t>
      </w:r>
      <w:r w:rsidR="00DE2734">
        <w:t xml:space="preserve"> χημικό τύπο της χημικής ένωσης</w:t>
      </w:r>
    </w:p>
    <w:p w:rsidR="00FC4C49" w:rsidRPr="00DE2734"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w:t>
      </w:r>
      <w:r w:rsidRPr="00FC4C49">
        <w:rPr>
          <w:b/>
        </w:rPr>
        <w:t xml:space="preserve"> </w:t>
      </w:r>
      <w:r w:rsidRPr="00FC4C49">
        <w:t>χημικών αντιδράσεων που πραγματοποιούνται όλες:</w:t>
      </w:r>
      <w:r w:rsidR="00DE2734" w:rsidRPr="00DE2734">
        <w:rPr>
          <w:b/>
        </w:rPr>
        <w:t xml:space="preserve">           </w:t>
      </w:r>
      <w:r w:rsidRPr="00FC4C49">
        <w:t>α</w:t>
      </w:r>
      <w:r w:rsidRPr="00DE2734">
        <w:t xml:space="preserve">) </w:t>
      </w:r>
      <w:r w:rsidRPr="00FC4C49">
        <w:rPr>
          <w:lang w:val="en-US"/>
        </w:rPr>
        <w:t>Ca</w:t>
      </w:r>
      <w:r w:rsidRPr="00DE2734">
        <w:t>(</w:t>
      </w:r>
      <w:r w:rsidRPr="00FC4C49">
        <w:rPr>
          <w:lang w:val="en-US"/>
        </w:rPr>
        <w:t>s</w:t>
      </w:r>
      <w:r w:rsidRPr="00DE2734">
        <w:t xml:space="preserve">)+ </w:t>
      </w:r>
      <w:r w:rsidRPr="00FC4C49">
        <w:rPr>
          <w:lang w:val="en-US"/>
        </w:rPr>
        <w:t>AgNO</w:t>
      </w:r>
      <w:r w:rsidRPr="00DE2734">
        <w:rPr>
          <w:vertAlign w:val="subscript"/>
        </w:rPr>
        <w:t>3</w:t>
      </w:r>
      <w:r w:rsidRPr="00DE2734">
        <w:t>(</w:t>
      </w:r>
      <w:r w:rsidRPr="00FC4C49">
        <w:rPr>
          <w:lang w:val="en-US"/>
        </w:rPr>
        <w:t>aq</w:t>
      </w:r>
      <w:r w:rsidRPr="00DE2734">
        <w:t>)</w:t>
      </w:r>
      <w:r w:rsidRPr="00DE2734">
        <w:rPr>
          <w:rFonts w:eastAsia="TimesNewRoman"/>
        </w:rPr>
        <w:t>→</w:t>
      </w:r>
      <w:r w:rsidR="00DE2734" w:rsidRPr="00DE2734">
        <w:rPr>
          <w:b/>
        </w:rPr>
        <w:t xml:space="preserve">           </w:t>
      </w:r>
      <w:r w:rsidRPr="00FC4C49">
        <w:t>β</w:t>
      </w:r>
      <w:r w:rsidRPr="00DE2734">
        <w:t xml:space="preserve">) </w:t>
      </w:r>
      <w:r w:rsidRPr="00FC4C49">
        <w:rPr>
          <w:lang w:val="en-US"/>
        </w:rPr>
        <w:t>Mg</w:t>
      </w:r>
      <w:r w:rsidRPr="00DE2734">
        <w:t>(</w:t>
      </w:r>
      <w:r w:rsidRPr="00FC4C49">
        <w:rPr>
          <w:lang w:val="en-US"/>
        </w:rPr>
        <w:t>OH</w:t>
      </w:r>
      <w:r w:rsidRPr="00DE2734">
        <w:t>)</w:t>
      </w:r>
      <w:r w:rsidRPr="00DE2734">
        <w:rPr>
          <w:vertAlign w:val="subscript"/>
        </w:rPr>
        <w:t>2</w:t>
      </w:r>
      <w:r w:rsidRPr="00DE2734">
        <w:t>(</w:t>
      </w:r>
      <w:r w:rsidRPr="00FC4C49">
        <w:rPr>
          <w:lang w:val="en-US"/>
        </w:rPr>
        <w:t>s</w:t>
      </w:r>
      <w:r w:rsidRPr="00DE2734">
        <w:t xml:space="preserve">) + </w:t>
      </w:r>
      <w:r w:rsidRPr="00FC4C49">
        <w:rPr>
          <w:lang w:val="en-US"/>
        </w:rPr>
        <w:t>H</w:t>
      </w:r>
      <w:r w:rsidRPr="00DE2734">
        <w:rPr>
          <w:vertAlign w:val="subscript"/>
        </w:rPr>
        <w:t>2</w:t>
      </w:r>
      <w:r w:rsidRPr="00FC4C49">
        <w:rPr>
          <w:lang w:val="en-US"/>
        </w:rPr>
        <w:t>S</w:t>
      </w:r>
      <w:r w:rsidRPr="00DE2734">
        <w:t>(</w:t>
      </w:r>
      <w:r w:rsidRPr="00FC4C49">
        <w:rPr>
          <w:lang w:val="en-US"/>
        </w:rPr>
        <w:t>aq</w:t>
      </w:r>
      <w:r w:rsidRPr="00DE2734">
        <w:t xml:space="preserve">) </w:t>
      </w:r>
      <w:r w:rsidRPr="00DE2734">
        <w:rPr>
          <w:rFonts w:eastAsia="TimesNewRoman"/>
        </w:rPr>
        <w:t>→</w:t>
      </w:r>
    </w:p>
    <w:p w:rsidR="00FC4C49" w:rsidRPr="00FC4C49" w:rsidRDefault="00FC4C49" w:rsidP="00FC4C49">
      <w:pPr>
        <w:spacing w:line="360" w:lineRule="auto"/>
        <w:jc w:val="both"/>
        <w:rPr>
          <w:i/>
        </w:rPr>
      </w:pPr>
      <w:r w:rsidRPr="00FC4C49">
        <w:rPr>
          <w:b/>
        </w:rPr>
        <w:t>Β</w:t>
      </w:r>
      <w:r w:rsidRPr="00FC4C49">
        <w:rPr>
          <w:b/>
          <w:i/>
        </w:rPr>
        <w:t>)</w:t>
      </w:r>
      <w:r w:rsidRPr="00FC4C49">
        <w:rPr>
          <w:i/>
        </w:rPr>
        <w:t xml:space="preserve"> Να χαρακτηρίσετε τις παρακάτω προτάσεις ως σωστές (Σ) ή ως λανθασμένες (Λ) και να αιτιολογήσετε την απάντησή σας σε κάθε περίπτωση.</w:t>
      </w:r>
    </w:p>
    <w:p w:rsidR="00FC4C49" w:rsidRPr="00FC4C49" w:rsidRDefault="00FC4C49" w:rsidP="00FC4C49">
      <w:pPr>
        <w:spacing w:line="360" w:lineRule="auto"/>
        <w:jc w:val="both"/>
      </w:pPr>
      <w:r w:rsidRPr="00FC4C49">
        <w:t>α) «Ο αριθμός οξείδωσης του αζώτου, Ν, στη χημική ένωση HΝO</w:t>
      </w:r>
      <w:r w:rsidRPr="00FC4C49">
        <w:rPr>
          <w:vertAlign w:val="subscript"/>
        </w:rPr>
        <w:t>3</w:t>
      </w:r>
      <w:r w:rsidRPr="00FC4C49">
        <w:t>, είναι -5»</w:t>
      </w:r>
    </w:p>
    <w:p w:rsidR="00FC4C49" w:rsidRPr="00DE2734" w:rsidRDefault="00FC4C49" w:rsidP="00FC4C49">
      <w:pPr>
        <w:spacing w:line="360" w:lineRule="auto"/>
        <w:jc w:val="both"/>
      </w:pPr>
      <w:r w:rsidRPr="00FC4C49">
        <w:t xml:space="preserve">β) «To στοιχείο πυρίτιο, </w:t>
      </w:r>
      <w:r w:rsidRPr="00FC4C49">
        <w:rPr>
          <w:vertAlign w:val="subscript"/>
        </w:rPr>
        <w:t>14</w:t>
      </w:r>
      <w:r w:rsidRPr="00FC4C49">
        <w:t>Si, βρίσκεται στην 14η (IVA) ομάδα και την 3η</w:t>
      </w:r>
      <w:r w:rsidR="00DE2734">
        <w:t xml:space="preserve"> περίοδο του Περιοδικού Πίνακα»</w:t>
      </w:r>
    </w:p>
    <w:p w:rsidR="00FC4C49" w:rsidRPr="00FC4C49" w:rsidRDefault="00E8239C" w:rsidP="00FC4C49">
      <w:pPr>
        <w:spacing w:line="360" w:lineRule="auto"/>
        <w:jc w:val="both"/>
      </w:pPr>
      <w:r>
        <w:rPr>
          <w:b/>
          <w:bCs/>
        </w:rPr>
        <w:t>310</w:t>
      </w:r>
      <w:r w:rsidRPr="00E95E33">
        <w:rPr>
          <w:b/>
          <w:bCs/>
        </w:rPr>
        <w:t>)</w:t>
      </w:r>
      <w:r>
        <w:rPr>
          <w:b/>
          <w:bCs/>
        </w:rPr>
        <w:t xml:space="preserve"> </w:t>
      </w:r>
      <w:r w:rsidR="00FC4C49" w:rsidRPr="00FC4C49">
        <w:rPr>
          <w:b/>
        </w:rPr>
        <w:t>2.1.</w:t>
      </w:r>
      <w:r w:rsidR="00FC4C49" w:rsidRPr="00FC4C49">
        <w:t xml:space="preserve"> Δίνονται: κάλιο, </w:t>
      </w:r>
      <w:r w:rsidR="00FC4C49" w:rsidRPr="00FC4C49">
        <w:rPr>
          <w:vertAlign w:val="subscript"/>
        </w:rPr>
        <w:t>19</w:t>
      </w:r>
      <w:r w:rsidR="00FC4C49" w:rsidRPr="00FC4C49">
        <w:t xml:space="preserve">Κ και χλώριο </w:t>
      </w:r>
      <w:r w:rsidR="00FC4C49" w:rsidRPr="00FC4C49">
        <w:rPr>
          <w:vertAlign w:val="subscript"/>
        </w:rPr>
        <w:t>17</w:t>
      </w:r>
      <w:r w:rsidR="00FC4C49" w:rsidRPr="00FC4C49">
        <w:t xml:space="preserve">Cl. </w:t>
      </w:r>
    </w:p>
    <w:p w:rsidR="00FC4C49" w:rsidRPr="00FC4C49" w:rsidRDefault="00FC4C49" w:rsidP="00FC4C49">
      <w:pPr>
        <w:spacing w:line="360" w:lineRule="auto"/>
        <w:jc w:val="both"/>
      </w:pPr>
      <w:r w:rsidRPr="00FC4C49">
        <w:t xml:space="preserve">α) Να γράψετε την κατανομή των ηλεκτρονίων σε στιβάδες για τα άτομα του καλίου και του χλωρίου. </w:t>
      </w:r>
    </w:p>
    <w:p w:rsidR="00FC4C49" w:rsidRPr="00DE2734" w:rsidRDefault="00FC4C49" w:rsidP="00FC4C49">
      <w:pPr>
        <w:spacing w:line="360" w:lineRule="auto"/>
        <w:jc w:val="both"/>
      </w:pPr>
      <w:r w:rsidRPr="00FC4C49">
        <w:t>β) Να περιγράψετε πλήρως τον τρόπο σχηματισμού και το είδος του δεσμού που αναπτύσσεται μεταξύ του καλίου και του χλωρίου και να γράψετε το χ</w:t>
      </w:r>
      <w:r w:rsidR="00DE2734">
        <w:t xml:space="preserve">ημικό τύπο της χημικής ένωσης. </w:t>
      </w:r>
    </w:p>
    <w:p w:rsidR="00FC4C49" w:rsidRPr="00DE2734"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r w:rsidR="00DE2734" w:rsidRPr="00DE2734">
        <w:rPr>
          <w:b/>
        </w:rPr>
        <w:t xml:space="preserve">            </w:t>
      </w:r>
      <w:r w:rsidRPr="00FC4C49">
        <w:t>α</w:t>
      </w:r>
      <w:r w:rsidRPr="00DE2734">
        <w:t xml:space="preserve">) </w:t>
      </w:r>
      <w:r w:rsidRPr="00FC4C49">
        <w:rPr>
          <w:lang w:val="en-US"/>
        </w:rPr>
        <w:t>Mg</w:t>
      </w:r>
      <w:r w:rsidRPr="00DE2734">
        <w:t>(</w:t>
      </w:r>
      <w:r w:rsidRPr="00FC4C49">
        <w:rPr>
          <w:lang w:val="en-US"/>
        </w:rPr>
        <w:t>s</w:t>
      </w:r>
      <w:r w:rsidRPr="00DE2734">
        <w:t xml:space="preserve">)+ </w:t>
      </w:r>
      <w:r w:rsidRPr="00FC4C49">
        <w:rPr>
          <w:lang w:val="en-US"/>
        </w:rPr>
        <w:t>AgNO</w:t>
      </w:r>
      <w:r w:rsidRPr="00DE2734">
        <w:rPr>
          <w:vertAlign w:val="subscript"/>
        </w:rPr>
        <w:t>3</w:t>
      </w:r>
      <w:r w:rsidRPr="00DE2734">
        <w:t>(</w:t>
      </w:r>
      <w:r w:rsidRPr="00FC4C49">
        <w:rPr>
          <w:lang w:val="en-US"/>
        </w:rPr>
        <w:t>aq</w:t>
      </w:r>
      <w:r w:rsidRPr="00DE2734">
        <w:t xml:space="preserve">)→ </w:t>
      </w:r>
      <w:r w:rsidR="00DE2734" w:rsidRPr="00DE2734">
        <w:rPr>
          <w:b/>
        </w:rPr>
        <w:t xml:space="preserve">                </w:t>
      </w:r>
      <w:r w:rsidRPr="00FC4C49">
        <w:t>β) NH</w:t>
      </w:r>
      <w:r w:rsidRPr="00FC4C49">
        <w:rPr>
          <w:vertAlign w:val="subscript"/>
        </w:rPr>
        <w:t>3</w:t>
      </w:r>
      <w:r w:rsidRPr="00FC4C49">
        <w:t xml:space="preserve">(g)+ HCl(g) → </w:t>
      </w:r>
    </w:p>
    <w:p w:rsidR="00FC4C49" w:rsidRPr="00FC4C49" w:rsidRDefault="00FC4C49" w:rsidP="00FC4C49">
      <w:pPr>
        <w:spacing w:line="360" w:lineRule="auto"/>
        <w:jc w:val="both"/>
      </w:pPr>
      <w:r w:rsidRPr="00FC4C49">
        <w:rPr>
          <w:b/>
        </w:rPr>
        <w:t>Β)</w:t>
      </w:r>
      <w:r w:rsidRPr="00FC4C49">
        <w:t xml:space="preserve"> </w:t>
      </w:r>
      <w:r w:rsidRPr="00FC4C49">
        <w:rPr>
          <w:i/>
        </w:rPr>
        <w:t>Να χαρακτηρίσετε τις παρακάτω προτάσεις ως σωστές ή ως λανθασμένες και να αιτιολογήσετε την απάντησή σας σε κάθε περίπτωση:</w:t>
      </w:r>
      <w:r w:rsidRPr="00FC4C49">
        <w:t xml:space="preserve"> </w:t>
      </w:r>
    </w:p>
    <w:p w:rsidR="00FC4C49" w:rsidRPr="00FC4C49" w:rsidRDefault="00FC4C49" w:rsidP="00FC4C49">
      <w:pPr>
        <w:spacing w:line="360" w:lineRule="auto"/>
        <w:jc w:val="both"/>
      </w:pPr>
      <w:r w:rsidRPr="00FC4C49">
        <w:t>α) «Ο αριθμός οξείδωσης του αζώτου, Ν, στη χημική ένωση ΝO</w:t>
      </w:r>
      <w:r w:rsidRPr="00FC4C49">
        <w:rPr>
          <w:vertAlign w:val="subscript"/>
        </w:rPr>
        <w:t>2</w:t>
      </w:r>
      <w:r w:rsidRPr="00FC4C49">
        <w:t xml:space="preserve">, είναι +3» </w:t>
      </w:r>
    </w:p>
    <w:p w:rsidR="00FC4C49" w:rsidRPr="00DE2734" w:rsidRDefault="00FC4C49" w:rsidP="00FC4C49">
      <w:pPr>
        <w:spacing w:line="360" w:lineRule="auto"/>
        <w:jc w:val="both"/>
      </w:pPr>
      <w:r w:rsidRPr="00FC4C49">
        <w:t xml:space="preserve">β) «To στοιχείο φώσφορος, </w:t>
      </w:r>
      <w:r w:rsidRPr="00FC4C49">
        <w:rPr>
          <w:vertAlign w:val="subscript"/>
        </w:rPr>
        <w:t>15</w:t>
      </w:r>
      <w:r w:rsidRPr="00FC4C49">
        <w:t xml:space="preserve">P , βρίσκεται στην 15η (VA) ομάδα και την 3η </w:t>
      </w:r>
      <w:r w:rsidR="00DE2734">
        <w:t xml:space="preserve">περίοδο του Περιοδικού Πίνακα» </w:t>
      </w:r>
    </w:p>
    <w:p w:rsidR="00FC4C49" w:rsidRPr="00FC4C49" w:rsidRDefault="00E8239C" w:rsidP="00FC4C49">
      <w:pPr>
        <w:spacing w:line="360" w:lineRule="auto"/>
        <w:jc w:val="both"/>
      </w:pPr>
      <w:r>
        <w:rPr>
          <w:b/>
          <w:bCs/>
        </w:rPr>
        <w:lastRenderedPageBreak/>
        <w:t>311</w:t>
      </w:r>
      <w:r w:rsidRPr="00E95E33">
        <w:rPr>
          <w:b/>
          <w:bCs/>
        </w:rPr>
        <w:t>)</w:t>
      </w:r>
      <w:r>
        <w:rPr>
          <w:b/>
          <w:bCs/>
        </w:rPr>
        <w:t xml:space="preserve"> </w:t>
      </w:r>
      <w:r w:rsidR="00FC4C49" w:rsidRPr="00FC4C49">
        <w:rPr>
          <w:b/>
        </w:rPr>
        <w:t>2.1.</w:t>
      </w:r>
      <w:r w:rsidR="00FC4C49" w:rsidRPr="00FC4C49">
        <w:t xml:space="preserve"> Για το άτομο του χλωρίου δίνεται: </w:t>
      </w:r>
      <w:r w:rsidR="00FC4C49" w:rsidRPr="00FC4C49">
        <w:rPr>
          <w:position w:val="-12"/>
        </w:rPr>
        <w:object w:dxaOrig="460" w:dyaOrig="380">
          <v:shape id="_x0000_i1094" type="#_x0000_t75" style="width:23.05pt;height:19pt" o:ole="">
            <v:imagedata r:id="rId252" o:title=""/>
          </v:shape>
          <o:OLEObject Type="Embed" ProgID="Equation.DSMT4" ShapeID="_x0000_i1094" DrawAspect="Content" ObjectID="_1489917629" r:id="rId253"/>
        </w:object>
      </w:r>
      <w:r w:rsidR="00FC4C49" w:rsidRPr="00FC4C49">
        <w:t>.</w:t>
      </w:r>
    </w:p>
    <w:p w:rsidR="00FC4C49" w:rsidRPr="00FC4C49" w:rsidRDefault="00FC4C49" w:rsidP="00FC4C49">
      <w:pPr>
        <w:spacing w:line="360" w:lineRule="auto"/>
        <w:jc w:val="both"/>
      </w:pPr>
      <w:r w:rsidRPr="00FC4C49">
        <w:rPr>
          <w:b/>
        </w:rPr>
        <w:t>α)</w:t>
      </w:r>
      <w:r w:rsidRPr="00FC4C49">
        <w:t xml:space="preserve"> Να μεταφέρετε στην κόλα σας συμπληρωμένο τον παρακάτω πίνακα που αναφέρεται στο ιόν του χλωρίου:</w:t>
      </w:r>
    </w:p>
    <w:p w:rsidR="00FC4C49" w:rsidRPr="00FC4C49" w:rsidRDefault="00FC4C49" w:rsidP="00FC4C49">
      <w:pPr>
        <w:spacing w:line="360" w:lineRule="auto"/>
        <w:jc w:val="center"/>
      </w:pPr>
      <w:r>
        <w:rPr>
          <w:noProof/>
        </w:rPr>
        <w:drawing>
          <wp:inline distT="0" distB="0" distL="0" distR="0" wp14:anchorId="4AC8BDAA" wp14:editId="1220F482">
            <wp:extent cx="4359910" cy="943610"/>
            <wp:effectExtent l="0" t="0" r="2540" b="8890"/>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359910" cy="94361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β)</w:t>
      </w:r>
      <w:r w:rsidRPr="00FC4C49">
        <w:t xml:space="preserve"> Τι είδους δεσμός αναπτύσσεται μεταξύ του ατόμου του Cl και του ατόμου του νατρίου, </w:t>
      </w:r>
      <w:r w:rsidRPr="00FC4C49">
        <w:rPr>
          <w:vertAlign w:val="subscript"/>
        </w:rPr>
        <w:t>11</w:t>
      </w:r>
      <w:r w:rsidRPr="00FC4C49">
        <w:t xml:space="preserve">Na, ιοντικός ή ομοιοπολικός; </w:t>
      </w:r>
    </w:p>
    <w:p w:rsidR="00FC4C49" w:rsidRPr="00DE2734" w:rsidRDefault="00FC4C49" w:rsidP="00FC4C49">
      <w:pPr>
        <w:spacing w:line="360" w:lineRule="auto"/>
        <w:jc w:val="both"/>
      </w:pPr>
      <w:r w:rsidRPr="00FC4C49">
        <w:t>Να αιτιολογήσετε πλήρως την απάντησή σας περιγράφοντας τον τρόπο σχηματισμού του δεσμού και να γράψετε το</w:t>
      </w:r>
      <w:r w:rsidR="00DE2734">
        <w:t xml:space="preserve"> χημικό τύπο της ένωσης.</w:t>
      </w:r>
    </w:p>
    <w:p w:rsidR="00FC4C49" w:rsidRPr="00FC4C49" w:rsidRDefault="00FC4C49" w:rsidP="00FC4C49">
      <w:pPr>
        <w:spacing w:line="360" w:lineRule="auto"/>
        <w:jc w:val="both"/>
        <w:rPr>
          <w:b/>
        </w:rPr>
      </w:pPr>
      <w:r w:rsidRPr="00FC4C49">
        <w:rPr>
          <w:b/>
        </w:rPr>
        <w:t>2.2. A)</w:t>
      </w:r>
      <w:r w:rsidRPr="00FC4C49">
        <w:t xml:space="preserve"> Να συμπληρώσετε τα προϊόντα και τους συντελεστές στις χημικές εξισώσεις των</w:t>
      </w:r>
      <w:r w:rsidRPr="00FC4C49">
        <w:rPr>
          <w:b/>
        </w:rPr>
        <w:t xml:space="preserve"> </w:t>
      </w:r>
      <w:r w:rsidRPr="00FC4C49">
        <w:t>χημικών αντιδράσεων που πραγματοποιούνται όλες:</w:t>
      </w:r>
    </w:p>
    <w:p w:rsidR="00FC4C49" w:rsidRPr="00DE2734" w:rsidRDefault="00FC4C49" w:rsidP="00FC4C49">
      <w:pPr>
        <w:spacing w:line="360" w:lineRule="auto"/>
        <w:jc w:val="both"/>
        <w:rPr>
          <w:rFonts w:eastAsia="TimesNewRoman"/>
        </w:rPr>
      </w:pPr>
      <w:r w:rsidRPr="00FC4C49">
        <w:t>α) Zn(s)+ HCl(aq)</w:t>
      </w:r>
      <w:r w:rsidRPr="00FC4C49">
        <w:rPr>
          <w:rFonts w:eastAsia="TimesNewRoman" w:hint="eastAsia"/>
        </w:rPr>
        <w:t>→</w:t>
      </w:r>
      <w:r w:rsidR="00DE2734" w:rsidRPr="00DE2734">
        <w:rPr>
          <w:rFonts w:eastAsia="TimesNewRoman"/>
        </w:rPr>
        <w:t xml:space="preserve">               </w:t>
      </w:r>
      <w:r w:rsidRPr="00FC4C49">
        <w:t xml:space="preserve">β) HI(aq) + NaOH(aq) </w:t>
      </w:r>
      <w:r w:rsidRPr="00FC4C49">
        <w:rPr>
          <w:rFonts w:eastAsia="TimesNewRoman" w:hint="eastAsia"/>
        </w:rPr>
        <w:t>→</w:t>
      </w:r>
      <w:r w:rsidR="00DE2734" w:rsidRPr="00DE2734">
        <w:rPr>
          <w:rFonts w:eastAsia="TimesNewRoman"/>
        </w:rPr>
        <w:t xml:space="preserve">                         </w:t>
      </w:r>
      <w:r w:rsidRPr="00FC4C49">
        <w:t>γ) AgNO</w:t>
      </w:r>
      <w:r w:rsidRPr="00FC4C49">
        <w:rPr>
          <w:vertAlign w:val="subscript"/>
        </w:rPr>
        <w:t>3</w:t>
      </w:r>
      <w:r w:rsidRPr="00FC4C49">
        <w:t xml:space="preserve">(aq) + HBr(aq) </w:t>
      </w:r>
      <w:r w:rsidRPr="00FC4C49">
        <w:rPr>
          <w:rFonts w:eastAsia="TimesNewRoman" w:hint="eastAsia"/>
        </w:rPr>
        <w:t>→</w:t>
      </w:r>
    </w:p>
    <w:p w:rsidR="00FC4C49" w:rsidRPr="00DE2734" w:rsidRDefault="00FC4C49" w:rsidP="00FC4C49">
      <w:pPr>
        <w:spacing w:line="360" w:lineRule="auto"/>
        <w:jc w:val="both"/>
      </w:pPr>
      <w:r w:rsidRPr="00FC4C49">
        <w:rPr>
          <w:b/>
        </w:rPr>
        <w:t>B)</w:t>
      </w:r>
      <w:r w:rsidRPr="00FC4C49">
        <w:t xml:space="preserve"> Να γράψετε τους υπολογισμούς σας για τον προσδιορισμό του αριθμού οξείδωσης του θείου στη χημική ένωση SO</w:t>
      </w:r>
      <w:r w:rsidRPr="00FC4C49">
        <w:rPr>
          <w:vertAlign w:val="subscript"/>
        </w:rPr>
        <w:t>2</w:t>
      </w:r>
      <w:r w:rsidR="00DE2734">
        <w:t>.</w:t>
      </w:r>
    </w:p>
    <w:p w:rsidR="00FC4C49" w:rsidRPr="00FC4C49" w:rsidRDefault="00E8239C" w:rsidP="00FC4C49">
      <w:pPr>
        <w:spacing w:line="360" w:lineRule="auto"/>
        <w:jc w:val="both"/>
      </w:pPr>
      <w:r>
        <w:rPr>
          <w:b/>
          <w:bCs/>
        </w:rPr>
        <w:t>312</w:t>
      </w:r>
      <w:r w:rsidRPr="00E95E33">
        <w:rPr>
          <w:b/>
          <w:bCs/>
        </w:rPr>
        <w:t>)</w:t>
      </w:r>
      <w:r>
        <w:rPr>
          <w:b/>
          <w:bCs/>
        </w:rPr>
        <w:t xml:space="preserve"> </w:t>
      </w:r>
      <w:r w:rsidR="00FC4C49" w:rsidRPr="00FC4C49">
        <w:rPr>
          <w:b/>
        </w:rPr>
        <w:t>2.1. Α)</w:t>
      </w:r>
      <w:r w:rsidR="00FC4C49" w:rsidRPr="00FC4C49">
        <w:t xml:space="preserve"> Δίνονται δύο ζεύγη στοιχείων όπου σε κάθε στοιχείο δίνεται ο ατομικός του αριθμός. </w:t>
      </w:r>
    </w:p>
    <w:p w:rsidR="00FC4C49" w:rsidRPr="00FC4C49" w:rsidRDefault="00FC4C49" w:rsidP="00FC4C49">
      <w:pPr>
        <w:spacing w:line="360" w:lineRule="auto"/>
        <w:jc w:val="center"/>
      </w:pPr>
      <w:r w:rsidRPr="00FC4C49">
        <w:t xml:space="preserve">α) </w:t>
      </w:r>
      <w:r w:rsidRPr="00FC4C49">
        <w:rPr>
          <w:vertAlign w:val="subscript"/>
        </w:rPr>
        <w:t>11</w:t>
      </w:r>
      <w:r w:rsidRPr="00FC4C49">
        <w:t xml:space="preserve">Na και </w:t>
      </w:r>
      <w:r w:rsidRPr="00FC4C49">
        <w:rPr>
          <w:vertAlign w:val="subscript"/>
        </w:rPr>
        <w:t>10</w:t>
      </w:r>
      <w:r w:rsidRPr="00FC4C49">
        <w:t xml:space="preserve">Ne                           β) </w:t>
      </w:r>
      <w:r w:rsidRPr="00FC4C49">
        <w:rPr>
          <w:vertAlign w:val="subscript"/>
        </w:rPr>
        <w:t>18</w:t>
      </w:r>
      <w:r w:rsidRPr="00FC4C49">
        <w:t xml:space="preserve">Ar και </w:t>
      </w:r>
      <w:r w:rsidRPr="00FC4C49">
        <w:rPr>
          <w:vertAlign w:val="subscript"/>
        </w:rPr>
        <w:t>10</w:t>
      </w:r>
      <w:r w:rsidRPr="00FC4C49">
        <w:t>Ne</w:t>
      </w:r>
    </w:p>
    <w:p w:rsidR="00FC4C49" w:rsidRPr="00FC4C49" w:rsidRDefault="00FC4C49" w:rsidP="00FC4C49">
      <w:pPr>
        <w:spacing w:line="360" w:lineRule="auto"/>
        <w:jc w:val="both"/>
      </w:pPr>
      <w:r w:rsidRPr="00FC4C49">
        <w:t xml:space="preserve">Σε ποιο ζεύγος τα στοιχεία έχουν παρόμοιες (ανάλογες) χημικές ιδιότητες; </w:t>
      </w:r>
    </w:p>
    <w:p w:rsidR="00FC4C49" w:rsidRPr="00DE2734" w:rsidRDefault="00FC4C49" w:rsidP="00FC4C49">
      <w:pPr>
        <w:spacing w:line="360" w:lineRule="auto"/>
        <w:jc w:val="both"/>
      </w:pPr>
      <w:r w:rsidRPr="00FC4C49">
        <w:t>Να αιτιολο</w:t>
      </w:r>
      <w:r w:rsidR="00DE2734">
        <w:t xml:space="preserve">γήσετε πλήρως την απάντησή σας </w:t>
      </w:r>
    </w:p>
    <w:p w:rsidR="00FC4C49" w:rsidRPr="00FC4C49" w:rsidRDefault="00FC4C49" w:rsidP="00FC4C49">
      <w:pPr>
        <w:spacing w:line="360" w:lineRule="auto"/>
        <w:jc w:val="both"/>
      </w:pPr>
      <w:r w:rsidRPr="00FC4C49">
        <w:rPr>
          <w:b/>
        </w:rPr>
        <w:t>Β)</w:t>
      </w:r>
      <w:r w:rsidRPr="00FC4C49">
        <w:t xml:space="preserve"> Δίνεται ο παρακάτω πίνακας. </w:t>
      </w:r>
    </w:p>
    <w:p w:rsidR="00FC4C49" w:rsidRPr="00FC4C49" w:rsidRDefault="00FC4C49" w:rsidP="00FC4C49">
      <w:pPr>
        <w:spacing w:line="360" w:lineRule="auto"/>
        <w:jc w:val="both"/>
      </w:pPr>
      <w:r w:rsidRPr="00FC4C49">
        <w:t>Να γράψετε στην κόλλα σας τον αριθμό και δίπλα το χημικό τύπο και το όνομα κάθε χημικής ένωσης που μπορεί να σχηματιστεί συνδυάζοντας τα δεδομένα του πίνακα.</w:t>
      </w:r>
    </w:p>
    <w:p w:rsidR="00FC4C49" w:rsidRPr="00FC4C49" w:rsidRDefault="00FC4C49" w:rsidP="00FC4C49">
      <w:pPr>
        <w:spacing w:line="360" w:lineRule="auto"/>
        <w:jc w:val="center"/>
      </w:pPr>
      <w:r>
        <w:rPr>
          <w:noProof/>
        </w:rPr>
        <w:drawing>
          <wp:inline distT="0" distB="0" distL="0" distR="0" wp14:anchorId="1550D939" wp14:editId="59AA29CF">
            <wp:extent cx="2516505" cy="614680"/>
            <wp:effectExtent l="0" t="0" r="0" b="0"/>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16505" cy="614680"/>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2.2. Α)</w:t>
      </w:r>
      <w:r w:rsidRPr="00FC4C49">
        <w:t xml:space="preserve"> Να συμπληρώσετε τα προϊόντα και τους συντελεστές στις χημικές εξισώσεις των χημικών αντιδράσεων που πραγματοποιούνται όλες: </w:t>
      </w:r>
    </w:p>
    <w:p w:rsidR="00FC4C49" w:rsidRPr="00DE2734" w:rsidRDefault="00FC4C49" w:rsidP="00FC4C49">
      <w:pPr>
        <w:spacing w:line="360" w:lineRule="auto"/>
        <w:jc w:val="both"/>
      </w:pPr>
      <w:r w:rsidRPr="00FC4C49">
        <w:t>α</w:t>
      </w:r>
      <w:r w:rsidR="00DE2734" w:rsidRPr="00DE2734">
        <w:t xml:space="preserve">) </w:t>
      </w:r>
      <w:r w:rsidR="00DE2734">
        <w:rPr>
          <w:lang w:val="en-US"/>
        </w:rPr>
        <w:t>Al</w:t>
      </w:r>
      <w:r w:rsidR="00DE2734" w:rsidRPr="00DE2734">
        <w:t>(</w:t>
      </w:r>
      <w:r w:rsidR="00DE2734">
        <w:rPr>
          <w:lang w:val="en-US"/>
        </w:rPr>
        <w:t>s</w:t>
      </w:r>
      <w:r w:rsidR="00DE2734" w:rsidRPr="00DE2734">
        <w:t xml:space="preserve">) + </w:t>
      </w:r>
      <w:r w:rsidR="00DE2734">
        <w:rPr>
          <w:lang w:val="en-US"/>
        </w:rPr>
        <w:t>HCl</w:t>
      </w:r>
      <w:r w:rsidR="00DE2734" w:rsidRPr="00DE2734">
        <w:t>(</w:t>
      </w:r>
      <w:r w:rsidR="00DE2734">
        <w:rPr>
          <w:lang w:val="en-US"/>
        </w:rPr>
        <w:t>aq</w:t>
      </w:r>
      <w:r w:rsidR="00DE2734" w:rsidRPr="00DE2734">
        <w:t xml:space="preserve">) →                </w:t>
      </w:r>
      <w:r w:rsidRPr="00FC4C49">
        <w:t>β</w:t>
      </w:r>
      <w:r w:rsidRPr="00DE2734">
        <w:t xml:space="preserve">) </w:t>
      </w:r>
      <w:r w:rsidRPr="00FC4C49">
        <w:rPr>
          <w:lang w:val="en-US"/>
        </w:rPr>
        <w:t>Mg</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H</w:t>
      </w:r>
      <w:r w:rsidRPr="00DE2734">
        <w:rPr>
          <w:vertAlign w:val="subscript"/>
        </w:rPr>
        <w:t>2</w:t>
      </w:r>
      <w:r w:rsidRPr="00FC4C49">
        <w:rPr>
          <w:lang w:val="en-US"/>
        </w:rPr>
        <w:t>SO</w:t>
      </w:r>
      <w:r w:rsidRPr="00DE2734">
        <w:rPr>
          <w:vertAlign w:val="subscript"/>
        </w:rPr>
        <w:t>4</w:t>
      </w:r>
      <w:r w:rsidR="00DE2734" w:rsidRPr="00DE2734">
        <w:t>(</w:t>
      </w:r>
      <w:r w:rsidR="00DE2734">
        <w:rPr>
          <w:lang w:val="en-US"/>
        </w:rPr>
        <w:t>aq</w:t>
      </w:r>
      <w:r w:rsidR="00DE2734" w:rsidRPr="00DE2734">
        <w:t xml:space="preserve">) →                        </w:t>
      </w:r>
      <w:r w:rsidRPr="00FC4C49">
        <w:t>γ</w:t>
      </w:r>
      <w:r w:rsidRPr="00DE2734">
        <w:t xml:space="preserve">) </w:t>
      </w:r>
      <w:r w:rsidRPr="00FC4C49">
        <w:rPr>
          <w:lang w:val="en-US"/>
        </w:rPr>
        <w:t>NH</w:t>
      </w:r>
      <w:r w:rsidRPr="00DE2734">
        <w:rPr>
          <w:vertAlign w:val="subscript"/>
        </w:rPr>
        <w:t>3</w:t>
      </w:r>
      <w:r w:rsidRPr="00DE2734">
        <w:t>(</w:t>
      </w:r>
      <w:r w:rsidRPr="00FC4C49">
        <w:rPr>
          <w:lang w:val="en-US"/>
        </w:rPr>
        <w:t>aq</w:t>
      </w:r>
      <w:r w:rsidRPr="00DE2734">
        <w:t xml:space="preserve">) + </w:t>
      </w:r>
      <w:r w:rsidRPr="00FC4C49">
        <w:rPr>
          <w:lang w:val="en-US"/>
        </w:rPr>
        <w:t>HCl</w:t>
      </w:r>
      <w:r w:rsidRPr="00DE2734">
        <w:t>(</w:t>
      </w:r>
      <w:r w:rsidRPr="00FC4C49">
        <w:rPr>
          <w:lang w:val="en-US"/>
        </w:rPr>
        <w:t>aq</w:t>
      </w:r>
      <w:r w:rsidR="00DE2734">
        <w:t xml:space="preserve">) → </w:t>
      </w:r>
    </w:p>
    <w:p w:rsidR="00FC4C49" w:rsidRPr="00DE2734" w:rsidRDefault="00FC4C49" w:rsidP="00FC4C49">
      <w:pPr>
        <w:spacing w:line="360" w:lineRule="auto"/>
        <w:jc w:val="both"/>
      </w:pPr>
      <w:r w:rsidRPr="00FC4C49">
        <w:rPr>
          <w:b/>
        </w:rPr>
        <w:t>Β)</w:t>
      </w:r>
      <w:r w:rsidRPr="00FC4C49">
        <w:t xml:space="preserve"> Να γράψετε τους υπολογισμούς σας για τον προσδιορισμό του αριθμού οξείδωσης του θείου στη χημική ένωση SO</w:t>
      </w:r>
      <w:r w:rsidRPr="00FC4C49">
        <w:rPr>
          <w:vertAlign w:val="subscript"/>
        </w:rPr>
        <w:t>3</w:t>
      </w:r>
      <w:r w:rsidR="00DE2734">
        <w:t>.</w:t>
      </w:r>
    </w:p>
    <w:p w:rsidR="00FC4C49" w:rsidRPr="00FC4C49" w:rsidRDefault="00E8239C" w:rsidP="00FC4C49">
      <w:pPr>
        <w:spacing w:line="360" w:lineRule="auto"/>
        <w:jc w:val="both"/>
      </w:pPr>
      <w:r>
        <w:rPr>
          <w:b/>
          <w:bCs/>
        </w:rPr>
        <w:t>313</w:t>
      </w:r>
      <w:r w:rsidRPr="00E95E33">
        <w:rPr>
          <w:b/>
          <w:bCs/>
        </w:rPr>
        <w:t>)</w:t>
      </w:r>
      <w:r>
        <w:rPr>
          <w:b/>
          <w:bCs/>
        </w:rPr>
        <w:t xml:space="preserve"> </w:t>
      </w:r>
      <w:r w:rsidR="00FC4C49" w:rsidRPr="00FC4C49">
        <w:rPr>
          <w:b/>
        </w:rPr>
        <w:t>2.1. Α)</w:t>
      </w:r>
      <w:r w:rsidR="00FC4C49" w:rsidRPr="00FC4C49">
        <w:t>Δίνονται δύο ζεύγη στοιχείων όπου σε κάθε στοιχείο δίνεται ο ατομικός του αριθμός.</w:t>
      </w:r>
    </w:p>
    <w:p w:rsidR="00FC4C49" w:rsidRPr="00FC4C49" w:rsidRDefault="00FC4C49" w:rsidP="00FC4C49">
      <w:pPr>
        <w:spacing w:line="360" w:lineRule="auto"/>
        <w:jc w:val="center"/>
      </w:pPr>
      <w:r w:rsidRPr="00FC4C49">
        <w:t xml:space="preserve">α) </w:t>
      </w:r>
      <w:r w:rsidRPr="00FC4C49">
        <w:rPr>
          <w:vertAlign w:val="subscript"/>
        </w:rPr>
        <w:t>15</w:t>
      </w:r>
      <w:r w:rsidRPr="00FC4C49">
        <w:t xml:space="preserve">P και </w:t>
      </w:r>
      <w:r w:rsidRPr="00FC4C49">
        <w:rPr>
          <w:vertAlign w:val="subscript"/>
        </w:rPr>
        <w:t>18</w:t>
      </w:r>
      <w:r w:rsidRPr="00FC4C49">
        <w:t xml:space="preserve">Ar                        β) </w:t>
      </w:r>
      <w:r w:rsidRPr="00FC4C49">
        <w:rPr>
          <w:vertAlign w:val="subscript"/>
        </w:rPr>
        <w:t>2</w:t>
      </w:r>
      <w:r w:rsidRPr="00FC4C49">
        <w:t xml:space="preserve">He και </w:t>
      </w:r>
      <w:r w:rsidRPr="00FC4C49">
        <w:rPr>
          <w:vertAlign w:val="subscript"/>
        </w:rPr>
        <w:t>18</w:t>
      </w:r>
      <w:r w:rsidRPr="00FC4C49">
        <w:t>Ar</w:t>
      </w:r>
    </w:p>
    <w:p w:rsidR="00FC4C49" w:rsidRPr="00530D28" w:rsidRDefault="00FC4C49" w:rsidP="00FC4C49">
      <w:pPr>
        <w:spacing w:line="360" w:lineRule="auto"/>
        <w:jc w:val="both"/>
      </w:pPr>
      <w:r w:rsidRPr="00FC4C49">
        <w:t>Σε ποιο ζεύγος τα στοιχεία έχουν παρόμοιες (ανάλογες) χημικές ιδιότητες; Να αιτιολο</w:t>
      </w:r>
      <w:r w:rsidR="00DE2734">
        <w:t xml:space="preserve">γήσετε πλήρως την απάντησή σας </w:t>
      </w:r>
    </w:p>
    <w:p w:rsidR="00FC4C49" w:rsidRPr="00FC4C49" w:rsidRDefault="00FC4C49" w:rsidP="00FC4C49">
      <w:pPr>
        <w:spacing w:line="360" w:lineRule="auto"/>
        <w:jc w:val="both"/>
      </w:pPr>
      <w:r w:rsidRPr="00FC4C49">
        <w:rPr>
          <w:b/>
        </w:rPr>
        <w:t>Β)</w:t>
      </w:r>
      <w:r w:rsidRPr="00FC4C49">
        <w:t xml:space="preserve"> Δίνεται ο παρακάτω πίνακας:</w:t>
      </w:r>
    </w:p>
    <w:p w:rsidR="00FC4C49" w:rsidRPr="00FC4C49" w:rsidRDefault="00FC4C49" w:rsidP="00FC4C49">
      <w:pPr>
        <w:spacing w:line="360" w:lineRule="auto"/>
        <w:jc w:val="both"/>
      </w:pPr>
      <w:r w:rsidRPr="00FC4C49">
        <w:t>Να γράψετε στην κόλλα σας τον αριθμό και δίπλα το χημικό τύπο και το όνομα κάθε χημικής ένωσης που μπορεί να σχηματιστεί συνδυάζοντας τα δεδομένα του πίνακα.</w:t>
      </w:r>
    </w:p>
    <w:p w:rsidR="00FC4C49" w:rsidRPr="00FC4C49" w:rsidRDefault="00FC4C49" w:rsidP="00FC4C49">
      <w:pPr>
        <w:spacing w:line="360" w:lineRule="auto"/>
        <w:jc w:val="center"/>
      </w:pPr>
      <w:r>
        <w:rPr>
          <w:noProof/>
        </w:rPr>
        <w:lastRenderedPageBreak/>
        <w:drawing>
          <wp:inline distT="0" distB="0" distL="0" distR="0" wp14:anchorId="7012DCB0" wp14:editId="1EA93AC2">
            <wp:extent cx="2355215" cy="563245"/>
            <wp:effectExtent l="0" t="0" r="6985" b="8255"/>
            <wp:docPr id="224" name="Εικόνα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355215" cy="563245"/>
                    </a:xfrm>
                    <a:prstGeom prst="rect">
                      <a:avLst/>
                    </a:prstGeom>
                    <a:noFill/>
                    <a:ln>
                      <a:noFill/>
                    </a:ln>
                  </pic:spPr>
                </pic:pic>
              </a:graphicData>
            </a:graphic>
          </wp:inline>
        </w:drawing>
      </w:r>
    </w:p>
    <w:p w:rsidR="00FC4C49" w:rsidRPr="00FC4C49" w:rsidRDefault="00FC4C49" w:rsidP="00FC4C49">
      <w:pPr>
        <w:spacing w:line="360" w:lineRule="auto"/>
        <w:jc w:val="both"/>
      </w:pPr>
      <w:r w:rsidRPr="00FC4C49">
        <w:rPr>
          <w:b/>
        </w:rPr>
        <w:t>2.2. Α)</w:t>
      </w:r>
      <w:r w:rsidRPr="00FC4C49">
        <w:t xml:space="preserve"> Να συμπληρώσετε τα προϊόντα και τους συντελεστές στις χημικές εξισώσεις των χημικών αντιδράσεων που πραγματοποιούνται όλες:</w:t>
      </w:r>
    </w:p>
    <w:p w:rsidR="00FC4C49" w:rsidRPr="00DE2734" w:rsidRDefault="00FC4C49" w:rsidP="00FC4C49">
      <w:pPr>
        <w:spacing w:line="360" w:lineRule="auto"/>
        <w:jc w:val="both"/>
        <w:rPr>
          <w:rFonts w:eastAsia="TimesNewRoman"/>
        </w:rPr>
      </w:pPr>
      <w:r w:rsidRPr="00FC4C49">
        <w:t>α) F</w:t>
      </w:r>
      <w:r w:rsidRPr="00FC4C49">
        <w:rPr>
          <w:vertAlign w:val="subscript"/>
        </w:rPr>
        <w:t>2</w:t>
      </w:r>
      <w:r w:rsidRPr="00FC4C49">
        <w:t>(g) + CaI</w:t>
      </w:r>
      <w:r w:rsidRPr="00FC4C49">
        <w:rPr>
          <w:vertAlign w:val="subscript"/>
        </w:rPr>
        <w:t>2</w:t>
      </w:r>
      <w:r w:rsidRPr="00FC4C49">
        <w:t xml:space="preserve">(aq) </w:t>
      </w:r>
      <w:r w:rsidRPr="00FC4C49">
        <w:rPr>
          <w:rFonts w:eastAsia="TimesNewRoman" w:hint="eastAsia"/>
        </w:rPr>
        <w:t>→</w:t>
      </w:r>
      <w:r w:rsidR="00DE2734" w:rsidRPr="00DE2734">
        <w:rPr>
          <w:rFonts w:eastAsia="TimesNewRoman"/>
        </w:rPr>
        <w:t xml:space="preserve">                 </w:t>
      </w:r>
      <w:r w:rsidRPr="00FC4C49">
        <w:t xml:space="preserve">β) NaOH(aq)+ HBr(aq) </w:t>
      </w:r>
      <w:r w:rsidRPr="00FC4C49">
        <w:rPr>
          <w:rFonts w:eastAsia="TimesNewRoman" w:hint="eastAsia"/>
        </w:rPr>
        <w:t>→</w:t>
      </w:r>
      <w:r w:rsidR="00DE2734" w:rsidRPr="00DE2734">
        <w:rPr>
          <w:rFonts w:eastAsia="TimesNewRoman"/>
        </w:rPr>
        <w:t xml:space="preserve">                 </w:t>
      </w:r>
      <w:r w:rsidRPr="00FC4C49">
        <w:t>γ</w:t>
      </w:r>
      <w:r w:rsidRPr="00DE2734">
        <w:t xml:space="preserve">) </w:t>
      </w:r>
      <w:r w:rsidRPr="00FC4C49">
        <w:rPr>
          <w:lang w:val="en-US"/>
        </w:rPr>
        <w:t>HCl</w:t>
      </w:r>
      <w:r w:rsidRPr="00DE2734">
        <w:t>(</w:t>
      </w:r>
      <w:r w:rsidRPr="00FC4C49">
        <w:rPr>
          <w:lang w:val="en-US"/>
        </w:rPr>
        <w:t>aq</w:t>
      </w:r>
      <w:r w:rsidRPr="00DE2734">
        <w:t xml:space="preserve">) + </w:t>
      </w:r>
      <w:r w:rsidRPr="00FC4C49">
        <w:rPr>
          <w:lang w:val="en-US"/>
        </w:rPr>
        <w:t>Na</w:t>
      </w:r>
      <w:r w:rsidRPr="00DE2734">
        <w:rPr>
          <w:vertAlign w:val="subscript"/>
        </w:rPr>
        <w:t>2</w:t>
      </w:r>
      <w:r w:rsidRPr="00FC4C49">
        <w:rPr>
          <w:lang w:val="en-US"/>
        </w:rPr>
        <w:t>S</w:t>
      </w:r>
      <w:r w:rsidRPr="00DE2734">
        <w:t>(</w:t>
      </w:r>
      <w:r w:rsidRPr="00FC4C49">
        <w:rPr>
          <w:lang w:val="en-US"/>
        </w:rPr>
        <w:t>aq</w:t>
      </w:r>
      <w:r w:rsidRPr="00DE2734">
        <w:t xml:space="preserve">) </w:t>
      </w:r>
      <w:r w:rsidRPr="00DE2734">
        <w:rPr>
          <w:rFonts w:eastAsia="TimesNewRoman" w:hint="eastAsia"/>
        </w:rPr>
        <w:t>→</w:t>
      </w:r>
    </w:p>
    <w:p w:rsidR="00FC4C49" w:rsidRPr="00DE2734" w:rsidRDefault="00FC4C49" w:rsidP="00FC4C49">
      <w:pPr>
        <w:spacing w:line="360" w:lineRule="auto"/>
        <w:jc w:val="both"/>
      </w:pPr>
      <w:r w:rsidRPr="00FC4C49">
        <w:rPr>
          <w:b/>
        </w:rPr>
        <w:t>Β)</w:t>
      </w:r>
      <w:r w:rsidRPr="00FC4C49">
        <w:t xml:space="preserve"> Να γράψετε τους υπολογισμούς σας για τον προσδιορισμό του αριθμού οξείδωσης του αζώτου στη χημική ένωση ΝO</w:t>
      </w:r>
      <w:r w:rsidRPr="00FC4C49">
        <w:rPr>
          <w:vertAlign w:val="subscript"/>
        </w:rPr>
        <w:t>2</w:t>
      </w:r>
      <w:r w:rsidR="00DE2734">
        <w:t>.</w:t>
      </w:r>
    </w:p>
    <w:p w:rsidR="00FC4C49" w:rsidRPr="00FC4C49" w:rsidRDefault="00E8239C" w:rsidP="00FC4C49">
      <w:pPr>
        <w:spacing w:line="360" w:lineRule="auto"/>
        <w:jc w:val="both"/>
      </w:pPr>
      <w:r>
        <w:rPr>
          <w:b/>
          <w:bCs/>
        </w:rPr>
        <w:t>314</w:t>
      </w:r>
      <w:r w:rsidRPr="00E95E33">
        <w:rPr>
          <w:b/>
          <w:bCs/>
        </w:rPr>
        <w:t>)</w:t>
      </w:r>
      <w:r>
        <w:rPr>
          <w:b/>
          <w:bCs/>
        </w:rPr>
        <w:t xml:space="preserve"> </w:t>
      </w:r>
      <w:r w:rsidR="00FC4C49" w:rsidRPr="00FC4C49">
        <w:rPr>
          <w:b/>
        </w:rPr>
        <w:t>2.1. Α)</w:t>
      </w:r>
      <w:r w:rsidR="00FC4C49" w:rsidRPr="00FC4C49">
        <w:t xml:space="preserve"> Δίνονται δύο ζεύγη στοιχείων όπου σε κάθε στοιχείο δίνεται ο ατομικός του αριθμός:</w:t>
      </w:r>
    </w:p>
    <w:p w:rsidR="00FC4C49" w:rsidRPr="00FC4C49" w:rsidRDefault="00FC4C49" w:rsidP="00FC4C49">
      <w:pPr>
        <w:spacing w:line="360" w:lineRule="auto"/>
        <w:jc w:val="center"/>
      </w:pPr>
      <w:r w:rsidRPr="00FC4C49">
        <w:t xml:space="preserve">α) </w:t>
      </w:r>
      <w:r w:rsidRPr="00FC4C49">
        <w:rPr>
          <w:vertAlign w:val="subscript"/>
        </w:rPr>
        <w:t>9</w:t>
      </w:r>
      <w:r w:rsidRPr="00FC4C49">
        <w:t xml:space="preserve">F και </w:t>
      </w:r>
      <w:r w:rsidRPr="00FC4C49">
        <w:rPr>
          <w:vertAlign w:val="subscript"/>
        </w:rPr>
        <w:t>3</w:t>
      </w:r>
      <w:r w:rsidRPr="00FC4C49">
        <w:t xml:space="preserve">Li                    β) </w:t>
      </w:r>
      <w:r w:rsidRPr="00FC4C49">
        <w:rPr>
          <w:vertAlign w:val="subscript"/>
        </w:rPr>
        <w:t>9</w:t>
      </w:r>
      <w:r w:rsidRPr="00FC4C49">
        <w:t xml:space="preserve">F και </w:t>
      </w:r>
      <w:r w:rsidRPr="00FC4C49">
        <w:rPr>
          <w:vertAlign w:val="subscript"/>
        </w:rPr>
        <w:t>17</w:t>
      </w:r>
      <w:r w:rsidRPr="00FC4C49">
        <w:t>Cl</w:t>
      </w:r>
    </w:p>
    <w:p w:rsidR="00FC4C49" w:rsidRPr="00DE2734" w:rsidRDefault="00FC4C49" w:rsidP="00FC4C49">
      <w:pPr>
        <w:spacing w:line="360" w:lineRule="auto"/>
        <w:jc w:val="both"/>
      </w:pPr>
      <w:r w:rsidRPr="00FC4C49">
        <w:t>Σε ποιο ζεύγος τα στοιχ</w:t>
      </w:r>
      <w:r w:rsidR="00DE2734">
        <w:t xml:space="preserve">εία ανήκουν στην ίδια περίοδο; </w:t>
      </w:r>
      <w:r w:rsidR="00DE2734" w:rsidRPr="00DE2734">
        <w:t xml:space="preserve">   </w:t>
      </w:r>
      <w:r w:rsidRPr="00FC4C49">
        <w:t>Να αιτιολο</w:t>
      </w:r>
      <w:r w:rsidR="00DE2734">
        <w:t xml:space="preserve">γήσετε πλήρως την απάντησή σας </w:t>
      </w:r>
    </w:p>
    <w:p w:rsidR="00FC4C49" w:rsidRPr="00DE2734" w:rsidRDefault="00FC4C49" w:rsidP="00FC4C49">
      <w:pPr>
        <w:spacing w:line="360" w:lineRule="auto"/>
        <w:jc w:val="both"/>
      </w:pPr>
      <w:r w:rsidRPr="00FC4C49">
        <w:rPr>
          <w:b/>
        </w:rPr>
        <w:t>Β)</w:t>
      </w:r>
      <w:r w:rsidRPr="00FC4C49">
        <w:t xml:space="preserve"> Να συμπληρώσετε τα προϊόντα και τους συντελεστές στις χημικές εξισώσεις των χημικών αντιδράσ</w:t>
      </w:r>
      <w:r w:rsidR="00DE2734">
        <w:t>εων που πραγματοποιούνται όλες:</w:t>
      </w:r>
      <w:r w:rsidR="00DE2734" w:rsidRPr="00DE2734">
        <w:t xml:space="preserve">               </w:t>
      </w:r>
      <w:r w:rsidRPr="00FC4C49">
        <w:t>α</w:t>
      </w:r>
      <w:r w:rsidRPr="00DE2734">
        <w:t xml:space="preserve">) </w:t>
      </w:r>
      <w:r w:rsidRPr="00FC4C49">
        <w:rPr>
          <w:lang w:val="en-US"/>
        </w:rPr>
        <w:t>Cl</w:t>
      </w:r>
      <w:r w:rsidRPr="00DE2734">
        <w:rPr>
          <w:vertAlign w:val="subscript"/>
        </w:rPr>
        <w:t>2</w:t>
      </w:r>
      <w:r w:rsidRPr="00DE2734">
        <w:t>(</w:t>
      </w:r>
      <w:r w:rsidRPr="00FC4C49">
        <w:rPr>
          <w:lang w:val="en-US"/>
        </w:rPr>
        <w:t>g</w:t>
      </w:r>
      <w:r w:rsidRPr="00DE2734">
        <w:t xml:space="preserve">)+ </w:t>
      </w:r>
      <w:r w:rsidRPr="00FC4C49">
        <w:rPr>
          <w:lang w:val="en-US"/>
        </w:rPr>
        <w:t>FeI</w:t>
      </w:r>
      <w:r w:rsidRPr="00DE2734">
        <w:rPr>
          <w:vertAlign w:val="subscript"/>
        </w:rPr>
        <w:t>2</w:t>
      </w:r>
      <w:r w:rsidRPr="00DE2734">
        <w:t>(</w:t>
      </w:r>
      <w:r w:rsidRPr="00FC4C49">
        <w:rPr>
          <w:lang w:val="en-US"/>
        </w:rPr>
        <w:t>aq</w:t>
      </w:r>
      <w:r w:rsidRPr="00DE2734">
        <w:t xml:space="preserve">) </w:t>
      </w:r>
      <w:r w:rsidRPr="00DE2734">
        <w:rPr>
          <w:rFonts w:eastAsia="TimesNewRoman" w:hint="eastAsia"/>
        </w:rPr>
        <w:t>→</w:t>
      </w:r>
      <w:r w:rsidR="00DE2734" w:rsidRPr="00DE2734">
        <w:t xml:space="preserve">                   </w:t>
      </w:r>
      <w:r w:rsidRPr="00FC4C49">
        <w:t>β</w:t>
      </w:r>
      <w:r w:rsidRPr="00DE2734">
        <w:t xml:space="preserve">) </w:t>
      </w:r>
      <w:r w:rsidRPr="00FC4C49">
        <w:rPr>
          <w:lang w:val="en-US"/>
        </w:rPr>
        <w:t>Cu</w:t>
      </w:r>
      <w:r w:rsidRPr="00DE2734">
        <w:t>(</w:t>
      </w:r>
      <w:r w:rsidRPr="00FC4C49">
        <w:rPr>
          <w:lang w:val="en-US"/>
        </w:rPr>
        <w:t>OH</w:t>
      </w:r>
      <w:r w:rsidRPr="00DE2734">
        <w:t>)</w:t>
      </w:r>
      <w:r w:rsidRPr="00DE2734">
        <w:rPr>
          <w:vertAlign w:val="subscript"/>
        </w:rPr>
        <w:t>2</w:t>
      </w:r>
      <w:r w:rsidRPr="00DE2734">
        <w:t>(</w:t>
      </w:r>
      <w:r w:rsidRPr="00FC4C49">
        <w:rPr>
          <w:lang w:val="en-US"/>
        </w:rPr>
        <w:t>s</w:t>
      </w:r>
      <w:r w:rsidRPr="00DE2734">
        <w:t xml:space="preserve">)+ </w:t>
      </w:r>
      <w:r w:rsidRPr="00FC4C49">
        <w:rPr>
          <w:lang w:val="en-US"/>
        </w:rPr>
        <w:t>H</w:t>
      </w:r>
      <w:r w:rsidRPr="00DE2734">
        <w:rPr>
          <w:vertAlign w:val="subscript"/>
        </w:rPr>
        <w:t>2</w:t>
      </w:r>
      <w:r w:rsidRPr="00FC4C49">
        <w:rPr>
          <w:lang w:val="en-US"/>
        </w:rPr>
        <w:t>SO</w:t>
      </w:r>
      <w:r w:rsidRPr="00DE2734">
        <w:rPr>
          <w:vertAlign w:val="subscript"/>
        </w:rPr>
        <w:t>4</w:t>
      </w:r>
      <w:r w:rsidRPr="00DE2734">
        <w:t xml:space="preserve"> (</w:t>
      </w:r>
      <w:r w:rsidRPr="00FC4C49">
        <w:rPr>
          <w:lang w:val="en-US"/>
        </w:rPr>
        <w:t>aq</w:t>
      </w:r>
      <w:r w:rsidRPr="00DE2734">
        <w:t xml:space="preserve">) </w:t>
      </w:r>
      <w:r w:rsidRPr="00DE2734">
        <w:rPr>
          <w:rFonts w:eastAsia="TimesNewRoman" w:hint="eastAsia"/>
        </w:rPr>
        <w:t>→</w:t>
      </w:r>
      <w:r w:rsidRPr="00DE2734">
        <w:rPr>
          <w:rFonts w:eastAsia="TimesNewRoman"/>
        </w:rPr>
        <w:t xml:space="preserve"> </w:t>
      </w:r>
    </w:p>
    <w:p w:rsidR="00FC4C49" w:rsidRPr="00FC4C49" w:rsidRDefault="00FC4C49" w:rsidP="00FC4C49">
      <w:pPr>
        <w:spacing w:line="360" w:lineRule="auto"/>
        <w:jc w:val="both"/>
      </w:pPr>
      <w:r w:rsidRPr="00FC4C49">
        <w:rPr>
          <w:b/>
        </w:rPr>
        <w:t>2.2. Α)</w:t>
      </w:r>
      <w:r w:rsidRPr="00FC4C49">
        <w:t xml:space="preserve"> Δίνεται ο παρακάτω πίνακας:</w:t>
      </w:r>
    </w:p>
    <w:p w:rsidR="00FC4C49" w:rsidRPr="00FC4C49" w:rsidRDefault="00FC4C49" w:rsidP="00FC4C49">
      <w:pPr>
        <w:spacing w:line="360" w:lineRule="auto"/>
        <w:jc w:val="center"/>
      </w:pPr>
      <w:r>
        <w:rPr>
          <w:noProof/>
        </w:rPr>
        <w:drawing>
          <wp:inline distT="0" distB="0" distL="0" distR="0" wp14:anchorId="5D3FF0D4" wp14:editId="7906D260">
            <wp:extent cx="2582545" cy="636270"/>
            <wp:effectExtent l="0" t="0" r="8255" b="0"/>
            <wp:docPr id="223" name="Εικόνα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582545" cy="636270"/>
                    </a:xfrm>
                    <a:prstGeom prst="rect">
                      <a:avLst/>
                    </a:prstGeom>
                    <a:noFill/>
                    <a:ln>
                      <a:noFill/>
                    </a:ln>
                  </pic:spPr>
                </pic:pic>
              </a:graphicData>
            </a:graphic>
          </wp:inline>
        </w:drawing>
      </w:r>
    </w:p>
    <w:p w:rsidR="00FC4C49" w:rsidRPr="00DE2734" w:rsidRDefault="00FC4C49" w:rsidP="00FC4C49">
      <w:pPr>
        <w:spacing w:line="360" w:lineRule="auto"/>
        <w:jc w:val="both"/>
      </w:pPr>
      <w:r w:rsidRPr="00FC4C49">
        <w:t>Να γράψετε στην κόλλα σας τον αριθμό και δίπλα το χημικό τύπο και το όνομα κάθε χημικής ένωσης που μπορεί να σχηματιστεί συνδυ</w:t>
      </w:r>
      <w:r w:rsidR="00DE2734">
        <w:t>άζοντας τα δεδομένα του πίνακα.</w:t>
      </w:r>
    </w:p>
    <w:p w:rsidR="00FC4C49" w:rsidRPr="00FC4C49" w:rsidRDefault="00FC4C49" w:rsidP="00FC4C49">
      <w:pPr>
        <w:spacing w:line="360" w:lineRule="auto"/>
        <w:jc w:val="both"/>
      </w:pPr>
      <w:r w:rsidRPr="00FC4C49">
        <w:rPr>
          <w:b/>
        </w:rPr>
        <w:t>Β)</w:t>
      </w:r>
      <w:r w:rsidRPr="00FC4C49">
        <w:t xml:space="preserve"> </w:t>
      </w:r>
      <w:r w:rsidRPr="00FC4C49">
        <w:rPr>
          <w:i/>
        </w:rPr>
        <w:t>Να χαρακτηρίσετε τις παρακάτω προτάσεις ως σωστές ή ως λανθασμένες και να αιτιολογήσετε την απάντησή σας σε κάθε περίπτωση</w:t>
      </w:r>
      <w:r w:rsidRPr="00FC4C49">
        <w:t>:</w:t>
      </w:r>
    </w:p>
    <w:p w:rsidR="00FC4C49" w:rsidRPr="00FC4C49" w:rsidRDefault="00FC4C49" w:rsidP="00FC4C49">
      <w:pPr>
        <w:spacing w:line="360" w:lineRule="auto"/>
        <w:jc w:val="both"/>
      </w:pPr>
      <w:r w:rsidRPr="00FC4C49">
        <w:t xml:space="preserve">α) «Το ιόν του χλωρίου, </w:t>
      </w:r>
      <w:r w:rsidRPr="00FC4C49">
        <w:rPr>
          <w:vertAlign w:val="subscript"/>
        </w:rPr>
        <w:t>17</w:t>
      </w:r>
      <w:r w:rsidRPr="00FC4C49">
        <w:t>Cl</w:t>
      </w:r>
      <w:r w:rsidRPr="00FC4C49">
        <w:rPr>
          <w:vertAlign w:val="superscript"/>
        </w:rPr>
        <w:t>-</w:t>
      </w:r>
      <w:r w:rsidRPr="00FC4C49">
        <w:t>, έχει προκύψει με απώλεια 1 ηλεκτρονίου από το άτομο του χλωρίου»</w:t>
      </w:r>
    </w:p>
    <w:p w:rsidR="00FC4C49" w:rsidRPr="00DE2734" w:rsidRDefault="00FC4C49" w:rsidP="00FC4C49">
      <w:pPr>
        <w:spacing w:line="360" w:lineRule="auto"/>
        <w:jc w:val="both"/>
      </w:pPr>
      <w:r w:rsidRPr="00FC4C49">
        <w:t>β) «Σε 2 mol CH</w:t>
      </w:r>
      <w:r w:rsidRPr="00FC4C49">
        <w:rPr>
          <w:vertAlign w:val="subscript"/>
        </w:rPr>
        <w:t>4</w:t>
      </w:r>
      <w:r w:rsidRPr="00FC4C49">
        <w:t xml:space="preserve"> περιέχεται ίσος αριθμός μορίων με 1 mol ΗNO</w:t>
      </w:r>
      <w:r w:rsidRPr="00FC4C49">
        <w:rPr>
          <w:vertAlign w:val="subscript"/>
        </w:rPr>
        <w:t>3</w:t>
      </w:r>
      <w:r w:rsidR="00DE2734">
        <w:t>»</w:t>
      </w:r>
    </w:p>
    <w:p w:rsidR="00FC4C49" w:rsidRPr="00FC4C49" w:rsidRDefault="00E8239C" w:rsidP="00FC4C49">
      <w:pPr>
        <w:spacing w:line="360" w:lineRule="auto"/>
        <w:jc w:val="both"/>
      </w:pPr>
      <w:r>
        <w:rPr>
          <w:b/>
          <w:bCs/>
        </w:rPr>
        <w:t>315</w:t>
      </w:r>
      <w:r w:rsidRPr="00E95E33">
        <w:rPr>
          <w:b/>
          <w:bCs/>
        </w:rPr>
        <w:t>)</w:t>
      </w:r>
      <w:r>
        <w:rPr>
          <w:b/>
          <w:bCs/>
        </w:rPr>
        <w:t xml:space="preserve"> </w:t>
      </w:r>
      <w:r w:rsidR="00FC4C49" w:rsidRPr="00FC4C49">
        <w:rPr>
          <w:b/>
        </w:rPr>
        <w:t>2.1.</w:t>
      </w:r>
      <w:r w:rsidR="00FC4C49" w:rsidRPr="00FC4C49">
        <w:t xml:space="preserve"> Δίνεται για το άτομο του αζώτου: </w:t>
      </w:r>
      <w:r w:rsidR="00FC4C49" w:rsidRPr="00FC4C49">
        <w:rPr>
          <w:vertAlign w:val="subscript"/>
        </w:rPr>
        <w:t>7</w:t>
      </w:r>
      <w:r w:rsidR="00FC4C49" w:rsidRPr="00FC4C49">
        <w:t>N</w:t>
      </w:r>
    </w:p>
    <w:p w:rsidR="00FC4C49" w:rsidRPr="00FC4C49" w:rsidRDefault="00FC4C49" w:rsidP="00FC4C49">
      <w:pPr>
        <w:spacing w:line="360" w:lineRule="auto"/>
        <w:jc w:val="both"/>
      </w:pPr>
      <w:r w:rsidRPr="00FC4C49">
        <w:t>α) Να γράψετε την κατανομή των ηλεκτρονίων σε στιβάδες για το άτομο του αζώτου.</w:t>
      </w:r>
    </w:p>
    <w:p w:rsidR="00FC4C49" w:rsidRPr="00FC4C49" w:rsidRDefault="00FC4C49" w:rsidP="00FC4C49">
      <w:pPr>
        <w:spacing w:line="360" w:lineRule="auto"/>
        <w:jc w:val="both"/>
      </w:pPr>
      <w:r w:rsidRPr="00FC4C49">
        <w:t>β) Να αναφέρετε με τι είδος δεσμό (ιοντικό ή ομοιοπολικό) ενώνονται τα άτομα του αζώτου στο μόριο του αζώτου, N</w:t>
      </w:r>
      <w:r w:rsidRPr="00FC4C49">
        <w:rPr>
          <w:vertAlign w:val="subscript"/>
        </w:rPr>
        <w:t>2</w:t>
      </w:r>
      <w:r w:rsidRPr="00FC4C49">
        <w:t>.</w:t>
      </w:r>
    </w:p>
    <w:p w:rsidR="00FC4C49" w:rsidRPr="00DE2734" w:rsidRDefault="00FC4C49" w:rsidP="00FC4C49">
      <w:pPr>
        <w:spacing w:line="360" w:lineRule="auto"/>
        <w:jc w:val="both"/>
      </w:pPr>
      <w:r w:rsidRPr="00FC4C49">
        <w:t>Να περιγράψετε τον τρόπο σχηματισμού του δεσμού στο μόριο του αζώτου, N</w:t>
      </w:r>
      <w:r w:rsidRPr="00FC4C49">
        <w:rPr>
          <w:vertAlign w:val="subscript"/>
        </w:rPr>
        <w:t>2</w:t>
      </w:r>
      <w:r w:rsidR="00DE2734">
        <w:t>.</w:t>
      </w:r>
    </w:p>
    <w:p w:rsidR="00FC4C49" w:rsidRPr="00DE2734" w:rsidRDefault="00FC4C49" w:rsidP="00FC4C49">
      <w:pPr>
        <w:spacing w:line="360" w:lineRule="auto"/>
        <w:jc w:val="both"/>
        <w:rPr>
          <w:b/>
        </w:rPr>
      </w:pPr>
      <w:r w:rsidRPr="00FC4C49">
        <w:rPr>
          <w:b/>
        </w:rPr>
        <w:t>2.2. Α)</w:t>
      </w:r>
      <w:r w:rsidRPr="00FC4C49">
        <w:t xml:space="preserve"> Να γράψετε τους υπολογισμούς σας για τον προσδιορισμό του αριθμού οξείδωσης</w:t>
      </w:r>
      <w:r w:rsidRPr="00FC4C49">
        <w:rPr>
          <w:b/>
        </w:rPr>
        <w:t xml:space="preserve"> </w:t>
      </w:r>
      <w:r w:rsidRPr="00FC4C49">
        <w:t>του αζώτου στη χημική ένωση ΗΝO</w:t>
      </w:r>
      <w:r w:rsidRPr="00FC4C49">
        <w:rPr>
          <w:vertAlign w:val="subscript"/>
        </w:rPr>
        <w:t>2</w:t>
      </w:r>
    </w:p>
    <w:p w:rsidR="00FC4C49" w:rsidRPr="00DE2734" w:rsidRDefault="00FC4C49" w:rsidP="00FC4C49">
      <w:pPr>
        <w:spacing w:line="360" w:lineRule="auto"/>
        <w:jc w:val="both"/>
      </w:pPr>
      <w:r w:rsidRPr="00FC4C49">
        <w:rPr>
          <w:b/>
        </w:rPr>
        <w:t>Β)</w:t>
      </w:r>
      <w:r w:rsidRPr="00FC4C49">
        <w:t xml:space="preserve"> Να συμπληρώσετε τα προϊόντα και τους συντελεστές στις ακόλουθες χημικές εξισώσεις που</w:t>
      </w:r>
      <w:r w:rsidR="00DE2734">
        <w:t xml:space="preserve"> πραγματοποιούνται όλες:</w:t>
      </w:r>
      <w:r w:rsidR="00DE2734" w:rsidRPr="00DE2734">
        <w:t xml:space="preserve">              </w:t>
      </w:r>
      <w:r w:rsidRPr="00FC4C49">
        <w:t>α</w:t>
      </w:r>
      <w:r w:rsidRPr="00DE2734">
        <w:t xml:space="preserve">) </w:t>
      </w:r>
      <w:r w:rsidRPr="00FC4C49">
        <w:rPr>
          <w:lang w:val="en-US"/>
        </w:rPr>
        <w:t>Al</w:t>
      </w:r>
      <w:r w:rsidRPr="00DE2734">
        <w:t>(</w:t>
      </w:r>
      <w:r w:rsidRPr="00FC4C49">
        <w:rPr>
          <w:lang w:val="en-US"/>
        </w:rPr>
        <w:t>s</w:t>
      </w:r>
      <w:r w:rsidRPr="00DE2734">
        <w:t xml:space="preserve">)+ </w:t>
      </w:r>
      <w:r w:rsidRPr="00FC4C49">
        <w:rPr>
          <w:lang w:val="en-US"/>
        </w:rPr>
        <w:t>HCl</w:t>
      </w:r>
      <w:r w:rsidRPr="00DE2734">
        <w:t>(</w:t>
      </w:r>
      <w:r w:rsidRPr="00FC4C49">
        <w:rPr>
          <w:lang w:val="en-US"/>
        </w:rPr>
        <w:t>aq</w:t>
      </w:r>
      <w:r w:rsidRPr="00DE2734">
        <w:t xml:space="preserve">) </w:t>
      </w:r>
      <w:r w:rsidRPr="00DE2734">
        <w:rPr>
          <w:rFonts w:eastAsia="TimesNewRoman" w:hint="eastAsia"/>
        </w:rPr>
        <w:t>→</w:t>
      </w:r>
      <w:r w:rsidR="00DE2734" w:rsidRPr="00DE2734">
        <w:t xml:space="preserve">                         </w:t>
      </w:r>
      <w:r w:rsidRPr="00FC4C49">
        <w:t>β</w:t>
      </w:r>
      <w:r w:rsidRPr="00DE2734">
        <w:t xml:space="preserve">) </w:t>
      </w:r>
      <w:r w:rsidRPr="00FC4C49">
        <w:rPr>
          <w:lang w:val="en-US"/>
        </w:rPr>
        <w:t>Ca</w:t>
      </w:r>
      <w:r w:rsidRPr="00DE2734">
        <w:t>(</w:t>
      </w:r>
      <w:r w:rsidRPr="00FC4C49">
        <w:rPr>
          <w:lang w:val="en-US"/>
        </w:rPr>
        <w:t>OH</w:t>
      </w:r>
      <w:r w:rsidRPr="00DE2734">
        <w:t>)</w:t>
      </w:r>
      <w:r w:rsidRPr="00DE2734">
        <w:rPr>
          <w:vertAlign w:val="subscript"/>
        </w:rPr>
        <w:t>2</w:t>
      </w:r>
      <w:r w:rsidRPr="00DE2734">
        <w:t>(</w:t>
      </w:r>
      <w:r w:rsidRPr="00FC4C49">
        <w:rPr>
          <w:lang w:val="en-US"/>
        </w:rPr>
        <w:t>aq</w:t>
      </w:r>
      <w:r w:rsidRPr="00DE2734">
        <w:t xml:space="preserve">) + </w:t>
      </w:r>
      <w:r w:rsidRPr="00FC4C49">
        <w:rPr>
          <w:lang w:val="en-US"/>
        </w:rPr>
        <w:t>H</w:t>
      </w:r>
      <w:r w:rsidRPr="00DE2734">
        <w:rPr>
          <w:vertAlign w:val="subscript"/>
        </w:rPr>
        <w:t>2</w:t>
      </w:r>
      <w:r w:rsidRPr="00FC4C49">
        <w:rPr>
          <w:lang w:val="en-US"/>
        </w:rPr>
        <w:t>SO</w:t>
      </w:r>
      <w:r w:rsidRPr="00DE2734">
        <w:rPr>
          <w:vertAlign w:val="subscript"/>
        </w:rPr>
        <w:t>4</w:t>
      </w:r>
      <w:r w:rsidRPr="00DE2734">
        <w:t>(</w:t>
      </w:r>
      <w:r w:rsidRPr="00FC4C49">
        <w:rPr>
          <w:lang w:val="en-US"/>
        </w:rPr>
        <w:t>aq</w:t>
      </w:r>
      <w:r w:rsidRPr="00DE2734">
        <w:t xml:space="preserve">) </w:t>
      </w:r>
      <w:r w:rsidRPr="00DE2734">
        <w:rPr>
          <w:rFonts w:eastAsia="TimesNewRoman" w:hint="eastAsia"/>
        </w:rPr>
        <w:t>→</w:t>
      </w:r>
    </w:p>
    <w:p w:rsidR="00C6407B" w:rsidRPr="00DE2734" w:rsidRDefault="00C6407B" w:rsidP="00C6407B">
      <w:pPr>
        <w:spacing w:line="360" w:lineRule="auto"/>
        <w:jc w:val="both"/>
      </w:pPr>
      <w:r w:rsidRPr="00C6407B">
        <w:t xml:space="preserve">Να ονομάσετε τις χημικές ενώσεις: α) </w:t>
      </w:r>
      <w:r w:rsidRPr="00C6407B">
        <w:rPr>
          <w:lang w:val="en-GB"/>
        </w:rPr>
        <w:t>Ca</w:t>
      </w:r>
      <w:r w:rsidRPr="00C6407B">
        <w:t>(</w:t>
      </w:r>
      <w:r w:rsidRPr="00C6407B">
        <w:rPr>
          <w:lang w:val="en-GB"/>
        </w:rPr>
        <w:t>OH</w:t>
      </w:r>
      <w:r w:rsidRPr="00C6407B">
        <w:t>)</w:t>
      </w:r>
      <w:r w:rsidRPr="00C6407B">
        <w:rPr>
          <w:vertAlign w:val="subscript"/>
        </w:rPr>
        <w:t>2</w:t>
      </w:r>
      <w:r w:rsidRPr="00C6407B">
        <w:t xml:space="preserve">,      β) </w:t>
      </w:r>
      <w:r w:rsidRPr="00C6407B">
        <w:rPr>
          <w:lang w:val="en-GB"/>
        </w:rPr>
        <w:t>H</w:t>
      </w:r>
      <w:r w:rsidRPr="00C6407B">
        <w:rPr>
          <w:vertAlign w:val="subscript"/>
        </w:rPr>
        <w:t>2</w:t>
      </w:r>
      <w:r w:rsidRPr="00C6407B">
        <w:rPr>
          <w:lang w:val="en-GB"/>
        </w:rPr>
        <w:t>SO</w:t>
      </w:r>
      <w:r w:rsidRPr="00C6407B">
        <w:rPr>
          <w:vertAlign w:val="subscript"/>
        </w:rPr>
        <w:t>4</w:t>
      </w:r>
      <w:r w:rsidRPr="00C6407B">
        <w:t xml:space="preserve">,       γ) </w:t>
      </w:r>
      <w:r w:rsidRPr="00C6407B">
        <w:rPr>
          <w:lang w:val="en-GB"/>
        </w:rPr>
        <w:t>HCl</w:t>
      </w:r>
      <w:r w:rsidR="00DE2734">
        <w:t xml:space="preserve">. </w:t>
      </w:r>
    </w:p>
    <w:p w:rsidR="00C6407B" w:rsidRPr="00C6407B" w:rsidRDefault="00E8239C" w:rsidP="00DE2734">
      <w:pPr>
        <w:spacing w:line="360" w:lineRule="auto"/>
        <w:jc w:val="both"/>
      </w:pPr>
      <w:r>
        <w:rPr>
          <w:b/>
          <w:bCs/>
        </w:rPr>
        <w:t>316</w:t>
      </w:r>
      <w:r w:rsidRPr="00E95E33">
        <w:rPr>
          <w:b/>
          <w:bCs/>
        </w:rPr>
        <w:t>)</w:t>
      </w:r>
      <w:r>
        <w:rPr>
          <w:b/>
          <w:bCs/>
        </w:rPr>
        <w:t xml:space="preserve"> </w:t>
      </w:r>
      <w:r w:rsidR="00C6407B" w:rsidRPr="00C6407B">
        <w:rPr>
          <w:b/>
        </w:rPr>
        <w:t>2.1.Α)</w:t>
      </w:r>
      <w:r w:rsidR="00DE2734">
        <w:t xml:space="preserve"> Δίνονται δύο ζεύγη στοιχείων:</w:t>
      </w:r>
      <w:r w:rsidR="00DE2734" w:rsidRPr="00DE2734">
        <w:t xml:space="preserve">     </w:t>
      </w:r>
      <w:r w:rsidR="00DE2734">
        <w:tab/>
      </w:r>
      <w:r w:rsidR="00C6407B" w:rsidRPr="00C6407B">
        <w:t xml:space="preserve">α) </w:t>
      </w:r>
      <w:r w:rsidR="00C6407B" w:rsidRPr="00C6407B">
        <w:rPr>
          <w:vertAlign w:val="subscript"/>
        </w:rPr>
        <w:t>9</w:t>
      </w:r>
      <w:r w:rsidR="00C6407B" w:rsidRPr="00C6407B">
        <w:t xml:space="preserve">F και </w:t>
      </w:r>
      <w:r w:rsidR="00C6407B" w:rsidRPr="00C6407B">
        <w:rPr>
          <w:vertAlign w:val="subscript"/>
        </w:rPr>
        <w:t>17</w:t>
      </w:r>
      <w:r w:rsidR="00C6407B" w:rsidRPr="00C6407B">
        <w:t xml:space="preserve">Cl                         β) </w:t>
      </w:r>
      <w:r w:rsidR="00C6407B" w:rsidRPr="00C6407B">
        <w:rPr>
          <w:vertAlign w:val="subscript"/>
        </w:rPr>
        <w:t>9</w:t>
      </w:r>
      <w:r w:rsidR="00C6407B" w:rsidRPr="00C6407B">
        <w:t xml:space="preserve">F και </w:t>
      </w:r>
      <w:r w:rsidR="00C6407B" w:rsidRPr="00C6407B">
        <w:rPr>
          <w:vertAlign w:val="subscript"/>
        </w:rPr>
        <w:t>10</w:t>
      </w:r>
      <w:r w:rsidR="00C6407B" w:rsidRPr="00C6407B">
        <w:t>Ne</w:t>
      </w:r>
    </w:p>
    <w:p w:rsidR="00C6407B" w:rsidRPr="00C6407B" w:rsidRDefault="00C6407B" w:rsidP="00C6407B">
      <w:pPr>
        <w:spacing w:line="360" w:lineRule="auto"/>
        <w:jc w:val="both"/>
      </w:pPr>
      <w:r w:rsidRPr="00C6407B">
        <w:t xml:space="preserve">Σε ποιο ζεύγος τα στοιχεία ανήκουν στην ίδια περίοδο; Να αιτιολογήσετε πλήρως την απάντησή σας </w:t>
      </w:r>
    </w:p>
    <w:p w:rsidR="00C6407B" w:rsidRPr="00DE2734" w:rsidRDefault="00C6407B" w:rsidP="00C6407B">
      <w:pPr>
        <w:spacing w:line="360" w:lineRule="auto"/>
        <w:jc w:val="both"/>
      </w:pPr>
      <w:r w:rsidRPr="00C6407B">
        <w:rPr>
          <w:b/>
        </w:rPr>
        <w:t>Β)</w:t>
      </w:r>
      <w:r w:rsidRPr="00C6407B">
        <w:t xml:space="preserve"> Να συμπληρώσετε τα προϊόντα και τους συντελεστές στις χημικές εξισώσεις των χημικών αντιδράσ</w:t>
      </w:r>
      <w:r w:rsidR="00DE2734">
        <w:t>εων που πραγματοποιούνται όλες:</w:t>
      </w:r>
      <w:r w:rsidR="00DE2734" w:rsidRPr="00DE2734">
        <w:t xml:space="preserve">               </w:t>
      </w:r>
      <w:r w:rsidRPr="00C6407B">
        <w:t>α</w:t>
      </w:r>
      <w:r w:rsidRPr="00DE2734">
        <w:t xml:space="preserve">) </w:t>
      </w:r>
      <w:r w:rsidRPr="00C6407B">
        <w:rPr>
          <w:lang w:val="en-US"/>
        </w:rPr>
        <w:t>Mg</w:t>
      </w:r>
      <w:r w:rsidRPr="00DE2734">
        <w:t>(</w:t>
      </w:r>
      <w:r w:rsidRPr="00C6407B">
        <w:rPr>
          <w:lang w:val="en-US"/>
        </w:rPr>
        <w:t>s</w:t>
      </w:r>
      <w:r w:rsidRPr="00DE2734">
        <w:t xml:space="preserve">)+ </w:t>
      </w:r>
      <w:r w:rsidRPr="00C6407B">
        <w:rPr>
          <w:lang w:val="en-US"/>
        </w:rPr>
        <w:t>FeI</w:t>
      </w:r>
      <w:r w:rsidRPr="00DE2734">
        <w:rPr>
          <w:vertAlign w:val="subscript"/>
        </w:rPr>
        <w:t>2</w:t>
      </w:r>
      <w:r w:rsidRPr="00DE2734">
        <w:t>(</w:t>
      </w:r>
      <w:r w:rsidRPr="00C6407B">
        <w:rPr>
          <w:lang w:val="en-US"/>
        </w:rPr>
        <w:t>aq</w:t>
      </w:r>
      <w:r w:rsidRPr="00DE2734">
        <w:t xml:space="preserve">) </w:t>
      </w:r>
      <w:r w:rsidRPr="00DE2734">
        <w:rPr>
          <w:rFonts w:eastAsia="TimesNewRoman"/>
        </w:rPr>
        <w:t>→</w:t>
      </w:r>
      <w:r w:rsidR="00DE2734" w:rsidRPr="00DE2734">
        <w:t xml:space="preserve">                   </w:t>
      </w:r>
      <w:r w:rsidRPr="00C6407B">
        <w:t>β</w:t>
      </w:r>
      <w:r w:rsidRPr="00DE2734">
        <w:t xml:space="preserve">) </w:t>
      </w:r>
      <w:r w:rsidRPr="00C6407B">
        <w:rPr>
          <w:lang w:val="en-US"/>
        </w:rPr>
        <w:t>Ca</w:t>
      </w:r>
      <w:r w:rsidRPr="00DE2734">
        <w:t>(</w:t>
      </w:r>
      <w:r w:rsidRPr="00C6407B">
        <w:rPr>
          <w:lang w:val="en-US"/>
        </w:rPr>
        <w:t>OH</w:t>
      </w:r>
      <w:r w:rsidRPr="00DE2734">
        <w:t>)</w:t>
      </w:r>
      <w:r w:rsidRPr="00DE2734">
        <w:rPr>
          <w:vertAlign w:val="subscript"/>
        </w:rPr>
        <w:t>2</w:t>
      </w:r>
      <w:r w:rsidRPr="00DE2734">
        <w:t>(</w:t>
      </w:r>
      <w:r w:rsidRPr="00C6407B">
        <w:rPr>
          <w:lang w:val="en-US"/>
        </w:rPr>
        <w:t>aq</w:t>
      </w:r>
      <w:r w:rsidRPr="00DE2734">
        <w:t xml:space="preserve">) + </w:t>
      </w:r>
      <w:r w:rsidRPr="00C6407B">
        <w:rPr>
          <w:lang w:val="en-US"/>
        </w:rPr>
        <w:t>H</w:t>
      </w:r>
      <w:r w:rsidRPr="00DE2734">
        <w:rPr>
          <w:vertAlign w:val="subscript"/>
        </w:rPr>
        <w:t>2</w:t>
      </w:r>
      <w:r w:rsidRPr="00C6407B">
        <w:rPr>
          <w:lang w:val="en-US"/>
        </w:rPr>
        <w:t>S</w:t>
      </w:r>
      <w:r w:rsidRPr="00DE2734">
        <w:t>(</w:t>
      </w:r>
      <w:r w:rsidRPr="00C6407B">
        <w:rPr>
          <w:lang w:val="en-US"/>
        </w:rPr>
        <w:t>aq</w:t>
      </w:r>
      <w:r w:rsidRPr="00DE2734">
        <w:t xml:space="preserve">) </w:t>
      </w:r>
      <w:r w:rsidRPr="00DE2734">
        <w:rPr>
          <w:rFonts w:eastAsia="TimesNewRoman"/>
        </w:rPr>
        <w:t xml:space="preserve">→ </w:t>
      </w:r>
    </w:p>
    <w:p w:rsidR="00C6407B" w:rsidRPr="00C6407B" w:rsidRDefault="00C6407B" w:rsidP="00C6407B">
      <w:pPr>
        <w:spacing w:line="360" w:lineRule="auto"/>
        <w:jc w:val="both"/>
      </w:pPr>
      <w:r w:rsidRPr="00C6407B">
        <w:rPr>
          <w:b/>
        </w:rPr>
        <w:lastRenderedPageBreak/>
        <w:t>2.2. Α)</w:t>
      </w:r>
      <w:r w:rsidRPr="00C6407B">
        <w:t xml:space="preserve"> Δίνεται ο παρακάτω πίνακας:</w:t>
      </w:r>
    </w:p>
    <w:p w:rsidR="00C6407B" w:rsidRPr="00C6407B" w:rsidRDefault="00C6407B" w:rsidP="00C6407B">
      <w:pPr>
        <w:spacing w:line="360" w:lineRule="auto"/>
        <w:jc w:val="center"/>
        <w:rPr>
          <w:b/>
        </w:rPr>
      </w:pPr>
      <w:r>
        <w:rPr>
          <w:b/>
          <w:noProof/>
        </w:rPr>
        <w:drawing>
          <wp:inline distT="0" distB="0" distL="0" distR="0" wp14:anchorId="15C19328" wp14:editId="3E3716C2">
            <wp:extent cx="2867660" cy="702310"/>
            <wp:effectExtent l="0" t="0" r="8890" b="2540"/>
            <wp:docPr id="247" name="Εικόνα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67660" cy="702310"/>
                    </a:xfrm>
                    <a:prstGeom prst="rect">
                      <a:avLst/>
                    </a:prstGeom>
                    <a:noFill/>
                    <a:ln>
                      <a:noFill/>
                    </a:ln>
                  </pic:spPr>
                </pic:pic>
              </a:graphicData>
            </a:graphic>
          </wp:inline>
        </w:drawing>
      </w:r>
    </w:p>
    <w:p w:rsidR="00C6407B" w:rsidRPr="00DE2734" w:rsidRDefault="00C6407B" w:rsidP="00C6407B">
      <w:pPr>
        <w:spacing w:line="360" w:lineRule="auto"/>
        <w:jc w:val="both"/>
      </w:pPr>
      <w:r w:rsidRPr="00C6407B">
        <w:t>Να γράψετε στην κόλλα σας τον αριθμό και δίπλα το χημικό τύπο και το όνομα κάθε χημικής ένωσης που μπορεί να σχηματιστεί συνδυ</w:t>
      </w:r>
      <w:r w:rsidR="00DE2734">
        <w:t>άζοντας τα δεδομένα του πίνακα.</w:t>
      </w:r>
    </w:p>
    <w:p w:rsidR="00C6407B" w:rsidRPr="00C6407B" w:rsidRDefault="00C6407B" w:rsidP="00C6407B">
      <w:pPr>
        <w:spacing w:line="360" w:lineRule="auto"/>
        <w:jc w:val="both"/>
        <w:rPr>
          <w:i/>
        </w:rPr>
      </w:pPr>
      <w:r w:rsidRPr="00C6407B">
        <w:rPr>
          <w:b/>
        </w:rPr>
        <w:t>Β)</w:t>
      </w:r>
      <w:r w:rsidRPr="00C6407B">
        <w:t xml:space="preserve"> </w:t>
      </w:r>
      <w:r w:rsidRPr="00C6407B">
        <w:rPr>
          <w:i/>
        </w:rPr>
        <w:t>Να χαρακτηρίσετε τις παρακάτω προτάσεις ως σωστές ή ως λανθασμένες και να αιτιολογήσετε τις απαντήσεις σας:</w:t>
      </w:r>
    </w:p>
    <w:p w:rsidR="00C6407B" w:rsidRPr="00C6407B" w:rsidRDefault="00C6407B" w:rsidP="00C6407B">
      <w:pPr>
        <w:spacing w:line="360" w:lineRule="auto"/>
        <w:jc w:val="both"/>
      </w:pPr>
      <w:r w:rsidRPr="00C6407B">
        <w:t xml:space="preserve">α) «Το ιόν του ασβεστίου, </w:t>
      </w:r>
      <w:r w:rsidRPr="00C6407B">
        <w:rPr>
          <w:vertAlign w:val="subscript"/>
        </w:rPr>
        <w:t>20</w:t>
      </w:r>
      <w:r w:rsidRPr="00C6407B">
        <w:t>Ca</w:t>
      </w:r>
      <w:r w:rsidRPr="00C6407B">
        <w:rPr>
          <w:vertAlign w:val="superscript"/>
        </w:rPr>
        <w:t>2+</w:t>
      </w:r>
      <w:r w:rsidRPr="00C6407B">
        <w:t>, έχει προκύψει με πρόσληψη 2 ηλεκτρονίων»</w:t>
      </w:r>
    </w:p>
    <w:p w:rsidR="00C6407B" w:rsidRPr="00DE2734" w:rsidRDefault="00C6407B" w:rsidP="00C6407B">
      <w:pPr>
        <w:spacing w:line="360" w:lineRule="auto"/>
        <w:jc w:val="both"/>
      </w:pPr>
      <w:r w:rsidRPr="00C6407B">
        <w:t>β) «Στο 1 mol NH</w:t>
      </w:r>
      <w:r w:rsidRPr="00C6407B">
        <w:rPr>
          <w:vertAlign w:val="subscript"/>
        </w:rPr>
        <w:t>3</w:t>
      </w:r>
      <w:r w:rsidRPr="00C6407B">
        <w:t xml:space="preserve"> περιέχονται συνολικά 4 Ν</w:t>
      </w:r>
      <w:r w:rsidRPr="00C6407B">
        <w:rPr>
          <w:vertAlign w:val="subscript"/>
        </w:rPr>
        <w:t>Α</w:t>
      </w:r>
      <w:r w:rsidR="00DE2734">
        <w:t xml:space="preserve"> άτομα».</w:t>
      </w:r>
    </w:p>
    <w:p w:rsidR="00C6407B" w:rsidRPr="00C6407B" w:rsidRDefault="00E8239C" w:rsidP="00C6407B">
      <w:pPr>
        <w:spacing w:line="360" w:lineRule="auto"/>
        <w:jc w:val="both"/>
      </w:pPr>
      <w:r>
        <w:rPr>
          <w:b/>
          <w:bCs/>
        </w:rPr>
        <w:t>317</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DE2734" w:rsidRDefault="00C6407B" w:rsidP="00C6407B">
      <w:pPr>
        <w:spacing w:line="360" w:lineRule="auto"/>
        <w:jc w:val="both"/>
      </w:pPr>
      <w:r w:rsidRPr="00C6407B">
        <w:t>α</w:t>
      </w:r>
      <w:r w:rsidR="00DE2734" w:rsidRPr="00DE2734">
        <w:t xml:space="preserve">) </w:t>
      </w:r>
      <w:r w:rsidR="00DE2734">
        <w:rPr>
          <w:lang w:val="en-GB"/>
        </w:rPr>
        <w:t>Zn</w:t>
      </w:r>
      <w:r w:rsidR="00DE2734" w:rsidRPr="00DE2734">
        <w:t>(</w:t>
      </w:r>
      <w:r w:rsidR="00DE2734">
        <w:rPr>
          <w:lang w:val="en-GB"/>
        </w:rPr>
        <w:t>s</w:t>
      </w:r>
      <w:r w:rsidR="00DE2734" w:rsidRPr="00DE2734">
        <w:t xml:space="preserve">) + </w:t>
      </w:r>
      <w:r w:rsidR="00DE2734">
        <w:rPr>
          <w:lang w:val="en-GB"/>
        </w:rPr>
        <w:t>HBr</w:t>
      </w:r>
      <w:r w:rsidR="00DE2734" w:rsidRPr="00DE2734">
        <w:t>(</w:t>
      </w:r>
      <w:r w:rsidR="00DE2734">
        <w:rPr>
          <w:lang w:val="en-GB"/>
        </w:rPr>
        <w:t>aq</w:t>
      </w:r>
      <w:r w:rsidR="00DE2734" w:rsidRPr="00DE2734">
        <w:t xml:space="preserve">) →               </w:t>
      </w:r>
      <w:r w:rsidRPr="00C6407B">
        <w:t>β</w:t>
      </w:r>
      <w:r w:rsidRPr="00DE2734">
        <w:t xml:space="preserve">) </w:t>
      </w:r>
      <w:r w:rsidRPr="00C6407B">
        <w:rPr>
          <w:lang w:val="en-GB"/>
        </w:rPr>
        <w:t>NaOH</w:t>
      </w:r>
      <w:r w:rsidRPr="00DE2734">
        <w:t>(</w:t>
      </w:r>
      <w:r w:rsidRPr="00C6407B">
        <w:rPr>
          <w:lang w:val="en-GB"/>
        </w:rPr>
        <w:t>aq</w:t>
      </w:r>
      <w:r w:rsidRPr="00DE2734">
        <w:t xml:space="preserve">) + </w:t>
      </w:r>
      <w:r w:rsidRPr="00C6407B">
        <w:rPr>
          <w:lang w:val="en-GB"/>
        </w:rPr>
        <w:t>H</w:t>
      </w:r>
      <w:r w:rsidRPr="00DE2734">
        <w:rPr>
          <w:vertAlign w:val="subscript"/>
        </w:rPr>
        <w:t>2</w:t>
      </w:r>
      <w:r w:rsidRPr="00C6407B">
        <w:rPr>
          <w:lang w:val="en-GB"/>
        </w:rPr>
        <w:t>SO</w:t>
      </w:r>
      <w:r w:rsidRPr="00DE2734">
        <w:rPr>
          <w:vertAlign w:val="subscript"/>
        </w:rPr>
        <w:t>4</w:t>
      </w:r>
      <w:r w:rsidR="00DE2734" w:rsidRPr="00DE2734">
        <w:t>(</w:t>
      </w:r>
      <w:r w:rsidR="00DE2734">
        <w:rPr>
          <w:lang w:val="en-GB"/>
        </w:rPr>
        <w:t>aq</w:t>
      </w:r>
      <w:r w:rsidR="00DE2734" w:rsidRPr="00DE2734">
        <w:t xml:space="preserve">) →                     </w:t>
      </w:r>
      <w:r w:rsidRPr="00C6407B">
        <w:t>γ</w:t>
      </w:r>
      <w:r w:rsidRPr="00DE2734">
        <w:t xml:space="preserve">) </w:t>
      </w:r>
      <w:r w:rsidRPr="00C6407B">
        <w:rPr>
          <w:lang w:val="en-GB"/>
        </w:rPr>
        <w:t>BaCl</w:t>
      </w:r>
      <w:r w:rsidRPr="00DE2734">
        <w:rPr>
          <w:vertAlign w:val="subscript"/>
        </w:rPr>
        <w:t>2</w:t>
      </w:r>
      <w:r w:rsidRPr="00DE2734">
        <w:t>(</w:t>
      </w:r>
      <w:r w:rsidRPr="00C6407B">
        <w:rPr>
          <w:lang w:val="en-GB"/>
        </w:rPr>
        <w:t>aq</w:t>
      </w:r>
      <w:r w:rsidRPr="00DE2734">
        <w:t xml:space="preserve">) + </w:t>
      </w:r>
      <w:r w:rsidRPr="00C6407B">
        <w:rPr>
          <w:lang w:val="en-GB"/>
        </w:rPr>
        <w:t>AgNO</w:t>
      </w:r>
      <w:r w:rsidRPr="00DE2734">
        <w:rPr>
          <w:vertAlign w:val="subscript"/>
        </w:rPr>
        <w:t>3</w:t>
      </w:r>
      <w:r w:rsidRPr="00DE2734">
        <w:t>(</w:t>
      </w:r>
      <w:r w:rsidRPr="00C6407B">
        <w:rPr>
          <w:lang w:val="en-GB"/>
        </w:rPr>
        <w:t>aq</w:t>
      </w:r>
      <w:r w:rsidRPr="00DE2734">
        <w:t xml:space="preserve">) → </w:t>
      </w:r>
    </w:p>
    <w:p w:rsidR="00C6407B" w:rsidRPr="00DE2734" w:rsidRDefault="00C6407B" w:rsidP="00C6407B">
      <w:pPr>
        <w:spacing w:line="360" w:lineRule="auto"/>
        <w:jc w:val="both"/>
      </w:pPr>
      <w:r w:rsidRPr="00C6407B">
        <w:t>Να αναφέρετε το λόγο που γί</w:t>
      </w:r>
      <w:r w:rsidR="00DE2734">
        <w:t xml:space="preserve">νονται οι αντιδράσεις α και β. </w:t>
      </w:r>
    </w:p>
    <w:p w:rsidR="00C6407B" w:rsidRPr="00C6407B" w:rsidRDefault="00C6407B" w:rsidP="00C6407B">
      <w:pPr>
        <w:spacing w:line="360" w:lineRule="auto"/>
        <w:jc w:val="both"/>
      </w:pPr>
      <w:r w:rsidRPr="00C6407B">
        <w:rPr>
          <w:b/>
        </w:rPr>
        <w:t>2.2.</w:t>
      </w:r>
      <w:r w:rsidRPr="00C6407B">
        <w:t xml:space="preserve"> Για το στοιχείο Σ γνωρίζουμε ότι έχει ατομικό αριθμό 17. </w:t>
      </w:r>
    </w:p>
    <w:p w:rsidR="00C6407B" w:rsidRPr="00C6407B" w:rsidRDefault="00C6407B" w:rsidP="00C6407B">
      <w:pPr>
        <w:spacing w:line="360" w:lineRule="auto"/>
        <w:jc w:val="both"/>
      </w:pPr>
      <w:r w:rsidRPr="00C6407B">
        <w:t xml:space="preserve">α) Να κάνετε κατανομή των ηλεκτρονίων του Σ σε στιβάδες. </w:t>
      </w:r>
    </w:p>
    <w:p w:rsidR="00C6407B" w:rsidRPr="00C6407B" w:rsidRDefault="00C6407B" w:rsidP="00C6407B">
      <w:pPr>
        <w:spacing w:line="360" w:lineRule="auto"/>
        <w:jc w:val="both"/>
      </w:pPr>
      <w:r w:rsidRPr="00C6407B">
        <w:t xml:space="preserve">β) Να προσδιορίσετε τη θέση του Σ στον Περιοδικό Πίνακα. </w:t>
      </w:r>
    </w:p>
    <w:p w:rsidR="00C6407B" w:rsidRPr="00DE2734" w:rsidRDefault="00C6407B" w:rsidP="00C6407B">
      <w:pPr>
        <w:spacing w:line="360" w:lineRule="auto"/>
        <w:jc w:val="both"/>
      </w:pPr>
      <w:r w:rsidRPr="00C6407B">
        <w:t xml:space="preserve">γ) Να προσδιορίσετε το είδος του δεσμού (ιοντικός ή ομοιoπολικός) και το χημικό τύπο της ένωσης που σχηματίζεται μεταξύ των ατόμων του στοιχείου Σ και ατόμων </w:t>
      </w:r>
      <w:r w:rsidRPr="00C6407B">
        <w:rPr>
          <w:vertAlign w:val="subscript"/>
        </w:rPr>
        <w:t>3</w:t>
      </w:r>
      <w:r w:rsidR="00DE2734">
        <w:t xml:space="preserve">Χ. </w:t>
      </w:r>
    </w:p>
    <w:p w:rsidR="00C6407B" w:rsidRPr="00C6407B" w:rsidRDefault="00E8239C" w:rsidP="00C6407B">
      <w:pPr>
        <w:spacing w:line="360" w:lineRule="auto"/>
        <w:jc w:val="both"/>
      </w:pPr>
      <w:r>
        <w:rPr>
          <w:b/>
          <w:bCs/>
        </w:rPr>
        <w:t>318</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pPr>
      <w:r w:rsidRPr="00C6407B">
        <w:t>α) Ba(OH)</w:t>
      </w:r>
      <w:r w:rsidRPr="00C6407B">
        <w:rPr>
          <w:vertAlign w:val="subscript"/>
        </w:rPr>
        <w:t>2</w:t>
      </w:r>
      <w:r w:rsidRPr="00C6407B">
        <w:t>(aq) + ΗNO</w:t>
      </w:r>
      <w:r w:rsidRPr="00C6407B">
        <w:rPr>
          <w:vertAlign w:val="subscript"/>
        </w:rPr>
        <w:t>3</w:t>
      </w:r>
      <w:r w:rsidR="00DE2734">
        <w:t xml:space="preserve">(aq) → </w:t>
      </w:r>
      <w:r w:rsidR="00DE2734" w:rsidRPr="00DE2734">
        <w:t xml:space="preserve">               </w:t>
      </w:r>
      <w:r w:rsidR="00DE2734">
        <w:t xml:space="preserve">β) Mg(s) + HCl(aq) → </w:t>
      </w:r>
      <w:r w:rsidR="00DE2734" w:rsidRPr="00DE2734">
        <w:t xml:space="preserve">                      </w:t>
      </w:r>
      <w:r w:rsidRPr="00C6407B">
        <w:t>γ) ΑgNO</w:t>
      </w:r>
      <w:r w:rsidRPr="00C6407B">
        <w:rPr>
          <w:vertAlign w:val="subscript"/>
        </w:rPr>
        <w:t>3</w:t>
      </w:r>
      <w:r w:rsidRPr="00C6407B">
        <w:t xml:space="preserve">(aq) + KI(aq) → </w:t>
      </w:r>
    </w:p>
    <w:p w:rsidR="00C6407B" w:rsidRPr="00DE2734" w:rsidRDefault="00C6407B" w:rsidP="00C6407B">
      <w:pPr>
        <w:spacing w:line="360" w:lineRule="auto"/>
        <w:jc w:val="both"/>
      </w:pPr>
      <w:r w:rsidRPr="00C6407B">
        <w:t xml:space="preserve">Να αναφέρετε το λόγο που γίνονται οι </w:t>
      </w:r>
      <w:r w:rsidR="00DE2734">
        <w:t xml:space="preserve">αντιδράσεις β και γ. </w:t>
      </w:r>
    </w:p>
    <w:p w:rsidR="00C6407B" w:rsidRPr="00C6407B" w:rsidRDefault="00C6407B" w:rsidP="00C6407B">
      <w:pPr>
        <w:spacing w:line="360" w:lineRule="auto"/>
        <w:jc w:val="both"/>
      </w:pPr>
      <w:r w:rsidRPr="00C6407B">
        <w:rPr>
          <w:b/>
        </w:rPr>
        <w:t>2.2.</w:t>
      </w:r>
      <w:r w:rsidRPr="00C6407B">
        <w:t xml:space="preserve"> </w:t>
      </w:r>
      <w:r w:rsidRPr="00C6407B">
        <w:rPr>
          <w:i/>
        </w:rPr>
        <w:t>Να χαρακτηρίσετε τις επόμενες προτάσεις ως σωστές (Σ) ή ως λανθασμένες (Λ):</w:t>
      </w:r>
      <w:r w:rsidRPr="00C6407B">
        <w:t xml:space="preserve"> </w:t>
      </w:r>
    </w:p>
    <w:p w:rsidR="00C6407B" w:rsidRPr="00C6407B" w:rsidRDefault="00C6407B" w:rsidP="00C6407B">
      <w:pPr>
        <w:spacing w:line="360" w:lineRule="auto"/>
        <w:jc w:val="both"/>
      </w:pPr>
      <w:r w:rsidRPr="00C6407B">
        <w:t xml:space="preserve">α) Τα ισότοπα έχουν τον ίδιο αριθμό πρωτονίων και νετρονίων στον πυρήνα τους. </w:t>
      </w:r>
    </w:p>
    <w:p w:rsidR="00C6407B" w:rsidRPr="00C6407B" w:rsidRDefault="00C6407B" w:rsidP="00C6407B">
      <w:pPr>
        <w:spacing w:line="360" w:lineRule="auto"/>
        <w:jc w:val="both"/>
      </w:pPr>
      <w:r w:rsidRPr="00C6407B">
        <w:t xml:space="preserve">β) Το ιόν </w:t>
      </w:r>
      <w:r w:rsidRPr="00C6407B">
        <w:rPr>
          <w:vertAlign w:val="subscript"/>
        </w:rPr>
        <w:t>20</w:t>
      </w:r>
      <w:r w:rsidRPr="00C6407B">
        <w:t>Ψ</w:t>
      </w:r>
      <w:r w:rsidRPr="00C6407B">
        <w:rPr>
          <w:vertAlign w:val="superscript"/>
        </w:rPr>
        <w:t>2+</w:t>
      </w:r>
      <w:r w:rsidRPr="00C6407B">
        <w:t xml:space="preserve"> έχει 18 ηλεκτρόνια. </w:t>
      </w:r>
    </w:p>
    <w:p w:rsidR="00C6407B" w:rsidRPr="00C6407B" w:rsidRDefault="00C6407B" w:rsidP="00C6407B">
      <w:pPr>
        <w:spacing w:line="360" w:lineRule="auto"/>
        <w:jc w:val="both"/>
      </w:pPr>
      <w:r w:rsidRPr="00C6407B">
        <w:t xml:space="preserve">γ) Tα στοιχεία </w:t>
      </w:r>
      <w:r w:rsidRPr="00C6407B">
        <w:rPr>
          <w:vertAlign w:val="subscript"/>
        </w:rPr>
        <w:t>11</w:t>
      </w:r>
      <w:r w:rsidRPr="00C6407B">
        <w:t xml:space="preserve">Χ και </w:t>
      </w:r>
      <w:r w:rsidRPr="00C6407B">
        <w:rPr>
          <w:vertAlign w:val="subscript"/>
        </w:rPr>
        <w:t>9</w:t>
      </w:r>
      <w:r w:rsidRPr="00C6407B">
        <w:t xml:space="preserve"> F σχηματίζουν ιοντική ένωση. </w:t>
      </w:r>
    </w:p>
    <w:p w:rsidR="00C6407B" w:rsidRPr="00C6407B" w:rsidRDefault="00C6407B" w:rsidP="00C6407B">
      <w:pPr>
        <w:spacing w:line="360" w:lineRule="auto"/>
        <w:jc w:val="both"/>
      </w:pPr>
      <w:r w:rsidRPr="00C6407B">
        <w:t>Να αιτιολογήσετε τις απαντήσει</w:t>
      </w:r>
      <w:r w:rsidR="00DE2734">
        <w:t xml:space="preserve">ς σας σε όλες τις περιπτώσεις. </w:t>
      </w:r>
    </w:p>
    <w:p w:rsidR="00C6407B" w:rsidRPr="00C6407B" w:rsidRDefault="00E8239C" w:rsidP="00C6407B">
      <w:pPr>
        <w:spacing w:line="360" w:lineRule="auto"/>
        <w:jc w:val="both"/>
      </w:pPr>
      <w:r>
        <w:rPr>
          <w:b/>
          <w:bCs/>
        </w:rPr>
        <w:t>319</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DE2734" w:rsidRDefault="00C6407B" w:rsidP="00C6407B">
      <w:pPr>
        <w:spacing w:line="360" w:lineRule="auto"/>
        <w:jc w:val="both"/>
      </w:pPr>
      <w:r w:rsidRPr="00C6407B">
        <w:t>α</w:t>
      </w:r>
      <w:r w:rsidRPr="00DE2734">
        <w:t xml:space="preserve">) </w:t>
      </w:r>
      <w:r w:rsidRPr="00C6407B">
        <w:t>Κ</w:t>
      </w:r>
      <w:r w:rsidRPr="00C6407B">
        <w:rPr>
          <w:lang w:val="en-GB"/>
        </w:rPr>
        <w:t>OH</w:t>
      </w:r>
      <w:r w:rsidRPr="00DE2734">
        <w:t>(</w:t>
      </w:r>
      <w:r w:rsidRPr="00C6407B">
        <w:rPr>
          <w:lang w:val="en-GB"/>
        </w:rPr>
        <w:t>aq</w:t>
      </w:r>
      <w:r w:rsidRPr="00DE2734">
        <w:t xml:space="preserve">) + </w:t>
      </w:r>
      <w:r w:rsidRPr="00C6407B">
        <w:t>Η</w:t>
      </w:r>
      <w:r w:rsidRPr="00DE2734">
        <w:rPr>
          <w:vertAlign w:val="subscript"/>
        </w:rPr>
        <w:t>2</w:t>
      </w:r>
      <w:r w:rsidRPr="00C6407B">
        <w:rPr>
          <w:lang w:val="en-GB"/>
        </w:rPr>
        <w:t>SO</w:t>
      </w:r>
      <w:r w:rsidRPr="00DE2734">
        <w:rPr>
          <w:vertAlign w:val="subscript"/>
        </w:rPr>
        <w:t>4</w:t>
      </w:r>
      <w:r w:rsidR="00DE2734" w:rsidRPr="00DE2734">
        <w:t>(</w:t>
      </w:r>
      <w:r w:rsidR="00DE2734">
        <w:rPr>
          <w:lang w:val="en-GB"/>
        </w:rPr>
        <w:t>aq</w:t>
      </w:r>
      <w:r w:rsidR="00DE2734" w:rsidRPr="00DE2734">
        <w:t xml:space="preserve">) →                  </w:t>
      </w:r>
      <w:r w:rsidRPr="00C6407B">
        <w:t>β</w:t>
      </w:r>
      <w:r w:rsidRPr="00DE2734">
        <w:t xml:space="preserve">) </w:t>
      </w:r>
      <w:r w:rsidRPr="00C6407B">
        <w:rPr>
          <w:lang w:val="en-GB"/>
        </w:rPr>
        <w:t>Cl</w:t>
      </w:r>
      <w:r w:rsidRPr="00DE2734">
        <w:rPr>
          <w:vertAlign w:val="subscript"/>
        </w:rPr>
        <w:t>2</w:t>
      </w:r>
      <w:r w:rsidRPr="00DE2734">
        <w:t>(</w:t>
      </w:r>
      <w:r w:rsidRPr="00C6407B">
        <w:rPr>
          <w:lang w:val="en-GB"/>
        </w:rPr>
        <w:t>g</w:t>
      </w:r>
      <w:r w:rsidRPr="00DE2734">
        <w:t xml:space="preserve">) + </w:t>
      </w:r>
      <w:r w:rsidRPr="00C6407B">
        <w:rPr>
          <w:lang w:val="en-GB"/>
        </w:rPr>
        <w:t>HI</w:t>
      </w:r>
      <w:r w:rsidRPr="00DE2734">
        <w:t>(</w:t>
      </w:r>
      <w:r w:rsidRPr="00C6407B">
        <w:rPr>
          <w:lang w:val="en-GB"/>
        </w:rPr>
        <w:t>aq</w:t>
      </w:r>
      <w:r w:rsidR="00DE2734">
        <w:t xml:space="preserve">) → </w:t>
      </w:r>
      <w:r w:rsidR="00DE2734" w:rsidRPr="00DE2734">
        <w:t xml:space="preserve">                             </w:t>
      </w:r>
      <w:r w:rsidRPr="00C6407B">
        <w:t>γ</w:t>
      </w:r>
      <w:r w:rsidRPr="00DE2734">
        <w:t xml:space="preserve">) </w:t>
      </w:r>
      <w:r w:rsidRPr="00C6407B">
        <w:t>Ν</w:t>
      </w:r>
      <w:r w:rsidRPr="00C6407B">
        <w:rPr>
          <w:lang w:val="en-GB"/>
        </w:rPr>
        <w:t>aBr</w:t>
      </w:r>
      <w:r w:rsidRPr="00DE2734">
        <w:t>(</w:t>
      </w:r>
      <w:r w:rsidRPr="00C6407B">
        <w:rPr>
          <w:lang w:val="en-GB"/>
        </w:rPr>
        <w:t>aq</w:t>
      </w:r>
      <w:r w:rsidRPr="00DE2734">
        <w:t xml:space="preserve">) + </w:t>
      </w:r>
      <w:r w:rsidRPr="00C6407B">
        <w:rPr>
          <w:lang w:val="en-GB"/>
        </w:rPr>
        <w:t>AgNO</w:t>
      </w:r>
      <w:r w:rsidRPr="00DE2734">
        <w:rPr>
          <w:vertAlign w:val="subscript"/>
        </w:rPr>
        <w:t>3</w:t>
      </w:r>
      <w:r w:rsidRPr="00DE2734">
        <w:t>(</w:t>
      </w:r>
      <w:r w:rsidRPr="00C6407B">
        <w:rPr>
          <w:lang w:val="en-GB"/>
        </w:rPr>
        <w:t>aq</w:t>
      </w:r>
      <w:r w:rsidRPr="00DE2734">
        <w:t xml:space="preserve">) → </w:t>
      </w:r>
    </w:p>
    <w:p w:rsidR="00C6407B" w:rsidRPr="00DE2734" w:rsidRDefault="00C6407B" w:rsidP="00C6407B">
      <w:pPr>
        <w:spacing w:line="360" w:lineRule="auto"/>
        <w:jc w:val="both"/>
      </w:pPr>
      <w:r w:rsidRPr="00C6407B">
        <w:t>Να αναφέρετε το λόγο που γί</w:t>
      </w:r>
      <w:r w:rsidR="00DE2734">
        <w:t xml:space="preserve">νονται οι αντιδράσεις β και γ. </w:t>
      </w:r>
    </w:p>
    <w:p w:rsidR="00C6407B" w:rsidRPr="00C6407B" w:rsidRDefault="00C6407B" w:rsidP="00C6407B">
      <w:pPr>
        <w:spacing w:line="360" w:lineRule="auto"/>
        <w:jc w:val="both"/>
      </w:pPr>
      <w:r w:rsidRPr="00C6407B">
        <w:rPr>
          <w:b/>
        </w:rPr>
        <w:t>2.2. Α)</w:t>
      </w:r>
      <w:r w:rsidRPr="00C6407B">
        <w:t xml:space="preserve"> Στον παρακάτω πίνακα υπάρχουν πληροφορίες για τα άτομα δυο στοιχείων Χ και Ψ, που αφορούν στην ηλεκτρονιακή δομή τους και στη θέση τους στον Περιοδικό Πίνακα. </w:t>
      </w:r>
    </w:p>
    <w:p w:rsidR="00C6407B" w:rsidRPr="00C6407B" w:rsidRDefault="00C6407B" w:rsidP="00C6407B">
      <w:pPr>
        <w:spacing w:line="360" w:lineRule="auto"/>
        <w:jc w:val="both"/>
      </w:pPr>
      <w:r w:rsidRPr="00C6407B">
        <w:t>α) Να μεταφέρετε στην κόλλα σας συμπληρωμένο τον παρακάτω πίνακα:</w:t>
      </w:r>
    </w:p>
    <w:p w:rsidR="00C6407B" w:rsidRPr="00C6407B" w:rsidRDefault="00C6407B" w:rsidP="00C6407B">
      <w:pPr>
        <w:spacing w:line="360" w:lineRule="auto"/>
        <w:jc w:val="center"/>
      </w:pPr>
      <w:r>
        <w:rPr>
          <w:noProof/>
        </w:rPr>
        <w:lastRenderedPageBreak/>
        <w:drawing>
          <wp:inline distT="0" distB="0" distL="0" distR="0" wp14:anchorId="6270F747" wp14:editId="22CB40BA">
            <wp:extent cx="4652645" cy="716915"/>
            <wp:effectExtent l="0" t="0" r="0" b="6985"/>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652645" cy="716915"/>
                    </a:xfrm>
                    <a:prstGeom prst="rect">
                      <a:avLst/>
                    </a:prstGeom>
                    <a:noFill/>
                    <a:ln>
                      <a:noFill/>
                    </a:ln>
                  </pic:spPr>
                </pic:pic>
              </a:graphicData>
            </a:graphic>
          </wp:inline>
        </w:drawing>
      </w:r>
    </w:p>
    <w:p w:rsidR="00C6407B" w:rsidRPr="005E2AF2" w:rsidRDefault="00C6407B" w:rsidP="00C6407B">
      <w:pPr>
        <w:spacing w:line="360" w:lineRule="auto"/>
        <w:jc w:val="both"/>
      </w:pPr>
      <w:r w:rsidRPr="00C6407B">
        <w:t xml:space="preserve">β) Να χαρακτηρίσετε τα στοιχεία </w:t>
      </w:r>
      <w:r w:rsidR="005E2AF2">
        <w:t xml:space="preserve">Χ και Ψ ως μέταλλα ή αμέταλλα. </w:t>
      </w:r>
    </w:p>
    <w:p w:rsidR="00C6407B" w:rsidRPr="00C6407B" w:rsidRDefault="00C6407B" w:rsidP="00C6407B">
      <w:pPr>
        <w:spacing w:line="360" w:lineRule="auto"/>
        <w:jc w:val="both"/>
      </w:pPr>
      <w:r w:rsidRPr="00C6407B">
        <w:rPr>
          <w:b/>
        </w:rPr>
        <w:t>Β)</w:t>
      </w:r>
      <w:r w:rsidRPr="00C6407B">
        <w:t xml:space="preserve"> Να γράψετε τα ονόματα των παρακάτω ενώσεων : </w:t>
      </w:r>
    </w:p>
    <w:p w:rsidR="00C6407B" w:rsidRPr="005E2AF2" w:rsidRDefault="00C6407B" w:rsidP="005E2AF2">
      <w:pPr>
        <w:spacing w:line="360" w:lineRule="auto"/>
        <w:jc w:val="center"/>
        <w:rPr>
          <w:lang w:val="en-GB"/>
        </w:rPr>
      </w:pPr>
      <w:r w:rsidRPr="00C6407B">
        <w:t>α</w:t>
      </w:r>
      <w:r w:rsidRPr="00C6407B">
        <w:rPr>
          <w:lang w:val="en-GB"/>
        </w:rPr>
        <w:t xml:space="preserve">) </w:t>
      </w:r>
      <w:r w:rsidRPr="00C6407B">
        <w:t>Η</w:t>
      </w:r>
      <w:r w:rsidRPr="00C6407B">
        <w:rPr>
          <w:vertAlign w:val="subscript"/>
          <w:lang w:val="en-GB"/>
        </w:rPr>
        <w:t>2</w:t>
      </w:r>
      <w:r w:rsidRPr="00C6407B">
        <w:rPr>
          <w:lang w:val="en-GB"/>
        </w:rPr>
        <w:t>SO</w:t>
      </w:r>
      <w:r w:rsidRPr="00C6407B">
        <w:rPr>
          <w:vertAlign w:val="subscript"/>
          <w:lang w:val="en-GB"/>
        </w:rPr>
        <w:t>4</w:t>
      </w:r>
      <w:r w:rsidRPr="00C6407B">
        <w:rPr>
          <w:lang w:val="en-GB"/>
        </w:rPr>
        <w:t xml:space="preserve">          </w:t>
      </w:r>
      <w:r w:rsidRPr="00C6407B">
        <w:t>β</w:t>
      </w:r>
      <w:r w:rsidRPr="00C6407B">
        <w:rPr>
          <w:lang w:val="en-GB"/>
        </w:rPr>
        <w:t>) Ca(OH)</w:t>
      </w:r>
      <w:r w:rsidRPr="00C6407B">
        <w:rPr>
          <w:vertAlign w:val="subscript"/>
          <w:lang w:val="en-GB"/>
        </w:rPr>
        <w:t>2</w:t>
      </w:r>
      <w:r w:rsidRPr="00C6407B">
        <w:rPr>
          <w:lang w:val="en-GB"/>
        </w:rPr>
        <w:t xml:space="preserve">          </w:t>
      </w:r>
      <w:r w:rsidRPr="00C6407B">
        <w:t>γ</w:t>
      </w:r>
      <w:r w:rsidRPr="00C6407B">
        <w:rPr>
          <w:lang w:val="en-GB"/>
        </w:rPr>
        <w:t xml:space="preserve">) </w:t>
      </w:r>
      <w:r w:rsidRPr="00C6407B">
        <w:t>Α</w:t>
      </w:r>
      <w:r w:rsidRPr="00C6407B">
        <w:rPr>
          <w:lang w:val="en-GB"/>
        </w:rPr>
        <w:t>gNO</w:t>
      </w:r>
      <w:r w:rsidRPr="00C6407B">
        <w:rPr>
          <w:vertAlign w:val="subscript"/>
          <w:lang w:val="en-GB"/>
        </w:rPr>
        <w:t>3</w:t>
      </w:r>
      <w:r w:rsidRPr="00C6407B">
        <w:rPr>
          <w:lang w:val="en-GB"/>
        </w:rPr>
        <w:t xml:space="preserve">          </w:t>
      </w:r>
      <w:r w:rsidRPr="00C6407B">
        <w:t>δ</w:t>
      </w:r>
      <w:r w:rsidRPr="00C6407B">
        <w:rPr>
          <w:lang w:val="en-GB"/>
        </w:rPr>
        <w:t>) K</w:t>
      </w:r>
      <w:r w:rsidRPr="00C6407B">
        <w:rPr>
          <w:vertAlign w:val="subscript"/>
          <w:lang w:val="en-GB"/>
        </w:rPr>
        <w:t>2</w:t>
      </w:r>
      <w:r w:rsidR="005E2AF2">
        <w:rPr>
          <w:lang w:val="en-GB"/>
        </w:rPr>
        <w:t>O</w:t>
      </w:r>
    </w:p>
    <w:p w:rsidR="00C6407B" w:rsidRPr="00C6407B" w:rsidRDefault="00E8239C" w:rsidP="00C6407B">
      <w:pPr>
        <w:spacing w:line="360" w:lineRule="auto"/>
        <w:jc w:val="both"/>
      </w:pPr>
      <w:r>
        <w:rPr>
          <w:b/>
          <w:bCs/>
        </w:rPr>
        <w:t>320</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5E2AF2" w:rsidRDefault="00C6407B" w:rsidP="00C6407B">
      <w:pPr>
        <w:spacing w:line="360" w:lineRule="auto"/>
        <w:jc w:val="both"/>
      </w:pPr>
      <w:r w:rsidRPr="00C6407B">
        <w:t>α</w:t>
      </w:r>
      <w:r w:rsidRPr="005E2AF2">
        <w:t xml:space="preserve">) </w:t>
      </w:r>
      <w:r w:rsidRPr="005E2AF2">
        <w:rPr>
          <w:lang w:val="en-US"/>
        </w:rPr>
        <w:t>AgNO</w:t>
      </w:r>
      <w:r w:rsidRPr="005E2AF2">
        <w:rPr>
          <w:vertAlign w:val="subscript"/>
        </w:rPr>
        <w:t>3</w:t>
      </w:r>
      <w:r w:rsidR="005E2AF2" w:rsidRPr="005E2AF2">
        <w:t>(</w:t>
      </w:r>
      <w:r w:rsidR="005E2AF2" w:rsidRPr="005E2AF2">
        <w:rPr>
          <w:lang w:val="en-US"/>
        </w:rPr>
        <w:t>aq</w:t>
      </w:r>
      <w:r w:rsidR="005E2AF2" w:rsidRPr="005E2AF2">
        <w:t xml:space="preserve">) + </w:t>
      </w:r>
      <w:r w:rsidR="005E2AF2" w:rsidRPr="005E2AF2">
        <w:rPr>
          <w:lang w:val="en-US"/>
        </w:rPr>
        <w:t>NaCl</w:t>
      </w:r>
      <w:r w:rsidR="005E2AF2" w:rsidRPr="005E2AF2">
        <w:t>(</w:t>
      </w:r>
      <w:r w:rsidR="005E2AF2" w:rsidRPr="005E2AF2">
        <w:rPr>
          <w:lang w:val="en-US"/>
        </w:rPr>
        <w:t>aq</w:t>
      </w:r>
      <w:r w:rsidR="005E2AF2" w:rsidRPr="005E2AF2">
        <w:t xml:space="preserve">) →               </w:t>
      </w:r>
      <w:r w:rsidRPr="00C6407B">
        <w:t>β</w:t>
      </w:r>
      <w:r w:rsidRPr="005E2AF2">
        <w:t xml:space="preserve">) </w:t>
      </w:r>
      <w:r w:rsidRPr="00C6407B">
        <w:rPr>
          <w:lang w:val="en-GB"/>
        </w:rPr>
        <w:t>Al</w:t>
      </w:r>
      <w:r w:rsidRPr="005E2AF2">
        <w:t>(</w:t>
      </w:r>
      <w:r w:rsidRPr="00C6407B">
        <w:rPr>
          <w:lang w:val="en-GB"/>
        </w:rPr>
        <w:t>s</w:t>
      </w:r>
      <w:r w:rsidRPr="005E2AF2">
        <w:t xml:space="preserve">) + </w:t>
      </w:r>
      <w:r w:rsidRPr="00C6407B">
        <w:rPr>
          <w:lang w:val="en-GB"/>
        </w:rPr>
        <w:t>HBr</w:t>
      </w:r>
      <w:r w:rsidRPr="005E2AF2">
        <w:t>(</w:t>
      </w:r>
      <w:r w:rsidRPr="00C6407B">
        <w:rPr>
          <w:lang w:val="en-GB"/>
        </w:rPr>
        <w:t>aq</w:t>
      </w:r>
      <w:r w:rsidRPr="005E2AF2">
        <w:t xml:space="preserve">) → </w:t>
      </w:r>
      <w:r w:rsidR="005E2AF2" w:rsidRPr="005E2AF2">
        <w:t xml:space="preserve">                    </w:t>
      </w:r>
      <w:r w:rsidRPr="00C6407B">
        <w:t>γ</w:t>
      </w:r>
      <w:r w:rsidRPr="005E2AF2">
        <w:t xml:space="preserve">) </w:t>
      </w:r>
      <w:r w:rsidRPr="00C6407B">
        <w:rPr>
          <w:lang w:val="en-GB"/>
        </w:rPr>
        <w:t>H</w:t>
      </w:r>
      <w:r w:rsidRPr="005E2AF2">
        <w:rPr>
          <w:vertAlign w:val="subscript"/>
        </w:rPr>
        <w:t>2</w:t>
      </w:r>
      <w:r w:rsidRPr="00C6407B">
        <w:rPr>
          <w:lang w:val="en-GB"/>
        </w:rPr>
        <w:t>SO</w:t>
      </w:r>
      <w:r w:rsidRPr="005E2AF2">
        <w:rPr>
          <w:vertAlign w:val="subscript"/>
        </w:rPr>
        <w:t>4</w:t>
      </w:r>
      <w:r w:rsidRPr="005E2AF2">
        <w:t>(</w:t>
      </w:r>
      <w:r w:rsidRPr="00C6407B">
        <w:rPr>
          <w:lang w:val="en-GB"/>
        </w:rPr>
        <w:t>aq</w:t>
      </w:r>
      <w:r w:rsidRPr="005E2AF2">
        <w:t xml:space="preserve">) + </w:t>
      </w:r>
      <w:r w:rsidRPr="00C6407B">
        <w:rPr>
          <w:lang w:val="en-GB"/>
        </w:rPr>
        <w:t>Ba</w:t>
      </w:r>
      <w:r w:rsidRPr="005E2AF2">
        <w:t>(</w:t>
      </w:r>
      <w:r w:rsidRPr="00C6407B">
        <w:rPr>
          <w:lang w:val="en-GB"/>
        </w:rPr>
        <w:t>OH</w:t>
      </w:r>
      <w:r w:rsidRPr="005E2AF2">
        <w:t>)</w:t>
      </w:r>
      <w:r w:rsidRPr="005E2AF2">
        <w:rPr>
          <w:vertAlign w:val="subscript"/>
        </w:rPr>
        <w:t>2</w:t>
      </w:r>
      <w:r w:rsidRPr="005E2AF2">
        <w:t>(</w:t>
      </w:r>
      <w:r w:rsidRPr="00C6407B">
        <w:rPr>
          <w:lang w:val="en-GB"/>
        </w:rPr>
        <w:t>aq</w:t>
      </w:r>
      <w:r w:rsidRPr="005E2AF2">
        <w:t xml:space="preserve">) →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α και β. </w:t>
      </w:r>
    </w:p>
    <w:p w:rsidR="00C6407B" w:rsidRPr="005E2AF2" w:rsidRDefault="00C6407B" w:rsidP="005E2AF2">
      <w:pPr>
        <w:spacing w:line="360" w:lineRule="auto"/>
        <w:jc w:val="both"/>
        <w:rPr>
          <w:b/>
        </w:rPr>
      </w:pPr>
      <w:r w:rsidRPr="00C6407B">
        <w:rPr>
          <w:b/>
        </w:rPr>
        <w:t>2.2. Α)</w:t>
      </w:r>
      <w:r w:rsidRPr="00C6407B">
        <w:t xml:space="preserve"> Δίνονται δύο ζεύγη στοιχείων. </w:t>
      </w:r>
      <w:r w:rsidR="005E2AF2">
        <w:tab/>
      </w:r>
      <w:r w:rsidRPr="00C6407B">
        <w:t xml:space="preserve">α) </w:t>
      </w:r>
      <w:r w:rsidRPr="00C6407B">
        <w:rPr>
          <w:vertAlign w:val="subscript"/>
        </w:rPr>
        <w:t>15</w:t>
      </w:r>
      <w:r w:rsidRPr="00C6407B">
        <w:t xml:space="preserve"> X και </w:t>
      </w:r>
      <w:r w:rsidRPr="00C6407B">
        <w:rPr>
          <w:vertAlign w:val="subscript"/>
        </w:rPr>
        <w:t>7</w:t>
      </w:r>
      <w:r w:rsidRPr="00C6407B">
        <w:t xml:space="preserve">Ψ                         β) </w:t>
      </w:r>
      <w:r w:rsidRPr="00C6407B">
        <w:rPr>
          <w:vertAlign w:val="subscript"/>
        </w:rPr>
        <w:t>7</w:t>
      </w:r>
      <w:r w:rsidRPr="00C6407B">
        <w:t xml:space="preserve">Ψ και </w:t>
      </w:r>
      <w:r w:rsidRPr="00C6407B">
        <w:rPr>
          <w:vertAlign w:val="subscript"/>
        </w:rPr>
        <w:t>16</w:t>
      </w:r>
      <w:r w:rsidRPr="00C6407B">
        <w:t>Ζ</w:t>
      </w:r>
    </w:p>
    <w:p w:rsidR="00C6407B" w:rsidRPr="005E2AF2" w:rsidRDefault="00C6407B" w:rsidP="00C6407B">
      <w:pPr>
        <w:spacing w:line="360" w:lineRule="auto"/>
        <w:jc w:val="both"/>
        <w:rPr>
          <w:lang w:val="en-US"/>
        </w:rPr>
      </w:pPr>
      <w:r w:rsidRPr="00C6407B">
        <w:t>Σε ποιο ζεύγος τα στοιχεία έχουν παρόμοιες (ανάλογες) χημικές ιδιότητες;  Να α</w:t>
      </w:r>
      <w:r w:rsidR="005E2AF2">
        <w:t xml:space="preserve">ιτιολογήσετε την απάντησή σας. </w:t>
      </w:r>
    </w:p>
    <w:p w:rsidR="00C6407B" w:rsidRPr="00C6407B" w:rsidRDefault="00C6407B" w:rsidP="00C6407B">
      <w:pPr>
        <w:spacing w:line="360" w:lineRule="auto"/>
        <w:jc w:val="both"/>
      </w:pPr>
      <w:r w:rsidRPr="00C6407B">
        <w:rPr>
          <w:b/>
        </w:rPr>
        <w:t>Β)</w:t>
      </w:r>
      <w:r w:rsidRPr="00C6407B">
        <w:t xml:space="preserve"> Δίνεται ο πίνακας.</w:t>
      </w:r>
    </w:p>
    <w:p w:rsidR="00C6407B" w:rsidRPr="00C6407B" w:rsidRDefault="00C6407B" w:rsidP="00C6407B">
      <w:pPr>
        <w:spacing w:line="360" w:lineRule="auto"/>
        <w:jc w:val="center"/>
      </w:pPr>
      <w:r>
        <w:rPr>
          <w:noProof/>
        </w:rPr>
        <w:drawing>
          <wp:inline distT="0" distB="0" distL="0" distR="0" wp14:anchorId="6A7EE28E" wp14:editId="20C64A43">
            <wp:extent cx="2699385" cy="592455"/>
            <wp:effectExtent l="0" t="0" r="5715" b="0"/>
            <wp:docPr id="245" name="Εικόνα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699385" cy="592455"/>
                    </a:xfrm>
                    <a:prstGeom prst="rect">
                      <a:avLst/>
                    </a:prstGeom>
                    <a:noFill/>
                    <a:ln>
                      <a:noFill/>
                    </a:ln>
                  </pic:spPr>
                </pic:pic>
              </a:graphicData>
            </a:graphic>
          </wp:inline>
        </w:drawing>
      </w:r>
    </w:p>
    <w:p w:rsidR="00C6407B" w:rsidRPr="005E2AF2" w:rsidRDefault="00C6407B" w:rsidP="00C6407B">
      <w:pPr>
        <w:spacing w:line="360" w:lineRule="auto"/>
        <w:jc w:val="both"/>
      </w:pPr>
      <w:r w:rsidRPr="00C6407B">
        <w:t>Να γράψετε στην κόλλα σας τον αριθμό και δίπλα το χημικό τύπο και το όνομα κάθε χημικής ένωσης που μπορεί να σχηματιστεί, συνδυά</w:t>
      </w:r>
      <w:r w:rsidR="005E2AF2">
        <w:t xml:space="preserve">ζοντας τα δεδομένα του πίνακα. </w:t>
      </w:r>
    </w:p>
    <w:p w:rsidR="00C6407B" w:rsidRPr="00C6407B" w:rsidRDefault="00E8239C" w:rsidP="00C6407B">
      <w:pPr>
        <w:spacing w:line="360" w:lineRule="auto"/>
        <w:jc w:val="both"/>
      </w:pPr>
      <w:r>
        <w:rPr>
          <w:b/>
          <w:bCs/>
        </w:rPr>
        <w:t>321</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pPr>
      <w:r w:rsidRPr="00C6407B">
        <w:t>α) AgNO</w:t>
      </w:r>
      <w:r w:rsidRPr="00C6407B">
        <w:rPr>
          <w:vertAlign w:val="subscript"/>
        </w:rPr>
        <w:t>3</w:t>
      </w:r>
      <w:r w:rsidRPr="00C6407B">
        <w:t>(aq)</w:t>
      </w:r>
      <w:r w:rsidR="005E2AF2">
        <w:t xml:space="preserve"> + NaI(aq) → </w:t>
      </w:r>
      <w:r w:rsidR="005E2AF2" w:rsidRPr="005E2AF2">
        <w:t xml:space="preserve">             </w:t>
      </w:r>
      <w:r w:rsidRPr="00C6407B">
        <w:t>β) Ca(OH)</w:t>
      </w:r>
      <w:r w:rsidRPr="00C6407B">
        <w:rPr>
          <w:vertAlign w:val="subscript"/>
        </w:rPr>
        <w:t>2</w:t>
      </w:r>
      <w:r w:rsidR="005E2AF2">
        <w:t xml:space="preserve">(aq) + HBr(aq) → </w:t>
      </w:r>
      <w:r w:rsidR="005E2AF2" w:rsidRPr="005E2AF2">
        <w:t xml:space="preserve">                  </w:t>
      </w:r>
      <w:r w:rsidRPr="00C6407B">
        <w:t xml:space="preserve">γ) Ζn(s) + HCl(aq) →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α και γ. </w:t>
      </w:r>
    </w:p>
    <w:p w:rsidR="00C6407B" w:rsidRPr="00C6407B" w:rsidRDefault="00C6407B" w:rsidP="00C6407B">
      <w:pPr>
        <w:spacing w:line="360" w:lineRule="auto"/>
        <w:jc w:val="both"/>
      </w:pPr>
      <w:r w:rsidRPr="00C6407B">
        <w:rPr>
          <w:b/>
        </w:rPr>
        <w:t>2.2.</w:t>
      </w:r>
      <w:r w:rsidRPr="00C6407B">
        <w:t xml:space="preserve"> Δίνεται ο πίνακας</w:t>
      </w:r>
    </w:p>
    <w:p w:rsidR="00C6407B" w:rsidRPr="00C6407B" w:rsidRDefault="00C6407B" w:rsidP="00C6407B">
      <w:pPr>
        <w:spacing w:line="360" w:lineRule="auto"/>
        <w:jc w:val="center"/>
      </w:pPr>
      <w:r>
        <w:rPr>
          <w:noProof/>
        </w:rPr>
        <w:drawing>
          <wp:inline distT="0" distB="0" distL="0" distR="0" wp14:anchorId="721BBCA9" wp14:editId="2D2194CF">
            <wp:extent cx="5259705" cy="789940"/>
            <wp:effectExtent l="0" t="0" r="0" b="0"/>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259705" cy="789940"/>
                    </a:xfrm>
                    <a:prstGeom prst="rect">
                      <a:avLst/>
                    </a:prstGeom>
                    <a:noFill/>
                    <a:ln>
                      <a:noFill/>
                    </a:ln>
                  </pic:spPr>
                </pic:pic>
              </a:graphicData>
            </a:graphic>
          </wp:inline>
        </w:drawing>
      </w:r>
    </w:p>
    <w:p w:rsidR="00C6407B" w:rsidRPr="00C6407B" w:rsidRDefault="00C6407B" w:rsidP="00C6407B">
      <w:pPr>
        <w:spacing w:line="360" w:lineRule="auto"/>
        <w:jc w:val="both"/>
      </w:pPr>
      <w:r w:rsidRPr="00C6407B">
        <w:t xml:space="preserve">α) Να αντιγράψετε τον πίνακα στη κόλλα σας και να τον συμπληρώσετε. </w:t>
      </w:r>
    </w:p>
    <w:p w:rsidR="00C6407B" w:rsidRPr="00C6407B" w:rsidRDefault="00C6407B" w:rsidP="00C6407B">
      <w:pPr>
        <w:spacing w:line="360" w:lineRule="auto"/>
        <w:jc w:val="both"/>
      </w:pPr>
      <w:r w:rsidRPr="00C6407B">
        <w:t xml:space="preserve">β) Να εξηγήσετε ποια από τα στοιχεία που περιέχονται στον πίνακα έχουν παρόμοιες (ανάλογες) χημικές ιδιότητες; </w:t>
      </w:r>
    </w:p>
    <w:p w:rsidR="00C6407B" w:rsidRPr="005E2AF2" w:rsidRDefault="00C6407B" w:rsidP="00C6407B">
      <w:pPr>
        <w:spacing w:line="360" w:lineRule="auto"/>
        <w:jc w:val="both"/>
      </w:pPr>
      <w:r w:rsidRPr="00C6407B">
        <w:t>γ) Ποιο είναι το είδος του δεσμού (ομοιοπολικός ή ιοντικός) πο</w:t>
      </w:r>
      <w:r w:rsidR="005E2AF2">
        <w:t>υ σχηματίζεται μεταξύ Χ και Ψ ;</w:t>
      </w:r>
    </w:p>
    <w:p w:rsidR="00C6407B" w:rsidRPr="00C6407B" w:rsidRDefault="00E8239C" w:rsidP="00C6407B">
      <w:pPr>
        <w:spacing w:line="360" w:lineRule="auto"/>
        <w:jc w:val="both"/>
      </w:pPr>
      <w:r>
        <w:rPr>
          <w:b/>
          <w:bCs/>
        </w:rPr>
        <w:t>322</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5E2AF2" w:rsidRDefault="00C6407B" w:rsidP="00C6407B">
      <w:pPr>
        <w:spacing w:line="360" w:lineRule="auto"/>
        <w:jc w:val="both"/>
      </w:pPr>
      <w:r w:rsidRPr="00C6407B">
        <w:t>α</w:t>
      </w:r>
      <w:r w:rsidRPr="005E2AF2">
        <w:t xml:space="preserve">) </w:t>
      </w:r>
      <w:r w:rsidRPr="00C6407B">
        <w:rPr>
          <w:lang w:val="en-GB"/>
        </w:rPr>
        <w:t>Zn</w:t>
      </w:r>
      <w:r w:rsidRPr="005E2AF2">
        <w:t>(</w:t>
      </w:r>
      <w:r w:rsidRPr="00C6407B">
        <w:rPr>
          <w:lang w:val="en-GB"/>
        </w:rPr>
        <w:t>s</w:t>
      </w:r>
      <w:r w:rsidRPr="005E2AF2">
        <w:t xml:space="preserve">) + </w:t>
      </w:r>
      <w:r w:rsidRPr="00C6407B">
        <w:rPr>
          <w:lang w:val="en-GB"/>
        </w:rPr>
        <w:t>AgNO</w:t>
      </w:r>
      <w:r w:rsidRPr="005E2AF2">
        <w:rPr>
          <w:vertAlign w:val="subscript"/>
        </w:rPr>
        <w:t>3</w:t>
      </w:r>
      <w:r w:rsidRPr="005E2AF2">
        <w:t>(</w:t>
      </w:r>
      <w:r w:rsidRPr="00C6407B">
        <w:rPr>
          <w:lang w:val="en-GB"/>
        </w:rPr>
        <w:t>aq</w:t>
      </w:r>
      <w:r w:rsidRPr="005E2AF2">
        <w:t xml:space="preserve">) </w:t>
      </w:r>
      <w:r w:rsidR="005E2AF2" w:rsidRPr="005E2AF2">
        <w:t xml:space="preserve">→              </w:t>
      </w:r>
      <w:r w:rsidRPr="00C6407B">
        <w:t>β</w:t>
      </w:r>
      <w:r w:rsidRPr="005E2AF2">
        <w:t xml:space="preserve">) </w:t>
      </w:r>
      <w:r w:rsidRPr="00C6407B">
        <w:rPr>
          <w:lang w:val="en-GB"/>
        </w:rPr>
        <w:t>NaOH</w:t>
      </w:r>
      <w:r w:rsidRPr="005E2AF2">
        <w:t>(</w:t>
      </w:r>
      <w:r w:rsidRPr="00C6407B">
        <w:rPr>
          <w:lang w:val="en-GB"/>
        </w:rPr>
        <w:t>aq</w:t>
      </w:r>
      <w:r w:rsidRPr="005E2AF2">
        <w:t xml:space="preserve">) + </w:t>
      </w:r>
      <w:r w:rsidRPr="00C6407B">
        <w:rPr>
          <w:lang w:val="en-GB"/>
        </w:rPr>
        <w:t>HBr</w:t>
      </w:r>
      <w:r w:rsidRPr="005E2AF2">
        <w:t>(</w:t>
      </w:r>
      <w:r w:rsidRPr="00C6407B">
        <w:rPr>
          <w:lang w:val="en-GB"/>
        </w:rPr>
        <w:t>aq</w:t>
      </w:r>
      <w:r w:rsidRPr="005E2AF2">
        <w:t xml:space="preserve">) </w:t>
      </w:r>
      <w:r w:rsidR="005E2AF2">
        <w:t>→</w:t>
      </w:r>
      <w:r w:rsidR="005E2AF2" w:rsidRPr="005E2AF2">
        <w:t xml:space="preserve">                        </w:t>
      </w:r>
      <w:r w:rsidRPr="00C6407B">
        <w:t>γ</w:t>
      </w:r>
      <w:r w:rsidRPr="005E2AF2">
        <w:t xml:space="preserve">) </w:t>
      </w:r>
      <w:r w:rsidRPr="00C6407B">
        <w:t>Κ</w:t>
      </w:r>
      <w:r w:rsidRPr="005E2AF2">
        <w:rPr>
          <w:vertAlign w:val="subscript"/>
        </w:rPr>
        <w:t>2</w:t>
      </w:r>
      <w:r w:rsidRPr="00C6407B">
        <w:rPr>
          <w:lang w:val="en-GB"/>
        </w:rPr>
        <w:t>SO</w:t>
      </w:r>
      <w:r w:rsidRPr="005E2AF2">
        <w:rPr>
          <w:vertAlign w:val="subscript"/>
        </w:rPr>
        <w:t>4</w:t>
      </w:r>
      <w:r w:rsidRPr="005E2AF2">
        <w:t>(</w:t>
      </w:r>
      <w:r w:rsidRPr="00C6407B">
        <w:rPr>
          <w:lang w:val="en-GB"/>
        </w:rPr>
        <w:t>aq</w:t>
      </w:r>
      <w:r w:rsidRPr="005E2AF2">
        <w:t xml:space="preserve">) + </w:t>
      </w:r>
      <w:r w:rsidRPr="00C6407B">
        <w:rPr>
          <w:lang w:val="en-GB"/>
        </w:rPr>
        <w:t>Ba</w:t>
      </w:r>
      <w:r w:rsidRPr="005E2AF2">
        <w:t>(</w:t>
      </w:r>
      <w:r w:rsidRPr="00C6407B">
        <w:rPr>
          <w:lang w:val="en-GB"/>
        </w:rPr>
        <w:t>OH</w:t>
      </w:r>
      <w:r w:rsidRPr="005E2AF2">
        <w:t>)</w:t>
      </w:r>
      <w:r w:rsidRPr="005E2AF2">
        <w:rPr>
          <w:vertAlign w:val="subscript"/>
        </w:rPr>
        <w:t>2</w:t>
      </w:r>
      <w:r w:rsidRPr="005E2AF2">
        <w:t>(</w:t>
      </w:r>
      <w:r w:rsidRPr="00C6407B">
        <w:rPr>
          <w:lang w:val="en-GB"/>
        </w:rPr>
        <w:t>aq</w:t>
      </w:r>
      <w:r w:rsidRPr="005E2AF2">
        <w:t>)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α και γ. </w:t>
      </w:r>
    </w:p>
    <w:p w:rsidR="00C6407B" w:rsidRPr="00C6407B" w:rsidRDefault="00C6407B" w:rsidP="00C6407B">
      <w:pPr>
        <w:spacing w:line="360" w:lineRule="auto"/>
        <w:jc w:val="both"/>
      </w:pPr>
      <w:r w:rsidRPr="00C6407B">
        <w:rPr>
          <w:b/>
        </w:rPr>
        <w:t xml:space="preserve">2.2. </w:t>
      </w:r>
      <w:r w:rsidRPr="00C6407B">
        <w:t>Δίνεται ο πίνακας</w:t>
      </w:r>
    </w:p>
    <w:p w:rsidR="00C6407B" w:rsidRPr="00C6407B" w:rsidRDefault="00C6407B" w:rsidP="00C6407B">
      <w:pPr>
        <w:spacing w:line="360" w:lineRule="auto"/>
        <w:jc w:val="center"/>
        <w:rPr>
          <w:b/>
        </w:rPr>
      </w:pPr>
      <w:r>
        <w:rPr>
          <w:b/>
          <w:noProof/>
        </w:rPr>
        <w:lastRenderedPageBreak/>
        <w:drawing>
          <wp:inline distT="0" distB="0" distL="0" distR="0" wp14:anchorId="39A1662C" wp14:editId="7FD988F6">
            <wp:extent cx="3657600" cy="922020"/>
            <wp:effectExtent l="0" t="0" r="0" b="0"/>
            <wp:docPr id="243" name="Εικόνα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657600" cy="922020"/>
                    </a:xfrm>
                    <a:prstGeom prst="rect">
                      <a:avLst/>
                    </a:prstGeom>
                    <a:noFill/>
                    <a:ln>
                      <a:noFill/>
                    </a:ln>
                  </pic:spPr>
                </pic:pic>
              </a:graphicData>
            </a:graphic>
          </wp:inline>
        </w:drawing>
      </w:r>
    </w:p>
    <w:p w:rsidR="00C6407B" w:rsidRPr="00C6407B" w:rsidRDefault="00C6407B" w:rsidP="00C6407B">
      <w:pPr>
        <w:spacing w:line="360" w:lineRule="auto"/>
        <w:jc w:val="both"/>
      </w:pPr>
      <w:r w:rsidRPr="00C6407B">
        <w:t xml:space="preserve">α) Να αντιγράψετε τον πίνακα στη κόλλα σας και να τον συμπληρώσετε. </w:t>
      </w:r>
    </w:p>
    <w:p w:rsidR="00C6407B" w:rsidRPr="005E2AF2" w:rsidRDefault="00C6407B" w:rsidP="00C6407B">
      <w:pPr>
        <w:spacing w:line="360" w:lineRule="auto"/>
        <w:jc w:val="both"/>
      </w:pPr>
      <w:r w:rsidRPr="00C6407B">
        <w:t>β) Να εξηγήσετε ποια από τα στοιχεία που περιέχον</w:t>
      </w:r>
      <w:r w:rsidR="005E2AF2">
        <w:t xml:space="preserve">ται στον πίνακα είναι ισότοπα. </w:t>
      </w:r>
    </w:p>
    <w:p w:rsidR="00C6407B" w:rsidRPr="00C6407B" w:rsidRDefault="00E8239C" w:rsidP="00C6407B">
      <w:pPr>
        <w:spacing w:line="360" w:lineRule="auto"/>
        <w:jc w:val="both"/>
      </w:pPr>
      <w:r>
        <w:rPr>
          <w:b/>
          <w:bCs/>
        </w:rPr>
        <w:t>323</w:t>
      </w:r>
      <w:r w:rsidRPr="00E95E33">
        <w:rPr>
          <w:b/>
          <w:bCs/>
        </w:rPr>
        <w:t>)</w:t>
      </w:r>
      <w:r>
        <w:rPr>
          <w:b/>
          <w:bCs/>
        </w:rPr>
        <w:t xml:space="preserve"> </w:t>
      </w:r>
      <w:r w:rsidR="00C6407B" w:rsidRPr="00C6407B">
        <w:rPr>
          <w:b/>
        </w:rPr>
        <w:t>2.1. Α)</w:t>
      </w:r>
      <w:r w:rsidR="00C6407B" w:rsidRPr="00C6407B">
        <w:t xml:space="preserve"> Nα ονομαστούν οι παρακάτω ενώσεις : α) ΚNΟ</w:t>
      </w:r>
      <w:r w:rsidR="00C6407B" w:rsidRPr="00C6407B">
        <w:rPr>
          <w:vertAlign w:val="subscript"/>
        </w:rPr>
        <w:t>3</w:t>
      </w:r>
      <w:r w:rsidR="00C6407B" w:rsidRPr="00C6407B">
        <w:t xml:space="preserve">       β) Mg(OH)</w:t>
      </w:r>
      <w:r w:rsidR="00C6407B" w:rsidRPr="00C6407B">
        <w:rPr>
          <w:vertAlign w:val="subscript"/>
        </w:rPr>
        <w:t>2</w:t>
      </w:r>
      <w:r w:rsidR="00C6407B" w:rsidRPr="00C6407B">
        <w:t xml:space="preserve">       γ) HBr          δ) Κ</w:t>
      </w:r>
      <w:r w:rsidR="00C6407B" w:rsidRPr="00C6407B">
        <w:rPr>
          <w:vertAlign w:val="subscript"/>
        </w:rPr>
        <w:t>2</w:t>
      </w:r>
      <w:r w:rsidR="00C6407B" w:rsidRPr="00C6407B">
        <w:t xml:space="preserve">S </w:t>
      </w:r>
    </w:p>
    <w:p w:rsidR="00C6407B" w:rsidRPr="00C6407B" w:rsidRDefault="00C6407B" w:rsidP="00C6407B">
      <w:pPr>
        <w:spacing w:line="360" w:lineRule="auto"/>
        <w:jc w:val="both"/>
      </w:pPr>
      <w:r w:rsidRPr="00C6407B">
        <w:rPr>
          <w:b/>
        </w:rPr>
        <w:t>B)</w:t>
      </w:r>
      <w:r w:rsidRPr="00C6407B">
        <w:t xml:space="preserve"> Να συμπληρώσετε τις χημικές εξισώσεις (προϊόντα και συντελεστές) των παρακάτω </w:t>
      </w:r>
      <w:r w:rsidR="005E2AF2">
        <w:t xml:space="preserve">αντιδράσεων που γίνονται όλες: </w:t>
      </w:r>
      <w:r w:rsidR="005E2AF2" w:rsidRPr="005E2AF2">
        <w:t xml:space="preserve">           </w:t>
      </w:r>
      <w:r w:rsidRPr="00C6407B">
        <w:t>α) HI(aq) + Ca(OH)</w:t>
      </w:r>
      <w:r w:rsidRPr="00C6407B">
        <w:rPr>
          <w:vertAlign w:val="subscript"/>
        </w:rPr>
        <w:t>2</w:t>
      </w:r>
      <w:r w:rsidR="005E2AF2">
        <w:t xml:space="preserve">(aq) → </w:t>
      </w:r>
      <w:r w:rsidR="005E2AF2" w:rsidRPr="005E2AF2">
        <w:t xml:space="preserve">                      </w:t>
      </w:r>
      <w:r w:rsidRPr="00C6407B">
        <w:t>β) Cl</w:t>
      </w:r>
      <w:r w:rsidRPr="00C6407B">
        <w:rPr>
          <w:vertAlign w:val="subscript"/>
        </w:rPr>
        <w:t>2</w:t>
      </w:r>
      <w:r w:rsidRPr="00C6407B">
        <w:t>(g) + H</w:t>
      </w:r>
      <w:r w:rsidRPr="00C6407B">
        <w:rPr>
          <w:vertAlign w:val="subscript"/>
        </w:rPr>
        <w:t>2</w:t>
      </w:r>
      <w:r w:rsidRPr="00C6407B">
        <w:t>S(aq) →</w:t>
      </w:r>
    </w:p>
    <w:p w:rsidR="00C6407B" w:rsidRPr="005E2AF2" w:rsidRDefault="00C6407B" w:rsidP="00C6407B">
      <w:pPr>
        <w:spacing w:line="360" w:lineRule="auto"/>
        <w:jc w:val="both"/>
      </w:pPr>
      <w:r w:rsidRPr="00C6407B">
        <w:t>Να αναφέρετε το λ</w:t>
      </w:r>
      <w:r w:rsidR="005E2AF2">
        <w:t xml:space="preserve">όγο που γίνεται η αντίδραση β. </w:t>
      </w:r>
    </w:p>
    <w:p w:rsidR="00C6407B" w:rsidRPr="00C6407B" w:rsidRDefault="00C6407B" w:rsidP="00C6407B">
      <w:pPr>
        <w:spacing w:line="360" w:lineRule="auto"/>
        <w:jc w:val="both"/>
        <w:rPr>
          <w:b/>
        </w:rPr>
      </w:pPr>
      <w:r w:rsidRPr="00C6407B">
        <w:rPr>
          <w:b/>
        </w:rPr>
        <w:t xml:space="preserve">2.2. </w:t>
      </w:r>
      <w:r w:rsidRPr="00C6407B">
        <w:t xml:space="preserve">Δίνονται τα στοιχεία : </w:t>
      </w:r>
      <w:r w:rsidRPr="00C6407B">
        <w:rPr>
          <w:vertAlign w:val="subscript"/>
        </w:rPr>
        <w:t>11</w:t>
      </w:r>
      <w:r w:rsidRPr="00C6407B">
        <w:t xml:space="preserve">Χ, </w:t>
      </w:r>
      <w:r w:rsidRPr="00C6407B">
        <w:rPr>
          <w:vertAlign w:val="subscript"/>
        </w:rPr>
        <w:t>17</w:t>
      </w:r>
      <w:r w:rsidRPr="00C6407B">
        <w:t xml:space="preserve">Ψ, </w:t>
      </w:r>
      <w:r w:rsidRPr="00C6407B">
        <w:rPr>
          <w:vertAlign w:val="subscript"/>
        </w:rPr>
        <w:t>8</w:t>
      </w:r>
      <w:r w:rsidRPr="00C6407B">
        <w:t xml:space="preserve">Ζ. </w:t>
      </w:r>
    </w:p>
    <w:p w:rsidR="00C6407B" w:rsidRPr="00C6407B" w:rsidRDefault="00C6407B" w:rsidP="00C6407B">
      <w:pPr>
        <w:spacing w:line="360" w:lineRule="auto"/>
        <w:jc w:val="both"/>
      </w:pPr>
      <w:r w:rsidRPr="00C6407B">
        <w:t xml:space="preserve">α) Να γίνει η κατανομή των ηλεκτρονίων σε στιβάδες </w:t>
      </w:r>
    </w:p>
    <w:p w:rsidR="00C6407B" w:rsidRPr="00C6407B" w:rsidRDefault="00C6407B" w:rsidP="00C6407B">
      <w:pPr>
        <w:spacing w:line="360" w:lineRule="auto"/>
        <w:jc w:val="both"/>
      </w:pPr>
      <w:r w:rsidRPr="00C6407B">
        <w:t xml:space="preserve">β) </w:t>
      </w:r>
      <w:r w:rsidRPr="00C6407B">
        <w:rPr>
          <w:i/>
        </w:rPr>
        <w:t>Να χαρακτηρίσετε τις παρακάτω προτάσεις ως σωστές (Σ) ή λανθασμένες (Λ) .</w:t>
      </w:r>
      <w:r w:rsidRPr="00C6407B">
        <w:t xml:space="preserve"> </w:t>
      </w:r>
    </w:p>
    <w:p w:rsidR="00C6407B" w:rsidRPr="00C6407B" w:rsidRDefault="00C6407B" w:rsidP="00C6407B">
      <w:pPr>
        <w:spacing w:line="360" w:lineRule="auto"/>
        <w:jc w:val="both"/>
      </w:pPr>
      <w:r w:rsidRPr="00C6407B">
        <w:t xml:space="preserve">     i) Μεταξύ των στοιχείων Χ και Ψ σχηματίζεται ομοιοπολικός δεσμός. </w:t>
      </w:r>
    </w:p>
    <w:p w:rsidR="00C6407B" w:rsidRPr="00C6407B" w:rsidRDefault="00C6407B" w:rsidP="00C6407B">
      <w:pPr>
        <w:spacing w:line="360" w:lineRule="auto"/>
        <w:jc w:val="both"/>
      </w:pPr>
      <w:r w:rsidRPr="00C6407B">
        <w:t xml:space="preserve">     ii) Μεταξύ των στοιχείων Χ και Ζ σχηματίζεται ιοντικός δεσμός. </w:t>
      </w:r>
    </w:p>
    <w:p w:rsidR="00C6407B" w:rsidRPr="005E2AF2" w:rsidRDefault="00C6407B" w:rsidP="00C6407B">
      <w:pPr>
        <w:spacing w:line="360" w:lineRule="auto"/>
        <w:jc w:val="both"/>
      </w:pPr>
      <w:r w:rsidRPr="00C6407B">
        <w:t>Να αιτιολογήσετε τις απαντήσεις σας σε κ</w:t>
      </w:r>
      <w:r w:rsidR="005E2AF2">
        <w:t xml:space="preserve">άθε περίπτωση. </w:t>
      </w:r>
    </w:p>
    <w:p w:rsidR="00C6407B" w:rsidRPr="00C6407B" w:rsidRDefault="00E8239C" w:rsidP="00C6407B">
      <w:pPr>
        <w:spacing w:line="360" w:lineRule="auto"/>
        <w:jc w:val="both"/>
      </w:pPr>
      <w:r>
        <w:rPr>
          <w:b/>
          <w:bCs/>
        </w:rPr>
        <w:t>324</w:t>
      </w:r>
      <w:r w:rsidRPr="00E95E33">
        <w:rPr>
          <w:b/>
          <w:bCs/>
        </w:rPr>
        <w:t>)</w:t>
      </w:r>
      <w:r>
        <w:rPr>
          <w:b/>
          <w:bCs/>
        </w:rPr>
        <w:t xml:space="preserve"> </w:t>
      </w:r>
      <w:r w:rsidR="00C6407B" w:rsidRPr="00C6407B">
        <w:rPr>
          <w:b/>
        </w:rPr>
        <w:t>2.1. Α)</w:t>
      </w:r>
      <w:r w:rsidR="00C6407B" w:rsidRPr="00C6407B">
        <w:t xml:space="preserve"> Να υπολογίσετε τον αριθμό οξείδωσης του Ν στις ενώσεις: α) ΝΗ</w:t>
      </w:r>
      <w:r w:rsidR="00C6407B" w:rsidRPr="00C6407B">
        <w:rPr>
          <w:vertAlign w:val="subscript"/>
        </w:rPr>
        <w:t>3</w:t>
      </w:r>
      <w:r w:rsidR="00C6407B" w:rsidRPr="00C6407B">
        <w:t>,       β)ΗΝΟ</w:t>
      </w:r>
      <w:r w:rsidR="00C6407B" w:rsidRPr="00C6407B">
        <w:rPr>
          <w:vertAlign w:val="subscript"/>
        </w:rPr>
        <w:t>3</w:t>
      </w:r>
      <w:r w:rsidR="00C6407B" w:rsidRPr="00C6407B">
        <w:t xml:space="preserve"> </w:t>
      </w:r>
    </w:p>
    <w:p w:rsidR="00C6407B" w:rsidRPr="005E2AF2" w:rsidRDefault="00C6407B" w:rsidP="00C6407B">
      <w:pPr>
        <w:spacing w:line="360" w:lineRule="auto"/>
        <w:jc w:val="both"/>
      </w:pPr>
      <w:r w:rsidRPr="00C6407B">
        <w:rPr>
          <w:b/>
        </w:rPr>
        <w:t xml:space="preserve">       Β)</w:t>
      </w:r>
      <w:r w:rsidRPr="00C6407B">
        <w:t xml:space="preserve"> Στο ιόν να υπολογίσετε τον αριθμό πρωτονί</w:t>
      </w:r>
      <w:r w:rsidR="005E2AF2">
        <w:t xml:space="preserve">ων, νετρονίων και ηλεκτρονίων.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αντιδράσεων που γίνονται όλες: </w:t>
      </w:r>
    </w:p>
    <w:p w:rsidR="00C6407B" w:rsidRPr="005E2AF2" w:rsidRDefault="00C6407B" w:rsidP="00C6407B">
      <w:pPr>
        <w:spacing w:line="360" w:lineRule="auto"/>
        <w:jc w:val="both"/>
        <w:rPr>
          <w:lang w:val="en-GB"/>
        </w:rPr>
      </w:pPr>
      <w:r w:rsidRPr="00C6407B">
        <w:t>α</w:t>
      </w:r>
      <w:r w:rsidRPr="00C6407B">
        <w:rPr>
          <w:lang w:val="en-GB"/>
        </w:rPr>
        <w:t>) Mg(OH)</w:t>
      </w:r>
      <w:r w:rsidRPr="00C6407B">
        <w:rPr>
          <w:vertAlign w:val="subscript"/>
          <w:lang w:val="en-GB"/>
        </w:rPr>
        <w:t>2</w:t>
      </w:r>
      <w:r w:rsidRPr="00C6407B">
        <w:rPr>
          <w:lang w:val="en-GB"/>
        </w:rPr>
        <w:t>(s) + H</w:t>
      </w:r>
      <w:r w:rsidRPr="00C6407B">
        <w:rPr>
          <w:vertAlign w:val="subscript"/>
          <w:lang w:val="en-GB"/>
        </w:rPr>
        <w:t>2</w:t>
      </w:r>
      <w:r w:rsidRPr="00C6407B">
        <w:rPr>
          <w:lang w:val="en-GB"/>
        </w:rPr>
        <w:t xml:space="preserve">S(aq) </w:t>
      </w:r>
      <w:r w:rsidR="005E2AF2">
        <w:rPr>
          <w:lang w:val="en-GB"/>
        </w:rPr>
        <w:t xml:space="preserve"> →                        </w:t>
      </w:r>
      <w:r w:rsidRPr="00C6407B">
        <w:t>β</w:t>
      </w:r>
      <w:r w:rsidRPr="00C6407B">
        <w:rPr>
          <w:lang w:val="en-US"/>
        </w:rPr>
        <w:t>) Cl</w:t>
      </w:r>
      <w:r w:rsidRPr="00C6407B">
        <w:rPr>
          <w:vertAlign w:val="subscript"/>
          <w:lang w:val="en-US"/>
        </w:rPr>
        <w:t>2</w:t>
      </w:r>
      <w:r w:rsidRPr="00C6407B">
        <w:rPr>
          <w:lang w:val="en-US"/>
        </w:rPr>
        <w:t>(g) + Na</w:t>
      </w:r>
      <w:r w:rsidRPr="00C6407B">
        <w:rPr>
          <w:vertAlign w:val="subscript"/>
          <w:lang w:val="en-US"/>
        </w:rPr>
        <w:t>2</w:t>
      </w:r>
      <w:r w:rsidRPr="00C6407B">
        <w:rPr>
          <w:lang w:val="en-US"/>
        </w:rPr>
        <w:t>S(aq)  →</w:t>
      </w:r>
      <w:r w:rsidR="005E2AF2">
        <w:rPr>
          <w:lang w:val="en-GB"/>
        </w:rPr>
        <w:t xml:space="preserve">               </w:t>
      </w:r>
      <w:r w:rsidRPr="00C6407B">
        <w:t>γ</w:t>
      </w:r>
      <w:r w:rsidRPr="00C6407B">
        <w:rPr>
          <w:lang w:val="en-US"/>
        </w:rPr>
        <w:t>) Na</w:t>
      </w:r>
      <w:r w:rsidRPr="00C6407B">
        <w:rPr>
          <w:vertAlign w:val="subscript"/>
          <w:lang w:val="en-US"/>
        </w:rPr>
        <w:t>2</w:t>
      </w:r>
      <w:r w:rsidRPr="00C6407B">
        <w:rPr>
          <w:lang w:val="en-US"/>
        </w:rPr>
        <w:t>CO</w:t>
      </w:r>
      <w:r w:rsidRPr="00C6407B">
        <w:rPr>
          <w:vertAlign w:val="subscript"/>
          <w:lang w:val="en-US"/>
        </w:rPr>
        <w:t>3</w:t>
      </w:r>
      <w:r w:rsidRPr="00C6407B">
        <w:rPr>
          <w:lang w:val="en-US"/>
        </w:rPr>
        <w:t>(aq) + CaCl</w:t>
      </w:r>
      <w:r w:rsidRPr="00C6407B">
        <w:rPr>
          <w:vertAlign w:val="subscript"/>
          <w:lang w:val="en-US"/>
        </w:rPr>
        <w:t>2</w:t>
      </w:r>
      <w:r w:rsidRPr="00C6407B">
        <w:rPr>
          <w:lang w:val="en-US"/>
        </w:rPr>
        <w:t xml:space="preserve">(aq) →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β και γ. </w:t>
      </w:r>
    </w:p>
    <w:p w:rsidR="00C6407B" w:rsidRPr="00C6407B" w:rsidRDefault="00E8239C" w:rsidP="00C6407B">
      <w:pPr>
        <w:spacing w:line="360" w:lineRule="auto"/>
        <w:jc w:val="both"/>
      </w:pPr>
      <w:r>
        <w:rPr>
          <w:b/>
          <w:bCs/>
        </w:rPr>
        <w:t>325</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5E2AF2" w:rsidP="00C6407B">
      <w:pPr>
        <w:spacing w:line="360" w:lineRule="auto"/>
        <w:jc w:val="both"/>
      </w:pPr>
      <w:r>
        <w:t xml:space="preserve">α) Al(s) + HCl(aq) → </w:t>
      </w:r>
      <w:r w:rsidRPr="005E2AF2">
        <w:t xml:space="preserve">                </w:t>
      </w:r>
      <w:r w:rsidR="00C6407B" w:rsidRPr="00C6407B">
        <w:t>β) AgNO</w:t>
      </w:r>
      <w:r w:rsidR="00C6407B" w:rsidRPr="00C6407B">
        <w:rPr>
          <w:vertAlign w:val="subscript"/>
        </w:rPr>
        <w:t>3</w:t>
      </w:r>
      <w:r>
        <w:t xml:space="preserve">(aq) + KI(aq) → </w:t>
      </w:r>
      <w:r w:rsidRPr="005E2AF2">
        <w:t xml:space="preserve">                                      </w:t>
      </w:r>
      <w:r w:rsidR="00C6407B" w:rsidRPr="00C6407B">
        <w:t xml:space="preserve">γ) KOH(aq) + ΗCl(aq) →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α και β. </w:t>
      </w:r>
    </w:p>
    <w:p w:rsidR="00C6407B" w:rsidRPr="00C6407B" w:rsidRDefault="00C6407B" w:rsidP="00C6407B">
      <w:pPr>
        <w:spacing w:line="360" w:lineRule="auto"/>
        <w:jc w:val="both"/>
        <w:rPr>
          <w:b/>
        </w:rPr>
      </w:pPr>
      <w:r w:rsidRPr="00C6407B">
        <w:rPr>
          <w:b/>
        </w:rPr>
        <w:t>2.2. Α)</w:t>
      </w:r>
      <w:r w:rsidRPr="00C6407B">
        <w:t xml:space="preserve"> Δίνεται ότι το άτομο του μαγνησίου (Mg) έχει μαζικό αριθμό 24 και 12 νετρόνια. </w:t>
      </w:r>
    </w:p>
    <w:p w:rsidR="00C6407B" w:rsidRPr="00C6407B" w:rsidRDefault="00C6407B" w:rsidP="00C6407B">
      <w:pPr>
        <w:spacing w:line="360" w:lineRule="auto"/>
        <w:jc w:val="both"/>
      </w:pPr>
      <w:r w:rsidRPr="00C6407B">
        <w:t xml:space="preserve">Να υπολογίσετε τον ατομικό αριθμό του μαγνησίου και να κάνετε την κατανομή των ηλεκτρονίων του σε στιβάδες. </w:t>
      </w:r>
    </w:p>
    <w:p w:rsidR="00C6407B" w:rsidRPr="00C6407B" w:rsidRDefault="00C6407B" w:rsidP="00C6407B">
      <w:pPr>
        <w:spacing w:line="360" w:lineRule="auto"/>
        <w:jc w:val="both"/>
      </w:pPr>
      <w:r w:rsidRPr="00C6407B">
        <w:rPr>
          <w:b/>
        </w:rPr>
        <w:t>Β)</w:t>
      </w:r>
      <w:r w:rsidRPr="00C6407B">
        <w:t xml:space="preserve"> Τι είδους δεσμός αναπτύσσεται μεταξύ </w:t>
      </w:r>
      <w:r w:rsidRPr="00C6407B">
        <w:rPr>
          <w:vertAlign w:val="subscript"/>
        </w:rPr>
        <w:t>3</w:t>
      </w:r>
      <w:r w:rsidRPr="00C6407B">
        <w:t xml:space="preserve">Li και του χλωρίου, </w:t>
      </w:r>
      <w:r w:rsidRPr="00C6407B">
        <w:rPr>
          <w:vertAlign w:val="subscript"/>
        </w:rPr>
        <w:t>17</w:t>
      </w:r>
      <w:r w:rsidRPr="00C6407B">
        <w:t xml:space="preserve">Cl ιοντικός ή ομοιοπολικός; </w:t>
      </w:r>
    </w:p>
    <w:p w:rsidR="00C6407B" w:rsidRPr="005E2AF2" w:rsidRDefault="00C6407B" w:rsidP="00C6407B">
      <w:pPr>
        <w:spacing w:line="360" w:lineRule="auto"/>
        <w:jc w:val="both"/>
      </w:pPr>
      <w:r w:rsidRPr="00C6407B">
        <w:t>Να αιτιολογήσετε την απάντησή σας, περιγράφοντας τον</w:t>
      </w:r>
      <w:r w:rsidR="005E2AF2">
        <w:t xml:space="preserve"> τρόπο σχηματισμού του δεσμού. </w:t>
      </w:r>
    </w:p>
    <w:p w:rsidR="00C6407B" w:rsidRPr="00C6407B" w:rsidRDefault="00E8239C" w:rsidP="00C6407B">
      <w:pPr>
        <w:spacing w:line="360" w:lineRule="auto"/>
        <w:jc w:val="both"/>
      </w:pPr>
      <w:r>
        <w:rPr>
          <w:b/>
          <w:bCs/>
        </w:rPr>
        <w:t>326</w:t>
      </w:r>
      <w:r w:rsidRPr="00E95E33">
        <w:rPr>
          <w:b/>
          <w:bCs/>
        </w:rPr>
        <w:t>)</w:t>
      </w:r>
      <w:r>
        <w:rPr>
          <w:b/>
          <w:bCs/>
        </w:rPr>
        <w:t xml:space="preserve"> </w:t>
      </w:r>
      <w:r w:rsidR="00C6407B" w:rsidRPr="00C6407B">
        <w:rPr>
          <w:b/>
        </w:rPr>
        <w:t>2.1.</w:t>
      </w:r>
      <w:r w:rsidR="00C6407B" w:rsidRPr="00C6407B">
        <w:t xml:space="preserve"> Δίνεται το ιόν: </w:t>
      </w:r>
      <w:r w:rsidR="00C6407B" w:rsidRPr="00C6407B">
        <w:rPr>
          <w:position w:val="-12"/>
        </w:rPr>
        <w:object w:dxaOrig="499" w:dyaOrig="380">
          <v:shape id="_x0000_i1095" type="#_x0000_t75" style="width:24.75pt;height:19pt" o:ole="">
            <v:imagedata r:id="rId263" o:title=""/>
          </v:shape>
          <o:OLEObject Type="Embed" ProgID="Equation.DSMT4" ShapeID="_x0000_i1095" DrawAspect="Content" ObjectID="_1489917630" r:id="rId264"/>
        </w:object>
      </w:r>
    </w:p>
    <w:p w:rsidR="00C6407B" w:rsidRPr="00C6407B" w:rsidRDefault="00C6407B" w:rsidP="00C6407B">
      <w:pPr>
        <w:spacing w:line="360" w:lineRule="auto"/>
        <w:jc w:val="both"/>
      </w:pPr>
      <w:r w:rsidRPr="00C6407B">
        <w:t xml:space="preserve">α) Να υπολογίσετε τον αριθμό πρωτονίων, νετρονίων και ηλεκτρονίων του ιόντος αυτού. </w:t>
      </w:r>
    </w:p>
    <w:p w:rsidR="00C6407B" w:rsidRPr="00C6407B" w:rsidRDefault="00C6407B" w:rsidP="00C6407B">
      <w:pPr>
        <w:spacing w:line="360" w:lineRule="auto"/>
        <w:jc w:val="both"/>
      </w:pPr>
      <w:r w:rsidRPr="00C6407B">
        <w:t xml:space="preserve">β) Να κάνετε την κατανομή των ηλεκτρονίων σε στοιβάδες για το άτομο του Χ. </w:t>
      </w:r>
    </w:p>
    <w:p w:rsidR="00C6407B" w:rsidRPr="00C6407B" w:rsidRDefault="00C6407B" w:rsidP="00C6407B">
      <w:pPr>
        <w:spacing w:line="360" w:lineRule="auto"/>
        <w:jc w:val="both"/>
      </w:pPr>
      <w:r w:rsidRPr="00C6407B">
        <w:t xml:space="preserve">γ) Με τι είδους δεσμό (ομοιοπολικό ή ιοντικό) θα ενωθεί το στοιχείο Χ με το στοιχείο </w:t>
      </w:r>
      <w:r w:rsidRPr="00C6407B">
        <w:rPr>
          <w:vertAlign w:val="subscript"/>
        </w:rPr>
        <w:t>17</w:t>
      </w:r>
      <w:r w:rsidRPr="00C6407B">
        <w:t xml:space="preserve">Ψ; </w:t>
      </w:r>
    </w:p>
    <w:p w:rsidR="00C6407B" w:rsidRPr="00C6407B" w:rsidRDefault="00C6407B" w:rsidP="00C6407B">
      <w:pPr>
        <w:spacing w:line="360" w:lineRule="auto"/>
        <w:jc w:val="both"/>
      </w:pPr>
      <w:r w:rsidRPr="00C6407B">
        <w:t xml:space="preserve">Να αιτιολογήσετε την απάντησή σας, περιγράφοντας τον τρόπο σχηματισμού του δεσμού. </w:t>
      </w:r>
    </w:p>
    <w:p w:rsidR="00C6407B" w:rsidRPr="00C6407B" w:rsidRDefault="00C6407B" w:rsidP="00C6407B">
      <w:pPr>
        <w:spacing w:line="360" w:lineRule="auto"/>
        <w:jc w:val="both"/>
        <w:rPr>
          <w:b/>
        </w:rPr>
      </w:pPr>
    </w:p>
    <w:p w:rsidR="005E2AF2" w:rsidRPr="005E2AF2" w:rsidRDefault="00C6407B" w:rsidP="00C6407B">
      <w:pPr>
        <w:spacing w:line="360" w:lineRule="auto"/>
        <w:jc w:val="both"/>
      </w:pPr>
      <w:r w:rsidRPr="00C6407B">
        <w:rPr>
          <w:b/>
        </w:rPr>
        <w:lastRenderedPageBreak/>
        <w:t>2.2.</w:t>
      </w:r>
      <w:r w:rsidRPr="00C6407B">
        <w:t xml:space="preserve"> Να συμπληρώσετε τις χημικές εξισώσεις (προϊόντα και συντελεστές) των παρακάτω χημικών </w:t>
      </w:r>
      <w:r w:rsidR="005E2AF2">
        <w:t xml:space="preserve">αντιδράσεων που γίνονται όλες. </w:t>
      </w:r>
    </w:p>
    <w:p w:rsidR="00C6407B" w:rsidRPr="005E2AF2" w:rsidRDefault="00C6407B" w:rsidP="00C6407B">
      <w:pPr>
        <w:spacing w:line="360" w:lineRule="auto"/>
        <w:jc w:val="both"/>
        <w:rPr>
          <w:lang w:val="en-US"/>
        </w:rPr>
      </w:pPr>
      <w:r w:rsidRPr="00C6407B">
        <w:t>α</w:t>
      </w:r>
      <w:r w:rsidRPr="00C6407B">
        <w:rPr>
          <w:lang w:val="en-GB"/>
        </w:rPr>
        <w:t>) Cl</w:t>
      </w:r>
      <w:r w:rsidRPr="00C6407B">
        <w:rPr>
          <w:vertAlign w:val="subscript"/>
          <w:lang w:val="en-GB"/>
        </w:rPr>
        <w:t>2</w:t>
      </w:r>
      <w:r w:rsidRPr="00C6407B">
        <w:rPr>
          <w:lang w:val="en-GB"/>
        </w:rPr>
        <w:t>(g) + H</w:t>
      </w:r>
      <w:r w:rsidRPr="00C6407B">
        <w:rPr>
          <w:vertAlign w:val="subscript"/>
          <w:lang w:val="en-GB"/>
        </w:rPr>
        <w:t>2</w:t>
      </w:r>
      <w:r w:rsidRPr="00C6407B">
        <w:rPr>
          <w:lang w:val="en-GB"/>
        </w:rPr>
        <w:t xml:space="preserve">S(aq) → </w:t>
      </w:r>
      <w:r w:rsidR="005E2AF2">
        <w:rPr>
          <w:lang w:val="en-US"/>
        </w:rPr>
        <w:t xml:space="preserve">                  </w:t>
      </w:r>
      <w:r w:rsidRPr="00C6407B">
        <w:t>β</w:t>
      </w:r>
      <w:r w:rsidRPr="00C6407B">
        <w:rPr>
          <w:lang w:val="en-GB"/>
        </w:rPr>
        <w:t>) Na</w:t>
      </w:r>
      <w:r w:rsidRPr="00C6407B">
        <w:t>ΟΗ</w:t>
      </w:r>
      <w:r w:rsidRPr="00C6407B">
        <w:rPr>
          <w:lang w:val="en-GB"/>
        </w:rPr>
        <w:t>(aq) + H</w:t>
      </w:r>
      <w:r w:rsidRPr="00C6407B">
        <w:rPr>
          <w:vertAlign w:val="subscript"/>
          <w:lang w:val="en-GB"/>
        </w:rPr>
        <w:t>2</w:t>
      </w:r>
      <w:r w:rsidRPr="00C6407B">
        <w:rPr>
          <w:lang w:val="en-GB"/>
        </w:rPr>
        <w:t>SO</w:t>
      </w:r>
      <w:r w:rsidRPr="00C6407B">
        <w:rPr>
          <w:vertAlign w:val="subscript"/>
          <w:lang w:val="en-GB"/>
        </w:rPr>
        <w:t>4</w:t>
      </w:r>
      <w:r w:rsidRPr="00C6407B">
        <w:rPr>
          <w:lang w:val="en-GB"/>
        </w:rPr>
        <w:t xml:space="preserve">(aq) → </w:t>
      </w:r>
      <w:r w:rsidR="005E2AF2">
        <w:rPr>
          <w:lang w:val="en-US"/>
        </w:rPr>
        <w:t xml:space="preserve">                   </w:t>
      </w:r>
      <w:r w:rsidRPr="00C6407B">
        <w:t>γ</w:t>
      </w:r>
      <w:r w:rsidRPr="00C6407B">
        <w:rPr>
          <w:lang w:val="en-GB"/>
        </w:rPr>
        <w:t>) Pb(NO</w:t>
      </w:r>
      <w:r w:rsidRPr="00C6407B">
        <w:rPr>
          <w:vertAlign w:val="subscript"/>
          <w:lang w:val="en-GB"/>
        </w:rPr>
        <w:t>3</w:t>
      </w:r>
      <w:r w:rsidRPr="00C6407B">
        <w:rPr>
          <w:lang w:val="en-GB"/>
        </w:rPr>
        <w:t>)</w:t>
      </w:r>
      <w:r w:rsidRPr="00C6407B">
        <w:rPr>
          <w:vertAlign w:val="subscript"/>
          <w:lang w:val="en-GB"/>
        </w:rPr>
        <w:t>2</w:t>
      </w:r>
      <w:r w:rsidRPr="00C6407B">
        <w:rPr>
          <w:lang w:val="en-GB"/>
        </w:rPr>
        <w:t xml:space="preserve">(aq) + </w:t>
      </w:r>
      <w:r w:rsidRPr="00C6407B">
        <w:t>Κ</w:t>
      </w:r>
      <w:r w:rsidRPr="00C6407B">
        <w:rPr>
          <w:vertAlign w:val="subscript"/>
          <w:lang w:val="en-GB"/>
        </w:rPr>
        <w:t>2</w:t>
      </w:r>
      <w:r w:rsidRPr="00C6407B">
        <w:rPr>
          <w:lang w:val="en-GB"/>
        </w:rPr>
        <w:t xml:space="preserve">S(aq) → </w:t>
      </w:r>
    </w:p>
    <w:p w:rsidR="00C6407B" w:rsidRPr="005E2AF2" w:rsidRDefault="00C6407B" w:rsidP="00C6407B">
      <w:pPr>
        <w:spacing w:line="360" w:lineRule="auto"/>
        <w:jc w:val="both"/>
      </w:pPr>
      <w:r w:rsidRPr="00C6407B">
        <w:t>Να αναφέρετε το λόγο που γί</w:t>
      </w:r>
      <w:r w:rsidR="005E2AF2">
        <w:t xml:space="preserve">νονται οι αντιδράσεις α και γ. </w:t>
      </w:r>
    </w:p>
    <w:p w:rsidR="00C6407B" w:rsidRPr="00C6407B" w:rsidRDefault="00E8239C" w:rsidP="00C6407B">
      <w:pPr>
        <w:spacing w:line="360" w:lineRule="auto"/>
        <w:jc w:val="both"/>
      </w:pPr>
      <w:r>
        <w:rPr>
          <w:b/>
          <w:bCs/>
        </w:rPr>
        <w:t>327</w:t>
      </w:r>
      <w:r w:rsidRPr="00E95E33">
        <w:rPr>
          <w:b/>
          <w:bCs/>
        </w:rPr>
        <w:t>)</w:t>
      </w:r>
      <w:r>
        <w:rPr>
          <w:b/>
          <w:bCs/>
        </w:rPr>
        <w:t xml:space="preserve"> </w:t>
      </w:r>
      <w:r w:rsidR="00C6407B" w:rsidRPr="00C6407B">
        <w:rPr>
          <w:b/>
        </w:rPr>
        <w:t>2.1. Α)</w:t>
      </w:r>
      <w:r w:rsidR="00C6407B" w:rsidRPr="00C6407B">
        <w:t xml:space="preserve"> Να γράψετε στην κόλα σας τους αριθμούς 1-3 και δίπλα τον χημικό τύπο και το όνομα της αντίστοιχης ένωσης που μπορεί να σχηματιστεί συνδυάζοντας τα δεδομένα του πίνακα.</w:t>
      </w:r>
    </w:p>
    <w:p w:rsidR="00C6407B" w:rsidRPr="00C6407B" w:rsidRDefault="00C6407B" w:rsidP="00C6407B">
      <w:pPr>
        <w:spacing w:line="360" w:lineRule="auto"/>
        <w:jc w:val="center"/>
      </w:pPr>
      <w:r>
        <w:rPr>
          <w:noProof/>
        </w:rPr>
        <w:drawing>
          <wp:inline distT="0" distB="0" distL="0" distR="0" wp14:anchorId="46F92E6E" wp14:editId="6077146A">
            <wp:extent cx="4001135" cy="709295"/>
            <wp:effectExtent l="0" t="0" r="0" b="0"/>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001135" cy="709295"/>
                    </a:xfrm>
                    <a:prstGeom prst="rect">
                      <a:avLst/>
                    </a:prstGeom>
                    <a:noFill/>
                    <a:ln>
                      <a:noFill/>
                    </a:ln>
                  </pic:spPr>
                </pic:pic>
              </a:graphicData>
            </a:graphic>
          </wp:inline>
        </w:drawing>
      </w:r>
    </w:p>
    <w:p w:rsidR="00C6407B" w:rsidRPr="00C6407B" w:rsidRDefault="00C6407B" w:rsidP="00C6407B">
      <w:pPr>
        <w:spacing w:line="360" w:lineRule="auto"/>
        <w:jc w:val="both"/>
        <w:rPr>
          <w:i/>
        </w:rPr>
      </w:pPr>
      <w:r w:rsidRPr="00C6407B">
        <w:rPr>
          <w:b/>
        </w:rPr>
        <w:t>Β)</w:t>
      </w:r>
      <w:r w:rsidRPr="00C6407B">
        <w:t xml:space="preserve"> </w:t>
      </w:r>
      <w:r w:rsidRPr="00C6407B">
        <w:rPr>
          <w:i/>
        </w:rPr>
        <w:t xml:space="preserve">Να χαρακτηρίσετε τις παρακάτω προτάσεις ως σωστές (Σ) ή ως λανθασμένες (Λ). </w:t>
      </w:r>
    </w:p>
    <w:p w:rsidR="00C6407B" w:rsidRPr="00C6407B" w:rsidRDefault="00C6407B" w:rsidP="00C6407B">
      <w:pPr>
        <w:spacing w:line="360" w:lineRule="auto"/>
        <w:jc w:val="both"/>
      </w:pPr>
      <w:r w:rsidRPr="00C6407B">
        <w:t>α) Το ιόν του μαγνησίου (</w:t>
      </w:r>
      <w:r w:rsidRPr="00C6407B">
        <w:rPr>
          <w:vertAlign w:val="subscript"/>
        </w:rPr>
        <w:t>12</w:t>
      </w:r>
      <w:r w:rsidRPr="00C6407B">
        <w:t>Mg</w:t>
      </w:r>
      <w:r w:rsidRPr="00C6407B">
        <w:rPr>
          <w:vertAlign w:val="superscript"/>
        </w:rPr>
        <w:t>2+</w:t>
      </w:r>
      <w:r w:rsidRPr="00C6407B">
        <w:t xml:space="preserve">) προκύπτει όταν άτομο του Mg αποβάλλει 2 ηλεκτρόνια. </w:t>
      </w:r>
    </w:p>
    <w:p w:rsidR="00C6407B" w:rsidRPr="00C6407B" w:rsidRDefault="00C6407B" w:rsidP="00C6407B">
      <w:pPr>
        <w:spacing w:line="360" w:lineRule="auto"/>
        <w:jc w:val="both"/>
      </w:pPr>
      <w:r w:rsidRPr="00C6407B">
        <w:t>β) Ο αριθμός οξείδωσης του μαγγανίου (Mn) στο ιόν MnO</w:t>
      </w:r>
      <w:r w:rsidRPr="00C6407B">
        <w:rPr>
          <w:vertAlign w:val="subscript"/>
        </w:rPr>
        <w:t>4</w:t>
      </w:r>
      <w:r w:rsidRPr="00C6407B">
        <w:rPr>
          <w:vertAlign w:val="superscript"/>
        </w:rPr>
        <w:t>-</w:t>
      </w:r>
      <w:r w:rsidRPr="00C6407B">
        <w:t xml:space="preserve"> είναι +5 </w:t>
      </w:r>
    </w:p>
    <w:p w:rsidR="00C6407B" w:rsidRPr="000655B9" w:rsidRDefault="00C6407B" w:rsidP="00C6407B">
      <w:pPr>
        <w:spacing w:line="360" w:lineRule="auto"/>
        <w:jc w:val="both"/>
      </w:pPr>
      <w:r w:rsidRPr="00C6407B">
        <w:t>Να αιτ</w:t>
      </w:r>
      <w:r w:rsidR="000655B9">
        <w:t xml:space="preserve">ιολογήσετε τις απαντήσεις σα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rPr>
          <w:lang w:val="en-GB"/>
        </w:rPr>
      </w:pPr>
      <w:r w:rsidRPr="00C6407B">
        <w:t>α</w:t>
      </w:r>
      <w:r w:rsidRPr="00C6407B">
        <w:rPr>
          <w:lang w:val="en-GB"/>
        </w:rPr>
        <w:t>) Al(OH)</w:t>
      </w:r>
      <w:r w:rsidRPr="00C6407B">
        <w:rPr>
          <w:vertAlign w:val="subscript"/>
          <w:lang w:val="en-GB"/>
        </w:rPr>
        <w:t>3</w:t>
      </w:r>
      <w:r w:rsidRPr="00C6407B">
        <w:rPr>
          <w:lang w:val="en-GB"/>
        </w:rPr>
        <w:t>(s) + H</w:t>
      </w:r>
      <w:r w:rsidRPr="00C6407B">
        <w:rPr>
          <w:vertAlign w:val="subscript"/>
          <w:lang w:val="en-GB"/>
        </w:rPr>
        <w:t>2</w:t>
      </w:r>
      <w:r w:rsidRPr="00C6407B">
        <w:rPr>
          <w:lang w:val="en-GB"/>
        </w:rPr>
        <w:t xml:space="preserve">S(aq) </w:t>
      </w:r>
      <w:r w:rsidR="000655B9">
        <w:rPr>
          <w:lang w:val="en-GB"/>
        </w:rPr>
        <w:t xml:space="preserve"> →                       </w:t>
      </w:r>
      <w:r w:rsidRPr="00C6407B">
        <w:t>β</w:t>
      </w:r>
      <w:r w:rsidRPr="00C6407B">
        <w:rPr>
          <w:lang w:val="en-GB"/>
        </w:rPr>
        <w:t>) Cl</w:t>
      </w:r>
      <w:r w:rsidRPr="00C6407B">
        <w:rPr>
          <w:vertAlign w:val="subscript"/>
          <w:lang w:val="en-GB"/>
        </w:rPr>
        <w:t>2</w:t>
      </w:r>
      <w:r w:rsidRPr="00C6407B">
        <w:rPr>
          <w:lang w:val="en-GB"/>
        </w:rPr>
        <w:t>(g) + Na</w:t>
      </w:r>
      <w:r w:rsidRPr="00C6407B">
        <w:rPr>
          <w:vertAlign w:val="subscript"/>
          <w:lang w:val="en-GB"/>
        </w:rPr>
        <w:t>2</w:t>
      </w:r>
      <w:r w:rsidRPr="00C6407B">
        <w:rPr>
          <w:lang w:val="en-GB"/>
        </w:rPr>
        <w:t>S(aq) →</w:t>
      </w:r>
      <w:r w:rsidR="000655B9">
        <w:rPr>
          <w:lang w:val="en-GB"/>
        </w:rPr>
        <w:t xml:space="preserve">            </w:t>
      </w:r>
      <w:r w:rsidRPr="00C6407B">
        <w:t>γ</w:t>
      </w:r>
      <w:r w:rsidRPr="00C6407B">
        <w:rPr>
          <w:lang w:val="en-GB"/>
        </w:rPr>
        <w:t>) Ca(NO</w:t>
      </w:r>
      <w:r w:rsidRPr="00C6407B">
        <w:rPr>
          <w:vertAlign w:val="subscript"/>
          <w:lang w:val="en-GB"/>
        </w:rPr>
        <w:t>3</w:t>
      </w:r>
      <w:r w:rsidRPr="00C6407B">
        <w:rPr>
          <w:lang w:val="en-GB"/>
        </w:rPr>
        <w:t>)</w:t>
      </w:r>
      <w:r w:rsidRPr="00C6407B">
        <w:rPr>
          <w:vertAlign w:val="subscript"/>
          <w:lang w:val="en-GB"/>
        </w:rPr>
        <w:t>2</w:t>
      </w:r>
      <w:r w:rsidRPr="00C6407B">
        <w:rPr>
          <w:lang w:val="en-GB"/>
        </w:rPr>
        <w:t>(aq) + Na</w:t>
      </w:r>
      <w:r w:rsidRPr="00C6407B">
        <w:rPr>
          <w:vertAlign w:val="subscript"/>
          <w:lang w:val="en-GB"/>
        </w:rPr>
        <w:t>2</w:t>
      </w:r>
      <w:r w:rsidRPr="00C6407B">
        <w:rPr>
          <w:lang w:val="en-GB"/>
        </w:rPr>
        <w:t>CO</w:t>
      </w:r>
      <w:r w:rsidRPr="00C6407B">
        <w:rPr>
          <w:vertAlign w:val="subscript"/>
          <w:lang w:val="en-GB"/>
        </w:rPr>
        <w:t>3</w:t>
      </w:r>
      <w:r w:rsidRPr="00C6407B">
        <w:rPr>
          <w:lang w:val="en-GB"/>
        </w:rPr>
        <w:t xml:space="preserve">(aq) → </w:t>
      </w:r>
    </w:p>
    <w:p w:rsidR="00C6407B" w:rsidRPr="000655B9" w:rsidRDefault="00C6407B" w:rsidP="00C6407B">
      <w:pPr>
        <w:spacing w:line="360" w:lineRule="auto"/>
        <w:jc w:val="both"/>
      </w:pPr>
      <w:r w:rsidRPr="00C6407B">
        <w:t>Να αναφέρετε το λόγο που γ</w:t>
      </w:r>
      <w:r w:rsidR="000655B9">
        <w:t>ίνονται οι αντιδράσεις β και γ.</w:t>
      </w:r>
    </w:p>
    <w:p w:rsidR="00C6407B" w:rsidRPr="00C6407B" w:rsidRDefault="00E8239C" w:rsidP="00C6407B">
      <w:pPr>
        <w:spacing w:line="360" w:lineRule="auto"/>
        <w:jc w:val="both"/>
      </w:pPr>
      <w:r>
        <w:rPr>
          <w:b/>
          <w:bCs/>
        </w:rPr>
        <w:t>328</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0655B9" w:rsidRDefault="00C6407B" w:rsidP="00C6407B">
      <w:pPr>
        <w:spacing w:line="360" w:lineRule="auto"/>
        <w:jc w:val="both"/>
      </w:pPr>
      <w:r w:rsidRPr="00C6407B">
        <w:t>α</w:t>
      </w:r>
      <w:r w:rsidRPr="000655B9">
        <w:t xml:space="preserve">) </w:t>
      </w:r>
      <w:r w:rsidRPr="00C6407B">
        <w:rPr>
          <w:lang w:val="en-GB"/>
        </w:rPr>
        <w:t>Zn</w:t>
      </w:r>
      <w:r w:rsidRPr="000655B9">
        <w:t>(</w:t>
      </w:r>
      <w:r w:rsidRPr="00C6407B">
        <w:rPr>
          <w:lang w:val="en-GB"/>
        </w:rPr>
        <w:t>s</w:t>
      </w:r>
      <w:r w:rsidRPr="000655B9">
        <w:t xml:space="preserve">) + </w:t>
      </w:r>
      <w:r w:rsidRPr="00C6407B">
        <w:rPr>
          <w:lang w:val="en-GB"/>
        </w:rPr>
        <w:t>FeCl</w:t>
      </w:r>
      <w:r w:rsidRPr="000655B9">
        <w:rPr>
          <w:vertAlign w:val="subscript"/>
        </w:rPr>
        <w:t>2</w:t>
      </w:r>
      <w:r w:rsidRPr="000655B9">
        <w:t>(</w:t>
      </w:r>
      <w:r w:rsidRPr="00C6407B">
        <w:rPr>
          <w:lang w:val="en-GB"/>
        </w:rPr>
        <w:t>aq</w:t>
      </w:r>
      <w:r w:rsidRPr="000655B9">
        <w:t xml:space="preserve">) → </w:t>
      </w:r>
      <w:r w:rsidR="000655B9" w:rsidRPr="000655B9">
        <w:t xml:space="preserve">              </w:t>
      </w:r>
      <w:r w:rsidRPr="00C6407B">
        <w:t>β</w:t>
      </w:r>
      <w:r w:rsidRPr="000655B9">
        <w:t xml:space="preserve">) </w:t>
      </w:r>
      <w:r w:rsidRPr="00C6407B">
        <w:rPr>
          <w:lang w:val="en-GB"/>
        </w:rPr>
        <w:t>HNO</w:t>
      </w:r>
      <w:r w:rsidRPr="000655B9">
        <w:rPr>
          <w:vertAlign w:val="subscript"/>
        </w:rPr>
        <w:t>3</w:t>
      </w:r>
      <w:r w:rsidRPr="000655B9">
        <w:t>(</w:t>
      </w:r>
      <w:r w:rsidRPr="00C6407B">
        <w:rPr>
          <w:lang w:val="en-GB"/>
        </w:rPr>
        <w:t>aq</w:t>
      </w:r>
      <w:r w:rsidRPr="000655B9">
        <w:t xml:space="preserve">) + </w:t>
      </w:r>
      <w:r w:rsidRPr="00C6407B">
        <w:rPr>
          <w:lang w:val="en-GB"/>
        </w:rPr>
        <w:t>Ca</w:t>
      </w:r>
      <w:r w:rsidRPr="000655B9">
        <w:t>(</w:t>
      </w:r>
      <w:r w:rsidRPr="00C6407B">
        <w:rPr>
          <w:lang w:val="en-GB"/>
        </w:rPr>
        <w:t>OH</w:t>
      </w:r>
      <w:r w:rsidRPr="000655B9">
        <w:t>)</w:t>
      </w:r>
      <w:r w:rsidRPr="000655B9">
        <w:rPr>
          <w:vertAlign w:val="subscript"/>
        </w:rPr>
        <w:t>2</w:t>
      </w:r>
      <w:r w:rsidRPr="000655B9">
        <w:t>(</w:t>
      </w:r>
      <w:r w:rsidRPr="00C6407B">
        <w:rPr>
          <w:lang w:val="en-GB"/>
        </w:rPr>
        <w:t>aq</w:t>
      </w:r>
      <w:r w:rsidRPr="000655B9">
        <w:t xml:space="preserve">) </w:t>
      </w:r>
      <w:r w:rsidR="000655B9">
        <w:t xml:space="preserve">→ </w:t>
      </w:r>
      <w:r w:rsidR="000655B9" w:rsidRPr="000655B9">
        <w:t xml:space="preserve">                </w:t>
      </w:r>
      <w:r w:rsidRPr="00C6407B">
        <w:t>γ</w:t>
      </w:r>
      <w:r w:rsidRPr="000655B9">
        <w:t xml:space="preserve">) </w:t>
      </w:r>
      <w:r w:rsidRPr="00C6407B">
        <w:rPr>
          <w:lang w:val="en-GB"/>
        </w:rPr>
        <w:t>HCl</w:t>
      </w:r>
      <w:r w:rsidRPr="000655B9">
        <w:t>(</w:t>
      </w:r>
      <w:r w:rsidRPr="00C6407B">
        <w:rPr>
          <w:lang w:val="en-GB"/>
        </w:rPr>
        <w:t>aq</w:t>
      </w:r>
      <w:r w:rsidRPr="000655B9">
        <w:t xml:space="preserve">) + </w:t>
      </w:r>
      <w:r w:rsidRPr="00C6407B">
        <w:rPr>
          <w:lang w:val="en-GB"/>
        </w:rPr>
        <w:t>Na</w:t>
      </w:r>
      <w:r w:rsidRPr="000655B9">
        <w:rPr>
          <w:vertAlign w:val="subscript"/>
        </w:rPr>
        <w:t>2</w:t>
      </w:r>
      <w:r w:rsidRPr="00C6407B">
        <w:rPr>
          <w:lang w:val="en-GB"/>
        </w:rPr>
        <w:t>CO</w:t>
      </w:r>
      <w:r w:rsidRPr="000655B9">
        <w:rPr>
          <w:vertAlign w:val="subscript"/>
        </w:rPr>
        <w:t>3</w:t>
      </w:r>
      <w:r w:rsidRPr="000655B9">
        <w:t>(</w:t>
      </w:r>
      <w:r w:rsidRPr="00C6407B">
        <w:rPr>
          <w:lang w:val="en-GB"/>
        </w:rPr>
        <w:t>aq</w:t>
      </w:r>
      <w:r w:rsidRPr="000655B9">
        <w:t xml:space="preserve">) → </w:t>
      </w:r>
    </w:p>
    <w:p w:rsidR="00C6407B" w:rsidRPr="000655B9" w:rsidRDefault="00C6407B" w:rsidP="00C6407B">
      <w:pPr>
        <w:spacing w:line="360" w:lineRule="auto"/>
        <w:jc w:val="both"/>
      </w:pPr>
      <w:r w:rsidRPr="00C6407B">
        <w:t>Να αναφέρετε το λόγο που γί</w:t>
      </w:r>
      <w:r w:rsidR="000655B9">
        <w:t xml:space="preserve">νονται οι αντιδράσεις α και γ. </w:t>
      </w:r>
    </w:p>
    <w:p w:rsidR="00C6407B" w:rsidRPr="00C6407B" w:rsidRDefault="00C6407B" w:rsidP="00C6407B">
      <w:pPr>
        <w:spacing w:line="360" w:lineRule="auto"/>
        <w:jc w:val="both"/>
        <w:rPr>
          <w:b/>
        </w:rPr>
      </w:pPr>
      <w:r w:rsidRPr="00C6407B">
        <w:rPr>
          <w:b/>
        </w:rPr>
        <w:t>2.2. A)</w:t>
      </w:r>
      <w:r w:rsidRPr="00C6407B">
        <w:t xml:space="preserve"> α) Να υπολογίσετε τον αριθμό οξείδωσης του Cr στην ένωση: Cr</w:t>
      </w:r>
      <w:r w:rsidRPr="00C6407B">
        <w:rPr>
          <w:vertAlign w:val="subscript"/>
        </w:rPr>
        <w:t>2</w:t>
      </w:r>
      <w:r w:rsidRPr="00C6407B">
        <w:t>O</w:t>
      </w:r>
      <w:r w:rsidRPr="00C6407B">
        <w:rPr>
          <w:vertAlign w:val="subscript"/>
        </w:rPr>
        <w:t>7</w:t>
      </w:r>
      <w:r w:rsidRPr="00C6407B">
        <w:rPr>
          <w:vertAlign w:val="superscript"/>
        </w:rPr>
        <w:t>2-</w:t>
      </w:r>
      <w:r w:rsidRPr="00C6407B">
        <w:t xml:space="preserve"> </w:t>
      </w:r>
    </w:p>
    <w:p w:rsidR="00C6407B" w:rsidRPr="00C6407B" w:rsidRDefault="00C6407B" w:rsidP="00C6407B">
      <w:pPr>
        <w:spacing w:line="360" w:lineRule="auto"/>
        <w:jc w:val="both"/>
      </w:pPr>
      <w:r w:rsidRPr="00C6407B">
        <w:t xml:space="preserve">            β) Να συγκρίνετε την ατομική ακτίνα των </w:t>
      </w:r>
      <w:r w:rsidRPr="00C6407B">
        <w:rPr>
          <w:vertAlign w:val="subscript"/>
        </w:rPr>
        <w:t>9</w:t>
      </w:r>
      <w:r w:rsidRPr="00C6407B">
        <w:t xml:space="preserve">F και </w:t>
      </w:r>
      <w:r w:rsidRPr="00C6407B">
        <w:rPr>
          <w:vertAlign w:val="subscript"/>
        </w:rPr>
        <w:t>17</w:t>
      </w:r>
      <w:r w:rsidRPr="00C6407B">
        <w:t xml:space="preserve">Cl. </w:t>
      </w:r>
    </w:p>
    <w:p w:rsidR="00C6407B" w:rsidRPr="000655B9" w:rsidRDefault="00C6407B" w:rsidP="00C6407B">
      <w:pPr>
        <w:spacing w:line="360" w:lineRule="auto"/>
        <w:jc w:val="both"/>
      </w:pPr>
      <w:r w:rsidRPr="00C6407B">
        <w:rPr>
          <w:b/>
        </w:rPr>
        <w:t>B)</w:t>
      </w:r>
      <w:r w:rsidRPr="00C6407B">
        <w:t xml:space="preserve"> Να προσδιορίσετε το είδος του δεσμού και να εξηγήσετε πώς σχηματίζεται ο δεσμός μεταξύ ατόμων </w:t>
      </w:r>
      <w:r w:rsidRPr="00C6407B">
        <w:rPr>
          <w:vertAlign w:val="subscript"/>
        </w:rPr>
        <w:t>17</w:t>
      </w:r>
      <w:r w:rsidRPr="00C6407B">
        <w:t xml:space="preserve">Cl και </w:t>
      </w:r>
      <w:r w:rsidRPr="00C6407B">
        <w:rPr>
          <w:vertAlign w:val="subscript"/>
        </w:rPr>
        <w:t>11</w:t>
      </w:r>
      <w:r w:rsidR="000655B9">
        <w:t xml:space="preserve">Χ. </w:t>
      </w:r>
    </w:p>
    <w:p w:rsidR="00C6407B" w:rsidRPr="00C6407B" w:rsidRDefault="00E8239C" w:rsidP="00C6407B">
      <w:pPr>
        <w:spacing w:line="360" w:lineRule="auto"/>
        <w:jc w:val="both"/>
        <w:rPr>
          <w:b/>
        </w:rPr>
      </w:pPr>
      <w:r>
        <w:rPr>
          <w:b/>
          <w:bCs/>
        </w:rPr>
        <w:t>329</w:t>
      </w:r>
      <w:r w:rsidRPr="00E95E33">
        <w:rPr>
          <w:b/>
          <w:bCs/>
        </w:rPr>
        <w:t>)</w:t>
      </w:r>
      <w:r>
        <w:rPr>
          <w:b/>
          <w:bCs/>
        </w:rPr>
        <w:t xml:space="preserve"> </w:t>
      </w:r>
      <w:r w:rsidR="00C6407B" w:rsidRPr="00C6407B">
        <w:rPr>
          <w:b/>
        </w:rPr>
        <w:t>2.1. A)</w:t>
      </w:r>
      <w:r w:rsidR="00C6407B" w:rsidRPr="00C6407B">
        <w:t xml:space="preserve"> </w:t>
      </w:r>
      <w:r w:rsidR="00C6407B" w:rsidRPr="00C6407B">
        <w:rPr>
          <w:i/>
        </w:rPr>
        <w:t>Nα χαρακτηρίσετε ως σωστή (Σ) ή λανθασμένη (Λ) την παρακάτω πρόταση:</w:t>
      </w:r>
      <w:r w:rsidR="00C6407B" w:rsidRPr="00C6407B">
        <w:t xml:space="preserve"> </w:t>
      </w:r>
    </w:p>
    <w:p w:rsidR="00C6407B" w:rsidRPr="00C6407B" w:rsidRDefault="00C6407B" w:rsidP="00C6407B">
      <w:pPr>
        <w:spacing w:line="360" w:lineRule="auto"/>
        <w:jc w:val="both"/>
      </w:pPr>
      <w:r w:rsidRPr="00C6407B">
        <w:t xml:space="preserve">«Τα άτομα </w:t>
      </w:r>
      <w:r w:rsidRPr="00C6407B">
        <w:rPr>
          <w:position w:val="-12"/>
        </w:rPr>
        <w:object w:dxaOrig="420" w:dyaOrig="380">
          <v:shape id="_x0000_i1096" type="#_x0000_t75" style="width:20.75pt;height:19pt" o:ole="">
            <v:imagedata r:id="rId266" o:title=""/>
          </v:shape>
          <o:OLEObject Type="Embed" ProgID="Equation.DSMT4" ShapeID="_x0000_i1096" DrawAspect="Content" ObjectID="_1489917631" r:id="rId267"/>
        </w:object>
      </w:r>
      <w:r w:rsidRPr="00C6407B">
        <w:t xml:space="preserve"> και </w:t>
      </w:r>
      <w:r w:rsidRPr="00C6407B">
        <w:rPr>
          <w:position w:val="-12"/>
        </w:rPr>
        <w:object w:dxaOrig="440" w:dyaOrig="380">
          <v:shape id="_x0000_i1097" type="#_x0000_t75" style="width:21.9pt;height:19pt" o:ole="">
            <v:imagedata r:id="rId268" o:title=""/>
          </v:shape>
          <o:OLEObject Type="Embed" ProgID="Equation.DSMT4" ShapeID="_x0000_i1097" DrawAspect="Content" ObjectID="_1489917632" r:id="rId269"/>
        </w:object>
      </w:r>
      <w:r w:rsidRPr="00C6407B">
        <w:t xml:space="preserve"> έχουν ίδιο αριθμό νετρονίων.» </w:t>
      </w:r>
    </w:p>
    <w:p w:rsidR="00C6407B" w:rsidRPr="00C6407B" w:rsidRDefault="00C6407B" w:rsidP="00C6407B">
      <w:pPr>
        <w:spacing w:line="360" w:lineRule="auto"/>
        <w:jc w:val="both"/>
      </w:pPr>
      <w:r w:rsidRPr="00C6407B">
        <w:t xml:space="preserve">Να αιτιολογήσετε την απάντησή σας </w:t>
      </w:r>
    </w:p>
    <w:p w:rsidR="00C6407B" w:rsidRPr="000655B9" w:rsidRDefault="00C6407B" w:rsidP="00C6407B">
      <w:pPr>
        <w:spacing w:line="360" w:lineRule="auto"/>
        <w:jc w:val="both"/>
      </w:pPr>
      <w:r w:rsidRPr="00C6407B">
        <w:rPr>
          <w:b/>
        </w:rPr>
        <w:t>Β)</w:t>
      </w:r>
      <w:r w:rsidRPr="00C6407B">
        <w:t xml:space="preserve"> Να συμπληρώσετε τις χημικές εξισώσεις (προϊόντα και συντελεστές) των παρακάτω χημικών </w:t>
      </w:r>
      <w:r w:rsidR="000655B9">
        <w:t xml:space="preserve">αντιδράσεων που γίνονται όλες. </w:t>
      </w:r>
      <w:r w:rsidR="000655B9" w:rsidRPr="000655B9">
        <w:t xml:space="preserve">            </w:t>
      </w:r>
      <w:r w:rsidRPr="00C6407B">
        <w:t>α) Cl</w:t>
      </w:r>
      <w:r w:rsidRPr="00C6407B">
        <w:rPr>
          <w:vertAlign w:val="subscript"/>
        </w:rPr>
        <w:t>2</w:t>
      </w:r>
      <w:r w:rsidR="000655B9">
        <w:t xml:space="preserve">(g) + Nal(aq) → </w:t>
      </w:r>
      <w:r w:rsidR="000655B9" w:rsidRPr="000655B9">
        <w:t xml:space="preserve">                 </w:t>
      </w:r>
      <w:r w:rsidRPr="00C6407B">
        <w:t>β) AgNO</w:t>
      </w:r>
      <w:r w:rsidRPr="00C6407B">
        <w:rPr>
          <w:vertAlign w:val="subscript"/>
        </w:rPr>
        <w:t>3</w:t>
      </w:r>
      <w:r w:rsidRPr="00C6407B">
        <w:t>(aq)+ CaBr</w:t>
      </w:r>
      <w:r w:rsidRPr="00C6407B">
        <w:rPr>
          <w:vertAlign w:val="subscript"/>
        </w:rPr>
        <w:t>2</w:t>
      </w:r>
      <w:r w:rsidR="000655B9">
        <w:t xml:space="preserve">(aq) → </w:t>
      </w:r>
    </w:p>
    <w:p w:rsidR="00C6407B" w:rsidRPr="00C6407B" w:rsidRDefault="00C6407B" w:rsidP="00C6407B">
      <w:pPr>
        <w:spacing w:line="360" w:lineRule="auto"/>
        <w:jc w:val="both"/>
      </w:pPr>
      <w:r w:rsidRPr="00C6407B">
        <w:rPr>
          <w:b/>
        </w:rPr>
        <w:t>2.2.</w:t>
      </w:r>
      <w:r w:rsidRPr="00C6407B">
        <w:t xml:space="preserve"> Δίνεται ο πίνακας</w:t>
      </w:r>
    </w:p>
    <w:p w:rsidR="00C6407B" w:rsidRPr="00C6407B" w:rsidRDefault="00C6407B" w:rsidP="00C6407B">
      <w:pPr>
        <w:spacing w:line="360" w:lineRule="auto"/>
        <w:jc w:val="center"/>
      </w:pPr>
      <w:r>
        <w:rPr>
          <w:noProof/>
        </w:rPr>
        <w:drawing>
          <wp:inline distT="0" distB="0" distL="0" distR="0" wp14:anchorId="53571A45" wp14:editId="4F97BB42">
            <wp:extent cx="3562350" cy="812165"/>
            <wp:effectExtent l="0" t="0" r="0" b="6985"/>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562350" cy="812165"/>
                    </a:xfrm>
                    <a:prstGeom prst="rect">
                      <a:avLst/>
                    </a:prstGeom>
                    <a:noFill/>
                    <a:ln>
                      <a:noFill/>
                    </a:ln>
                  </pic:spPr>
                </pic:pic>
              </a:graphicData>
            </a:graphic>
          </wp:inline>
        </w:drawing>
      </w:r>
    </w:p>
    <w:p w:rsidR="00C6407B" w:rsidRPr="00C6407B" w:rsidRDefault="00C6407B" w:rsidP="00C6407B">
      <w:pPr>
        <w:spacing w:line="360" w:lineRule="auto"/>
        <w:jc w:val="both"/>
      </w:pPr>
      <w:r w:rsidRPr="00C6407B">
        <w:t xml:space="preserve">α) Να αντιγράψετε τον πίνακα στη κόλλα σας και να τον συμπληρώσετε. </w:t>
      </w:r>
    </w:p>
    <w:p w:rsidR="00C6407B" w:rsidRPr="00C6407B" w:rsidRDefault="00C6407B" w:rsidP="00C6407B">
      <w:pPr>
        <w:spacing w:line="360" w:lineRule="auto"/>
        <w:jc w:val="both"/>
      </w:pPr>
      <w:r w:rsidRPr="00C6407B">
        <w:lastRenderedPageBreak/>
        <w:t xml:space="preserve">β) Να εξηγήσετε ποια από τα στοιχεία που περιέχονται στον πίνακα έχουν παρόμοιες (ανάλογες) χημικές ιδιότητες. </w:t>
      </w:r>
    </w:p>
    <w:p w:rsidR="00C6407B" w:rsidRPr="000655B9" w:rsidRDefault="00C6407B" w:rsidP="00C6407B">
      <w:pPr>
        <w:spacing w:line="360" w:lineRule="auto"/>
        <w:jc w:val="both"/>
      </w:pPr>
      <w:r w:rsidRPr="00C6407B">
        <w:t xml:space="preserve">γ) Να γράψετε το είδος του δεσμού (ομοιοπολικός ή ιοντικός ) και πώς σχηματίζεται ο δεσμός που αναπτύσσεται μεταξύ : </w:t>
      </w:r>
      <w:r w:rsidRPr="00C6407B">
        <w:rPr>
          <w:vertAlign w:val="subscript"/>
        </w:rPr>
        <w:t>19</w:t>
      </w:r>
      <w:r w:rsidR="000655B9">
        <w:t xml:space="preserve">Κ και Ζ. </w:t>
      </w:r>
    </w:p>
    <w:p w:rsidR="00C6407B" w:rsidRPr="00C6407B" w:rsidRDefault="00E8239C" w:rsidP="00C6407B">
      <w:pPr>
        <w:spacing w:line="360" w:lineRule="auto"/>
        <w:jc w:val="both"/>
      </w:pPr>
      <w:r>
        <w:rPr>
          <w:b/>
          <w:bCs/>
        </w:rPr>
        <w:t>330</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rPr>
          <w:lang w:val="en-GB"/>
        </w:rPr>
      </w:pPr>
      <w:r w:rsidRPr="00C6407B">
        <w:t>α</w:t>
      </w:r>
      <w:r w:rsidR="000655B9">
        <w:rPr>
          <w:lang w:val="en-GB"/>
        </w:rPr>
        <w:t xml:space="preserve">) Zn(s) + HI(aq)  →                     </w:t>
      </w:r>
      <w:r w:rsidRPr="00C6407B">
        <w:t>β</w:t>
      </w:r>
      <w:r w:rsidRPr="00C6407B">
        <w:rPr>
          <w:lang w:val="en-GB"/>
        </w:rPr>
        <w:t>) H</w:t>
      </w:r>
      <w:r w:rsidRPr="00C6407B">
        <w:rPr>
          <w:vertAlign w:val="subscript"/>
          <w:lang w:val="en-GB"/>
        </w:rPr>
        <w:t>2</w:t>
      </w:r>
      <w:r w:rsidRPr="00C6407B">
        <w:rPr>
          <w:lang w:val="en-GB"/>
        </w:rPr>
        <w:t>SO</w:t>
      </w:r>
      <w:r w:rsidRPr="00C6407B">
        <w:rPr>
          <w:vertAlign w:val="subscript"/>
          <w:lang w:val="en-GB"/>
        </w:rPr>
        <w:t>4</w:t>
      </w:r>
      <w:r w:rsidRPr="00C6407B">
        <w:rPr>
          <w:lang w:val="en-GB"/>
        </w:rPr>
        <w:t>(a</w:t>
      </w:r>
      <w:r w:rsidR="000655B9">
        <w:rPr>
          <w:lang w:val="en-GB"/>
        </w:rPr>
        <w:t xml:space="preserve">q) + NaOH(aq)  →                 </w:t>
      </w:r>
      <w:r w:rsidRPr="00C6407B">
        <w:t>γ</w:t>
      </w:r>
      <w:r w:rsidRPr="00C6407B">
        <w:rPr>
          <w:lang w:val="en-GB"/>
        </w:rPr>
        <w:t>) BaCO</w:t>
      </w:r>
      <w:r w:rsidRPr="00C6407B">
        <w:rPr>
          <w:vertAlign w:val="subscript"/>
          <w:lang w:val="en-GB"/>
        </w:rPr>
        <w:t>3</w:t>
      </w:r>
      <w:r w:rsidRPr="00C6407B">
        <w:rPr>
          <w:lang w:val="en-GB"/>
        </w:rPr>
        <w:t>(s) + HCl(aq)  →</w:t>
      </w:r>
    </w:p>
    <w:p w:rsidR="00C6407B" w:rsidRPr="00D71CB8" w:rsidRDefault="00C6407B" w:rsidP="00C6407B">
      <w:pPr>
        <w:spacing w:line="360" w:lineRule="auto"/>
        <w:jc w:val="both"/>
      </w:pPr>
      <w:r w:rsidRPr="00C6407B">
        <w:t xml:space="preserve">Να αναφέρετε το λόγο που γίνονται οι αντιδράσεις α και γ. </w:t>
      </w:r>
    </w:p>
    <w:p w:rsidR="00C6407B" w:rsidRPr="00C6407B" w:rsidRDefault="00C6407B" w:rsidP="00C6407B">
      <w:pPr>
        <w:spacing w:line="360" w:lineRule="auto"/>
        <w:jc w:val="both"/>
        <w:rPr>
          <w:b/>
        </w:rPr>
      </w:pPr>
      <w:r w:rsidRPr="00C6407B">
        <w:rPr>
          <w:b/>
        </w:rPr>
        <w:t>2.2. A)</w:t>
      </w:r>
      <w:r w:rsidRPr="00C6407B">
        <w:t xml:space="preserve"> Να συγκρίνετε τις ακτίνες των: </w:t>
      </w:r>
      <w:r w:rsidRPr="00C6407B">
        <w:rPr>
          <w:vertAlign w:val="subscript"/>
        </w:rPr>
        <w:t>11</w:t>
      </w:r>
      <w:r w:rsidRPr="00C6407B">
        <w:t xml:space="preserve">Na και </w:t>
      </w:r>
      <w:r w:rsidRPr="00C6407B">
        <w:rPr>
          <w:vertAlign w:val="subscript"/>
        </w:rPr>
        <w:t>19</w:t>
      </w:r>
      <w:r w:rsidRPr="00C6407B">
        <w:t xml:space="preserve">K. </w:t>
      </w:r>
    </w:p>
    <w:p w:rsidR="00C6407B" w:rsidRPr="00C6407B" w:rsidRDefault="00C6407B" w:rsidP="00C6407B">
      <w:pPr>
        <w:spacing w:line="360" w:lineRule="auto"/>
        <w:jc w:val="both"/>
      </w:pPr>
      <w:r w:rsidRPr="00C6407B">
        <w:rPr>
          <w:b/>
        </w:rPr>
        <w:t xml:space="preserve">       Β)</w:t>
      </w:r>
      <w:r w:rsidRPr="00C6407B">
        <w:t xml:space="preserve"> Να περιγράψετε το δεσμό μεταξύ των </w:t>
      </w:r>
      <w:r w:rsidRPr="00C6407B">
        <w:rPr>
          <w:vertAlign w:val="subscript"/>
        </w:rPr>
        <w:t>3</w:t>
      </w:r>
      <w:r w:rsidRPr="00C6407B">
        <w:t xml:space="preserve">X και </w:t>
      </w:r>
      <w:r w:rsidRPr="00C6407B">
        <w:rPr>
          <w:vertAlign w:val="subscript"/>
        </w:rPr>
        <w:t>9</w:t>
      </w:r>
      <w:r w:rsidRPr="00C6407B">
        <w:t xml:space="preserve">Ψ και να γράψετε το χημικό τύπο της μεταξύ τους ένωσης. </w:t>
      </w:r>
    </w:p>
    <w:p w:rsidR="00C6407B" w:rsidRPr="00C6407B" w:rsidRDefault="00DB0E38" w:rsidP="00C6407B">
      <w:pPr>
        <w:spacing w:line="360" w:lineRule="auto"/>
        <w:jc w:val="both"/>
      </w:pPr>
      <w:r>
        <w:rPr>
          <w:b/>
          <w:bCs/>
        </w:rPr>
        <w:t>331</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pPr>
      <w:r w:rsidRPr="00C6407B">
        <w:t>α) CaI</w:t>
      </w:r>
      <w:r w:rsidRPr="00C6407B">
        <w:rPr>
          <w:vertAlign w:val="subscript"/>
        </w:rPr>
        <w:t>2</w:t>
      </w:r>
      <w:r w:rsidRPr="00C6407B">
        <w:t>(aq) + AgNO</w:t>
      </w:r>
      <w:r w:rsidRPr="00C6407B">
        <w:rPr>
          <w:vertAlign w:val="subscript"/>
        </w:rPr>
        <w:t>3</w:t>
      </w:r>
      <w:r w:rsidR="00796CB6">
        <w:t xml:space="preserve">(aq) </w:t>
      </w:r>
      <w:r w:rsidR="000655B9">
        <w:t xml:space="preserve"> →</w:t>
      </w:r>
      <w:r w:rsidR="000655B9" w:rsidRPr="000655B9">
        <w:t xml:space="preserve">               </w:t>
      </w:r>
      <w:r w:rsidRPr="00C6407B">
        <w:t>β) Cl</w:t>
      </w:r>
      <w:r w:rsidRPr="00C6407B">
        <w:rPr>
          <w:vertAlign w:val="subscript"/>
        </w:rPr>
        <w:t>2</w:t>
      </w:r>
      <w:r w:rsidRPr="00C6407B">
        <w:t>(g) + H</w:t>
      </w:r>
      <w:r w:rsidRPr="00C6407B">
        <w:rPr>
          <w:vertAlign w:val="subscript"/>
        </w:rPr>
        <w:t>2</w:t>
      </w:r>
      <w:r w:rsidR="00796CB6">
        <w:t xml:space="preserve">S(aq) </w:t>
      </w:r>
      <w:r w:rsidR="000655B9">
        <w:t xml:space="preserve"> →</w:t>
      </w:r>
      <w:r w:rsidR="000655B9" w:rsidRPr="000655B9">
        <w:t xml:space="preserve">                       </w:t>
      </w:r>
      <w:r w:rsidRPr="00C6407B">
        <w:t>γ) Βa(ΟΗ)</w:t>
      </w:r>
      <w:r w:rsidRPr="00C6407B">
        <w:rPr>
          <w:vertAlign w:val="subscript"/>
        </w:rPr>
        <w:t>2</w:t>
      </w:r>
      <w:r w:rsidR="00796CB6">
        <w:t xml:space="preserve">(aq) + ΗBr(aq) </w:t>
      </w:r>
      <w:r w:rsidRPr="00C6407B">
        <w:t xml:space="preserve"> →</w:t>
      </w:r>
    </w:p>
    <w:p w:rsidR="00C6407B" w:rsidRPr="00D71CB8" w:rsidRDefault="00C6407B" w:rsidP="00C6407B">
      <w:pPr>
        <w:spacing w:line="360" w:lineRule="auto"/>
        <w:jc w:val="both"/>
      </w:pPr>
      <w:r w:rsidRPr="00C6407B">
        <w:t xml:space="preserve">Να αναφέρετε το λόγο που γίνονται οι αντιδράσεις α και β. </w:t>
      </w:r>
    </w:p>
    <w:p w:rsidR="00C6407B" w:rsidRPr="00C6407B" w:rsidRDefault="00C6407B" w:rsidP="00C6407B">
      <w:pPr>
        <w:spacing w:line="360" w:lineRule="auto"/>
        <w:jc w:val="both"/>
      </w:pPr>
      <w:r w:rsidRPr="00C6407B">
        <w:rPr>
          <w:b/>
        </w:rPr>
        <w:t>2.2.</w:t>
      </w:r>
      <w:r w:rsidRPr="00C6407B">
        <w:t xml:space="preserve"> Δίνονται τα στοιχεία </w:t>
      </w:r>
      <w:r w:rsidRPr="00C6407B">
        <w:rPr>
          <w:vertAlign w:val="subscript"/>
        </w:rPr>
        <w:t>16</w:t>
      </w:r>
      <w:r w:rsidRPr="00C6407B">
        <w:t xml:space="preserve">S και </w:t>
      </w:r>
      <w:r w:rsidRPr="00C6407B">
        <w:rPr>
          <w:vertAlign w:val="subscript"/>
        </w:rPr>
        <w:t>12</w:t>
      </w:r>
      <w:r w:rsidRPr="00C6407B">
        <w:t xml:space="preserve">Mg . </w:t>
      </w:r>
    </w:p>
    <w:p w:rsidR="00C6407B" w:rsidRPr="00C6407B" w:rsidRDefault="00C6407B" w:rsidP="00C6407B">
      <w:pPr>
        <w:spacing w:line="360" w:lineRule="auto"/>
        <w:jc w:val="both"/>
      </w:pPr>
      <w:r w:rsidRPr="00C6407B">
        <w:t xml:space="preserve">α) Να γράψετε την κατανομή ηλεκτρονίων σε στιβάδες για τα άτομα του </w:t>
      </w:r>
      <w:r w:rsidRPr="00C6407B">
        <w:rPr>
          <w:vertAlign w:val="subscript"/>
        </w:rPr>
        <w:t>16</w:t>
      </w:r>
      <w:r w:rsidRPr="00C6407B">
        <w:t xml:space="preserve">S και </w:t>
      </w:r>
      <w:r w:rsidRPr="00C6407B">
        <w:rPr>
          <w:vertAlign w:val="subscript"/>
        </w:rPr>
        <w:t>12</w:t>
      </w:r>
      <w:r w:rsidRPr="00C6407B">
        <w:t xml:space="preserve">Mg . </w:t>
      </w:r>
    </w:p>
    <w:p w:rsidR="00C6407B" w:rsidRPr="00C6407B" w:rsidRDefault="00C6407B" w:rsidP="00C6407B">
      <w:pPr>
        <w:spacing w:line="360" w:lineRule="auto"/>
        <w:jc w:val="both"/>
      </w:pPr>
      <w:r w:rsidRPr="00C6407B">
        <w:t xml:space="preserve">β) Εξηγήστε γιατί το </w:t>
      </w:r>
      <w:r w:rsidRPr="00C6407B">
        <w:rPr>
          <w:vertAlign w:val="subscript"/>
        </w:rPr>
        <w:t>12</w:t>
      </w:r>
      <w:r w:rsidRPr="00C6407B">
        <w:t xml:space="preserve">Mg εμφανίζεται στις ενώσεις του ως ιόν με φορτίο 2+ </w:t>
      </w:r>
    </w:p>
    <w:p w:rsidR="00C6407B" w:rsidRPr="00C6407B" w:rsidRDefault="00C6407B" w:rsidP="00C6407B">
      <w:pPr>
        <w:spacing w:line="360" w:lineRule="auto"/>
        <w:jc w:val="both"/>
      </w:pPr>
      <w:r w:rsidRPr="00C6407B">
        <w:t xml:space="preserve">γ) Το </w:t>
      </w:r>
      <w:r w:rsidRPr="00C6407B">
        <w:rPr>
          <w:vertAlign w:val="subscript"/>
        </w:rPr>
        <w:t>16</w:t>
      </w:r>
      <w:r w:rsidRPr="00C6407B">
        <w:t xml:space="preserve">S εμφανίζει παρόμοιες (ανάλογες) χημικές ιδιότητες με το στοιχείο </w:t>
      </w:r>
      <w:r w:rsidRPr="00C6407B">
        <w:rPr>
          <w:vertAlign w:val="subscript"/>
        </w:rPr>
        <w:t>15</w:t>
      </w:r>
      <w:r w:rsidRPr="00C6407B">
        <w:t xml:space="preserve">Χ ή με το </w:t>
      </w:r>
      <w:r w:rsidRPr="00C6407B">
        <w:rPr>
          <w:vertAlign w:val="subscript"/>
        </w:rPr>
        <w:t>8</w:t>
      </w:r>
      <w:r w:rsidRPr="00C6407B">
        <w:t xml:space="preserve">Ψ; </w:t>
      </w:r>
    </w:p>
    <w:p w:rsidR="00C6407B" w:rsidRPr="00C6407B" w:rsidRDefault="00C6407B" w:rsidP="00C6407B">
      <w:pPr>
        <w:spacing w:line="360" w:lineRule="auto"/>
        <w:jc w:val="both"/>
      </w:pPr>
      <w:r w:rsidRPr="00C6407B">
        <w:t xml:space="preserve">Αιτιολογήστε την απάντησή σας. </w:t>
      </w:r>
    </w:p>
    <w:p w:rsidR="00C6407B" w:rsidRPr="00C6407B" w:rsidRDefault="00DB0E38" w:rsidP="00C6407B">
      <w:pPr>
        <w:spacing w:line="360" w:lineRule="auto"/>
        <w:jc w:val="both"/>
      </w:pPr>
      <w:r>
        <w:rPr>
          <w:b/>
          <w:bCs/>
        </w:rPr>
        <w:t>332</w:t>
      </w:r>
      <w:r w:rsidRPr="00E95E33">
        <w:rPr>
          <w:b/>
          <w:bCs/>
        </w:rPr>
        <w:t>)</w:t>
      </w:r>
      <w:r>
        <w:rPr>
          <w:b/>
          <w:bCs/>
        </w:rPr>
        <w:t xml:space="preserve"> </w:t>
      </w:r>
      <w:r w:rsidR="00C6407B" w:rsidRPr="00C6407B">
        <w:rPr>
          <w:b/>
        </w:rPr>
        <w:t>2.1. Α)</w:t>
      </w:r>
      <w:r w:rsidR="00C6407B" w:rsidRPr="00C6407B">
        <w:t xml:space="preserve"> Να μεταφέρετε στην κόλλα σας συμπληρωμένο τον παρακάτω πίνακα με το χημικό τύπο ή το όνομα των παρακάτω ενώσεων:</w:t>
      </w:r>
    </w:p>
    <w:p w:rsidR="00C6407B" w:rsidRPr="00C6407B" w:rsidRDefault="00C6407B" w:rsidP="00C6407B">
      <w:pPr>
        <w:spacing w:line="360" w:lineRule="auto"/>
        <w:jc w:val="center"/>
      </w:pPr>
      <w:r>
        <w:rPr>
          <w:noProof/>
        </w:rPr>
        <w:drawing>
          <wp:inline distT="0" distB="0" distL="0" distR="0" wp14:anchorId="0AF7A5ED" wp14:editId="59A52B7F">
            <wp:extent cx="2845435" cy="709295"/>
            <wp:effectExtent l="0" t="0" r="0" b="0"/>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845435" cy="709295"/>
                    </a:xfrm>
                    <a:prstGeom prst="rect">
                      <a:avLst/>
                    </a:prstGeom>
                    <a:noFill/>
                    <a:ln>
                      <a:noFill/>
                    </a:ln>
                  </pic:spPr>
                </pic:pic>
              </a:graphicData>
            </a:graphic>
          </wp:inline>
        </w:drawing>
      </w:r>
    </w:p>
    <w:p w:rsidR="00C6407B" w:rsidRPr="00C6407B" w:rsidRDefault="00C6407B" w:rsidP="00C6407B">
      <w:pPr>
        <w:spacing w:line="360" w:lineRule="auto"/>
        <w:jc w:val="both"/>
      </w:pPr>
      <w:r w:rsidRPr="00C6407B">
        <w:rPr>
          <w:b/>
        </w:rPr>
        <w:t>Β)</w:t>
      </w:r>
      <w:r w:rsidRPr="00C6407B">
        <w:t xml:space="preserve"> Δίνονται τα στοιχεία : </w:t>
      </w:r>
      <w:r w:rsidRPr="00C6407B">
        <w:rPr>
          <w:vertAlign w:val="subscript"/>
        </w:rPr>
        <w:t>12</w:t>
      </w:r>
      <w:r w:rsidRPr="00C6407B">
        <w:t xml:space="preserve"> Χ, </w:t>
      </w:r>
      <w:r w:rsidRPr="00C6407B">
        <w:rPr>
          <w:vertAlign w:val="subscript"/>
        </w:rPr>
        <w:t>17</w:t>
      </w:r>
      <w:r w:rsidRPr="00C6407B">
        <w:t xml:space="preserve"> Ψ, </w:t>
      </w:r>
      <w:r w:rsidRPr="00C6407B">
        <w:rPr>
          <w:vertAlign w:val="subscript"/>
        </w:rPr>
        <w:t>8</w:t>
      </w:r>
      <w:r w:rsidRPr="00C6407B">
        <w:t xml:space="preserve"> Ζ. </w:t>
      </w:r>
    </w:p>
    <w:p w:rsidR="00C6407B" w:rsidRPr="00C6407B" w:rsidRDefault="00C6407B" w:rsidP="00C6407B">
      <w:pPr>
        <w:spacing w:line="360" w:lineRule="auto"/>
        <w:jc w:val="both"/>
      </w:pPr>
      <w:r w:rsidRPr="00C6407B">
        <w:t xml:space="preserve">α) Να γράψετε την κατανομή ηλεκτρονίων σε στιβάδες για τα άτομα των στοιχείων Χ, Ψ, Ζ </w:t>
      </w:r>
    </w:p>
    <w:p w:rsidR="00C6407B" w:rsidRPr="00C6407B" w:rsidRDefault="00C6407B" w:rsidP="00C6407B">
      <w:pPr>
        <w:spacing w:line="360" w:lineRule="auto"/>
        <w:jc w:val="both"/>
        <w:rPr>
          <w:i/>
        </w:rPr>
      </w:pPr>
      <w:r w:rsidRPr="00C6407B">
        <w:t xml:space="preserve">β) </w:t>
      </w:r>
      <w:r w:rsidRPr="00C6407B">
        <w:rPr>
          <w:i/>
        </w:rPr>
        <w:t xml:space="preserve">Να χαρακτηρίσετε τις παρακάτω προτάσεις ως σωστές ( Σ ) ή λανθασμένες ( Λ ) . </w:t>
      </w:r>
    </w:p>
    <w:p w:rsidR="00C6407B" w:rsidRPr="00C6407B" w:rsidRDefault="00C6407B" w:rsidP="00C6407B">
      <w:pPr>
        <w:spacing w:line="360" w:lineRule="auto"/>
        <w:jc w:val="both"/>
      </w:pPr>
      <w:r w:rsidRPr="00C6407B">
        <w:t xml:space="preserve">    ι) Το στοιχείο Χ είναι μέταλλο. </w:t>
      </w:r>
    </w:p>
    <w:p w:rsidR="00C6407B" w:rsidRPr="00C6407B" w:rsidRDefault="00C6407B" w:rsidP="00C6407B">
      <w:pPr>
        <w:spacing w:line="360" w:lineRule="auto"/>
        <w:jc w:val="both"/>
      </w:pPr>
      <w:r w:rsidRPr="00C6407B">
        <w:t xml:space="preserve">    ιι) Μεταξύ των στοιχείων Χ και Ψ σχηματίζεται ομοιοπολικός δεσμός. </w:t>
      </w:r>
    </w:p>
    <w:p w:rsidR="00C6407B" w:rsidRPr="00C6407B" w:rsidRDefault="00C6407B" w:rsidP="00C6407B">
      <w:pPr>
        <w:spacing w:line="360" w:lineRule="auto"/>
        <w:jc w:val="both"/>
      </w:pPr>
      <w:r w:rsidRPr="00C6407B">
        <w:t xml:space="preserve">    ιιι) Μεταξύ των στοιχείων Χ και Ζ σχηματίζεται ιοντικός δεσμό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rPr>
          <w:lang w:val="en-GB"/>
        </w:rPr>
      </w:pPr>
      <w:r w:rsidRPr="00C6407B">
        <w:t>α</w:t>
      </w:r>
      <w:r w:rsidRPr="00C6407B">
        <w:rPr>
          <w:lang w:val="en-GB"/>
        </w:rPr>
        <w:t>) Mg(s) + AgNO</w:t>
      </w:r>
      <w:r w:rsidRPr="00C6407B">
        <w:rPr>
          <w:vertAlign w:val="subscript"/>
          <w:lang w:val="en-GB"/>
        </w:rPr>
        <w:t>3</w:t>
      </w:r>
      <w:r w:rsidR="000655B9">
        <w:rPr>
          <w:lang w:val="en-GB"/>
        </w:rPr>
        <w:t xml:space="preserve">(aq) →                  </w:t>
      </w:r>
      <w:r w:rsidRPr="00C6407B">
        <w:t>β</w:t>
      </w:r>
      <w:r w:rsidRPr="00C6407B">
        <w:rPr>
          <w:lang w:val="en-GB"/>
        </w:rPr>
        <w:t>) K</w:t>
      </w:r>
      <w:r w:rsidRPr="00C6407B">
        <w:rPr>
          <w:vertAlign w:val="subscript"/>
          <w:lang w:val="en-GB"/>
        </w:rPr>
        <w:t>2</w:t>
      </w:r>
      <w:r w:rsidRPr="00C6407B">
        <w:rPr>
          <w:lang w:val="en-GB"/>
        </w:rPr>
        <w:t>CO</w:t>
      </w:r>
      <w:r w:rsidRPr="00C6407B">
        <w:rPr>
          <w:vertAlign w:val="subscript"/>
          <w:lang w:val="en-GB"/>
        </w:rPr>
        <w:t>3</w:t>
      </w:r>
      <w:r w:rsidR="000655B9">
        <w:rPr>
          <w:lang w:val="en-GB"/>
        </w:rPr>
        <w:t xml:space="preserve">(aq) + HCl(aq) →                </w:t>
      </w:r>
      <w:r w:rsidRPr="00C6407B">
        <w:t>γ</w:t>
      </w:r>
      <w:r w:rsidRPr="00C6407B">
        <w:rPr>
          <w:lang w:val="en-GB"/>
        </w:rPr>
        <w:t>) Ca(OH)</w:t>
      </w:r>
      <w:r w:rsidRPr="00C6407B">
        <w:rPr>
          <w:vertAlign w:val="subscript"/>
          <w:lang w:val="en-GB"/>
        </w:rPr>
        <w:t>2</w:t>
      </w:r>
      <w:r w:rsidRPr="00C6407B">
        <w:rPr>
          <w:lang w:val="en-GB"/>
        </w:rPr>
        <w:t>(aq) + H</w:t>
      </w:r>
      <w:r w:rsidRPr="00C6407B">
        <w:rPr>
          <w:vertAlign w:val="subscript"/>
          <w:lang w:val="en-GB"/>
        </w:rPr>
        <w:t>2</w:t>
      </w:r>
      <w:r w:rsidRPr="00C6407B">
        <w:rPr>
          <w:lang w:val="en-GB"/>
        </w:rPr>
        <w:t>SO</w:t>
      </w:r>
      <w:r w:rsidRPr="00C6407B">
        <w:rPr>
          <w:vertAlign w:val="subscript"/>
          <w:lang w:val="en-GB"/>
        </w:rPr>
        <w:t>4</w:t>
      </w:r>
      <w:r w:rsidRPr="00C6407B">
        <w:rPr>
          <w:lang w:val="en-GB"/>
        </w:rPr>
        <w:t>(aq) →</w:t>
      </w:r>
    </w:p>
    <w:p w:rsidR="00C6407B" w:rsidRPr="00C6407B" w:rsidRDefault="00C6407B" w:rsidP="00C6407B">
      <w:pPr>
        <w:spacing w:line="360" w:lineRule="auto"/>
        <w:jc w:val="both"/>
      </w:pPr>
      <w:r w:rsidRPr="00C6407B">
        <w:t>Να αναφέρετε το λόγο που γίνονται οι αντιδράσεις α και β.</w:t>
      </w:r>
    </w:p>
    <w:p w:rsidR="00C6407B" w:rsidRPr="00C6407B" w:rsidRDefault="00DB0E38" w:rsidP="00C6407B">
      <w:pPr>
        <w:spacing w:line="360" w:lineRule="auto"/>
        <w:jc w:val="both"/>
      </w:pPr>
      <w:r>
        <w:rPr>
          <w:b/>
          <w:bCs/>
        </w:rPr>
        <w:t>333</w:t>
      </w:r>
      <w:r w:rsidRPr="00E95E33">
        <w:rPr>
          <w:b/>
          <w:bCs/>
        </w:rPr>
        <w:t>)</w:t>
      </w:r>
      <w:r>
        <w:rPr>
          <w:b/>
          <w:bCs/>
        </w:rPr>
        <w:t xml:space="preserve"> </w:t>
      </w:r>
      <w:r w:rsidR="00C6407B" w:rsidRPr="00C6407B">
        <w:rPr>
          <w:b/>
        </w:rPr>
        <w:t>2.1. Α)</w:t>
      </w:r>
      <w:r w:rsidR="00C6407B" w:rsidRPr="00C6407B">
        <w:t xml:space="preserve"> Να υπολογιστούν οι αριθμοί οξείδωσης του θείου (S) στις παρακάτω ουσίες: α. Η</w:t>
      </w:r>
      <w:r w:rsidR="00C6407B" w:rsidRPr="00C6407B">
        <w:rPr>
          <w:vertAlign w:val="subscript"/>
        </w:rPr>
        <w:t>2</w:t>
      </w:r>
      <w:r w:rsidR="00C6407B" w:rsidRPr="00C6407B">
        <w:t>SO</w:t>
      </w:r>
      <w:r w:rsidR="00C6407B" w:rsidRPr="00C6407B">
        <w:rPr>
          <w:vertAlign w:val="subscript"/>
        </w:rPr>
        <w:t>4</w:t>
      </w:r>
      <w:r w:rsidR="00C6407B" w:rsidRPr="00C6407B">
        <w:t xml:space="preserve">       β. SO</w:t>
      </w:r>
      <w:r w:rsidR="00C6407B" w:rsidRPr="00C6407B">
        <w:rPr>
          <w:vertAlign w:val="subscript"/>
        </w:rPr>
        <w:t>2</w:t>
      </w:r>
      <w:r w:rsidR="00C6407B" w:rsidRPr="00C6407B">
        <w:t xml:space="preserve"> </w:t>
      </w:r>
    </w:p>
    <w:p w:rsidR="00C6407B" w:rsidRPr="00C6407B" w:rsidRDefault="00C6407B" w:rsidP="00C6407B">
      <w:pPr>
        <w:spacing w:line="360" w:lineRule="auto"/>
        <w:jc w:val="both"/>
      </w:pPr>
      <w:r w:rsidRPr="00C6407B">
        <w:rPr>
          <w:b/>
        </w:rPr>
        <w:t xml:space="preserve">       Β)</w:t>
      </w:r>
      <w:r w:rsidRPr="00C6407B">
        <w:t xml:space="preserve"> Δίνεται : χλώριο, </w:t>
      </w:r>
      <w:r w:rsidRPr="00C6407B">
        <w:rPr>
          <w:position w:val="-12"/>
        </w:rPr>
        <w:object w:dxaOrig="460" w:dyaOrig="380">
          <v:shape id="_x0000_i1098" type="#_x0000_t75" style="width:23.05pt;height:19pt" o:ole="">
            <v:imagedata r:id="rId272" o:title=""/>
          </v:shape>
          <o:OLEObject Type="Embed" ProgID="Equation.DSMT4" ShapeID="_x0000_i1098" DrawAspect="Content" ObjectID="_1489917633" r:id="rId273"/>
        </w:object>
      </w:r>
    </w:p>
    <w:p w:rsidR="00C6407B" w:rsidRPr="00C6407B" w:rsidRDefault="00C6407B" w:rsidP="00C6407B">
      <w:pPr>
        <w:spacing w:line="360" w:lineRule="auto"/>
        <w:jc w:val="both"/>
      </w:pPr>
      <w:r w:rsidRPr="00C6407B">
        <w:lastRenderedPageBreak/>
        <w:t xml:space="preserve">α)Πόσα πρωτόνια, νετρόνια και ηλεκτρόνια υπάρχουν στο άτομο του χλωρίου; </w:t>
      </w:r>
    </w:p>
    <w:p w:rsidR="00C6407B" w:rsidRPr="00C6407B" w:rsidRDefault="00C6407B" w:rsidP="00C6407B">
      <w:pPr>
        <w:spacing w:line="360" w:lineRule="auto"/>
        <w:jc w:val="both"/>
      </w:pPr>
      <w:r w:rsidRPr="00C6407B">
        <w:t xml:space="preserve">β) Πώς κατανέμονται τα ηλεκτρόνια του ατόμου του χλωρίου σε στιβάδες; </w:t>
      </w:r>
    </w:p>
    <w:p w:rsidR="00C6407B" w:rsidRPr="00C6407B" w:rsidRDefault="00C6407B" w:rsidP="00C6407B">
      <w:pPr>
        <w:spacing w:line="360" w:lineRule="auto"/>
        <w:jc w:val="both"/>
      </w:pPr>
      <w:r w:rsidRPr="00C6407B">
        <w:t xml:space="preserve">γ) Σε ποια περίοδο και σε ποια ομάδα του περιοδικού πίνακα βρίσκεται το χλώριο;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αντιδράσεων που γίνονται όλες. </w:t>
      </w:r>
    </w:p>
    <w:p w:rsidR="00C6407B" w:rsidRPr="000655B9" w:rsidRDefault="00C6407B" w:rsidP="00C6407B">
      <w:pPr>
        <w:spacing w:line="360" w:lineRule="auto"/>
        <w:jc w:val="both"/>
      </w:pPr>
      <w:r w:rsidRPr="00C6407B">
        <w:t>α</w:t>
      </w:r>
      <w:r w:rsidRPr="000655B9">
        <w:t xml:space="preserve">) </w:t>
      </w:r>
      <w:r w:rsidRPr="00C6407B">
        <w:rPr>
          <w:lang w:val="en-GB"/>
        </w:rPr>
        <w:t>CaS</w:t>
      </w:r>
      <w:r w:rsidRPr="000655B9">
        <w:t>(</w:t>
      </w:r>
      <w:r w:rsidRPr="00C6407B">
        <w:rPr>
          <w:lang w:val="en-GB"/>
        </w:rPr>
        <w:t>s</w:t>
      </w:r>
      <w:r w:rsidRPr="000655B9">
        <w:t xml:space="preserve">) + </w:t>
      </w:r>
      <w:r w:rsidRPr="00C6407B">
        <w:rPr>
          <w:lang w:val="en-GB"/>
        </w:rPr>
        <w:t>HCl</w:t>
      </w:r>
      <w:r w:rsidRPr="000655B9">
        <w:t>(</w:t>
      </w:r>
      <w:r w:rsidRPr="00C6407B">
        <w:rPr>
          <w:lang w:val="en-GB"/>
        </w:rPr>
        <w:t>aq</w:t>
      </w:r>
      <w:r w:rsidRPr="000655B9">
        <w:t xml:space="preserve">) </w:t>
      </w:r>
      <w:r w:rsidR="000655B9" w:rsidRPr="000655B9">
        <w:t xml:space="preserve">→                       </w:t>
      </w:r>
      <w:r w:rsidRPr="00C6407B">
        <w:t>β</w:t>
      </w:r>
      <w:r w:rsidRPr="000655B9">
        <w:t xml:space="preserve">) </w:t>
      </w:r>
      <w:r w:rsidRPr="00C6407B">
        <w:rPr>
          <w:lang w:val="en-US"/>
        </w:rPr>
        <w:t>NaOH</w:t>
      </w:r>
      <w:r w:rsidRPr="000655B9">
        <w:t>(</w:t>
      </w:r>
      <w:r w:rsidRPr="00C6407B">
        <w:rPr>
          <w:lang w:val="en-US"/>
        </w:rPr>
        <w:t>aq</w:t>
      </w:r>
      <w:r w:rsidRPr="000655B9">
        <w:t xml:space="preserve">) + </w:t>
      </w:r>
      <w:r w:rsidRPr="00C6407B">
        <w:rPr>
          <w:lang w:val="en-US"/>
        </w:rPr>
        <w:t>H</w:t>
      </w:r>
      <w:r w:rsidRPr="000655B9">
        <w:rPr>
          <w:vertAlign w:val="subscript"/>
        </w:rPr>
        <w:t>2</w:t>
      </w:r>
      <w:r w:rsidRPr="00C6407B">
        <w:rPr>
          <w:lang w:val="en-US"/>
        </w:rPr>
        <w:t>SO</w:t>
      </w:r>
      <w:r w:rsidRPr="000655B9">
        <w:rPr>
          <w:vertAlign w:val="subscript"/>
        </w:rPr>
        <w:t>4</w:t>
      </w:r>
      <w:r w:rsidRPr="000655B9">
        <w:t>(</w:t>
      </w:r>
      <w:r w:rsidRPr="00C6407B">
        <w:rPr>
          <w:lang w:val="en-US"/>
        </w:rPr>
        <w:t>aq</w:t>
      </w:r>
      <w:r w:rsidRPr="000655B9">
        <w:t xml:space="preserve">) → </w:t>
      </w:r>
      <w:r w:rsidR="000655B9" w:rsidRPr="000655B9">
        <w:t xml:space="preserve">                </w:t>
      </w:r>
      <w:r w:rsidRPr="00C6407B">
        <w:t>γ) Br</w:t>
      </w:r>
      <w:r w:rsidRPr="00C6407B">
        <w:rPr>
          <w:vertAlign w:val="subscript"/>
        </w:rPr>
        <w:t>2</w:t>
      </w:r>
      <w:r w:rsidR="000655B9">
        <w:t xml:space="preserve">(l) + KI(aq) </w:t>
      </w:r>
      <w:r w:rsidRPr="00C6407B">
        <w:t xml:space="preserve"> →</w:t>
      </w:r>
    </w:p>
    <w:p w:rsidR="00C6407B" w:rsidRPr="000655B9" w:rsidRDefault="00C6407B" w:rsidP="00C6407B">
      <w:pPr>
        <w:spacing w:line="360" w:lineRule="auto"/>
        <w:jc w:val="both"/>
      </w:pPr>
      <w:r w:rsidRPr="00C6407B">
        <w:t>Να αναφέρετε το λόγο που γί</w:t>
      </w:r>
      <w:r w:rsidR="000655B9">
        <w:t xml:space="preserve">νονται οι αντιδράσεις α και γ. </w:t>
      </w:r>
    </w:p>
    <w:p w:rsidR="00C6407B" w:rsidRPr="00C6407B" w:rsidRDefault="00DB0E38" w:rsidP="00C6407B">
      <w:pPr>
        <w:spacing w:line="360" w:lineRule="auto"/>
        <w:jc w:val="both"/>
        <w:rPr>
          <w:b/>
        </w:rPr>
      </w:pPr>
      <w:r>
        <w:rPr>
          <w:b/>
          <w:bCs/>
        </w:rPr>
        <w:t>334</w:t>
      </w:r>
      <w:r w:rsidRPr="00E95E33">
        <w:rPr>
          <w:b/>
          <w:bCs/>
        </w:rPr>
        <w:t>)</w:t>
      </w:r>
      <w:r>
        <w:rPr>
          <w:b/>
          <w:bCs/>
        </w:rPr>
        <w:t xml:space="preserve"> </w:t>
      </w:r>
      <w:r w:rsidR="00C6407B" w:rsidRPr="00C6407B">
        <w:rPr>
          <w:b/>
        </w:rPr>
        <w:t>2.1. α)</w:t>
      </w:r>
      <w:r w:rsidR="00C6407B" w:rsidRPr="00C6407B">
        <w:t xml:space="preserve"> Πώς ονομάζονται οι ενώσεις : FeSO</w:t>
      </w:r>
      <w:r w:rsidR="00C6407B" w:rsidRPr="00C6407B">
        <w:rPr>
          <w:vertAlign w:val="subscript"/>
        </w:rPr>
        <w:t>4</w:t>
      </w:r>
      <w:r w:rsidR="00C6407B" w:rsidRPr="00C6407B">
        <w:t xml:space="preserve"> , H</w:t>
      </w:r>
      <w:r w:rsidR="00C6407B" w:rsidRPr="00C6407B">
        <w:rPr>
          <w:vertAlign w:val="subscript"/>
        </w:rPr>
        <w:t>3</w:t>
      </w:r>
      <w:r w:rsidR="00C6407B" w:rsidRPr="00C6407B">
        <w:t>PO</w:t>
      </w:r>
      <w:r w:rsidR="00C6407B" w:rsidRPr="00C6407B">
        <w:rPr>
          <w:vertAlign w:val="subscript"/>
        </w:rPr>
        <w:t>4</w:t>
      </w:r>
      <w:r w:rsidR="00C6407B" w:rsidRPr="00C6407B">
        <w:t>, ΚCl, NaOH, HCl, CO</w:t>
      </w:r>
      <w:r w:rsidR="00C6407B" w:rsidRPr="00C6407B">
        <w:rPr>
          <w:vertAlign w:val="subscript"/>
        </w:rPr>
        <w:t>2</w:t>
      </w:r>
      <w:r w:rsidR="00C6407B" w:rsidRPr="00C6407B">
        <w:t xml:space="preserve"> </w:t>
      </w:r>
    </w:p>
    <w:p w:rsidR="00C6407B" w:rsidRPr="000655B9" w:rsidRDefault="00C6407B" w:rsidP="00C6407B">
      <w:pPr>
        <w:spacing w:line="360" w:lineRule="auto"/>
        <w:jc w:val="both"/>
      </w:pPr>
      <w:r w:rsidRPr="00C6407B">
        <w:rPr>
          <w:b/>
        </w:rPr>
        <w:t>β)</w:t>
      </w:r>
      <w:r w:rsidRPr="00C6407B">
        <w:t xml:space="preserve"> Αν υπάρχουν δοχεία κατασκευασμένα από Cu και Al, εξηγήστε σε ποιο δοχείο είναι δυνατόν να αποθηκευτεί διάλυμα FeSO</w:t>
      </w:r>
      <w:r w:rsidRPr="00C6407B">
        <w:rPr>
          <w:vertAlign w:val="subscript"/>
        </w:rPr>
        <w:t>4</w:t>
      </w:r>
      <w:r w:rsidR="000655B9">
        <w:t xml:space="preserve"> . </w:t>
      </w:r>
    </w:p>
    <w:p w:rsidR="00C6407B" w:rsidRPr="00C6407B" w:rsidRDefault="00C6407B" w:rsidP="00C6407B">
      <w:pPr>
        <w:spacing w:line="360" w:lineRule="auto"/>
        <w:jc w:val="both"/>
        <w:rPr>
          <w:b/>
        </w:rPr>
      </w:pPr>
      <w:r w:rsidRPr="00C6407B">
        <w:rPr>
          <w:b/>
        </w:rPr>
        <w:t>2.2. Α)</w:t>
      </w:r>
      <w:r w:rsidRPr="00C6407B">
        <w:t xml:space="preserve"> Δίνονται τα στοιχεία: </w:t>
      </w:r>
      <w:r w:rsidRPr="00C6407B">
        <w:rPr>
          <w:vertAlign w:val="subscript"/>
        </w:rPr>
        <w:t>19</w:t>
      </w:r>
      <w:r w:rsidRPr="00C6407B">
        <w:t xml:space="preserve">Κ και </w:t>
      </w:r>
      <w:r w:rsidRPr="00C6407B">
        <w:rPr>
          <w:vertAlign w:val="subscript"/>
        </w:rPr>
        <w:t>17</w:t>
      </w:r>
      <w:r w:rsidRPr="00C6407B">
        <w:t xml:space="preserve">Cl. </w:t>
      </w:r>
    </w:p>
    <w:p w:rsidR="00C6407B" w:rsidRPr="00C6407B" w:rsidRDefault="00C6407B" w:rsidP="00C6407B">
      <w:pPr>
        <w:spacing w:line="360" w:lineRule="auto"/>
        <w:jc w:val="both"/>
      </w:pPr>
      <w:r w:rsidRPr="00C6407B">
        <w:t xml:space="preserve">α) Να γράψετε την κατανομή των ηλεκτρονίων σε στιβάδες για τα άτομα του καλίου και του χλωρίου. </w:t>
      </w:r>
    </w:p>
    <w:p w:rsidR="00C6407B" w:rsidRPr="00C6407B" w:rsidRDefault="00C6407B" w:rsidP="00C6407B">
      <w:pPr>
        <w:spacing w:line="360" w:lineRule="auto"/>
        <w:jc w:val="both"/>
      </w:pPr>
      <w:r w:rsidRPr="00C6407B">
        <w:t xml:space="preserve">β) Να αναφέρετε το είδος του δεσμού (ιοντικό ή ομοιοπολικό) μεταξύ αυτών των ατόμων. </w:t>
      </w:r>
    </w:p>
    <w:p w:rsidR="00C6407B" w:rsidRPr="00C6407B" w:rsidRDefault="00C6407B" w:rsidP="00C6407B">
      <w:pPr>
        <w:spacing w:line="360" w:lineRule="auto"/>
        <w:jc w:val="both"/>
      </w:pPr>
      <w:r w:rsidRPr="00C6407B">
        <w:t xml:space="preserve">γ) Να αναφέρετε αν η ένωση που σχηματίζεται μεταξύ K και Cl: </w:t>
      </w:r>
    </w:p>
    <w:p w:rsidR="00C6407B" w:rsidRPr="00C6407B" w:rsidRDefault="00C6407B" w:rsidP="00C6407B">
      <w:pPr>
        <w:spacing w:line="360" w:lineRule="auto"/>
        <w:jc w:val="both"/>
      </w:pPr>
      <w:r w:rsidRPr="00C6407B">
        <w:t xml:space="preserve">     i) έχει υψηλό ή χαμηλό σημείο τήξης </w:t>
      </w:r>
    </w:p>
    <w:p w:rsidR="00C6407B" w:rsidRPr="00C6407B" w:rsidRDefault="00C6407B" w:rsidP="00C6407B">
      <w:pPr>
        <w:spacing w:line="360" w:lineRule="auto"/>
        <w:jc w:val="both"/>
      </w:pPr>
      <w:r w:rsidRPr="00C6407B">
        <w:t xml:space="preserve">     ii) τα υδατικά διαλύματά της άγουν ή όχι το ηλεκτρικό ρεύμα </w:t>
      </w:r>
    </w:p>
    <w:p w:rsidR="00C6407B" w:rsidRPr="000655B9" w:rsidRDefault="00C6407B" w:rsidP="00C6407B">
      <w:pPr>
        <w:spacing w:line="360" w:lineRule="auto"/>
        <w:jc w:val="both"/>
      </w:pPr>
      <w:r w:rsidRPr="00C6407B">
        <w:rPr>
          <w:b/>
        </w:rPr>
        <w:t>Β)</w:t>
      </w:r>
      <w:r w:rsidRPr="00C6407B">
        <w:t xml:space="preserve"> Να υπολογίσετε τον αριθμό οξείδωσης του Cl στο ιόν: ClO</w:t>
      </w:r>
      <w:r w:rsidRPr="00C6407B">
        <w:rPr>
          <w:vertAlign w:val="subscript"/>
        </w:rPr>
        <w:t>3</w:t>
      </w:r>
      <w:r w:rsidRPr="00C6407B">
        <w:rPr>
          <w:vertAlign w:val="superscript"/>
        </w:rPr>
        <w:t xml:space="preserve">- </w:t>
      </w:r>
    </w:p>
    <w:p w:rsidR="00C6407B" w:rsidRPr="00C6407B" w:rsidRDefault="00DB0E38" w:rsidP="00C6407B">
      <w:pPr>
        <w:spacing w:line="360" w:lineRule="auto"/>
        <w:jc w:val="both"/>
        <w:rPr>
          <w:b/>
        </w:rPr>
      </w:pPr>
      <w:r>
        <w:rPr>
          <w:b/>
          <w:bCs/>
        </w:rPr>
        <w:t>335</w:t>
      </w:r>
      <w:r w:rsidRPr="00E95E33">
        <w:rPr>
          <w:b/>
          <w:bCs/>
        </w:rPr>
        <w:t>)</w:t>
      </w:r>
      <w:r>
        <w:rPr>
          <w:b/>
          <w:bCs/>
        </w:rPr>
        <w:t xml:space="preserve"> </w:t>
      </w:r>
      <w:r w:rsidR="00C6407B" w:rsidRPr="00C6407B">
        <w:rPr>
          <w:b/>
        </w:rPr>
        <w:t>2.1. Α)</w:t>
      </w:r>
      <w:r w:rsidR="00C6407B" w:rsidRPr="00C6407B">
        <w:t xml:space="preserve"> Το Χ ανήκει στην 3η περίοδο και στην 1η (ΙΑ) ομάδα του Περιοδικού Πίνακα. </w:t>
      </w:r>
    </w:p>
    <w:p w:rsidR="00C6407B" w:rsidRPr="00C6407B" w:rsidRDefault="00C6407B" w:rsidP="00C6407B">
      <w:pPr>
        <w:spacing w:line="360" w:lineRule="auto"/>
        <w:jc w:val="both"/>
      </w:pPr>
      <w:r w:rsidRPr="00C6407B">
        <w:t xml:space="preserve">α) Να υπολογίσετε τον ατομικό αριθμό του Χ. </w:t>
      </w:r>
    </w:p>
    <w:p w:rsidR="00C6407B" w:rsidRPr="00C6407B" w:rsidRDefault="00C6407B" w:rsidP="00C6407B">
      <w:pPr>
        <w:spacing w:line="360" w:lineRule="auto"/>
        <w:jc w:val="both"/>
      </w:pPr>
      <w:r w:rsidRPr="00C6407B">
        <w:t xml:space="preserve">β) Με τι δεσμό θα ενωθεί το Χ με το </w:t>
      </w:r>
      <w:r w:rsidRPr="00C6407B">
        <w:rPr>
          <w:vertAlign w:val="subscript"/>
        </w:rPr>
        <w:t>17</w:t>
      </w:r>
      <w:r w:rsidRPr="00C6407B">
        <w:t xml:space="preserve"> Cl; </w:t>
      </w:r>
    </w:p>
    <w:p w:rsidR="00C6407B" w:rsidRPr="00C6407B" w:rsidRDefault="00C6407B" w:rsidP="00C6407B">
      <w:pPr>
        <w:spacing w:line="360" w:lineRule="auto"/>
        <w:jc w:val="both"/>
      </w:pPr>
      <w:r w:rsidRPr="00C6407B">
        <w:rPr>
          <w:b/>
        </w:rPr>
        <w:t>Β)</w:t>
      </w:r>
      <w:r w:rsidRPr="00C6407B">
        <w:t xml:space="preserve"> Για καθεμία από τις παρακάτω περιπτώσεις να γράψετε αν ο δεσμός είναι ομοιοπολικός ή ιοντικός. </w:t>
      </w:r>
    </w:p>
    <w:p w:rsidR="00C6407B" w:rsidRPr="00C6407B" w:rsidRDefault="00C6407B" w:rsidP="00C6407B">
      <w:pPr>
        <w:spacing w:line="360" w:lineRule="auto"/>
        <w:jc w:val="both"/>
      </w:pPr>
      <w:r w:rsidRPr="00C6407B">
        <w:t xml:space="preserve">    α) Ο δεσμός αυτός σχηματίζεται μεταξύ ενός μετάλλου και ενός αμετάλλου. </w:t>
      </w:r>
    </w:p>
    <w:p w:rsidR="00C6407B" w:rsidRPr="000655B9" w:rsidRDefault="00C6407B" w:rsidP="00C6407B">
      <w:pPr>
        <w:spacing w:line="360" w:lineRule="auto"/>
        <w:jc w:val="both"/>
      </w:pPr>
      <w:r w:rsidRPr="00C6407B">
        <w:t xml:space="preserve">    β) Ο δεσμός αυτός δημιουργείται με τη αμοιβαία συν</w:t>
      </w:r>
      <w:r w:rsidR="000655B9">
        <w:t xml:space="preserve">εισφορά μονήρων ηλεκτρονίων. </w:t>
      </w:r>
    </w:p>
    <w:p w:rsidR="00C6407B" w:rsidRPr="00C6407B" w:rsidRDefault="00C6407B" w:rsidP="00C6407B">
      <w:pPr>
        <w:spacing w:line="360" w:lineRule="auto"/>
        <w:jc w:val="both"/>
        <w:rPr>
          <w:b/>
        </w:rPr>
      </w:pPr>
      <w:r w:rsidRPr="00C6407B">
        <w:rPr>
          <w:b/>
        </w:rPr>
        <w:t xml:space="preserve">2.2  </w:t>
      </w:r>
      <w:r w:rsidRPr="00C6407B">
        <w:t xml:space="preserve">Να συμπληρώσετε τις χημικές εξισώσεις (προϊόντα και συντελεστές) των παρακάτω αντιδράσεων που γίνονται όλες: </w:t>
      </w:r>
    </w:p>
    <w:p w:rsidR="00C6407B" w:rsidRPr="00C6407B" w:rsidRDefault="00C6407B" w:rsidP="00C6407B">
      <w:pPr>
        <w:spacing w:line="360" w:lineRule="auto"/>
        <w:jc w:val="both"/>
      </w:pPr>
      <w:r w:rsidRPr="00C6407B">
        <w:t>α) AgNO</w:t>
      </w:r>
      <w:r w:rsidRPr="00C6407B">
        <w:rPr>
          <w:vertAlign w:val="subscript"/>
        </w:rPr>
        <w:t>3</w:t>
      </w:r>
      <w:r w:rsidR="000655B9">
        <w:t xml:space="preserve">(aq) + HBr (aq) → </w:t>
      </w:r>
      <w:r w:rsidR="000655B9" w:rsidRPr="000655B9">
        <w:t xml:space="preserve">            </w:t>
      </w:r>
      <w:r w:rsidR="000655B9">
        <w:t xml:space="preserve">β) Zn(s) + HCl(aq) → </w:t>
      </w:r>
      <w:r w:rsidR="000655B9" w:rsidRPr="000655B9">
        <w:t xml:space="preserve">                    </w:t>
      </w:r>
      <w:r w:rsidRPr="00C6407B">
        <w:t>γ) ΚΟΗ(aq) + ΗΝΟ</w:t>
      </w:r>
      <w:r w:rsidRPr="00C6407B">
        <w:rPr>
          <w:vertAlign w:val="subscript"/>
        </w:rPr>
        <w:t>3</w:t>
      </w:r>
      <w:r w:rsidRPr="00C6407B">
        <w:t xml:space="preserve">(aq) → </w:t>
      </w:r>
    </w:p>
    <w:p w:rsidR="00C6407B" w:rsidRPr="00C6407B" w:rsidRDefault="00C6407B" w:rsidP="00C6407B">
      <w:pPr>
        <w:spacing w:line="360" w:lineRule="auto"/>
        <w:jc w:val="both"/>
      </w:pPr>
      <w:r w:rsidRPr="00C6407B">
        <w:t xml:space="preserve">Να αναφέρετε το λόγο που γίνονται οι αντιδράσεις α και β. </w:t>
      </w:r>
    </w:p>
    <w:p w:rsidR="00C6407B" w:rsidRPr="00C6407B" w:rsidRDefault="00DB0E38" w:rsidP="00C6407B">
      <w:pPr>
        <w:spacing w:line="360" w:lineRule="auto"/>
        <w:jc w:val="both"/>
        <w:rPr>
          <w:b/>
        </w:rPr>
      </w:pPr>
      <w:r>
        <w:rPr>
          <w:b/>
          <w:bCs/>
        </w:rPr>
        <w:t>336</w:t>
      </w:r>
      <w:r w:rsidRPr="00E95E33">
        <w:rPr>
          <w:b/>
          <w:bCs/>
        </w:rPr>
        <w:t>)</w:t>
      </w:r>
      <w:r>
        <w:rPr>
          <w:b/>
          <w:bCs/>
        </w:rPr>
        <w:t xml:space="preserve"> </w:t>
      </w:r>
      <w:r w:rsidR="00C6407B" w:rsidRPr="00C6407B">
        <w:rPr>
          <w:b/>
        </w:rPr>
        <w:t>2.1. Α)</w:t>
      </w:r>
      <w:r w:rsidR="00C6407B" w:rsidRPr="00C6407B">
        <w:t xml:space="preserve"> Να ονομαστούν οι ενώσεις: α) HCl      β) Mg(OH)</w:t>
      </w:r>
      <w:r w:rsidR="00C6407B" w:rsidRPr="00C6407B">
        <w:rPr>
          <w:vertAlign w:val="subscript"/>
        </w:rPr>
        <w:t>2</w:t>
      </w:r>
      <w:r w:rsidR="00C6407B" w:rsidRPr="00C6407B">
        <w:t xml:space="preserve">     γ) CO</w:t>
      </w:r>
      <w:r w:rsidR="00C6407B" w:rsidRPr="00C6407B">
        <w:rPr>
          <w:vertAlign w:val="subscript"/>
        </w:rPr>
        <w:t>2</w:t>
      </w:r>
      <w:r w:rsidR="00C6407B" w:rsidRPr="00C6407B">
        <w:t xml:space="preserve">       δ) Ca</w:t>
      </w:r>
      <w:r w:rsidR="00C6407B" w:rsidRPr="00C6407B">
        <w:rPr>
          <w:vertAlign w:val="subscript"/>
        </w:rPr>
        <w:t>3</w:t>
      </w:r>
      <w:r w:rsidR="00C6407B" w:rsidRPr="00C6407B">
        <w:t>(PO</w:t>
      </w:r>
      <w:r w:rsidR="00C6407B" w:rsidRPr="00C6407B">
        <w:rPr>
          <w:vertAlign w:val="subscript"/>
        </w:rPr>
        <w:t>4</w:t>
      </w:r>
      <w:r w:rsidR="00C6407B" w:rsidRPr="00C6407B">
        <w:t>)</w:t>
      </w:r>
      <w:r w:rsidR="00C6407B" w:rsidRPr="00C6407B">
        <w:rPr>
          <w:vertAlign w:val="subscript"/>
        </w:rPr>
        <w:t>2</w:t>
      </w:r>
      <w:r w:rsidR="00C6407B" w:rsidRPr="00C6407B">
        <w:t xml:space="preserve"> </w:t>
      </w:r>
    </w:p>
    <w:p w:rsidR="00C6407B" w:rsidRPr="00C6407B" w:rsidRDefault="00C6407B" w:rsidP="00C6407B">
      <w:pPr>
        <w:spacing w:line="360" w:lineRule="auto"/>
        <w:jc w:val="both"/>
        <w:rPr>
          <w:b/>
        </w:rPr>
      </w:pPr>
      <w:r w:rsidRPr="00C6407B">
        <w:rPr>
          <w:b/>
        </w:rPr>
        <w:t xml:space="preserve">Β) </w:t>
      </w:r>
      <w:r w:rsidRPr="00C6407B">
        <w:t>α) Να υπολογίσετε τον αριθμό οξείδωσης του S στο μόριο του Η</w:t>
      </w:r>
      <w:r w:rsidRPr="00C6407B">
        <w:rPr>
          <w:vertAlign w:val="subscript"/>
        </w:rPr>
        <w:t>2</w:t>
      </w:r>
      <w:r w:rsidRPr="00C6407B">
        <w:t>SO</w:t>
      </w:r>
      <w:r w:rsidRPr="00C6407B">
        <w:rPr>
          <w:vertAlign w:val="subscript"/>
        </w:rPr>
        <w:t>4</w:t>
      </w:r>
      <w:r w:rsidRPr="00C6407B">
        <w:t xml:space="preserve">. </w:t>
      </w:r>
    </w:p>
    <w:p w:rsidR="00C6407B" w:rsidRPr="00C6407B" w:rsidRDefault="00C6407B" w:rsidP="00C6407B">
      <w:pPr>
        <w:spacing w:line="360" w:lineRule="auto"/>
        <w:jc w:val="both"/>
      </w:pPr>
      <w:r w:rsidRPr="00C6407B">
        <w:t xml:space="preserve">     β)Το </w:t>
      </w:r>
      <w:r w:rsidRPr="00C6407B">
        <w:rPr>
          <w:vertAlign w:val="subscript"/>
        </w:rPr>
        <w:t>16</w:t>
      </w:r>
      <w:r w:rsidRPr="00C6407B">
        <w:t xml:space="preserve">S με το </w:t>
      </w:r>
      <w:r w:rsidRPr="00C6407B">
        <w:rPr>
          <w:vertAlign w:val="subscript"/>
        </w:rPr>
        <w:t>11</w:t>
      </w:r>
      <w:r w:rsidRPr="00C6407B">
        <w:t xml:space="preserve">Νa σχηματίζουν ομοιοπολικό ή ιοντικό δεσμό; </w:t>
      </w:r>
    </w:p>
    <w:p w:rsidR="00C6407B" w:rsidRPr="00530D28" w:rsidRDefault="00C6407B" w:rsidP="00C6407B">
      <w:pPr>
        <w:spacing w:line="360" w:lineRule="auto"/>
        <w:jc w:val="both"/>
      </w:pPr>
      <w:r w:rsidRPr="00C6407B">
        <w:t>Αιτ</w:t>
      </w:r>
      <w:r w:rsidR="000655B9">
        <w:t xml:space="preserve">ιολογήστε την απάντησή σα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αντιδράσεων που γίνονται όλες: </w:t>
      </w:r>
    </w:p>
    <w:p w:rsidR="00C6407B" w:rsidRPr="000655B9" w:rsidRDefault="00C6407B" w:rsidP="00C6407B">
      <w:pPr>
        <w:spacing w:line="360" w:lineRule="auto"/>
        <w:jc w:val="both"/>
      </w:pPr>
      <w:r w:rsidRPr="00C6407B">
        <w:t>α) KCl(aq) + AgNO</w:t>
      </w:r>
      <w:r w:rsidRPr="00C6407B">
        <w:rPr>
          <w:vertAlign w:val="subscript"/>
        </w:rPr>
        <w:t>3</w:t>
      </w:r>
      <w:r w:rsidR="000655B9">
        <w:t>(aq)  →</w:t>
      </w:r>
      <w:r w:rsidR="000655B9" w:rsidRPr="000655B9">
        <w:t xml:space="preserve">                </w:t>
      </w:r>
      <w:r w:rsidR="000655B9">
        <w:t xml:space="preserve">β) NaOH(aq) + HBr(aq) → </w:t>
      </w:r>
      <w:r w:rsidR="000655B9" w:rsidRPr="000655B9">
        <w:t xml:space="preserve">                </w:t>
      </w:r>
      <w:r w:rsidRPr="00C6407B">
        <w:t>γ</w:t>
      </w:r>
      <w:r w:rsidRPr="000655B9">
        <w:t xml:space="preserve">) </w:t>
      </w:r>
      <w:r w:rsidRPr="00C6407B">
        <w:rPr>
          <w:lang w:val="en-GB"/>
        </w:rPr>
        <w:t>Cl</w:t>
      </w:r>
      <w:r w:rsidRPr="000655B9">
        <w:rPr>
          <w:vertAlign w:val="subscript"/>
        </w:rPr>
        <w:t>2</w:t>
      </w:r>
      <w:r w:rsidRPr="000655B9">
        <w:t>(</w:t>
      </w:r>
      <w:r w:rsidRPr="00C6407B">
        <w:rPr>
          <w:lang w:val="en-GB"/>
        </w:rPr>
        <w:t>g</w:t>
      </w:r>
      <w:r w:rsidRPr="000655B9">
        <w:t xml:space="preserve">) + </w:t>
      </w:r>
      <w:r w:rsidRPr="00C6407B">
        <w:rPr>
          <w:lang w:val="en-GB"/>
        </w:rPr>
        <w:t>CaBr</w:t>
      </w:r>
      <w:r w:rsidRPr="000655B9">
        <w:rPr>
          <w:vertAlign w:val="subscript"/>
        </w:rPr>
        <w:t>2</w:t>
      </w:r>
      <w:r w:rsidRPr="000655B9">
        <w:t>(</w:t>
      </w:r>
      <w:r w:rsidRPr="00C6407B">
        <w:rPr>
          <w:lang w:val="en-GB"/>
        </w:rPr>
        <w:t>aq</w:t>
      </w:r>
      <w:r w:rsidRPr="000655B9">
        <w:t xml:space="preserve">) → </w:t>
      </w:r>
    </w:p>
    <w:p w:rsidR="00C6407B" w:rsidRPr="00C6407B" w:rsidRDefault="00C6407B" w:rsidP="00C6407B">
      <w:pPr>
        <w:spacing w:line="360" w:lineRule="auto"/>
        <w:jc w:val="both"/>
      </w:pPr>
      <w:r w:rsidRPr="00C6407B">
        <w:t xml:space="preserve">Να αναφέρετε το λόγο που γίνονται οι αντιδράσεις α και γ. </w:t>
      </w:r>
    </w:p>
    <w:p w:rsidR="00C6407B" w:rsidRPr="00C6407B" w:rsidRDefault="00DB0E38" w:rsidP="00C6407B">
      <w:pPr>
        <w:spacing w:line="360" w:lineRule="auto"/>
        <w:jc w:val="both"/>
      </w:pPr>
      <w:r>
        <w:rPr>
          <w:b/>
          <w:bCs/>
        </w:rPr>
        <w:t>337</w:t>
      </w:r>
      <w:r w:rsidRPr="00E95E33">
        <w:rPr>
          <w:b/>
          <w:bCs/>
        </w:rPr>
        <w:t>)</w:t>
      </w:r>
      <w:r>
        <w:rPr>
          <w:b/>
          <w:bCs/>
        </w:rPr>
        <w:t xml:space="preserve"> </w:t>
      </w:r>
      <w:r w:rsidR="00C6407B" w:rsidRPr="00C6407B">
        <w:rPr>
          <w:b/>
        </w:rPr>
        <w:t>2.1. Α)</w:t>
      </w:r>
      <w:r w:rsidR="00C6407B" w:rsidRPr="00C6407B">
        <w:t xml:space="preserve"> To άτομο ενός στοιχείου Χ έχει μάζα 2 φορές μεγαλύτερη από το άτομο </w:t>
      </w:r>
      <w:r w:rsidR="00C6407B" w:rsidRPr="00C6407B">
        <w:rPr>
          <w:position w:val="-12"/>
        </w:rPr>
        <w:object w:dxaOrig="380" w:dyaOrig="380">
          <v:shape id="_x0000_i1099" type="#_x0000_t75" style="width:19pt;height:19pt" o:ole="">
            <v:imagedata r:id="rId274" o:title=""/>
          </v:shape>
          <o:OLEObject Type="Embed" ProgID="Equation.DSMT4" ShapeID="_x0000_i1099" DrawAspect="Content" ObjectID="_1489917634" r:id="rId275"/>
        </w:object>
      </w:r>
      <w:r w:rsidR="00C6407B" w:rsidRPr="00C6407B">
        <w:t>. Το A</w:t>
      </w:r>
      <w:r w:rsidR="00C6407B" w:rsidRPr="00C6407B">
        <w:rPr>
          <w:vertAlign w:val="subscript"/>
        </w:rPr>
        <w:t>r</w:t>
      </w:r>
      <w:r w:rsidR="00C6407B" w:rsidRPr="00C6407B">
        <w:t xml:space="preserve"> του Χ είναι: </w:t>
      </w:r>
    </w:p>
    <w:p w:rsidR="00C6407B" w:rsidRPr="00C6407B" w:rsidRDefault="00C6407B" w:rsidP="00C6407B">
      <w:pPr>
        <w:spacing w:line="360" w:lineRule="auto"/>
        <w:jc w:val="center"/>
        <w:rPr>
          <w:b/>
        </w:rPr>
      </w:pPr>
      <w:r w:rsidRPr="00C6407B">
        <w:lastRenderedPageBreak/>
        <w:t>α) 12 ,         β) 18 ,      γ) 24</w:t>
      </w:r>
    </w:p>
    <w:p w:rsidR="00C6407B" w:rsidRPr="00C6407B" w:rsidRDefault="00C6407B" w:rsidP="00C6407B">
      <w:pPr>
        <w:spacing w:line="360" w:lineRule="auto"/>
        <w:jc w:val="both"/>
      </w:pPr>
      <w:r w:rsidRPr="00C6407B">
        <w:t xml:space="preserve">Να αιτιολογήσετε την απάντησή σας. </w:t>
      </w:r>
    </w:p>
    <w:p w:rsidR="00C6407B" w:rsidRPr="000655B9" w:rsidRDefault="00C6407B" w:rsidP="00C6407B">
      <w:pPr>
        <w:spacing w:line="360" w:lineRule="auto"/>
        <w:jc w:val="both"/>
      </w:pPr>
      <w:r w:rsidRPr="00C6407B">
        <w:rPr>
          <w:b/>
        </w:rPr>
        <w:t>Β)</w:t>
      </w:r>
      <w:r w:rsidRPr="00C6407B">
        <w:t xml:space="preserve"> Να βρείτε τον ατομικό αριθμό του 2ου μέλους της ομάδας των αλογόνων και να γράψ</w:t>
      </w:r>
      <w:r w:rsidR="000655B9">
        <w:t xml:space="preserve">ετε την ηλεκτρονιακή δομή του.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11A60" w:rsidRDefault="00C6407B" w:rsidP="00C6407B">
      <w:pPr>
        <w:spacing w:line="360" w:lineRule="auto"/>
        <w:jc w:val="both"/>
      </w:pPr>
      <w:r w:rsidRPr="00C6407B">
        <w:t>α</w:t>
      </w:r>
      <w:r w:rsidRPr="00C11A60">
        <w:t xml:space="preserve">) </w:t>
      </w:r>
      <w:r w:rsidRPr="00C6407B">
        <w:rPr>
          <w:lang w:val="en-GB"/>
        </w:rPr>
        <w:t>Al</w:t>
      </w:r>
      <w:r w:rsidRPr="00C11A60">
        <w:t>(</w:t>
      </w:r>
      <w:r w:rsidRPr="00C6407B">
        <w:t>ΟΗ</w:t>
      </w:r>
      <w:r w:rsidRPr="00C11A60">
        <w:t>)</w:t>
      </w:r>
      <w:r w:rsidRPr="00C11A60">
        <w:rPr>
          <w:vertAlign w:val="subscript"/>
        </w:rPr>
        <w:t>3</w:t>
      </w:r>
      <w:r w:rsidRPr="00C11A60">
        <w:t>(</w:t>
      </w:r>
      <w:r w:rsidRPr="00C6407B">
        <w:rPr>
          <w:lang w:val="en-GB"/>
        </w:rPr>
        <w:t>s</w:t>
      </w:r>
      <w:r w:rsidRPr="00C11A60">
        <w:t xml:space="preserve">) + </w:t>
      </w:r>
      <w:r w:rsidRPr="00C6407B">
        <w:t>Η</w:t>
      </w:r>
      <w:r w:rsidR="00C11A60">
        <w:rPr>
          <w:lang w:val="en-GB"/>
        </w:rPr>
        <w:t>Cl</w:t>
      </w:r>
      <w:r w:rsidR="00C11A60" w:rsidRPr="00C11A60">
        <w:t>(</w:t>
      </w:r>
      <w:r w:rsidR="00C11A60">
        <w:rPr>
          <w:lang w:val="en-GB"/>
        </w:rPr>
        <w:t>aq</w:t>
      </w:r>
      <w:r w:rsidR="00C11A60" w:rsidRPr="00C11A60">
        <w:t xml:space="preserve">) →           </w:t>
      </w:r>
      <w:r w:rsidRPr="00C6407B">
        <w:t>β</w:t>
      </w:r>
      <w:r w:rsidRPr="00C11A60">
        <w:t xml:space="preserve">) </w:t>
      </w:r>
      <w:r w:rsidRPr="00C6407B">
        <w:rPr>
          <w:lang w:val="en-GB"/>
        </w:rPr>
        <w:t>Zn</w:t>
      </w:r>
      <w:r w:rsidRPr="00C11A60">
        <w:t>(</w:t>
      </w:r>
      <w:r w:rsidRPr="00C6407B">
        <w:rPr>
          <w:lang w:val="en-GB"/>
        </w:rPr>
        <w:t>s</w:t>
      </w:r>
      <w:r w:rsidRPr="00C11A60">
        <w:t xml:space="preserve">) + </w:t>
      </w:r>
      <w:r w:rsidRPr="00C6407B">
        <w:rPr>
          <w:lang w:val="en-GB"/>
        </w:rPr>
        <w:t>AgNO</w:t>
      </w:r>
      <w:r w:rsidRPr="00C11A60">
        <w:rPr>
          <w:vertAlign w:val="subscript"/>
        </w:rPr>
        <w:t>3</w:t>
      </w:r>
      <w:r w:rsidRPr="00C11A60">
        <w:t>(</w:t>
      </w:r>
      <w:r w:rsidRPr="00C6407B">
        <w:rPr>
          <w:lang w:val="en-GB"/>
        </w:rPr>
        <w:t>a</w:t>
      </w:r>
      <w:r w:rsidR="00C11A60">
        <w:rPr>
          <w:lang w:val="en-GB"/>
        </w:rPr>
        <w:t>q</w:t>
      </w:r>
      <w:r w:rsidR="00C11A60" w:rsidRPr="00C11A60">
        <w:t xml:space="preserve">) →              </w:t>
      </w:r>
      <w:r w:rsidRPr="00C6407B">
        <w:t>γ</w:t>
      </w:r>
      <w:r w:rsidRPr="00C11A60">
        <w:t xml:space="preserve">) </w:t>
      </w:r>
      <w:r w:rsidRPr="00C6407B">
        <w:rPr>
          <w:lang w:val="en-GB"/>
        </w:rPr>
        <w:t>Na</w:t>
      </w:r>
      <w:r w:rsidRPr="00C11A60">
        <w:rPr>
          <w:vertAlign w:val="subscript"/>
        </w:rPr>
        <w:t>2</w:t>
      </w:r>
      <w:r w:rsidRPr="00C6407B">
        <w:rPr>
          <w:lang w:val="en-GB"/>
        </w:rPr>
        <w:t>CO</w:t>
      </w:r>
      <w:r w:rsidRPr="00C11A60">
        <w:rPr>
          <w:vertAlign w:val="subscript"/>
        </w:rPr>
        <w:t>3</w:t>
      </w:r>
      <w:r w:rsidRPr="00C11A60">
        <w:t>(</w:t>
      </w:r>
      <w:r w:rsidRPr="00C6407B">
        <w:rPr>
          <w:lang w:val="en-GB"/>
        </w:rPr>
        <w:t>aq</w:t>
      </w:r>
      <w:r w:rsidRPr="00C11A60">
        <w:t xml:space="preserve">) + </w:t>
      </w:r>
      <w:r w:rsidRPr="00C6407B">
        <w:rPr>
          <w:lang w:val="en-GB"/>
        </w:rPr>
        <w:t>CaCl</w:t>
      </w:r>
      <w:r w:rsidRPr="00C11A60">
        <w:rPr>
          <w:vertAlign w:val="subscript"/>
        </w:rPr>
        <w:t>2</w:t>
      </w:r>
      <w:r w:rsidRPr="00C11A60">
        <w:t>(</w:t>
      </w:r>
      <w:r w:rsidRPr="00C6407B">
        <w:rPr>
          <w:lang w:val="en-GB"/>
        </w:rPr>
        <w:t>aq</w:t>
      </w:r>
      <w:r w:rsidRPr="00C11A60">
        <w:t xml:space="preserve">) → </w:t>
      </w:r>
    </w:p>
    <w:p w:rsidR="00C6407B" w:rsidRPr="00C11A60" w:rsidRDefault="00C6407B" w:rsidP="00C6407B">
      <w:pPr>
        <w:spacing w:line="360" w:lineRule="auto"/>
        <w:jc w:val="both"/>
      </w:pPr>
      <w:r w:rsidRPr="00C6407B">
        <w:t>Να αναφέρετε το λόγο που γί</w:t>
      </w:r>
      <w:r w:rsidR="00C11A60">
        <w:t xml:space="preserve">νονται οι αντιδράσεις β και γ. </w:t>
      </w:r>
    </w:p>
    <w:p w:rsidR="00C6407B" w:rsidRPr="00C6407B" w:rsidRDefault="00DB0E38" w:rsidP="00C6407B">
      <w:pPr>
        <w:spacing w:line="360" w:lineRule="auto"/>
        <w:jc w:val="both"/>
      </w:pPr>
      <w:r>
        <w:rPr>
          <w:b/>
          <w:bCs/>
        </w:rPr>
        <w:t>338</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 xml:space="preserve">α) Τα στοιχεία της 3ης (ΙΙΙΑ) ομάδας έχουν τρεις στιβάδες. </w:t>
      </w:r>
    </w:p>
    <w:p w:rsidR="00C6407B" w:rsidRPr="00C6407B" w:rsidRDefault="00C6407B" w:rsidP="00C6407B">
      <w:pPr>
        <w:spacing w:line="360" w:lineRule="auto"/>
        <w:jc w:val="both"/>
      </w:pPr>
      <w:r w:rsidRPr="00C6407B">
        <w:t xml:space="preserve">β) Τα στοιχεία που έχουν εξωτερική στιβάδα την Ν, ανήκουν στην 4η περίοδο. </w:t>
      </w:r>
    </w:p>
    <w:p w:rsidR="00C6407B" w:rsidRPr="00C6407B" w:rsidRDefault="00C6407B" w:rsidP="00C6407B">
      <w:pPr>
        <w:spacing w:line="360" w:lineRule="auto"/>
        <w:jc w:val="both"/>
      </w:pPr>
      <w:r w:rsidRPr="00C6407B">
        <w:t xml:space="preserve">γ) Το στοιχείο Ψ που βρίσκεται στη 2η (ΙΙΑ) ομάδα και στην 3η περίοδο του περιοδικού πίνακα, έχει ατομικό αριθμό 20. </w:t>
      </w:r>
    </w:p>
    <w:p w:rsidR="00C6407B" w:rsidRPr="00C11A60" w:rsidRDefault="00C6407B" w:rsidP="00C6407B">
      <w:pPr>
        <w:spacing w:line="360" w:lineRule="auto"/>
        <w:jc w:val="both"/>
      </w:pPr>
      <w:r w:rsidRPr="00C6407B">
        <w:t>Να αιτιολογήσετε τις απαντήσε</w:t>
      </w:r>
      <w:r w:rsidR="00C11A60">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11A60" w:rsidRDefault="00C6407B" w:rsidP="00C6407B">
      <w:pPr>
        <w:spacing w:line="360" w:lineRule="auto"/>
        <w:jc w:val="both"/>
      </w:pPr>
      <w:r w:rsidRPr="00C6407B">
        <w:t>α</w:t>
      </w:r>
      <w:r w:rsidRPr="00C11A60">
        <w:t xml:space="preserve">) </w:t>
      </w:r>
      <w:r w:rsidRPr="00C6407B">
        <w:rPr>
          <w:lang w:val="en-GB"/>
        </w:rPr>
        <w:t>Al</w:t>
      </w:r>
      <w:r w:rsidRPr="00C11A60">
        <w:t>(</w:t>
      </w:r>
      <w:r w:rsidRPr="00C6407B">
        <w:rPr>
          <w:lang w:val="en-GB"/>
        </w:rPr>
        <w:t>OH</w:t>
      </w:r>
      <w:r w:rsidRPr="00C11A60">
        <w:t>)</w:t>
      </w:r>
      <w:r w:rsidRPr="00C11A60">
        <w:rPr>
          <w:vertAlign w:val="subscript"/>
        </w:rPr>
        <w:t>3</w:t>
      </w:r>
      <w:r w:rsidR="00C11A60" w:rsidRPr="00C11A60">
        <w:t>(</w:t>
      </w:r>
      <w:r w:rsidR="00C11A60">
        <w:rPr>
          <w:lang w:val="en-GB"/>
        </w:rPr>
        <w:t>s</w:t>
      </w:r>
      <w:r w:rsidR="00C11A60" w:rsidRPr="00C11A60">
        <w:t xml:space="preserve">) + </w:t>
      </w:r>
      <w:r w:rsidR="00C11A60">
        <w:rPr>
          <w:lang w:val="en-GB"/>
        </w:rPr>
        <w:t>HCl</w:t>
      </w:r>
      <w:r w:rsidR="00C11A60" w:rsidRPr="00C11A60">
        <w:t>(</w:t>
      </w:r>
      <w:r w:rsidR="00C11A60">
        <w:rPr>
          <w:lang w:val="en-GB"/>
        </w:rPr>
        <w:t>aq</w:t>
      </w:r>
      <w:r w:rsidR="00C11A60" w:rsidRPr="00C11A60">
        <w:t xml:space="preserve">) →              </w:t>
      </w:r>
      <w:r w:rsidRPr="00C6407B">
        <w:t>β</w:t>
      </w:r>
      <w:r w:rsidRPr="00C11A60">
        <w:t xml:space="preserve">) </w:t>
      </w:r>
      <w:r w:rsidRPr="00C6407B">
        <w:rPr>
          <w:lang w:val="en-GB"/>
        </w:rPr>
        <w:t>AgNO</w:t>
      </w:r>
      <w:r w:rsidRPr="00C11A60">
        <w:rPr>
          <w:vertAlign w:val="subscript"/>
        </w:rPr>
        <w:t>3</w:t>
      </w:r>
      <w:r w:rsidRPr="00C11A60">
        <w:t>(</w:t>
      </w:r>
      <w:r w:rsidRPr="00C6407B">
        <w:rPr>
          <w:lang w:val="en-GB"/>
        </w:rPr>
        <w:t>aq</w:t>
      </w:r>
      <w:r w:rsidRPr="00C11A60">
        <w:t xml:space="preserve">) + </w:t>
      </w:r>
      <w:r w:rsidRPr="00C6407B">
        <w:rPr>
          <w:lang w:val="en-GB"/>
        </w:rPr>
        <w:t>KI</w:t>
      </w:r>
      <w:r w:rsidRPr="00C11A60">
        <w:t>(</w:t>
      </w:r>
      <w:r w:rsidRPr="00C6407B">
        <w:rPr>
          <w:lang w:val="en-GB"/>
        </w:rPr>
        <w:t>aq</w:t>
      </w:r>
      <w:r w:rsidR="00C11A60">
        <w:t xml:space="preserve">) → </w:t>
      </w:r>
      <w:r w:rsidR="00C11A60" w:rsidRPr="00C11A60">
        <w:t xml:space="preserve">               </w:t>
      </w:r>
      <w:r w:rsidRPr="00C6407B">
        <w:t>γ</w:t>
      </w:r>
      <w:r w:rsidRPr="00C11A60">
        <w:t xml:space="preserve">) </w:t>
      </w:r>
      <w:r w:rsidRPr="00C6407B">
        <w:rPr>
          <w:lang w:val="en-GB"/>
        </w:rPr>
        <w:t>Cl</w:t>
      </w:r>
      <w:r w:rsidRPr="00C11A60">
        <w:rPr>
          <w:vertAlign w:val="subscript"/>
        </w:rPr>
        <w:t>2</w:t>
      </w:r>
      <w:r w:rsidRPr="00C11A60">
        <w:t>(</w:t>
      </w:r>
      <w:r w:rsidRPr="00C6407B">
        <w:rPr>
          <w:lang w:val="en-GB"/>
        </w:rPr>
        <w:t>g</w:t>
      </w:r>
      <w:r w:rsidRPr="00C11A60">
        <w:t xml:space="preserve">) + </w:t>
      </w:r>
      <w:r w:rsidRPr="00C6407B">
        <w:rPr>
          <w:lang w:val="en-GB"/>
        </w:rPr>
        <w:t>NaBr</w:t>
      </w:r>
      <w:r w:rsidRPr="00C11A60">
        <w:t>(</w:t>
      </w:r>
      <w:r w:rsidRPr="00C6407B">
        <w:rPr>
          <w:lang w:val="en-GB"/>
        </w:rPr>
        <w:t>aq</w:t>
      </w:r>
      <w:r w:rsidRPr="00C11A60">
        <w:t xml:space="preserve">) → </w:t>
      </w:r>
    </w:p>
    <w:p w:rsidR="00C6407B" w:rsidRPr="00C11A60" w:rsidRDefault="00C6407B" w:rsidP="00C6407B">
      <w:pPr>
        <w:spacing w:line="360" w:lineRule="auto"/>
        <w:jc w:val="both"/>
      </w:pPr>
      <w:r w:rsidRPr="00C6407B">
        <w:t>Να αναφέρετε το λόγο που γί</w:t>
      </w:r>
      <w:r w:rsidR="00C11A60">
        <w:t xml:space="preserve">νονται οι αντιδράσεις β και γ. </w:t>
      </w:r>
    </w:p>
    <w:p w:rsidR="00C6407B" w:rsidRPr="00C6407B" w:rsidRDefault="00DB0E38" w:rsidP="00C6407B">
      <w:pPr>
        <w:spacing w:line="360" w:lineRule="auto"/>
        <w:jc w:val="both"/>
      </w:pPr>
      <w:r>
        <w:rPr>
          <w:b/>
          <w:bCs/>
        </w:rPr>
        <w:t>339</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α) 1 mol Η</w:t>
      </w:r>
      <w:r w:rsidRPr="00C6407B">
        <w:rPr>
          <w:vertAlign w:val="subscript"/>
        </w:rPr>
        <w:t>2</w:t>
      </w:r>
      <w:r w:rsidRPr="00C6407B">
        <w:t>Ο περιέχει 2N</w:t>
      </w:r>
      <w:r w:rsidRPr="00C6407B">
        <w:rPr>
          <w:vertAlign w:val="subscript"/>
        </w:rPr>
        <w:t>A</w:t>
      </w:r>
      <w:r w:rsidRPr="00C6407B">
        <w:t xml:space="preserve"> άτομα υδρογόνου. </w:t>
      </w:r>
    </w:p>
    <w:p w:rsidR="00C6407B" w:rsidRPr="00C6407B" w:rsidRDefault="00C6407B" w:rsidP="00C6407B">
      <w:pPr>
        <w:spacing w:line="360" w:lineRule="auto"/>
        <w:jc w:val="both"/>
      </w:pPr>
      <w:r w:rsidRPr="00C6407B">
        <w:t>β) Ένα μόριο H</w:t>
      </w:r>
      <w:r w:rsidRPr="00C6407B">
        <w:rPr>
          <w:vertAlign w:val="subscript"/>
        </w:rPr>
        <w:t>2</w:t>
      </w:r>
      <w:r w:rsidRPr="00C6407B">
        <w:t xml:space="preserve"> έχει μάζα 2g (Δίνεται: A</w:t>
      </w:r>
      <w:r w:rsidRPr="00C6407B">
        <w:rPr>
          <w:vertAlign w:val="subscript"/>
        </w:rPr>
        <w:t>r</w:t>
      </w:r>
      <w:r w:rsidRPr="00C6407B">
        <w:t xml:space="preserve">(H)=1). </w:t>
      </w:r>
    </w:p>
    <w:p w:rsidR="00C6407B" w:rsidRPr="00C6407B" w:rsidRDefault="00C6407B" w:rsidP="00C6407B">
      <w:pPr>
        <w:spacing w:line="360" w:lineRule="auto"/>
        <w:jc w:val="both"/>
      </w:pPr>
      <w:r w:rsidRPr="00C6407B">
        <w:t xml:space="preserve">γ) Το άτομο </w:t>
      </w:r>
      <w:r w:rsidRPr="00C6407B">
        <w:rPr>
          <w:position w:val="-12"/>
        </w:rPr>
        <w:object w:dxaOrig="460" w:dyaOrig="380">
          <v:shape id="_x0000_i1100" type="#_x0000_t75" style="width:23.05pt;height:19pt" o:ole="">
            <v:imagedata r:id="rId276" o:title=""/>
          </v:shape>
          <o:OLEObject Type="Embed" ProgID="Equation.DSMT4" ShapeID="_x0000_i1100" DrawAspect="Content" ObjectID="_1489917635" r:id="rId277"/>
        </w:object>
      </w:r>
      <w:r w:rsidRPr="00C6407B">
        <w:t xml:space="preserve"> περιέχει 17 νετρόνια.</w:t>
      </w:r>
    </w:p>
    <w:p w:rsidR="00C6407B" w:rsidRPr="00C11A60" w:rsidRDefault="00C6407B" w:rsidP="00C6407B">
      <w:pPr>
        <w:spacing w:line="360" w:lineRule="auto"/>
        <w:jc w:val="both"/>
      </w:pPr>
      <w:r w:rsidRPr="00C6407B">
        <w:t>Να αιτιολογήσετε τις απαντήσε</w:t>
      </w:r>
      <w:r w:rsidR="00C11A60">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pPr>
      <w:r w:rsidRPr="00C6407B">
        <w:t>α) HCl(aq) + AgNO</w:t>
      </w:r>
      <w:r w:rsidRPr="00C6407B">
        <w:rPr>
          <w:vertAlign w:val="subscript"/>
        </w:rPr>
        <w:t>3</w:t>
      </w:r>
      <w:r w:rsidR="00C11A60">
        <w:t xml:space="preserve">(aq) → </w:t>
      </w:r>
      <w:r w:rsidR="00C11A60" w:rsidRPr="00C11A60">
        <w:t xml:space="preserve">              </w:t>
      </w:r>
      <w:r w:rsidR="00C11A60">
        <w:t xml:space="preserve">β) HCl(aq) + CaS(aq) → </w:t>
      </w:r>
      <w:r w:rsidR="00C11A60" w:rsidRPr="00C11A60">
        <w:t xml:space="preserve">                    </w:t>
      </w:r>
      <w:r w:rsidRPr="00C6407B">
        <w:t>γ) HCl(aq) + Ca(OH)</w:t>
      </w:r>
      <w:r w:rsidRPr="00C6407B">
        <w:rPr>
          <w:vertAlign w:val="subscript"/>
        </w:rPr>
        <w:t>2</w:t>
      </w:r>
      <w:r w:rsidRPr="00C6407B">
        <w:t xml:space="preserve">(aq) → </w:t>
      </w:r>
    </w:p>
    <w:p w:rsidR="00C6407B" w:rsidRPr="00C11A60" w:rsidRDefault="00C6407B" w:rsidP="00C6407B">
      <w:pPr>
        <w:spacing w:line="360" w:lineRule="auto"/>
        <w:jc w:val="both"/>
      </w:pPr>
      <w:r w:rsidRPr="00C6407B">
        <w:t>Να αναφέρετε γιατί γί</w:t>
      </w:r>
      <w:r w:rsidR="00C11A60">
        <w:t xml:space="preserve">νονται οι αντιδράσεις α και β. </w:t>
      </w:r>
    </w:p>
    <w:p w:rsidR="00C6407B" w:rsidRPr="00C6407B" w:rsidRDefault="00DB0E38" w:rsidP="00C6407B">
      <w:pPr>
        <w:spacing w:line="360" w:lineRule="auto"/>
        <w:jc w:val="both"/>
      </w:pPr>
      <w:r>
        <w:rPr>
          <w:b/>
          <w:bCs/>
        </w:rPr>
        <w:t>340</w:t>
      </w:r>
      <w:r w:rsidRPr="00E95E33">
        <w:rPr>
          <w:b/>
          <w:bCs/>
        </w:rPr>
        <w:t>)</w:t>
      </w:r>
      <w:r>
        <w:rPr>
          <w:b/>
          <w:bCs/>
        </w:rPr>
        <w:t xml:space="preserve"> </w:t>
      </w:r>
      <w:r w:rsidR="00C6407B" w:rsidRPr="00C6407B">
        <w:rPr>
          <w:b/>
        </w:rPr>
        <w:t>2.1.</w:t>
      </w:r>
      <w:r w:rsidR="00C6407B" w:rsidRPr="00C6407B">
        <w:t xml:space="preserve"> Ποια από τις επόμενες χημικές αντιδράσεις δεν γίνεται; </w:t>
      </w:r>
    </w:p>
    <w:p w:rsidR="00C6407B" w:rsidRPr="00C6407B" w:rsidRDefault="00C6407B" w:rsidP="00C6407B">
      <w:pPr>
        <w:spacing w:line="360" w:lineRule="auto"/>
        <w:jc w:val="both"/>
      </w:pPr>
      <w:r w:rsidRPr="00C6407B">
        <w:t>α) HCl(aq) + AgNO</w:t>
      </w:r>
      <w:r w:rsidRPr="00C6407B">
        <w:rPr>
          <w:vertAlign w:val="subscript"/>
        </w:rPr>
        <w:t>3</w:t>
      </w:r>
      <w:r w:rsidR="00C11A60">
        <w:t xml:space="preserve">(aq) → </w:t>
      </w:r>
      <w:r w:rsidR="00C11A60" w:rsidRPr="00C11A60">
        <w:t xml:space="preserve">                       </w:t>
      </w:r>
      <w:r w:rsidRPr="00C6407B">
        <w:t xml:space="preserve">β) HCl(aq) + CaS(aq) →  </w:t>
      </w:r>
    </w:p>
    <w:p w:rsidR="00C6407B" w:rsidRPr="00C6407B" w:rsidRDefault="00C6407B" w:rsidP="00C6407B">
      <w:pPr>
        <w:spacing w:line="360" w:lineRule="auto"/>
        <w:jc w:val="both"/>
      </w:pPr>
      <w:r w:rsidRPr="00C6407B">
        <w:t>γ) HCl(aq) + NaNO</w:t>
      </w:r>
      <w:r w:rsidRPr="00C6407B">
        <w:rPr>
          <w:vertAlign w:val="subscript"/>
        </w:rPr>
        <w:t>3</w:t>
      </w:r>
      <w:r w:rsidR="00C11A60">
        <w:t xml:space="preserve">(aq) →  </w:t>
      </w:r>
      <w:r w:rsidR="00C11A60" w:rsidRPr="00C11A60">
        <w:t xml:space="preserve">                      </w:t>
      </w:r>
      <w:r w:rsidRPr="00C6407B">
        <w:t xml:space="preserve">δ) HCl(aq) + Mg(s) →  </w:t>
      </w:r>
    </w:p>
    <w:p w:rsidR="00C6407B" w:rsidRPr="00C11A60" w:rsidRDefault="00C6407B" w:rsidP="00C6407B">
      <w:pPr>
        <w:spacing w:line="360" w:lineRule="auto"/>
        <w:jc w:val="both"/>
      </w:pPr>
      <w:r w:rsidRPr="00C6407B">
        <w:t>Να γράψετε τις χημικές εξισώσεις των αντιδράσεων που γίνονται (προϊόντα και συντελεστές), αναφέροντ</w:t>
      </w:r>
      <w:r w:rsidR="00C11A60">
        <w:t xml:space="preserve">ας και για ποιο λόγο γίνονται. </w:t>
      </w:r>
    </w:p>
    <w:p w:rsidR="00C6407B" w:rsidRPr="00C6407B" w:rsidRDefault="00C6407B" w:rsidP="00C6407B">
      <w:pPr>
        <w:spacing w:line="360" w:lineRule="auto"/>
        <w:jc w:val="both"/>
        <w:rPr>
          <w:i/>
        </w:rPr>
      </w:pPr>
      <w:r w:rsidRPr="00C6407B">
        <w:rPr>
          <w:b/>
        </w:rPr>
        <w:t>2.2.</w:t>
      </w:r>
      <w:r w:rsidRPr="00C6407B">
        <w:t xml:space="preserve"> </w:t>
      </w:r>
      <w:r w:rsidRPr="00C6407B">
        <w:rPr>
          <w:i/>
        </w:rPr>
        <w:t xml:space="preserve">Ποιες από τις επόμενες προτάσεις είναι σωστές (Σ) και ποιες λανθασμένες (Λ); </w:t>
      </w:r>
    </w:p>
    <w:p w:rsidR="00C6407B" w:rsidRPr="00C6407B" w:rsidRDefault="00C6407B" w:rsidP="00C6407B">
      <w:pPr>
        <w:spacing w:line="360" w:lineRule="auto"/>
        <w:jc w:val="both"/>
      </w:pPr>
      <w:r w:rsidRPr="00C6407B">
        <w:t xml:space="preserve">α) Οι ιοντικές ενώσεις σε στερεή κατάσταση είναι αγωγοί του ηλεκτρικού ρεύματος. </w:t>
      </w:r>
    </w:p>
    <w:p w:rsidR="00C6407B" w:rsidRPr="00C6407B" w:rsidRDefault="00C6407B" w:rsidP="00C6407B">
      <w:pPr>
        <w:spacing w:line="360" w:lineRule="auto"/>
        <w:jc w:val="both"/>
      </w:pPr>
      <w:r w:rsidRPr="00C6407B">
        <w:t xml:space="preserve">β) Τα αλογόνα μπορούν να σχηματίσουν ομοιοπολικούς και ιοντικούς δεσμούς. </w:t>
      </w:r>
    </w:p>
    <w:p w:rsidR="00C6407B" w:rsidRPr="00C6407B" w:rsidRDefault="00C6407B" w:rsidP="00C6407B">
      <w:pPr>
        <w:spacing w:line="360" w:lineRule="auto"/>
        <w:jc w:val="both"/>
      </w:pPr>
      <w:r w:rsidRPr="00C6407B">
        <w:t xml:space="preserve">γ) Το </w:t>
      </w:r>
      <w:r w:rsidRPr="00C6407B">
        <w:rPr>
          <w:vertAlign w:val="subscript"/>
        </w:rPr>
        <w:t>11</w:t>
      </w:r>
      <w:r w:rsidRPr="00C6407B">
        <w:t xml:space="preserve">Νa έχει μεγαλύτερη ακτίνα από το </w:t>
      </w:r>
      <w:r w:rsidRPr="00C6407B">
        <w:rPr>
          <w:vertAlign w:val="subscript"/>
        </w:rPr>
        <w:t>11</w:t>
      </w:r>
      <w:r w:rsidRPr="00C6407B">
        <w:t>Νa</w:t>
      </w:r>
      <w:r w:rsidRPr="00C6407B">
        <w:rPr>
          <w:vertAlign w:val="superscript"/>
        </w:rPr>
        <w:t>+</w:t>
      </w:r>
      <w:r w:rsidRPr="00C6407B">
        <w:t xml:space="preserve"> </w:t>
      </w:r>
    </w:p>
    <w:p w:rsidR="00C6407B" w:rsidRPr="00C11A60" w:rsidRDefault="00C6407B" w:rsidP="00C6407B">
      <w:pPr>
        <w:spacing w:line="360" w:lineRule="auto"/>
        <w:jc w:val="both"/>
      </w:pPr>
      <w:r w:rsidRPr="00C6407B">
        <w:lastRenderedPageBreak/>
        <w:t>Να αιτιολογήσετε τις απαντήσε</w:t>
      </w:r>
      <w:r w:rsidR="00C11A60">
        <w:t xml:space="preserve">ις σας σε όλες τις περιπτώσεις </w:t>
      </w:r>
    </w:p>
    <w:p w:rsidR="00C6407B" w:rsidRPr="00C6407B" w:rsidRDefault="00DB0E38" w:rsidP="00C6407B">
      <w:pPr>
        <w:spacing w:line="360" w:lineRule="auto"/>
        <w:jc w:val="both"/>
      </w:pPr>
      <w:r>
        <w:rPr>
          <w:b/>
          <w:bCs/>
        </w:rPr>
        <w:t>341</w:t>
      </w:r>
      <w:r w:rsidRPr="00E95E33">
        <w:rPr>
          <w:b/>
          <w:bCs/>
        </w:rPr>
        <w:t>)</w:t>
      </w:r>
      <w:r>
        <w:rPr>
          <w:b/>
          <w:bCs/>
        </w:rPr>
        <w:t xml:space="preserve"> </w:t>
      </w:r>
      <w:r w:rsidR="00C6407B" w:rsidRPr="00C6407B">
        <w:rPr>
          <w:b/>
        </w:rPr>
        <w:t>2.1.</w:t>
      </w:r>
      <w:r w:rsidR="00C6407B" w:rsidRPr="00C6407B">
        <w:t xml:space="preserve"> </w:t>
      </w:r>
      <w:r w:rsidR="00C6407B" w:rsidRPr="00C6407B">
        <w:rPr>
          <w:i/>
        </w:rPr>
        <w:t>Να χαρακτηρίσετε τις επόμενες προτάσεις ως σωστές (Σ) ή λανθασμένες (Λ);</w:t>
      </w:r>
      <w:r w:rsidR="00C6407B" w:rsidRPr="00C6407B">
        <w:t xml:space="preserve"> </w:t>
      </w:r>
    </w:p>
    <w:p w:rsidR="00C6407B" w:rsidRPr="00C6407B" w:rsidRDefault="00C6407B" w:rsidP="00C6407B">
      <w:pPr>
        <w:spacing w:line="360" w:lineRule="auto"/>
        <w:jc w:val="both"/>
      </w:pPr>
      <w:r w:rsidRPr="00C6407B">
        <w:t xml:space="preserve">α) Η διαφορά του ατομικού αριθμού από το μαζικό αριθμό ισούται με τον αριθμό νετρονίων του ατόμου. </w:t>
      </w:r>
    </w:p>
    <w:p w:rsidR="00C6407B" w:rsidRPr="00C6407B" w:rsidRDefault="00C6407B" w:rsidP="00C6407B">
      <w:pPr>
        <w:spacing w:line="360" w:lineRule="auto"/>
        <w:jc w:val="both"/>
      </w:pPr>
      <w:r w:rsidRPr="00C6407B">
        <w:t xml:space="preserve">β) Το </w:t>
      </w:r>
      <w:r w:rsidRPr="00C6407B">
        <w:rPr>
          <w:vertAlign w:val="subscript"/>
        </w:rPr>
        <w:t>19</w:t>
      </w:r>
      <w:r w:rsidRPr="00C6407B">
        <w:t>Κ</w:t>
      </w:r>
      <w:r w:rsidRPr="00C6407B">
        <w:rPr>
          <w:vertAlign w:val="superscript"/>
        </w:rPr>
        <w:t>+</w:t>
      </w:r>
      <w:r w:rsidRPr="00C6407B">
        <w:t xml:space="preserve"> έχει διαφορετικό αριθμό ηλεκτρονίων από το </w:t>
      </w:r>
      <w:r w:rsidRPr="00C6407B">
        <w:rPr>
          <w:vertAlign w:val="subscript"/>
        </w:rPr>
        <w:t>17</w:t>
      </w:r>
      <w:r w:rsidRPr="00C6407B">
        <w:t>Cl</w:t>
      </w:r>
      <w:r w:rsidRPr="00C6407B">
        <w:rPr>
          <w:vertAlign w:val="superscript"/>
        </w:rPr>
        <w:t>-</w:t>
      </w:r>
      <w:r w:rsidRPr="00C6407B">
        <w:t xml:space="preserve"> . </w:t>
      </w:r>
    </w:p>
    <w:p w:rsidR="00C6407B" w:rsidRPr="00C6407B" w:rsidRDefault="00C6407B" w:rsidP="00C6407B">
      <w:pPr>
        <w:spacing w:line="360" w:lineRule="auto"/>
        <w:jc w:val="both"/>
      </w:pPr>
      <w:r w:rsidRPr="00C6407B">
        <w:t xml:space="preserve">γ) Το στοιχείο Χ που βρίσκεται στη 17η (VIIA) ομάδα και στην 2η περίοδο του περιοδικού πίνακα, έχει ατομικό αριθμό 17. </w:t>
      </w:r>
    </w:p>
    <w:p w:rsidR="00C6407B" w:rsidRPr="00C11A60" w:rsidRDefault="00C6407B" w:rsidP="00C6407B">
      <w:pPr>
        <w:spacing w:line="360" w:lineRule="auto"/>
        <w:jc w:val="both"/>
      </w:pPr>
      <w:r w:rsidRPr="00C6407B">
        <w:t>Να αιτιολογήσετε τις απαντήσε</w:t>
      </w:r>
      <w:r w:rsidR="00C11A60">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pPr>
      <w:r w:rsidRPr="00C6407B">
        <w:t>α) HΙ(aq) + AgNO</w:t>
      </w:r>
      <w:r w:rsidRPr="00C6407B">
        <w:rPr>
          <w:vertAlign w:val="subscript"/>
        </w:rPr>
        <w:t>3</w:t>
      </w:r>
      <w:r w:rsidR="00C11A60">
        <w:t xml:space="preserve">(aq) → </w:t>
      </w:r>
      <w:r w:rsidR="00C11A60" w:rsidRPr="00C11A60">
        <w:t xml:space="preserve">                </w:t>
      </w:r>
      <w:r w:rsidRPr="00C6407B">
        <w:t xml:space="preserve">β) HΙ(aq) + </w:t>
      </w:r>
      <w:r w:rsidR="00C11A60">
        <w:t xml:space="preserve">CaS(aq) → </w:t>
      </w:r>
      <w:r w:rsidR="00C11A60" w:rsidRPr="00C11A60">
        <w:t xml:space="preserve">                     </w:t>
      </w:r>
      <w:r w:rsidRPr="00C6407B">
        <w:t>γ) HΙ(aq) + Ca(OH)</w:t>
      </w:r>
      <w:r w:rsidRPr="00C6407B">
        <w:rPr>
          <w:vertAlign w:val="subscript"/>
        </w:rPr>
        <w:t>2</w:t>
      </w:r>
      <w:r w:rsidRPr="00C6407B">
        <w:t xml:space="preserve">(aq) → </w:t>
      </w:r>
    </w:p>
    <w:p w:rsidR="00C6407B" w:rsidRPr="00C11A60" w:rsidRDefault="00C6407B" w:rsidP="00C6407B">
      <w:pPr>
        <w:spacing w:line="360" w:lineRule="auto"/>
        <w:jc w:val="both"/>
      </w:pPr>
      <w:r w:rsidRPr="00C6407B">
        <w:t>Να αναφέρετε το λόγο που γί</w:t>
      </w:r>
      <w:r w:rsidR="00C11A60">
        <w:t xml:space="preserve">νονται οι αντιδράσεις α και β. </w:t>
      </w:r>
    </w:p>
    <w:p w:rsidR="00C6407B" w:rsidRPr="00C6407B" w:rsidRDefault="00A543BE" w:rsidP="00C6407B">
      <w:pPr>
        <w:spacing w:line="360" w:lineRule="auto"/>
        <w:jc w:val="both"/>
      </w:pPr>
      <w:r>
        <w:rPr>
          <w:b/>
          <w:bCs/>
        </w:rPr>
        <w:t>342</w:t>
      </w:r>
      <w:r w:rsidRPr="00E95E33">
        <w:rPr>
          <w:b/>
          <w:bCs/>
        </w:rPr>
        <w:t>)</w:t>
      </w:r>
      <w:r>
        <w:rPr>
          <w:b/>
          <w:bCs/>
        </w:rPr>
        <w:t xml:space="preserve"> </w:t>
      </w:r>
      <w:r w:rsidR="00C6407B" w:rsidRPr="00C6407B">
        <w:t>Διαλύονται 22,2 g CaCl</w:t>
      </w:r>
      <w:r w:rsidR="00C6407B" w:rsidRPr="00C6407B">
        <w:rPr>
          <w:vertAlign w:val="subscript"/>
        </w:rPr>
        <w:t>2</w:t>
      </w:r>
      <w:r w:rsidR="00C6407B" w:rsidRPr="00C6407B">
        <w:t xml:space="preserve"> στο νερό και το διάλυμα που προκύπτει έχει όγκο 250mL (διάλυμα Δ</w:t>
      </w:r>
      <w:r w:rsidR="00C6407B" w:rsidRPr="00C6407B">
        <w:rPr>
          <w:vertAlign w:val="subscript"/>
        </w:rPr>
        <w:t>1</w:t>
      </w:r>
      <w:r w:rsidR="00C6407B" w:rsidRPr="00C6407B">
        <w:t xml:space="preserve">). </w:t>
      </w:r>
    </w:p>
    <w:p w:rsidR="00C6407B" w:rsidRPr="00C6407B" w:rsidRDefault="00C6407B" w:rsidP="00C6407B">
      <w:pPr>
        <w:spacing w:line="360" w:lineRule="auto"/>
        <w:jc w:val="both"/>
      </w:pPr>
      <w:r w:rsidRPr="00C6407B">
        <w:t>α) Ποια είναι η συγκέντρωση (Μ) του διαλύματος Δ</w:t>
      </w:r>
      <w:r w:rsidRPr="00C6407B">
        <w:rPr>
          <w:vertAlign w:val="subscript"/>
        </w:rPr>
        <w:t>1</w:t>
      </w:r>
      <w:r w:rsidRPr="00C6407B">
        <w:t xml:space="preserve">; </w:t>
      </w:r>
    </w:p>
    <w:p w:rsidR="00C6407B" w:rsidRPr="00C6407B" w:rsidRDefault="00C6407B" w:rsidP="00C6407B">
      <w:pPr>
        <w:spacing w:line="360" w:lineRule="auto"/>
        <w:jc w:val="both"/>
      </w:pPr>
      <w:r w:rsidRPr="00C6407B">
        <w:t>β) Παίρνουμε 50mL από το Δ</w:t>
      </w:r>
      <w:r w:rsidRPr="00C6407B">
        <w:rPr>
          <w:vertAlign w:val="subscript"/>
        </w:rPr>
        <w:t>1</w:t>
      </w:r>
      <w:r w:rsidRPr="00C6407B">
        <w:t xml:space="preserve"> και τα αραιώνουμε με νερό μέχρις όγκου 400mL (διάλυμα Δ</w:t>
      </w:r>
      <w:r w:rsidRPr="00C6407B">
        <w:rPr>
          <w:vertAlign w:val="subscript"/>
        </w:rPr>
        <w:t>2</w:t>
      </w:r>
      <w:r w:rsidRPr="00C6407B">
        <w:t>). Να βρεθεί η % w/v περιεκτικότητα του διαλύματος Δ</w:t>
      </w:r>
      <w:r w:rsidRPr="00C6407B">
        <w:rPr>
          <w:vertAlign w:val="subscript"/>
        </w:rPr>
        <w:t>2</w:t>
      </w:r>
      <w:r w:rsidRPr="00C6407B">
        <w:t xml:space="preserve">. </w:t>
      </w:r>
    </w:p>
    <w:p w:rsidR="00C6407B" w:rsidRPr="00C6407B" w:rsidRDefault="00C6407B" w:rsidP="00C6407B">
      <w:pPr>
        <w:spacing w:line="360" w:lineRule="auto"/>
        <w:jc w:val="both"/>
      </w:pPr>
      <w:r w:rsidRPr="00C6407B">
        <w:t>γ) Σε 100mL διαλύματος Δ</w:t>
      </w:r>
      <w:r w:rsidRPr="00C6407B">
        <w:rPr>
          <w:vertAlign w:val="subscript"/>
        </w:rPr>
        <w:t>1</w:t>
      </w:r>
      <w:r w:rsidRPr="00C6407B">
        <w:t xml:space="preserve"> προστίθεται η ακριβώς απαιτούμενη ποσότητα AgNO</w:t>
      </w:r>
      <w:r w:rsidRPr="00C6407B">
        <w:rPr>
          <w:vertAlign w:val="subscript"/>
        </w:rPr>
        <w:t>3</w:t>
      </w:r>
      <w:r w:rsidRPr="00C6407B">
        <w:t xml:space="preserve"> για πλήρη αντίδραση. Πόση μάζα (g) ιζήματος θα σχηματιστεί; </w:t>
      </w:r>
    </w:p>
    <w:p w:rsidR="00C6407B" w:rsidRPr="00C11A60" w:rsidRDefault="00C6407B" w:rsidP="00C6407B">
      <w:pPr>
        <w:spacing w:line="360" w:lineRule="auto"/>
        <w:jc w:val="both"/>
      </w:pPr>
      <w:r w:rsidRPr="00C6407B">
        <w:t>Δίνονται οι σχετικές ατομικές μάζες: A</w:t>
      </w:r>
      <w:r w:rsidRPr="00C6407B">
        <w:rPr>
          <w:vertAlign w:val="subscript"/>
        </w:rPr>
        <w:t>r</w:t>
      </w:r>
      <w:r w:rsidRPr="00C6407B">
        <w:t xml:space="preserve"> (Ag)= 108, A</w:t>
      </w:r>
      <w:r w:rsidRPr="00C6407B">
        <w:rPr>
          <w:vertAlign w:val="subscript"/>
        </w:rPr>
        <w:t>r</w:t>
      </w:r>
      <w:r w:rsidRPr="00C6407B">
        <w:t xml:space="preserve"> (Ca)=40, A</w:t>
      </w:r>
      <w:r w:rsidRPr="00C6407B">
        <w:rPr>
          <w:vertAlign w:val="subscript"/>
        </w:rPr>
        <w:t>r</w:t>
      </w:r>
      <w:r w:rsidR="00C11A60">
        <w:t xml:space="preserve"> (Cl)=35,5.</w:t>
      </w:r>
    </w:p>
    <w:p w:rsidR="00C6407B" w:rsidRPr="00C6407B" w:rsidRDefault="00A543BE" w:rsidP="00C6407B">
      <w:pPr>
        <w:spacing w:line="360" w:lineRule="auto"/>
        <w:jc w:val="both"/>
      </w:pPr>
      <w:r>
        <w:rPr>
          <w:b/>
          <w:bCs/>
        </w:rPr>
        <w:t>343</w:t>
      </w:r>
      <w:r w:rsidRPr="00E95E33">
        <w:rPr>
          <w:b/>
          <w:bCs/>
        </w:rPr>
        <w:t>)</w:t>
      </w:r>
      <w:r>
        <w:rPr>
          <w:b/>
          <w:bCs/>
        </w:rPr>
        <w:t xml:space="preserve"> </w:t>
      </w:r>
      <w:r w:rsidR="00C6407B" w:rsidRPr="00C6407B">
        <w:rPr>
          <w:b/>
        </w:rPr>
        <w:t>2.1.</w:t>
      </w:r>
      <w:r w:rsidR="00C6407B"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11A60" w:rsidP="00C6407B">
      <w:pPr>
        <w:spacing w:line="360" w:lineRule="auto"/>
        <w:jc w:val="both"/>
      </w:pPr>
      <w:r>
        <w:t xml:space="preserve">α) Ζn(s) + HCl(aq) → </w:t>
      </w:r>
      <w:r w:rsidRPr="00C11A60">
        <w:t xml:space="preserve">                </w:t>
      </w:r>
      <w:r w:rsidR="00C6407B" w:rsidRPr="00C6407B">
        <w:t>β) AgNO</w:t>
      </w:r>
      <w:r w:rsidR="00C6407B" w:rsidRPr="00C6407B">
        <w:rPr>
          <w:vertAlign w:val="subscript"/>
        </w:rPr>
        <w:t>3</w:t>
      </w:r>
      <w:r w:rsidR="00C6407B" w:rsidRPr="00C6407B">
        <w:t>(aq) + K</w:t>
      </w:r>
      <w:r>
        <w:t xml:space="preserve">Br(aq) → </w:t>
      </w:r>
      <w:r w:rsidRPr="00C11A60">
        <w:t xml:space="preserve">                  </w:t>
      </w:r>
      <w:r w:rsidR="00C6407B" w:rsidRPr="00C6407B">
        <w:t>γ) Ca(ΟΗ)</w:t>
      </w:r>
      <w:r w:rsidR="00C6407B" w:rsidRPr="00C6407B">
        <w:rPr>
          <w:vertAlign w:val="subscript"/>
        </w:rPr>
        <w:t>2</w:t>
      </w:r>
      <w:r w:rsidR="00C6407B" w:rsidRPr="00C6407B">
        <w:t xml:space="preserve">(aq) + ΗCl(aq) → </w:t>
      </w:r>
    </w:p>
    <w:p w:rsidR="00C6407B" w:rsidRPr="00C11A60" w:rsidRDefault="00C6407B" w:rsidP="00C6407B">
      <w:pPr>
        <w:spacing w:line="360" w:lineRule="auto"/>
        <w:jc w:val="both"/>
      </w:pPr>
      <w:r w:rsidRPr="00C6407B">
        <w:t>Να αναφέρετε το λόγο που γί</w:t>
      </w:r>
      <w:r w:rsidR="00C11A60">
        <w:t xml:space="preserve">νονται οι αντιδράσεις α και β. </w:t>
      </w:r>
    </w:p>
    <w:p w:rsidR="00C6407B" w:rsidRPr="00C6407B" w:rsidRDefault="00C6407B" w:rsidP="00C6407B">
      <w:pPr>
        <w:spacing w:line="360" w:lineRule="auto"/>
        <w:jc w:val="both"/>
      </w:pPr>
      <w:r w:rsidRPr="00C6407B">
        <w:rPr>
          <w:b/>
        </w:rPr>
        <w:t>2.2.</w:t>
      </w:r>
      <w:r w:rsidRPr="00C6407B">
        <w:t xml:space="preserve"> </w:t>
      </w:r>
      <w:r w:rsidRPr="00C6407B">
        <w:rPr>
          <w:i/>
        </w:rPr>
        <w:t xml:space="preserve">Να χαρακτηρίσετε τις επόμενες προτάσεις ως σωστές (Σ) ή λανθασμένες (Λ); </w:t>
      </w:r>
    </w:p>
    <w:p w:rsidR="00C6407B" w:rsidRPr="00C6407B" w:rsidRDefault="00C6407B" w:rsidP="00C6407B">
      <w:pPr>
        <w:spacing w:line="360" w:lineRule="auto"/>
        <w:jc w:val="both"/>
      </w:pPr>
      <w:r w:rsidRPr="00C6407B">
        <w:t xml:space="preserve">α) 1 mol οποιασδήποτε χημικής ουσίας σε πρότυπες συνθήκες (STP) έχει όγκο 22,4 L </w:t>
      </w:r>
    </w:p>
    <w:p w:rsidR="00C6407B" w:rsidRPr="00C6407B" w:rsidRDefault="00C6407B" w:rsidP="00C6407B">
      <w:pPr>
        <w:spacing w:line="360" w:lineRule="auto"/>
        <w:jc w:val="both"/>
      </w:pPr>
      <w:r w:rsidRPr="00C6407B">
        <w:t xml:space="preserve">β) Η ένωση μεταξύ του στοιχείου </w:t>
      </w:r>
      <w:r w:rsidRPr="00C6407B">
        <w:rPr>
          <w:vertAlign w:val="subscript"/>
        </w:rPr>
        <w:t>17</w:t>
      </w:r>
      <w:r w:rsidRPr="00C6407B">
        <w:t xml:space="preserve">Χ και του στοιχείου </w:t>
      </w:r>
      <w:r w:rsidRPr="00C6407B">
        <w:rPr>
          <w:vertAlign w:val="subscript"/>
        </w:rPr>
        <w:t>19</w:t>
      </w:r>
      <w:r w:rsidRPr="00C6407B">
        <w:t xml:space="preserve">Ψ είναι ιοντική. </w:t>
      </w:r>
    </w:p>
    <w:p w:rsidR="00C6407B" w:rsidRPr="00C11A60" w:rsidRDefault="00C6407B" w:rsidP="00C6407B">
      <w:pPr>
        <w:spacing w:line="360" w:lineRule="auto"/>
        <w:jc w:val="both"/>
      </w:pPr>
      <w:r w:rsidRPr="00C6407B">
        <w:t>Να αιτιολογήσετε τις απαντήσε</w:t>
      </w:r>
      <w:r w:rsidR="00C11A60">
        <w:t xml:space="preserve">ις σας σε όλες τις περιπτώσεις </w:t>
      </w:r>
    </w:p>
    <w:p w:rsidR="00C6407B" w:rsidRPr="00C6407B" w:rsidRDefault="00A543BE" w:rsidP="00C6407B">
      <w:pPr>
        <w:spacing w:line="360" w:lineRule="auto"/>
        <w:jc w:val="both"/>
      </w:pPr>
      <w:r>
        <w:rPr>
          <w:b/>
          <w:bCs/>
        </w:rPr>
        <w:t>344</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 xml:space="preserve">α) Σε ορισμένη ποσότητα ζεστού νερού διαλύεται μεγαλύτερη ποσότητα ζάχαρης απ’ ότι σε ίδια ποσότητα κρύου νερού. </w:t>
      </w:r>
    </w:p>
    <w:p w:rsidR="00C6407B" w:rsidRPr="00C6407B" w:rsidRDefault="00C6407B" w:rsidP="00C6407B">
      <w:pPr>
        <w:spacing w:line="360" w:lineRule="auto"/>
        <w:jc w:val="both"/>
      </w:pPr>
      <w:r w:rsidRPr="00C6407B">
        <w:t xml:space="preserve">β) Ένα σωματίδιο που περιέχει 19 πρωτόνια, 19 νετρόνια και 18 ηλεκτρόνια, είναι ένα αρνητικό ιόν. </w:t>
      </w:r>
    </w:p>
    <w:p w:rsidR="00C6407B" w:rsidRPr="00C11A60" w:rsidRDefault="00C6407B" w:rsidP="00C6407B">
      <w:pPr>
        <w:spacing w:line="360" w:lineRule="auto"/>
        <w:jc w:val="both"/>
      </w:pPr>
      <w:r w:rsidRPr="00C6407B">
        <w:t>Να αιτιολογήσετε την α</w:t>
      </w:r>
      <w:r w:rsidR="00C11A60">
        <w:t xml:space="preserve">πάντησή σας σε κάθε περίπτωση.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pPr>
      <w:r w:rsidRPr="00C6407B">
        <w:t>α</w:t>
      </w:r>
      <w:r w:rsidRPr="00C11A60">
        <w:t xml:space="preserve">) </w:t>
      </w:r>
      <w:r w:rsidRPr="00C6407B">
        <w:rPr>
          <w:lang w:val="en-GB"/>
        </w:rPr>
        <w:t>Ca</w:t>
      </w:r>
      <w:r w:rsidRPr="00C11A60">
        <w:t>(</w:t>
      </w:r>
      <w:r w:rsidRPr="00C6407B">
        <w:t>ΟΗ</w:t>
      </w:r>
      <w:r w:rsidRPr="00C11A60">
        <w:t>)</w:t>
      </w:r>
      <w:r w:rsidRPr="00C11A60">
        <w:rPr>
          <w:vertAlign w:val="subscript"/>
        </w:rPr>
        <w:t>2</w:t>
      </w:r>
      <w:r w:rsidR="00C11A60" w:rsidRPr="00C11A60">
        <w:t>(</w:t>
      </w:r>
      <w:r w:rsidR="00C11A60">
        <w:rPr>
          <w:lang w:val="en-GB"/>
        </w:rPr>
        <w:t>s</w:t>
      </w:r>
      <w:r w:rsidR="00C11A60" w:rsidRPr="00C11A60">
        <w:t xml:space="preserve">) + </w:t>
      </w:r>
      <w:r w:rsidR="00C11A60">
        <w:rPr>
          <w:lang w:val="en-GB"/>
        </w:rPr>
        <w:t>HCl</w:t>
      </w:r>
      <w:r w:rsidR="00C11A60" w:rsidRPr="00C11A60">
        <w:t>(</w:t>
      </w:r>
      <w:r w:rsidR="00C11A60">
        <w:rPr>
          <w:lang w:val="en-GB"/>
        </w:rPr>
        <w:t>aq</w:t>
      </w:r>
      <w:r w:rsidR="00C11A60" w:rsidRPr="00C11A60">
        <w:t xml:space="preserve">) →                      </w:t>
      </w:r>
      <w:r w:rsidRPr="00C6407B">
        <w:t>β</w:t>
      </w:r>
      <w:r w:rsidRPr="00C11A60">
        <w:t xml:space="preserve">) </w:t>
      </w:r>
      <w:r w:rsidRPr="00C6407B">
        <w:rPr>
          <w:lang w:val="en-GB"/>
        </w:rPr>
        <w:t>AgNO</w:t>
      </w:r>
      <w:r w:rsidRPr="00C11A60">
        <w:rPr>
          <w:vertAlign w:val="subscript"/>
        </w:rPr>
        <w:t>3</w:t>
      </w:r>
      <w:r w:rsidRPr="00C11A60">
        <w:t>(</w:t>
      </w:r>
      <w:r w:rsidRPr="00C6407B">
        <w:rPr>
          <w:lang w:val="en-GB"/>
        </w:rPr>
        <w:t>aq</w:t>
      </w:r>
      <w:r w:rsidRPr="00C11A60">
        <w:t xml:space="preserve">) + </w:t>
      </w:r>
      <w:r w:rsidRPr="00C6407B">
        <w:rPr>
          <w:lang w:val="en-GB"/>
        </w:rPr>
        <w:t>KBr</w:t>
      </w:r>
      <w:r w:rsidRPr="00C11A60">
        <w:t>(</w:t>
      </w:r>
      <w:r w:rsidRPr="00C6407B">
        <w:rPr>
          <w:lang w:val="en-GB"/>
        </w:rPr>
        <w:t>aq</w:t>
      </w:r>
      <w:r w:rsidR="00C11A60">
        <w:t xml:space="preserve">) → </w:t>
      </w:r>
      <w:r w:rsidR="00C11A60" w:rsidRPr="00C11A60">
        <w:t xml:space="preserve">                       </w:t>
      </w:r>
      <w:r w:rsidRPr="00C6407B">
        <w:t>γ) Cl</w:t>
      </w:r>
      <w:r w:rsidRPr="00C6407B">
        <w:rPr>
          <w:vertAlign w:val="subscript"/>
        </w:rPr>
        <w:t>2</w:t>
      </w:r>
      <w:r w:rsidRPr="00C6407B">
        <w:t xml:space="preserve">(g) + Nal(aq) → </w:t>
      </w:r>
    </w:p>
    <w:p w:rsidR="00C6407B" w:rsidRPr="00C6407B" w:rsidRDefault="00C6407B" w:rsidP="00C6407B">
      <w:pPr>
        <w:spacing w:line="360" w:lineRule="auto"/>
        <w:jc w:val="both"/>
      </w:pPr>
      <w:r w:rsidRPr="00C6407B">
        <w:t xml:space="preserve">Να αναφέρετε το λόγο που γίνονται οι αντιδράσεις β και γ. </w:t>
      </w:r>
    </w:p>
    <w:p w:rsidR="00C6407B" w:rsidRPr="00C6407B" w:rsidRDefault="00A543BE" w:rsidP="00C6407B">
      <w:pPr>
        <w:spacing w:line="360" w:lineRule="auto"/>
        <w:jc w:val="both"/>
      </w:pPr>
      <w:r>
        <w:rPr>
          <w:b/>
          <w:bCs/>
        </w:rPr>
        <w:t>345</w:t>
      </w:r>
      <w:r w:rsidRPr="00E95E33">
        <w:rPr>
          <w:b/>
          <w:bCs/>
        </w:rPr>
        <w:t>)</w:t>
      </w:r>
      <w:r>
        <w:rPr>
          <w:b/>
          <w:bCs/>
        </w:rPr>
        <w:t xml:space="preserve"> </w:t>
      </w:r>
      <w:r w:rsidR="00C6407B" w:rsidRPr="00C6407B">
        <w:rPr>
          <w:b/>
        </w:rPr>
        <w:t>2.1. Α)</w:t>
      </w:r>
      <w:r w:rsidR="00C6407B" w:rsidRPr="00C6407B">
        <w:t xml:space="preserve"> To άτομο ενός στοιχείου Χ έχει μάζα 3 φορές μεγαλύτερη από το άτομο . Το A</w:t>
      </w:r>
      <w:r w:rsidR="00C6407B" w:rsidRPr="00C6407B">
        <w:rPr>
          <w:vertAlign w:val="subscript"/>
        </w:rPr>
        <w:t>r</w:t>
      </w:r>
      <w:r w:rsidR="00C6407B" w:rsidRPr="00C6407B">
        <w:t xml:space="preserve"> του Χ είναι: </w:t>
      </w:r>
    </w:p>
    <w:p w:rsidR="00C6407B" w:rsidRPr="00C6407B" w:rsidRDefault="00C6407B" w:rsidP="00C6407B">
      <w:pPr>
        <w:spacing w:line="360" w:lineRule="auto"/>
        <w:jc w:val="center"/>
        <w:rPr>
          <w:b/>
        </w:rPr>
      </w:pPr>
      <w:r w:rsidRPr="00C6407B">
        <w:t>α) 18 ,          β) 36</w:t>
      </w:r>
    </w:p>
    <w:p w:rsidR="00C6407B" w:rsidRPr="00C6407B" w:rsidRDefault="00C6407B" w:rsidP="00C6407B">
      <w:pPr>
        <w:spacing w:line="360" w:lineRule="auto"/>
        <w:jc w:val="both"/>
      </w:pPr>
      <w:r w:rsidRPr="00C6407B">
        <w:lastRenderedPageBreak/>
        <w:t xml:space="preserve">Να αιτιολογήσετε την απάντησή σας. </w:t>
      </w:r>
    </w:p>
    <w:p w:rsidR="00C6407B" w:rsidRPr="00C11A60" w:rsidRDefault="00C6407B" w:rsidP="00C6407B">
      <w:pPr>
        <w:spacing w:line="360" w:lineRule="auto"/>
        <w:jc w:val="both"/>
      </w:pPr>
      <w:r w:rsidRPr="00C6407B">
        <w:rPr>
          <w:b/>
        </w:rPr>
        <w:t>Β)</w:t>
      </w:r>
      <w:r w:rsidRPr="00C6407B">
        <w:t xml:space="preserve"> Να βρείτε τον ατομικό αριθμό του 2ου μέλους της ομάδας 17 (VIIA) και να γράψετε την ηλεκτρονιακή δομή τ</w:t>
      </w:r>
      <w:r w:rsidR="00C11A60">
        <w:t xml:space="preserve">ου.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11A60" w:rsidRDefault="00C6407B" w:rsidP="00C6407B">
      <w:pPr>
        <w:spacing w:line="360" w:lineRule="auto"/>
        <w:jc w:val="both"/>
      </w:pPr>
      <w:r w:rsidRPr="00C6407B">
        <w:t>α</w:t>
      </w:r>
      <w:r w:rsidRPr="00C11A60">
        <w:t xml:space="preserve">) </w:t>
      </w:r>
      <w:r w:rsidRPr="00C6407B">
        <w:t>Ζ</w:t>
      </w:r>
      <w:r w:rsidRPr="00C6407B">
        <w:rPr>
          <w:lang w:val="en-GB"/>
        </w:rPr>
        <w:t>n</w:t>
      </w:r>
      <w:r w:rsidRPr="00C11A60">
        <w:t>(</w:t>
      </w:r>
      <w:r w:rsidRPr="00C6407B">
        <w:t>ΟΗ</w:t>
      </w:r>
      <w:r w:rsidRPr="00C11A60">
        <w:t>)</w:t>
      </w:r>
      <w:r w:rsidRPr="00C11A60">
        <w:rPr>
          <w:vertAlign w:val="subscript"/>
        </w:rPr>
        <w:t>2</w:t>
      </w:r>
      <w:r w:rsidRPr="00C11A60">
        <w:t>(</w:t>
      </w:r>
      <w:r w:rsidRPr="00C6407B">
        <w:rPr>
          <w:lang w:val="en-GB"/>
        </w:rPr>
        <w:t>s</w:t>
      </w:r>
      <w:r w:rsidRPr="00C11A60">
        <w:t xml:space="preserve">) + </w:t>
      </w:r>
      <w:r w:rsidRPr="00C6407B">
        <w:t>Η</w:t>
      </w:r>
      <w:r w:rsidR="00C11A60">
        <w:rPr>
          <w:lang w:val="en-GB"/>
        </w:rPr>
        <w:t>Cl</w:t>
      </w:r>
      <w:r w:rsidR="00C11A60" w:rsidRPr="00C11A60">
        <w:t>(</w:t>
      </w:r>
      <w:r w:rsidR="00C11A60">
        <w:rPr>
          <w:lang w:val="en-GB"/>
        </w:rPr>
        <w:t>aq</w:t>
      </w:r>
      <w:r w:rsidR="00C11A60" w:rsidRPr="00C11A60">
        <w:t xml:space="preserve">) →                       </w:t>
      </w:r>
      <w:r w:rsidRPr="00C6407B">
        <w:t>β</w:t>
      </w:r>
      <w:r w:rsidRPr="00C11A60">
        <w:t xml:space="preserve">) </w:t>
      </w:r>
      <w:r w:rsidRPr="00C6407B">
        <w:rPr>
          <w:lang w:val="en-GB"/>
        </w:rPr>
        <w:t>Zn</w:t>
      </w:r>
      <w:r w:rsidRPr="00C11A60">
        <w:t>(</w:t>
      </w:r>
      <w:r w:rsidRPr="00C6407B">
        <w:rPr>
          <w:lang w:val="en-GB"/>
        </w:rPr>
        <w:t>s</w:t>
      </w:r>
      <w:r w:rsidRPr="00C11A60">
        <w:t xml:space="preserve">) + </w:t>
      </w:r>
      <w:r w:rsidRPr="00C6407B">
        <w:rPr>
          <w:lang w:val="en-GB"/>
        </w:rPr>
        <w:t>AgNO</w:t>
      </w:r>
      <w:r w:rsidRPr="00C11A60">
        <w:rPr>
          <w:vertAlign w:val="subscript"/>
        </w:rPr>
        <w:t>3</w:t>
      </w:r>
      <w:r w:rsidR="00C11A60" w:rsidRPr="00C11A60">
        <w:t>(</w:t>
      </w:r>
      <w:r w:rsidR="00C11A60">
        <w:rPr>
          <w:lang w:val="en-GB"/>
        </w:rPr>
        <w:t>aq</w:t>
      </w:r>
      <w:r w:rsidR="00C11A60" w:rsidRPr="00C11A60">
        <w:t xml:space="preserve">) →                    </w:t>
      </w:r>
      <w:r w:rsidRPr="00C6407B">
        <w:t>γ</w:t>
      </w:r>
      <w:r w:rsidRPr="00C11A60">
        <w:t xml:space="preserve">) </w:t>
      </w:r>
      <w:r w:rsidRPr="00C6407B">
        <w:rPr>
          <w:lang w:val="en-GB"/>
        </w:rPr>
        <w:t>K</w:t>
      </w:r>
      <w:r w:rsidRPr="00C11A60">
        <w:rPr>
          <w:vertAlign w:val="subscript"/>
        </w:rPr>
        <w:t>2</w:t>
      </w:r>
      <w:r w:rsidRPr="00C6407B">
        <w:rPr>
          <w:lang w:val="en-GB"/>
        </w:rPr>
        <w:t>CO</w:t>
      </w:r>
      <w:r w:rsidRPr="00C11A60">
        <w:rPr>
          <w:vertAlign w:val="subscript"/>
        </w:rPr>
        <w:t>3</w:t>
      </w:r>
      <w:r w:rsidRPr="00C11A60">
        <w:t>(</w:t>
      </w:r>
      <w:r w:rsidRPr="00C6407B">
        <w:rPr>
          <w:lang w:val="en-GB"/>
        </w:rPr>
        <w:t>aq</w:t>
      </w:r>
      <w:r w:rsidRPr="00C11A60">
        <w:t xml:space="preserve">) + </w:t>
      </w:r>
      <w:r w:rsidRPr="00C6407B">
        <w:rPr>
          <w:lang w:val="en-GB"/>
        </w:rPr>
        <w:t>CaCl</w:t>
      </w:r>
      <w:r w:rsidRPr="00C11A60">
        <w:rPr>
          <w:vertAlign w:val="subscript"/>
        </w:rPr>
        <w:t>2</w:t>
      </w:r>
      <w:r w:rsidRPr="00C11A60">
        <w:t>(</w:t>
      </w:r>
      <w:r w:rsidRPr="00C6407B">
        <w:rPr>
          <w:lang w:val="en-GB"/>
        </w:rPr>
        <w:t>aq</w:t>
      </w:r>
      <w:r w:rsidRPr="00C11A60">
        <w:t xml:space="preserve">) → </w:t>
      </w:r>
    </w:p>
    <w:p w:rsidR="00C6407B" w:rsidRPr="00C11A60" w:rsidRDefault="00C6407B" w:rsidP="00C6407B">
      <w:pPr>
        <w:spacing w:line="360" w:lineRule="auto"/>
        <w:jc w:val="both"/>
      </w:pPr>
      <w:r w:rsidRPr="00C6407B">
        <w:t>Να αναφέρετε το λόγο που γίνονται οι αντιδράσεις</w:t>
      </w:r>
      <w:r w:rsidR="00C11A60">
        <w:t xml:space="preserve"> β και γ. </w:t>
      </w:r>
    </w:p>
    <w:p w:rsidR="00C6407B" w:rsidRPr="00C6407B" w:rsidRDefault="00A543BE" w:rsidP="00C6407B">
      <w:pPr>
        <w:spacing w:line="360" w:lineRule="auto"/>
        <w:jc w:val="both"/>
      </w:pPr>
      <w:r>
        <w:rPr>
          <w:b/>
          <w:bCs/>
        </w:rPr>
        <w:t>346</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 xml:space="preserve">α) Ένα ποτήρι (Α) περιέχει 100mL υδατικού διαλύματος αλατιού 10% w/w. Μεταφέρουμε 50mL από το διάλυμα αυτό σε άλλο ποτήρι (Β). Η περιεκτικότητα του διαλύματος αλατιού στο ποτήρι (Β) είναι 5 % w/w. </w:t>
      </w:r>
    </w:p>
    <w:p w:rsidR="00C6407B" w:rsidRPr="00C6407B" w:rsidRDefault="00C6407B" w:rsidP="00C6407B">
      <w:pPr>
        <w:spacing w:line="360" w:lineRule="auto"/>
        <w:jc w:val="both"/>
      </w:pPr>
      <w:r w:rsidRPr="00C6407B">
        <w:t xml:space="preserve">β) Τα στοιχεία της 3ης (ΙΙΙΑ) ομάδας έχουν τρεις στιβάδες. </w:t>
      </w:r>
    </w:p>
    <w:p w:rsidR="00C6407B" w:rsidRPr="00C6407B" w:rsidRDefault="00C6407B" w:rsidP="00C6407B">
      <w:pPr>
        <w:spacing w:line="360" w:lineRule="auto"/>
        <w:jc w:val="both"/>
      </w:pPr>
      <w:r w:rsidRPr="00C6407B">
        <w:t>γ) Στοιχείο με A</w:t>
      </w:r>
      <w:r w:rsidRPr="00C6407B">
        <w:rPr>
          <w:vertAlign w:val="subscript"/>
        </w:rPr>
        <w:t>r</w:t>
      </w:r>
      <w:r w:rsidRPr="00C6407B">
        <w:t>=31 και M</w:t>
      </w:r>
      <w:r w:rsidRPr="00C6407B">
        <w:rPr>
          <w:vertAlign w:val="subscript"/>
        </w:rPr>
        <w:t>r</w:t>
      </w:r>
      <w:r w:rsidRPr="00C6407B">
        <w:t xml:space="preserve">=124, έχει στο μόριό του 4 άτομα. </w:t>
      </w:r>
    </w:p>
    <w:p w:rsidR="00C6407B" w:rsidRPr="00734997" w:rsidRDefault="00C6407B" w:rsidP="00C6407B">
      <w:pPr>
        <w:spacing w:line="360" w:lineRule="auto"/>
        <w:jc w:val="both"/>
      </w:pPr>
      <w:r w:rsidRPr="00C6407B">
        <w:t>Να αιτιολογήσετε τις απαντήσε</w:t>
      </w:r>
      <w:r w:rsidR="00734997">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pPr>
      <w:r w:rsidRPr="00C6407B">
        <w:t>α) Ca(OH)</w:t>
      </w:r>
      <w:r w:rsidRPr="00C6407B">
        <w:rPr>
          <w:vertAlign w:val="subscript"/>
        </w:rPr>
        <w:t>2</w:t>
      </w:r>
      <w:r w:rsidR="00734997">
        <w:t xml:space="preserve">(aq) + HCl(aq) → </w:t>
      </w:r>
      <w:r w:rsidR="00734997" w:rsidRPr="00734997">
        <w:t xml:space="preserve">               </w:t>
      </w:r>
      <w:r w:rsidRPr="00C6407B">
        <w:t>β</w:t>
      </w:r>
      <w:r w:rsidRPr="00734997">
        <w:t xml:space="preserve">) </w:t>
      </w:r>
      <w:r w:rsidRPr="00C6407B">
        <w:rPr>
          <w:lang w:val="en-GB"/>
        </w:rPr>
        <w:t>FeCl</w:t>
      </w:r>
      <w:r w:rsidRPr="00734997">
        <w:rPr>
          <w:vertAlign w:val="subscript"/>
        </w:rPr>
        <w:t>2</w:t>
      </w:r>
      <w:r w:rsidRPr="00734997">
        <w:t>(</w:t>
      </w:r>
      <w:r w:rsidRPr="00C6407B">
        <w:rPr>
          <w:lang w:val="en-GB"/>
        </w:rPr>
        <w:t>aq</w:t>
      </w:r>
      <w:r w:rsidRPr="00734997">
        <w:t xml:space="preserve">) + </w:t>
      </w:r>
      <w:r w:rsidRPr="00C6407B">
        <w:rPr>
          <w:lang w:val="en-GB"/>
        </w:rPr>
        <w:t>K</w:t>
      </w:r>
      <w:r w:rsidRPr="00734997">
        <w:rPr>
          <w:vertAlign w:val="subscript"/>
        </w:rPr>
        <w:t>2</w:t>
      </w:r>
      <w:r w:rsidRPr="00C6407B">
        <w:rPr>
          <w:lang w:val="en-GB"/>
        </w:rPr>
        <w:t>S</w:t>
      </w:r>
      <w:r w:rsidRPr="00734997">
        <w:t>(</w:t>
      </w:r>
      <w:r w:rsidRPr="00C6407B">
        <w:rPr>
          <w:lang w:val="en-GB"/>
        </w:rPr>
        <w:t>aq</w:t>
      </w:r>
      <w:r w:rsidR="00734997">
        <w:t xml:space="preserve">) → </w:t>
      </w:r>
      <w:r w:rsidR="00734997" w:rsidRPr="00734997">
        <w:t xml:space="preserve">                 </w:t>
      </w:r>
      <w:r w:rsidRPr="00C6407B">
        <w:t>γ) Cl</w:t>
      </w:r>
      <w:r w:rsidRPr="00C6407B">
        <w:rPr>
          <w:vertAlign w:val="subscript"/>
        </w:rPr>
        <w:t>2</w:t>
      </w:r>
      <w:r w:rsidRPr="00C6407B">
        <w:t>(g) + H</w:t>
      </w:r>
      <w:r w:rsidRPr="00C6407B">
        <w:rPr>
          <w:vertAlign w:val="subscript"/>
        </w:rPr>
        <w:t>2</w:t>
      </w:r>
      <w:r w:rsidRPr="00C6407B">
        <w:t xml:space="preserve">S(aq) →  </w:t>
      </w:r>
    </w:p>
    <w:p w:rsidR="00C6407B" w:rsidRPr="00734997" w:rsidRDefault="00C6407B" w:rsidP="00C6407B">
      <w:pPr>
        <w:spacing w:line="360" w:lineRule="auto"/>
        <w:jc w:val="both"/>
      </w:pPr>
      <w:r w:rsidRPr="00C6407B">
        <w:t>Να αναφέρετε το λόγο που γί</w:t>
      </w:r>
      <w:r w:rsidR="00734997">
        <w:t xml:space="preserve">νονται οι αντιδράσεις β και γ. </w:t>
      </w:r>
    </w:p>
    <w:p w:rsidR="00C6407B" w:rsidRPr="00C6407B" w:rsidRDefault="00A543BE" w:rsidP="00C6407B">
      <w:pPr>
        <w:spacing w:line="360" w:lineRule="auto"/>
        <w:jc w:val="both"/>
      </w:pPr>
      <w:r>
        <w:rPr>
          <w:b/>
          <w:bCs/>
        </w:rPr>
        <w:t>347</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 xml:space="preserve">α) Τα στοιχεία μιας περιόδου έχουν τον ίδιο αριθμό ηλεκτρονίων στην εξωτερική στιβάδα τους. </w:t>
      </w:r>
    </w:p>
    <w:p w:rsidR="00C6407B" w:rsidRPr="00C6407B" w:rsidRDefault="00C6407B" w:rsidP="00C6407B">
      <w:pPr>
        <w:spacing w:line="360" w:lineRule="auto"/>
        <w:jc w:val="both"/>
      </w:pPr>
      <w:r w:rsidRPr="00C6407B">
        <w:t xml:space="preserve">β) Tα ισότοπα έχουν τον ίδιο αριθμό νετρονίων </w:t>
      </w:r>
    </w:p>
    <w:p w:rsidR="00C6407B" w:rsidRPr="00C6407B" w:rsidRDefault="00C6407B" w:rsidP="00C6407B">
      <w:pPr>
        <w:spacing w:line="360" w:lineRule="auto"/>
        <w:jc w:val="both"/>
      </w:pPr>
      <w:r w:rsidRPr="00C6407B">
        <w:t xml:space="preserve">γ) Η ένωση μεταξύ </w:t>
      </w:r>
      <w:r w:rsidRPr="00C6407B">
        <w:rPr>
          <w:vertAlign w:val="subscript"/>
        </w:rPr>
        <w:t>11</w:t>
      </w:r>
      <w:r w:rsidRPr="00C6407B">
        <w:t xml:space="preserve">Na και </w:t>
      </w:r>
      <w:r w:rsidRPr="00C6407B">
        <w:rPr>
          <w:vertAlign w:val="subscript"/>
        </w:rPr>
        <w:t>9</w:t>
      </w:r>
      <w:r w:rsidRPr="00C6407B">
        <w:t xml:space="preserve">F είναι ιοντική. </w:t>
      </w:r>
    </w:p>
    <w:p w:rsidR="00C6407B" w:rsidRPr="00734997" w:rsidRDefault="00C6407B" w:rsidP="00C6407B">
      <w:pPr>
        <w:spacing w:line="360" w:lineRule="auto"/>
        <w:jc w:val="both"/>
      </w:pPr>
      <w:r w:rsidRPr="00C6407B">
        <w:t>Να αιτιολογήσετε τις απαντήσε</w:t>
      </w:r>
      <w:r w:rsidR="00734997">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pPr>
      <w:r w:rsidRPr="00C6407B">
        <w:t>α) NH</w:t>
      </w:r>
      <w:r w:rsidRPr="00C6407B">
        <w:rPr>
          <w:vertAlign w:val="subscript"/>
        </w:rPr>
        <w:t>4</w:t>
      </w:r>
      <w:r w:rsidR="00734997">
        <w:t xml:space="preserve">Cl(aq) + NaOH(aq) → </w:t>
      </w:r>
      <w:r w:rsidR="00734997" w:rsidRPr="00734997">
        <w:t xml:space="preserve">          </w:t>
      </w:r>
      <w:r w:rsidRPr="00C6407B">
        <w:t>β) FeCl</w:t>
      </w:r>
      <w:r w:rsidRPr="00C6407B">
        <w:rPr>
          <w:vertAlign w:val="subscript"/>
        </w:rPr>
        <w:t>3</w:t>
      </w:r>
      <w:r w:rsidR="00734997">
        <w:t xml:space="preserve">(aq) + KOH(aq) →  </w:t>
      </w:r>
      <w:r w:rsidR="00734997" w:rsidRPr="00734997">
        <w:t xml:space="preserve">            </w:t>
      </w:r>
      <w:r w:rsidRPr="00C6407B">
        <w:t xml:space="preserve">γ) Zn(s) + HCl(aq) →  </w:t>
      </w:r>
    </w:p>
    <w:p w:rsidR="00C6407B" w:rsidRPr="00734997" w:rsidRDefault="00C6407B" w:rsidP="00C6407B">
      <w:pPr>
        <w:spacing w:line="360" w:lineRule="auto"/>
        <w:jc w:val="both"/>
      </w:pPr>
      <w:r w:rsidRPr="00C6407B">
        <w:t>Να αναφέρετε το λόγο που γί</w:t>
      </w:r>
      <w:r w:rsidR="00734997">
        <w:t xml:space="preserve">νονται οι αντιδράσεις α και β. </w:t>
      </w:r>
    </w:p>
    <w:p w:rsidR="00C6407B" w:rsidRPr="00C6407B" w:rsidRDefault="00A543BE" w:rsidP="00C6407B">
      <w:pPr>
        <w:spacing w:line="360" w:lineRule="auto"/>
        <w:jc w:val="both"/>
      </w:pPr>
      <w:r>
        <w:rPr>
          <w:b/>
          <w:bCs/>
        </w:rPr>
        <w:t>348</w:t>
      </w:r>
      <w:r w:rsidRPr="00E95E33">
        <w:rPr>
          <w:b/>
          <w:bCs/>
        </w:rPr>
        <w:t>)</w:t>
      </w:r>
      <w:r>
        <w:rPr>
          <w:b/>
          <w:bCs/>
        </w:rPr>
        <w:t xml:space="preserve"> </w:t>
      </w:r>
      <w:r w:rsidR="00C6407B" w:rsidRPr="00C6407B">
        <w:rPr>
          <w:b/>
        </w:rPr>
        <w:t>2.1.</w:t>
      </w:r>
      <w:r w:rsidR="00C6407B" w:rsidRPr="00C6407B">
        <w:t xml:space="preserve"> </w:t>
      </w:r>
      <w:r w:rsidR="00C6407B" w:rsidRPr="00C6407B">
        <w:rPr>
          <w:i/>
        </w:rPr>
        <w:t>Να χαρακτηρίσετε τις επόμενες προτάσεις ως σωστές (Σ) ή λανθασμένες (Λ);</w:t>
      </w:r>
      <w:r w:rsidR="00C6407B" w:rsidRPr="00C6407B">
        <w:t xml:space="preserve"> </w:t>
      </w:r>
    </w:p>
    <w:p w:rsidR="00C6407B" w:rsidRPr="00C6407B" w:rsidRDefault="00C6407B" w:rsidP="00C6407B">
      <w:pPr>
        <w:spacing w:line="360" w:lineRule="auto"/>
        <w:jc w:val="both"/>
      </w:pPr>
      <w:r w:rsidRPr="00C6407B">
        <w:t xml:space="preserve">α) To </w:t>
      </w:r>
      <w:r w:rsidRPr="00C6407B">
        <w:rPr>
          <w:vertAlign w:val="subscript"/>
        </w:rPr>
        <w:t>20</w:t>
      </w:r>
      <w:r w:rsidRPr="00C6407B">
        <w:t xml:space="preserve">Ca ανήκει στη 2η (ΙΙΑ) ομάδα και στην 3η περίοδο </w:t>
      </w:r>
    </w:p>
    <w:p w:rsidR="00C6407B" w:rsidRPr="00C6407B" w:rsidRDefault="00C6407B" w:rsidP="00C6407B">
      <w:pPr>
        <w:spacing w:line="360" w:lineRule="auto"/>
        <w:jc w:val="both"/>
      </w:pPr>
      <w:r w:rsidRPr="00C6407B">
        <w:t xml:space="preserve">β) Τα άτομα των στοιχείων της ένωσης ΧΨ πρέπει να έχουν διαφορετικό ατομικό αριθμό </w:t>
      </w:r>
    </w:p>
    <w:p w:rsidR="00C6407B" w:rsidRPr="00C6407B" w:rsidRDefault="00C6407B" w:rsidP="00C6407B">
      <w:pPr>
        <w:spacing w:line="360" w:lineRule="auto"/>
        <w:jc w:val="both"/>
      </w:pPr>
      <w:r w:rsidRPr="00C6407B">
        <w:t xml:space="preserve">γ) Η ηλεκτραρνητικότητα δείχνει την τάση των ατόμων να απωθούν ηλεκτρόνια όταν ενώνονται με άλλα άτομα. </w:t>
      </w:r>
    </w:p>
    <w:p w:rsidR="00C6407B" w:rsidRPr="00734997" w:rsidRDefault="00C6407B" w:rsidP="00C6407B">
      <w:pPr>
        <w:spacing w:line="360" w:lineRule="auto"/>
        <w:jc w:val="both"/>
      </w:pPr>
      <w:r w:rsidRPr="00C6407B">
        <w:t>Να αιτιολογήσετε τις απαντήσε</w:t>
      </w:r>
      <w:r w:rsidR="00734997">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734997" w:rsidRDefault="00C6407B" w:rsidP="00C6407B">
      <w:pPr>
        <w:spacing w:line="360" w:lineRule="auto"/>
        <w:jc w:val="both"/>
      </w:pPr>
      <w:r w:rsidRPr="00C6407B">
        <w:t>α) Cl</w:t>
      </w:r>
      <w:r w:rsidRPr="00C6407B">
        <w:rPr>
          <w:vertAlign w:val="subscript"/>
        </w:rPr>
        <w:t>2</w:t>
      </w:r>
      <w:r w:rsidR="00734997">
        <w:t xml:space="preserve">(g) + ΝaI(aq) → </w:t>
      </w:r>
      <w:r w:rsidR="00734997" w:rsidRPr="00734997">
        <w:t xml:space="preserve">           </w:t>
      </w:r>
      <w:r w:rsidRPr="00C6407B">
        <w:t>β) H</w:t>
      </w:r>
      <w:r w:rsidRPr="00C6407B">
        <w:rPr>
          <w:vertAlign w:val="subscript"/>
        </w:rPr>
        <w:t>2</w:t>
      </w:r>
      <w:r w:rsidRPr="00C6407B">
        <w:t>SO</w:t>
      </w:r>
      <w:r w:rsidRPr="00C6407B">
        <w:rPr>
          <w:vertAlign w:val="subscript"/>
        </w:rPr>
        <w:t>4</w:t>
      </w:r>
      <w:r w:rsidR="00734997">
        <w:t xml:space="preserve">(aq) + NaOH(aq) → </w:t>
      </w:r>
      <w:r w:rsidR="00734997" w:rsidRPr="00734997">
        <w:t xml:space="preserve">                  </w:t>
      </w:r>
      <w:r w:rsidRPr="00C6407B">
        <w:t>γ</w:t>
      </w:r>
      <w:r w:rsidRPr="00734997">
        <w:t xml:space="preserve">) </w:t>
      </w:r>
      <w:r w:rsidRPr="00C6407B">
        <w:rPr>
          <w:lang w:val="en-GB"/>
        </w:rPr>
        <w:t>FeCl</w:t>
      </w:r>
      <w:r w:rsidRPr="00734997">
        <w:rPr>
          <w:vertAlign w:val="subscript"/>
        </w:rPr>
        <w:t>2</w:t>
      </w:r>
      <w:r w:rsidRPr="00734997">
        <w:t>(</w:t>
      </w:r>
      <w:r w:rsidRPr="00C6407B">
        <w:rPr>
          <w:lang w:val="en-GB"/>
        </w:rPr>
        <w:t>aq</w:t>
      </w:r>
      <w:r w:rsidRPr="00734997">
        <w:t xml:space="preserve">) + </w:t>
      </w:r>
      <w:r w:rsidRPr="00C6407B">
        <w:rPr>
          <w:lang w:val="en-GB"/>
        </w:rPr>
        <w:t>K</w:t>
      </w:r>
      <w:r w:rsidRPr="00734997">
        <w:rPr>
          <w:vertAlign w:val="subscript"/>
        </w:rPr>
        <w:t>2</w:t>
      </w:r>
      <w:r w:rsidRPr="00C6407B">
        <w:rPr>
          <w:lang w:val="en-GB"/>
        </w:rPr>
        <w:t>S</w:t>
      </w:r>
      <w:r w:rsidRPr="00734997">
        <w:t>(</w:t>
      </w:r>
      <w:r w:rsidRPr="00C6407B">
        <w:rPr>
          <w:lang w:val="en-GB"/>
        </w:rPr>
        <w:t>aq</w:t>
      </w:r>
      <w:r w:rsidRPr="00734997">
        <w:t xml:space="preserve">) → </w:t>
      </w:r>
    </w:p>
    <w:p w:rsidR="00C6407B" w:rsidRPr="00C6407B" w:rsidRDefault="00C6407B" w:rsidP="00C6407B">
      <w:pPr>
        <w:spacing w:line="360" w:lineRule="auto"/>
        <w:jc w:val="both"/>
      </w:pPr>
      <w:r w:rsidRPr="00C6407B">
        <w:t xml:space="preserve">Να αναφέρετε το λόγο που γίνονται οι αντιδράσεις α και γ. </w:t>
      </w:r>
    </w:p>
    <w:p w:rsidR="00C6407B" w:rsidRPr="00C6407B" w:rsidRDefault="00A543BE" w:rsidP="00C6407B">
      <w:pPr>
        <w:spacing w:line="360" w:lineRule="auto"/>
        <w:jc w:val="both"/>
      </w:pPr>
      <w:r>
        <w:rPr>
          <w:b/>
          <w:bCs/>
        </w:rPr>
        <w:t>349</w:t>
      </w:r>
      <w:r w:rsidRPr="00E95E33">
        <w:rPr>
          <w:b/>
          <w:bCs/>
        </w:rPr>
        <w:t>)</w:t>
      </w:r>
      <w:r>
        <w:rPr>
          <w:b/>
          <w:bCs/>
        </w:rPr>
        <w:t xml:space="preserve"> </w:t>
      </w:r>
      <w:r w:rsidR="00C6407B" w:rsidRPr="00C6407B">
        <w:rPr>
          <w:b/>
        </w:rPr>
        <w:t>2.1.</w:t>
      </w:r>
      <w:r w:rsidR="00C6407B" w:rsidRPr="00C6407B">
        <w:t xml:space="preserve"> </w:t>
      </w:r>
      <w:r w:rsidR="00C6407B" w:rsidRPr="00C6407B">
        <w:rPr>
          <w:i/>
        </w:rPr>
        <w:t>Να χαρακτηρίσετε τις επόμενες προτάσεις ως σωστές (Σ) ή λανθασμένες (Λ);</w:t>
      </w:r>
      <w:r w:rsidR="00C6407B" w:rsidRPr="00C6407B">
        <w:t xml:space="preserve"> </w:t>
      </w:r>
    </w:p>
    <w:p w:rsidR="00C6407B" w:rsidRPr="00C6407B" w:rsidRDefault="00C6407B" w:rsidP="00C6407B">
      <w:pPr>
        <w:spacing w:line="360" w:lineRule="auto"/>
        <w:jc w:val="both"/>
      </w:pPr>
      <w:r w:rsidRPr="00C6407B">
        <w:t>α) Τo χλώριο (</w:t>
      </w:r>
      <w:r w:rsidRPr="00C6407B">
        <w:rPr>
          <w:vertAlign w:val="subscript"/>
        </w:rPr>
        <w:t>17</w:t>
      </w:r>
      <w:r w:rsidRPr="00C6407B">
        <w:t xml:space="preserve">Cl) μπορεί να σχηματίσει ομοιοπολικούς και ιοντικούς δεσμούς. </w:t>
      </w:r>
    </w:p>
    <w:p w:rsidR="00C6407B" w:rsidRPr="00C6407B" w:rsidRDefault="00C6407B" w:rsidP="00C6407B">
      <w:pPr>
        <w:spacing w:line="360" w:lineRule="auto"/>
        <w:jc w:val="both"/>
      </w:pPr>
      <w:r w:rsidRPr="00C6407B">
        <w:lastRenderedPageBreak/>
        <w:t xml:space="preserve">β) Η ηλεκτραρνητικότητα καθορίζει την τάση των ατόμων να αποβάλλουν ηλεκτρόνια. </w:t>
      </w:r>
    </w:p>
    <w:p w:rsidR="00C6407B" w:rsidRPr="00C6407B" w:rsidRDefault="00C6407B" w:rsidP="00C6407B">
      <w:pPr>
        <w:spacing w:line="360" w:lineRule="auto"/>
        <w:jc w:val="both"/>
      </w:pPr>
      <w:r w:rsidRPr="00C6407B">
        <w:t xml:space="preserve">γ) Το </w:t>
      </w:r>
      <w:r w:rsidRPr="00C6407B">
        <w:rPr>
          <w:vertAlign w:val="subscript"/>
        </w:rPr>
        <w:t>17</w:t>
      </w:r>
      <w:r w:rsidRPr="00C6407B">
        <w:t xml:space="preserve">Cl προσλαμβάνει ηλεκτρόνια ευκολότερα από το </w:t>
      </w:r>
      <w:r w:rsidRPr="00C6407B">
        <w:rPr>
          <w:vertAlign w:val="subscript"/>
        </w:rPr>
        <w:t>9</w:t>
      </w:r>
      <w:r w:rsidRPr="00C6407B">
        <w:t xml:space="preserve">F. </w:t>
      </w:r>
    </w:p>
    <w:p w:rsidR="00C6407B" w:rsidRPr="00734997" w:rsidRDefault="00C6407B" w:rsidP="00C6407B">
      <w:pPr>
        <w:spacing w:line="360" w:lineRule="auto"/>
        <w:jc w:val="both"/>
      </w:pPr>
      <w:r w:rsidRPr="00C6407B">
        <w:t>Να αιτιολογήσετε τις απαντήσε</w:t>
      </w:r>
      <w:r w:rsidR="00734997">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C6407B" w:rsidRDefault="00C6407B" w:rsidP="00C6407B">
      <w:pPr>
        <w:spacing w:line="360" w:lineRule="auto"/>
        <w:jc w:val="both"/>
        <w:rPr>
          <w:lang w:val="en-GB"/>
        </w:rPr>
      </w:pPr>
      <w:r w:rsidRPr="00C6407B">
        <w:t>α</w:t>
      </w:r>
      <w:r w:rsidRPr="00C6407B">
        <w:rPr>
          <w:lang w:val="en-GB"/>
        </w:rPr>
        <w:t>) Cl</w:t>
      </w:r>
      <w:r w:rsidRPr="00C6407B">
        <w:rPr>
          <w:vertAlign w:val="subscript"/>
          <w:lang w:val="en-GB"/>
        </w:rPr>
        <w:t>2</w:t>
      </w:r>
      <w:r w:rsidRPr="00C6407B">
        <w:rPr>
          <w:lang w:val="en-GB"/>
        </w:rPr>
        <w:t>(g) + H</w:t>
      </w:r>
      <w:r w:rsidRPr="00C6407B">
        <w:rPr>
          <w:vertAlign w:val="subscript"/>
          <w:lang w:val="en-GB"/>
        </w:rPr>
        <w:t>2</w:t>
      </w:r>
      <w:r w:rsidR="00734997">
        <w:rPr>
          <w:lang w:val="en-GB"/>
        </w:rPr>
        <w:t xml:space="preserve">S(aq) →                  </w:t>
      </w:r>
      <w:r w:rsidRPr="00C6407B">
        <w:t>β</w:t>
      </w:r>
      <w:r w:rsidRPr="00C6407B">
        <w:rPr>
          <w:lang w:val="en-GB"/>
        </w:rPr>
        <w:t>) Na</w:t>
      </w:r>
      <w:r w:rsidRPr="00C6407B">
        <w:t>ΟΗ</w:t>
      </w:r>
      <w:r w:rsidRPr="00C6407B">
        <w:rPr>
          <w:lang w:val="en-GB"/>
        </w:rPr>
        <w:t>(aq) + H</w:t>
      </w:r>
      <w:r w:rsidRPr="00C6407B">
        <w:rPr>
          <w:vertAlign w:val="subscript"/>
          <w:lang w:val="en-GB"/>
        </w:rPr>
        <w:t>2</w:t>
      </w:r>
      <w:r w:rsidRPr="00C6407B">
        <w:rPr>
          <w:lang w:val="en-GB"/>
        </w:rPr>
        <w:t>SO</w:t>
      </w:r>
      <w:r w:rsidRPr="00C6407B">
        <w:rPr>
          <w:vertAlign w:val="subscript"/>
          <w:lang w:val="en-GB"/>
        </w:rPr>
        <w:t>4</w:t>
      </w:r>
      <w:r w:rsidR="00734997">
        <w:rPr>
          <w:lang w:val="en-GB"/>
        </w:rPr>
        <w:t xml:space="preserve">(aq) →              </w:t>
      </w:r>
      <w:r w:rsidRPr="00C6407B">
        <w:t>γ</w:t>
      </w:r>
      <w:r w:rsidRPr="00C6407B">
        <w:rPr>
          <w:lang w:val="en-GB"/>
        </w:rPr>
        <w:t>) Pb(NO</w:t>
      </w:r>
      <w:r w:rsidRPr="00C6407B">
        <w:rPr>
          <w:vertAlign w:val="subscript"/>
          <w:lang w:val="en-GB"/>
        </w:rPr>
        <w:t>3</w:t>
      </w:r>
      <w:r w:rsidRPr="00C6407B">
        <w:rPr>
          <w:lang w:val="en-GB"/>
        </w:rPr>
        <w:t>)</w:t>
      </w:r>
      <w:r w:rsidRPr="00C6407B">
        <w:rPr>
          <w:vertAlign w:val="subscript"/>
          <w:lang w:val="en-GB"/>
        </w:rPr>
        <w:t>2</w:t>
      </w:r>
      <w:r w:rsidRPr="00C6407B">
        <w:rPr>
          <w:lang w:val="en-GB"/>
        </w:rPr>
        <w:t xml:space="preserve">(aq) + </w:t>
      </w:r>
      <w:r w:rsidRPr="00C6407B">
        <w:t>Κ</w:t>
      </w:r>
      <w:r w:rsidRPr="00C6407B">
        <w:rPr>
          <w:vertAlign w:val="subscript"/>
          <w:lang w:val="en-GB"/>
        </w:rPr>
        <w:t>2</w:t>
      </w:r>
      <w:r w:rsidRPr="00C6407B">
        <w:rPr>
          <w:lang w:val="en-GB"/>
        </w:rPr>
        <w:t xml:space="preserve">S(aq) → </w:t>
      </w:r>
    </w:p>
    <w:p w:rsidR="00C6407B" w:rsidRPr="00734997" w:rsidRDefault="00C6407B" w:rsidP="00C6407B">
      <w:pPr>
        <w:spacing w:line="360" w:lineRule="auto"/>
        <w:jc w:val="both"/>
      </w:pPr>
      <w:r w:rsidRPr="00C6407B">
        <w:t>Να αναφέρετε το λόγο που γί</w:t>
      </w:r>
      <w:r w:rsidR="00734997">
        <w:t xml:space="preserve">νονται οι αντιδράσεις α και γ. </w:t>
      </w:r>
    </w:p>
    <w:p w:rsidR="00C6407B" w:rsidRPr="00C6407B" w:rsidRDefault="00A543BE" w:rsidP="00C6407B">
      <w:pPr>
        <w:spacing w:line="360" w:lineRule="auto"/>
        <w:jc w:val="both"/>
      </w:pPr>
      <w:r>
        <w:rPr>
          <w:b/>
          <w:bCs/>
        </w:rPr>
        <w:t>350</w:t>
      </w:r>
      <w:r w:rsidRPr="00E95E33">
        <w:rPr>
          <w:b/>
          <w:bCs/>
        </w:rPr>
        <w:t>)</w:t>
      </w:r>
      <w:r>
        <w:rPr>
          <w:b/>
          <w:bCs/>
        </w:rPr>
        <w:t xml:space="preserve"> </w:t>
      </w:r>
      <w:r w:rsidR="00C6407B" w:rsidRPr="00C6407B">
        <w:rPr>
          <w:b/>
        </w:rPr>
        <w:t>2.1.</w:t>
      </w:r>
      <w:r w:rsidR="00C6407B" w:rsidRPr="00C6407B">
        <w:t xml:space="preserve"> </w:t>
      </w:r>
      <w:r w:rsidR="00C6407B" w:rsidRPr="00C6407B">
        <w:rPr>
          <w:i/>
        </w:rPr>
        <w:t>Ποιες από τις επόμενες προτάσεις είναι σωστές (Σ) και ποιες λανθασμένες (Λ);</w:t>
      </w:r>
      <w:r w:rsidR="00C6407B" w:rsidRPr="00C6407B">
        <w:t xml:space="preserve"> </w:t>
      </w:r>
    </w:p>
    <w:p w:rsidR="00C6407B" w:rsidRPr="00C6407B" w:rsidRDefault="00C6407B" w:rsidP="00C6407B">
      <w:pPr>
        <w:spacing w:line="360" w:lineRule="auto"/>
        <w:jc w:val="both"/>
      </w:pPr>
      <w:r w:rsidRPr="00C6407B">
        <w:t xml:space="preserve">α) Τα στοιχεία μιας περιόδου έχουν τον ίδιο αριθμό ηλεκτρονίων στην εξωτερική τους στιβάδα. </w:t>
      </w:r>
    </w:p>
    <w:p w:rsidR="00C6407B" w:rsidRPr="00C6407B" w:rsidRDefault="00C6407B" w:rsidP="00C6407B">
      <w:pPr>
        <w:spacing w:line="360" w:lineRule="auto"/>
        <w:jc w:val="both"/>
      </w:pPr>
      <w:r w:rsidRPr="00C6407B">
        <w:t xml:space="preserve">β) Οι ιοντικές ενώσεις σε στερεή κατάσταση είναι αγωγοί του ηλεκτρικού ρεύματος. </w:t>
      </w:r>
    </w:p>
    <w:p w:rsidR="00C6407B" w:rsidRPr="00C6407B" w:rsidRDefault="00C6407B" w:rsidP="00C6407B">
      <w:pPr>
        <w:spacing w:line="360" w:lineRule="auto"/>
        <w:jc w:val="both"/>
      </w:pPr>
      <w:r w:rsidRPr="00C6407B">
        <w:t xml:space="preserve">γ) Τα άτομα </w:t>
      </w:r>
      <w:r w:rsidRPr="00C6407B">
        <w:rPr>
          <w:position w:val="-12"/>
        </w:rPr>
        <w:object w:dxaOrig="540" w:dyaOrig="380">
          <v:shape id="_x0000_i1101" type="#_x0000_t75" style="width:27.05pt;height:19pt" o:ole="">
            <v:imagedata r:id="rId278" o:title=""/>
          </v:shape>
          <o:OLEObject Type="Embed" ProgID="Equation.DSMT4" ShapeID="_x0000_i1101" DrawAspect="Content" ObjectID="_1489917636" r:id="rId279"/>
        </w:object>
      </w:r>
      <w:r w:rsidRPr="00C6407B">
        <w:t xml:space="preserve"> και </w:t>
      </w:r>
      <w:r w:rsidRPr="00C6407B">
        <w:rPr>
          <w:position w:val="-12"/>
        </w:rPr>
        <w:object w:dxaOrig="540" w:dyaOrig="380">
          <v:shape id="_x0000_i1102" type="#_x0000_t75" style="width:27.05pt;height:19pt" o:ole="">
            <v:imagedata r:id="rId280" o:title=""/>
          </v:shape>
          <o:OLEObject Type="Embed" ProgID="Equation.DSMT4" ShapeID="_x0000_i1102" DrawAspect="Content" ObjectID="_1489917637" r:id="rId281"/>
        </w:object>
      </w:r>
      <w:r w:rsidRPr="00C6407B">
        <w:t xml:space="preserve"> είναι ισότοπα. </w:t>
      </w:r>
    </w:p>
    <w:p w:rsidR="00C6407B" w:rsidRPr="00734997" w:rsidRDefault="00C6407B" w:rsidP="00C6407B">
      <w:pPr>
        <w:spacing w:line="360" w:lineRule="auto"/>
        <w:jc w:val="both"/>
      </w:pPr>
      <w:r w:rsidRPr="00C6407B">
        <w:t>Να αιτιολογήσετε τις απαντήσε</w:t>
      </w:r>
      <w:r w:rsidR="00734997">
        <w:t xml:space="preserve">ις σας σε όλες τις περιπτώσεις </w:t>
      </w:r>
    </w:p>
    <w:p w:rsidR="00C6407B" w:rsidRPr="00C6407B" w:rsidRDefault="00C6407B" w:rsidP="00C6407B">
      <w:pPr>
        <w:spacing w:line="360" w:lineRule="auto"/>
        <w:jc w:val="both"/>
      </w:pPr>
      <w:r w:rsidRPr="00C6407B">
        <w:rPr>
          <w:b/>
        </w:rPr>
        <w:t>2.2.</w:t>
      </w:r>
      <w:r w:rsidRPr="00C6407B">
        <w:t xml:space="preserve"> Να συμπληρώσετε τις χημικές εξισώσεις (προϊόντα και συντελεστές) των παρακάτω χημικών αντιδράσεων που γίνονται όλες. </w:t>
      </w:r>
    </w:p>
    <w:p w:rsidR="00C6407B" w:rsidRPr="00734997" w:rsidRDefault="00C6407B" w:rsidP="00C6407B">
      <w:pPr>
        <w:spacing w:line="360" w:lineRule="auto"/>
        <w:jc w:val="both"/>
        <w:rPr>
          <w:lang w:val="en-GB"/>
        </w:rPr>
      </w:pPr>
      <w:r w:rsidRPr="00C6407B">
        <w:t>α</w:t>
      </w:r>
      <w:r w:rsidRPr="00C6407B">
        <w:rPr>
          <w:lang w:val="en-GB"/>
        </w:rPr>
        <w:t>) Na</w:t>
      </w:r>
      <w:r w:rsidRPr="00C6407B">
        <w:rPr>
          <w:vertAlign w:val="subscript"/>
          <w:lang w:val="en-GB"/>
        </w:rPr>
        <w:t>2</w:t>
      </w:r>
      <w:r w:rsidRPr="00C6407B">
        <w:rPr>
          <w:lang w:val="en-GB"/>
        </w:rPr>
        <w:t>CO</w:t>
      </w:r>
      <w:r w:rsidRPr="00C6407B">
        <w:rPr>
          <w:vertAlign w:val="subscript"/>
          <w:lang w:val="en-GB"/>
        </w:rPr>
        <w:t>3</w:t>
      </w:r>
      <w:r w:rsidR="00734997">
        <w:rPr>
          <w:lang w:val="en-GB"/>
        </w:rPr>
        <w:t xml:space="preserve">(aq) + HCl(aq) →              </w:t>
      </w:r>
      <w:r w:rsidRPr="00C6407B">
        <w:t>β</w:t>
      </w:r>
      <w:r w:rsidRPr="00C6407B">
        <w:rPr>
          <w:lang w:val="en-GB"/>
        </w:rPr>
        <w:t>) Na</w:t>
      </w:r>
      <w:r w:rsidRPr="00C6407B">
        <w:rPr>
          <w:vertAlign w:val="subscript"/>
          <w:lang w:val="en-GB"/>
        </w:rPr>
        <w:t>2</w:t>
      </w:r>
      <w:r w:rsidR="00734997">
        <w:rPr>
          <w:lang w:val="en-GB"/>
        </w:rPr>
        <w:t xml:space="preserve">S(s) + HCl(aq) →                        </w:t>
      </w:r>
      <w:r w:rsidRPr="00C6407B">
        <w:t>γ</w:t>
      </w:r>
      <w:r w:rsidRPr="00734997">
        <w:rPr>
          <w:lang w:val="en-US"/>
        </w:rPr>
        <w:t xml:space="preserve">) Zn(s) + HCl(aq) →  </w:t>
      </w:r>
    </w:p>
    <w:p w:rsidR="00556434" w:rsidRPr="00734997" w:rsidRDefault="00C6407B" w:rsidP="00556434">
      <w:pPr>
        <w:spacing w:line="360" w:lineRule="auto"/>
        <w:jc w:val="both"/>
      </w:pPr>
      <w:r w:rsidRPr="00C6407B">
        <w:t>Να αναφέρετε το λόγο που γί</w:t>
      </w:r>
      <w:r w:rsidR="00734997">
        <w:t xml:space="preserve">νονται οι αντιδράσεις α και γ. </w:t>
      </w:r>
    </w:p>
    <w:p w:rsidR="00556434" w:rsidRPr="00583F99" w:rsidRDefault="00A543BE" w:rsidP="00556434">
      <w:pPr>
        <w:spacing w:line="360" w:lineRule="auto"/>
        <w:jc w:val="both"/>
        <w:rPr>
          <w:i/>
        </w:rPr>
      </w:pPr>
      <w:r>
        <w:rPr>
          <w:b/>
          <w:bCs/>
        </w:rPr>
        <w:t>351</w:t>
      </w:r>
      <w:r w:rsidRPr="00E95E33">
        <w:rPr>
          <w:b/>
          <w:bCs/>
        </w:rPr>
        <w:t>)</w:t>
      </w:r>
      <w:r>
        <w:rPr>
          <w:b/>
          <w:bCs/>
        </w:rPr>
        <w:t xml:space="preserve"> </w:t>
      </w:r>
      <w:r w:rsidR="00556434" w:rsidRPr="00583F99">
        <w:rPr>
          <w:b/>
        </w:rPr>
        <w:t>2.1.</w:t>
      </w:r>
      <w:r w:rsidR="00556434" w:rsidRPr="00583F99">
        <w:t xml:space="preserve"> </w:t>
      </w:r>
      <w:r w:rsidR="00556434" w:rsidRPr="00583F99">
        <w:rPr>
          <w:i/>
        </w:rPr>
        <w:t>Ποιες από τις επόμενες προτάσεις είναι σωστές (Σ) και ποιες λανθασμένες (Λ);</w:t>
      </w:r>
    </w:p>
    <w:p w:rsidR="00556434" w:rsidRPr="00583F99" w:rsidRDefault="00556434" w:rsidP="00556434">
      <w:pPr>
        <w:spacing w:line="360" w:lineRule="auto"/>
        <w:jc w:val="both"/>
      </w:pPr>
      <w:r w:rsidRPr="00583F99">
        <w:t>α) Τα στοιχεία της 2ης (ΙΙΑ) ομάδας έχουν δύο στιβάδες.</w:t>
      </w:r>
    </w:p>
    <w:p w:rsidR="00556434" w:rsidRPr="00583F99" w:rsidRDefault="00556434" w:rsidP="00556434">
      <w:pPr>
        <w:spacing w:line="360" w:lineRule="auto"/>
        <w:jc w:val="both"/>
      </w:pPr>
      <w:r w:rsidRPr="00583F99">
        <w:t>β) Τα στοιχεία που έχουν εξωτερική στιβάδα την Μ, ανήκουν στην 3η περίοδο.</w:t>
      </w:r>
    </w:p>
    <w:p w:rsidR="00556434" w:rsidRPr="00583F99" w:rsidRDefault="00556434" w:rsidP="00556434">
      <w:pPr>
        <w:spacing w:line="360" w:lineRule="auto"/>
        <w:jc w:val="both"/>
      </w:pPr>
      <w:r w:rsidRPr="00583F99">
        <w:t>γ) Το στοιχείο Ψ που βρίσκεται στη 2η (ΙΙΑ) ομάδα και στην 3η περίοδο του περιοδικού</w:t>
      </w:r>
      <w:r>
        <w:t xml:space="preserve"> </w:t>
      </w:r>
      <w:r w:rsidRPr="00583F99">
        <w:t>πίνακα, έχει ατομικό αριθμό 20.</w:t>
      </w:r>
    </w:p>
    <w:p w:rsidR="00556434" w:rsidRPr="00734997" w:rsidRDefault="00556434" w:rsidP="00556434">
      <w:pPr>
        <w:spacing w:line="360" w:lineRule="auto"/>
        <w:jc w:val="both"/>
      </w:pPr>
      <w:r w:rsidRPr="00583F99">
        <w:t>Να αιτιολογήσετε τις απαντήσε</w:t>
      </w:r>
      <w:r w:rsidR="00734997">
        <w:t xml:space="preserve">ις σας σε όλες τις περιπτώσεις </w:t>
      </w:r>
    </w:p>
    <w:p w:rsidR="00556434" w:rsidRPr="00583F99" w:rsidRDefault="00556434" w:rsidP="00556434">
      <w:pPr>
        <w:spacing w:line="360" w:lineRule="auto"/>
        <w:jc w:val="both"/>
      </w:pPr>
      <w:r w:rsidRPr="00583F99">
        <w:rPr>
          <w:b/>
        </w:rPr>
        <w:t>2.2.</w:t>
      </w:r>
      <w:r w:rsidRPr="00583F99">
        <w:t xml:space="preserve"> 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734997" w:rsidRDefault="00556434" w:rsidP="00556434">
      <w:pPr>
        <w:spacing w:line="360" w:lineRule="auto"/>
        <w:jc w:val="both"/>
        <w:rPr>
          <w:rFonts w:eastAsia="SymbolMT"/>
        </w:rPr>
      </w:pPr>
      <w:r w:rsidRPr="00583F99">
        <w:t>α</w:t>
      </w:r>
      <w:r w:rsidRPr="00734997">
        <w:t xml:space="preserve">) </w:t>
      </w:r>
      <w:r w:rsidRPr="00556434">
        <w:rPr>
          <w:lang w:val="en-US"/>
        </w:rPr>
        <w:t>Mg</w:t>
      </w:r>
      <w:r w:rsidRPr="00734997">
        <w:t>(</w:t>
      </w:r>
      <w:r w:rsidRPr="00556434">
        <w:rPr>
          <w:lang w:val="en-US"/>
        </w:rPr>
        <w:t>OH</w:t>
      </w:r>
      <w:r w:rsidRPr="00734997">
        <w:t>)</w:t>
      </w:r>
      <w:r w:rsidRPr="00734997">
        <w:rPr>
          <w:vertAlign w:val="subscript"/>
        </w:rPr>
        <w:t>2</w:t>
      </w:r>
      <w:r w:rsidRPr="00734997">
        <w:t>(</w:t>
      </w:r>
      <w:r w:rsidRPr="00556434">
        <w:rPr>
          <w:lang w:val="en-US"/>
        </w:rPr>
        <w:t>s</w:t>
      </w:r>
      <w:r w:rsidRPr="00734997">
        <w:t xml:space="preserve">) + </w:t>
      </w:r>
      <w:r w:rsidRPr="00556434">
        <w:rPr>
          <w:lang w:val="en-US"/>
        </w:rPr>
        <w:t>HCl</w:t>
      </w:r>
      <w:r w:rsidRPr="00734997">
        <w:t>(</w:t>
      </w:r>
      <w:r w:rsidRPr="00556434">
        <w:rPr>
          <w:lang w:val="en-US"/>
        </w:rPr>
        <w:t>aq</w:t>
      </w:r>
      <w:r w:rsidRPr="00734997">
        <w:t xml:space="preserve">) </w:t>
      </w:r>
      <w:r w:rsidRPr="00734997">
        <w:rPr>
          <w:rFonts w:eastAsia="SymbolMT" w:hint="eastAsia"/>
        </w:rPr>
        <w:t>→</w:t>
      </w:r>
      <w:r w:rsidR="00734997" w:rsidRPr="00734997">
        <w:rPr>
          <w:rFonts w:eastAsia="SymbolMT"/>
        </w:rPr>
        <w:t xml:space="preserve">              </w:t>
      </w:r>
      <w:r w:rsidRPr="00583F99">
        <w:t>β</w:t>
      </w:r>
      <w:r w:rsidRPr="00734997">
        <w:t xml:space="preserve">) </w:t>
      </w:r>
      <w:r w:rsidRPr="00556434">
        <w:rPr>
          <w:lang w:val="en-US"/>
        </w:rPr>
        <w:t>AgNO</w:t>
      </w:r>
      <w:r w:rsidRPr="00734997">
        <w:rPr>
          <w:vertAlign w:val="subscript"/>
        </w:rPr>
        <w:t>3</w:t>
      </w:r>
      <w:r w:rsidRPr="00734997">
        <w:t>(</w:t>
      </w:r>
      <w:r w:rsidRPr="00556434">
        <w:rPr>
          <w:lang w:val="en-US"/>
        </w:rPr>
        <w:t>aq</w:t>
      </w:r>
      <w:r w:rsidRPr="00734997">
        <w:t xml:space="preserve">) + </w:t>
      </w:r>
      <w:r w:rsidRPr="00556434">
        <w:rPr>
          <w:lang w:val="en-US"/>
        </w:rPr>
        <w:t>NaI</w:t>
      </w:r>
      <w:r w:rsidRPr="00734997">
        <w:t>(</w:t>
      </w:r>
      <w:r w:rsidRPr="00556434">
        <w:rPr>
          <w:lang w:val="en-US"/>
        </w:rPr>
        <w:t>aq</w:t>
      </w:r>
      <w:r w:rsidRPr="00734997">
        <w:t>)</w:t>
      </w:r>
      <w:r w:rsidRPr="00734997">
        <w:rPr>
          <w:rFonts w:eastAsia="SymbolMT" w:hint="eastAsia"/>
        </w:rPr>
        <w:t>→</w:t>
      </w:r>
      <w:r w:rsidR="00734997" w:rsidRPr="00734997">
        <w:rPr>
          <w:rFonts w:eastAsia="SymbolMT"/>
        </w:rPr>
        <w:t xml:space="preserve">                      </w:t>
      </w:r>
      <w:r w:rsidRPr="00583F99">
        <w:t>γ</w:t>
      </w:r>
      <w:r w:rsidRPr="00734997">
        <w:t xml:space="preserve">) </w:t>
      </w:r>
      <w:r w:rsidRPr="00556434">
        <w:rPr>
          <w:lang w:val="en-US"/>
        </w:rPr>
        <w:t>Cl</w:t>
      </w:r>
      <w:r w:rsidRPr="00734997">
        <w:rPr>
          <w:vertAlign w:val="subscript"/>
        </w:rPr>
        <w:t>2</w:t>
      </w:r>
      <w:r w:rsidRPr="00734997">
        <w:t>(</w:t>
      </w:r>
      <w:r w:rsidRPr="00556434">
        <w:rPr>
          <w:lang w:val="en-US"/>
        </w:rPr>
        <w:t>g</w:t>
      </w:r>
      <w:r w:rsidRPr="00734997">
        <w:t xml:space="preserve">) + </w:t>
      </w:r>
      <w:r w:rsidRPr="00556434">
        <w:rPr>
          <w:lang w:val="en-US"/>
        </w:rPr>
        <w:t>NaBr</w:t>
      </w:r>
      <w:r w:rsidRPr="00734997">
        <w:t>(</w:t>
      </w:r>
      <w:r w:rsidRPr="00556434">
        <w:rPr>
          <w:lang w:val="en-US"/>
        </w:rPr>
        <w:t>aq</w:t>
      </w:r>
      <w:r w:rsidRPr="00734997">
        <w:t xml:space="preserve">) </w:t>
      </w:r>
      <w:r w:rsidRPr="00734997">
        <w:rPr>
          <w:rFonts w:eastAsia="SymbolMT" w:hint="eastAsia"/>
        </w:rPr>
        <w:t>→</w:t>
      </w:r>
    </w:p>
    <w:p w:rsidR="00556434" w:rsidRDefault="00556434" w:rsidP="00556434">
      <w:pPr>
        <w:spacing w:line="360" w:lineRule="auto"/>
        <w:jc w:val="both"/>
      </w:pPr>
      <w:r w:rsidRPr="00583F99">
        <w:t>Να αναφέρετε το λόγο που γί</w:t>
      </w:r>
      <w:r w:rsidR="00734997">
        <w:t xml:space="preserve">νονται οι αντιδράσεις β και γ. </w:t>
      </w:r>
    </w:p>
    <w:p w:rsidR="00556434" w:rsidRPr="00583F99" w:rsidRDefault="00A543BE" w:rsidP="00556434">
      <w:pPr>
        <w:spacing w:line="360" w:lineRule="auto"/>
        <w:jc w:val="both"/>
        <w:rPr>
          <w:i/>
        </w:rPr>
      </w:pPr>
      <w:r>
        <w:rPr>
          <w:b/>
          <w:bCs/>
        </w:rPr>
        <w:t>352</w:t>
      </w:r>
      <w:r w:rsidRPr="00E95E33">
        <w:rPr>
          <w:b/>
          <w:bCs/>
        </w:rPr>
        <w:t>)</w:t>
      </w:r>
      <w:r>
        <w:rPr>
          <w:b/>
          <w:bCs/>
        </w:rPr>
        <w:t xml:space="preserve"> </w:t>
      </w:r>
      <w:r w:rsidR="00556434" w:rsidRPr="00583F99">
        <w:rPr>
          <w:b/>
        </w:rPr>
        <w:t>2.1.</w:t>
      </w:r>
      <w:r w:rsidR="00556434" w:rsidRPr="00583F99">
        <w:t xml:space="preserve"> </w:t>
      </w:r>
      <w:r w:rsidR="00556434" w:rsidRPr="00583F99">
        <w:rPr>
          <w:i/>
        </w:rPr>
        <w:t>Ποιες από τις επόμενες προτάσεις είναι σωστές (Σ) και ποιες λανθασμένες (Λ);</w:t>
      </w:r>
    </w:p>
    <w:p w:rsidR="00556434" w:rsidRPr="00583F99" w:rsidRDefault="00556434" w:rsidP="00556434">
      <w:pPr>
        <w:spacing w:line="360" w:lineRule="auto"/>
        <w:jc w:val="both"/>
      </w:pPr>
      <w:r w:rsidRPr="00583F99">
        <w:t>α) Τα ισότοπα έχουν τον ίδιο αριθμό πρωτονίων και νετρονίων.</w:t>
      </w:r>
    </w:p>
    <w:p w:rsidR="00556434" w:rsidRPr="00583F99" w:rsidRDefault="00556434" w:rsidP="00556434">
      <w:pPr>
        <w:spacing w:line="360" w:lineRule="auto"/>
        <w:jc w:val="both"/>
      </w:pPr>
      <w:r w:rsidRPr="00583F99">
        <w:t xml:space="preserve">β) Το </w:t>
      </w:r>
      <w:r w:rsidRPr="00583F99">
        <w:rPr>
          <w:vertAlign w:val="subscript"/>
        </w:rPr>
        <w:t>12</w:t>
      </w:r>
      <w:r w:rsidRPr="00583F99">
        <w:t>Mg</w:t>
      </w:r>
      <w:r w:rsidRPr="00583F99">
        <w:rPr>
          <w:vertAlign w:val="superscript"/>
        </w:rPr>
        <w:t>2+</w:t>
      </w:r>
      <w:r w:rsidRPr="00583F99">
        <w:t xml:space="preserve"> έχει 10 ηλεκτρόνια.</w:t>
      </w:r>
    </w:p>
    <w:p w:rsidR="00556434" w:rsidRPr="00583F99" w:rsidRDefault="00556434" w:rsidP="00556434">
      <w:pPr>
        <w:spacing w:line="360" w:lineRule="auto"/>
        <w:jc w:val="both"/>
      </w:pPr>
      <w:r w:rsidRPr="00583F99">
        <w:t>γ) Τα άτομα X και Ψ της χημικής ένωσης ΧΨ μπορούν να έχουν τον ίδιο ατομικό</w:t>
      </w:r>
      <w:r>
        <w:t xml:space="preserve"> </w:t>
      </w:r>
      <w:r w:rsidRPr="00583F99">
        <w:t>αριθμό</w:t>
      </w:r>
    </w:p>
    <w:p w:rsidR="00556434" w:rsidRPr="00734997" w:rsidRDefault="00556434" w:rsidP="00556434">
      <w:pPr>
        <w:spacing w:line="360" w:lineRule="auto"/>
        <w:jc w:val="both"/>
      </w:pPr>
      <w:r w:rsidRPr="00583F99">
        <w:t>Να αιτιολογήσετε τις απαντήσεις σας σ</w:t>
      </w:r>
      <w:r w:rsidR="00734997">
        <w:t xml:space="preserve">ε όλες τις περιπτώσεις </w:t>
      </w:r>
    </w:p>
    <w:p w:rsidR="00556434" w:rsidRPr="00583F99" w:rsidRDefault="00556434" w:rsidP="00556434">
      <w:pPr>
        <w:spacing w:line="360" w:lineRule="auto"/>
        <w:jc w:val="both"/>
      </w:pPr>
      <w:r w:rsidRPr="00583F99">
        <w:rPr>
          <w:b/>
        </w:rPr>
        <w:t>2.2.</w:t>
      </w:r>
      <w:r w:rsidRPr="00583F99">
        <w:t xml:space="preserve"> 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734997" w:rsidRDefault="00556434" w:rsidP="00556434">
      <w:pPr>
        <w:spacing w:line="360" w:lineRule="auto"/>
        <w:jc w:val="both"/>
        <w:rPr>
          <w:rFonts w:eastAsia="SymbolMT"/>
        </w:rPr>
      </w:pPr>
      <w:r w:rsidRPr="00583F99">
        <w:t>α) Βa(ΟΗ)</w:t>
      </w:r>
      <w:r w:rsidRPr="00583F99">
        <w:rPr>
          <w:vertAlign w:val="subscript"/>
        </w:rPr>
        <w:t>2</w:t>
      </w:r>
      <w:r w:rsidRPr="00583F99">
        <w:t>(aq) + Η</w:t>
      </w:r>
      <w:r w:rsidRPr="00583F99">
        <w:rPr>
          <w:vertAlign w:val="subscript"/>
        </w:rPr>
        <w:t>2</w:t>
      </w:r>
      <w:r w:rsidRPr="00583F99">
        <w:t>SO</w:t>
      </w:r>
      <w:r w:rsidRPr="00583F99">
        <w:rPr>
          <w:vertAlign w:val="subscript"/>
        </w:rPr>
        <w:t>4</w:t>
      </w:r>
      <w:r w:rsidRPr="00583F99">
        <w:t xml:space="preserve">(aq) </w:t>
      </w:r>
      <w:r w:rsidRPr="00583F99">
        <w:rPr>
          <w:rFonts w:eastAsia="SymbolMT" w:hint="eastAsia"/>
        </w:rPr>
        <w:t>→</w:t>
      </w:r>
      <w:r w:rsidR="00734997" w:rsidRPr="00734997">
        <w:rPr>
          <w:rFonts w:eastAsia="SymbolMT"/>
        </w:rPr>
        <w:t xml:space="preserve">              </w:t>
      </w:r>
      <w:r w:rsidRPr="00583F99">
        <w:t>β</w:t>
      </w:r>
      <w:r w:rsidRPr="00734997">
        <w:t xml:space="preserve">) </w:t>
      </w:r>
      <w:r w:rsidRPr="00556434">
        <w:rPr>
          <w:lang w:val="en-US"/>
        </w:rPr>
        <w:t>Zn</w:t>
      </w:r>
      <w:r w:rsidRPr="00734997">
        <w:t>(</w:t>
      </w:r>
      <w:r w:rsidRPr="00556434">
        <w:rPr>
          <w:lang w:val="en-US"/>
        </w:rPr>
        <w:t>s</w:t>
      </w:r>
      <w:r w:rsidRPr="00734997">
        <w:t xml:space="preserve">) + </w:t>
      </w:r>
      <w:r w:rsidRPr="00556434">
        <w:rPr>
          <w:lang w:val="en-US"/>
        </w:rPr>
        <w:t>CuCl</w:t>
      </w:r>
      <w:r w:rsidRPr="00734997">
        <w:rPr>
          <w:vertAlign w:val="subscript"/>
        </w:rPr>
        <w:t>2</w:t>
      </w:r>
      <w:r w:rsidRPr="00734997">
        <w:t>(</w:t>
      </w:r>
      <w:r w:rsidRPr="00556434">
        <w:rPr>
          <w:lang w:val="en-US"/>
        </w:rPr>
        <w:t>aq</w:t>
      </w:r>
      <w:r w:rsidRPr="00734997">
        <w:t xml:space="preserve">) </w:t>
      </w:r>
      <w:r w:rsidRPr="00734997">
        <w:rPr>
          <w:rFonts w:eastAsia="SymbolMT" w:hint="eastAsia"/>
        </w:rPr>
        <w:t>→</w:t>
      </w:r>
      <w:r w:rsidR="00734997" w:rsidRPr="00734997">
        <w:rPr>
          <w:rFonts w:eastAsia="SymbolMT"/>
        </w:rPr>
        <w:t xml:space="preserve">                    </w:t>
      </w:r>
      <w:r w:rsidRPr="00583F99">
        <w:t>γ</w:t>
      </w:r>
      <w:r w:rsidRPr="00734997">
        <w:t xml:space="preserve">) </w:t>
      </w:r>
      <w:r w:rsidRPr="00556434">
        <w:rPr>
          <w:lang w:val="en-US"/>
        </w:rPr>
        <w:t>Na</w:t>
      </w:r>
      <w:r w:rsidRPr="00734997">
        <w:rPr>
          <w:vertAlign w:val="subscript"/>
        </w:rPr>
        <w:t>2</w:t>
      </w:r>
      <w:r w:rsidRPr="00556434">
        <w:rPr>
          <w:lang w:val="en-US"/>
        </w:rPr>
        <w:t>S</w:t>
      </w:r>
      <w:r w:rsidRPr="00734997">
        <w:t>(</w:t>
      </w:r>
      <w:r w:rsidRPr="00556434">
        <w:rPr>
          <w:lang w:val="en-US"/>
        </w:rPr>
        <w:t>aq</w:t>
      </w:r>
      <w:r w:rsidRPr="00734997">
        <w:t xml:space="preserve">) + </w:t>
      </w:r>
      <w:r w:rsidRPr="00556434">
        <w:rPr>
          <w:lang w:val="en-US"/>
        </w:rPr>
        <w:t>Pb</w:t>
      </w:r>
      <w:r w:rsidRPr="00734997">
        <w:t>(</w:t>
      </w:r>
      <w:r w:rsidRPr="00556434">
        <w:rPr>
          <w:lang w:val="en-US"/>
        </w:rPr>
        <w:t>NO</w:t>
      </w:r>
      <w:r w:rsidRPr="00734997">
        <w:rPr>
          <w:vertAlign w:val="subscript"/>
        </w:rPr>
        <w:t>3</w:t>
      </w:r>
      <w:r w:rsidRPr="00734997">
        <w:t>)</w:t>
      </w:r>
      <w:r w:rsidRPr="00734997">
        <w:rPr>
          <w:vertAlign w:val="subscript"/>
        </w:rPr>
        <w:t>2</w:t>
      </w:r>
      <w:r w:rsidRPr="00734997">
        <w:t>(</w:t>
      </w:r>
      <w:r w:rsidRPr="00556434">
        <w:rPr>
          <w:lang w:val="en-US"/>
        </w:rPr>
        <w:t>aq</w:t>
      </w:r>
      <w:r w:rsidRPr="00734997">
        <w:t xml:space="preserve">) </w:t>
      </w:r>
      <w:r w:rsidRPr="00734997">
        <w:rPr>
          <w:rFonts w:eastAsia="SymbolMT" w:hint="eastAsia"/>
        </w:rPr>
        <w:t>→</w:t>
      </w:r>
    </w:p>
    <w:p w:rsidR="00556434" w:rsidRDefault="00556434" w:rsidP="00556434">
      <w:pPr>
        <w:spacing w:line="360" w:lineRule="auto"/>
        <w:jc w:val="both"/>
      </w:pPr>
      <w:r w:rsidRPr="00583F99">
        <w:t>Να αναφέρετε το λόγο που γίν</w:t>
      </w:r>
      <w:r w:rsidR="00734997">
        <w:t xml:space="preserve">ονται οι αντιδράσεις β και γ. </w:t>
      </w:r>
    </w:p>
    <w:p w:rsidR="00556434" w:rsidRDefault="00A543BE" w:rsidP="00556434">
      <w:pPr>
        <w:spacing w:line="360" w:lineRule="auto"/>
        <w:jc w:val="both"/>
      </w:pPr>
      <w:r>
        <w:rPr>
          <w:b/>
          <w:bCs/>
        </w:rPr>
        <w:t>353</w:t>
      </w:r>
      <w:r w:rsidRPr="00E95E33">
        <w:rPr>
          <w:b/>
          <w:bCs/>
        </w:rPr>
        <w:t>)</w:t>
      </w:r>
      <w:r>
        <w:rPr>
          <w:b/>
          <w:bCs/>
        </w:rPr>
        <w:t xml:space="preserve"> </w:t>
      </w:r>
      <w:r w:rsidR="00556434" w:rsidRPr="0005169E">
        <w:rPr>
          <w:b/>
        </w:rPr>
        <w:t>2.1.</w:t>
      </w:r>
      <w:r w:rsidR="00556434">
        <w:t xml:space="preserve"> </w:t>
      </w:r>
      <w:r w:rsidR="00556434" w:rsidRPr="0005169E">
        <w:rPr>
          <w:i/>
        </w:rPr>
        <w:t>Ποιες από τις επόμενες προτάσεις είναι σωστές (Σ) και ποιες λανθασμένες (Λ);</w:t>
      </w:r>
    </w:p>
    <w:p w:rsidR="00556434" w:rsidRDefault="00556434" w:rsidP="00556434">
      <w:pPr>
        <w:spacing w:line="360" w:lineRule="auto"/>
        <w:jc w:val="both"/>
      </w:pPr>
      <w:r w:rsidRPr="0005169E">
        <w:rPr>
          <w:b/>
        </w:rPr>
        <w:lastRenderedPageBreak/>
        <w:t>α)</w:t>
      </w:r>
      <w:r>
        <w:t xml:space="preserve"> Σε ορισμένη ποσότητα ζεστού νερού διαλύεται μεγαλύτερη ποσότητα ζάχαρης απ’ ότι σε ίδια ποσότητα κρύου νερού.</w:t>
      </w:r>
    </w:p>
    <w:p w:rsidR="00556434" w:rsidRDefault="00556434" w:rsidP="00556434">
      <w:pPr>
        <w:spacing w:line="360" w:lineRule="auto"/>
        <w:jc w:val="both"/>
      </w:pPr>
      <w:r w:rsidRPr="0005169E">
        <w:rPr>
          <w:b/>
        </w:rPr>
        <w:t>β)</w:t>
      </w:r>
      <w:r>
        <w:t xml:space="preserve"> Ένα σωματίδιο που περιέχει 19 πρωτόνια, 19 νετρόνια και 18 ηλεκτρόνια, είναι ένα αρνητικό ιόν.</w:t>
      </w:r>
    </w:p>
    <w:p w:rsidR="00556434" w:rsidRPr="00734997" w:rsidRDefault="00556434" w:rsidP="00556434">
      <w:pPr>
        <w:spacing w:line="360" w:lineRule="auto"/>
        <w:jc w:val="both"/>
      </w:pPr>
      <w:r>
        <w:t xml:space="preserve">Να αιτιολογήσετε την </w:t>
      </w:r>
      <w:r w:rsidR="00734997">
        <w:t>απάντηση σας σε κάθε περίπτωση.</w:t>
      </w:r>
    </w:p>
    <w:p w:rsidR="00556434" w:rsidRDefault="00556434" w:rsidP="00556434">
      <w:pPr>
        <w:spacing w:line="360" w:lineRule="auto"/>
        <w:jc w:val="both"/>
      </w:pPr>
      <w:r w:rsidRPr="0005169E">
        <w:rPr>
          <w:b/>
        </w:rPr>
        <w:t>2.2.</w:t>
      </w:r>
      <w:r>
        <w:t xml:space="preserve">  </w:t>
      </w:r>
      <w:r w:rsidRPr="00583F99">
        <w:t>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556434" w:rsidRDefault="00556434" w:rsidP="00556434">
      <w:pPr>
        <w:spacing w:line="360" w:lineRule="auto"/>
        <w:jc w:val="both"/>
      </w:pPr>
      <w:r>
        <w:t>α</w:t>
      </w:r>
      <w:r w:rsidRPr="001F3952">
        <w:t xml:space="preserve">) </w:t>
      </w:r>
      <w:r>
        <w:rPr>
          <w:lang w:val="en-US"/>
        </w:rPr>
        <w:t>Zn</w:t>
      </w:r>
      <w:r w:rsidRPr="001F3952">
        <w:t>(</w:t>
      </w:r>
      <w:r>
        <w:rPr>
          <w:lang w:val="en-US"/>
        </w:rPr>
        <w:t>OH</w:t>
      </w:r>
      <w:r w:rsidRPr="001F3952">
        <w:t>)</w:t>
      </w:r>
      <w:r w:rsidRPr="001F3952">
        <w:rPr>
          <w:vertAlign w:val="subscript"/>
        </w:rPr>
        <w:t>2</w:t>
      </w:r>
      <w:r w:rsidRPr="001F3952">
        <w:t>(</w:t>
      </w:r>
      <w:r>
        <w:rPr>
          <w:lang w:val="en-US"/>
        </w:rPr>
        <w:t>s</w:t>
      </w:r>
      <w:r w:rsidRPr="001F3952">
        <w:t xml:space="preserve">) + </w:t>
      </w:r>
      <w:r>
        <w:rPr>
          <w:lang w:val="en-US"/>
        </w:rPr>
        <w:t>HI</w:t>
      </w:r>
      <w:r w:rsidRPr="001F3952">
        <w:t>(</w:t>
      </w:r>
      <w:r>
        <w:rPr>
          <w:lang w:val="en-US"/>
        </w:rPr>
        <w:t>aq</w:t>
      </w:r>
      <w:r w:rsidRPr="001F3952">
        <w:t>) →</w:t>
      </w:r>
      <w:r w:rsidR="001F3952" w:rsidRPr="001F3952">
        <w:t xml:space="preserve">                  </w:t>
      </w:r>
      <w:r>
        <w:t>β</w:t>
      </w:r>
      <w:r w:rsidRPr="001F3952">
        <w:t xml:space="preserve">) </w:t>
      </w:r>
      <w:r>
        <w:rPr>
          <w:lang w:val="en-US"/>
        </w:rPr>
        <w:t>AgNO</w:t>
      </w:r>
      <w:r w:rsidRPr="001F3952">
        <w:rPr>
          <w:vertAlign w:val="subscript"/>
        </w:rPr>
        <w:t>3</w:t>
      </w:r>
      <w:r w:rsidRPr="001F3952">
        <w:t>(</w:t>
      </w:r>
      <w:r>
        <w:rPr>
          <w:lang w:val="en-US"/>
        </w:rPr>
        <w:t>aq</w:t>
      </w:r>
      <w:r w:rsidRPr="001F3952">
        <w:t xml:space="preserve">) + </w:t>
      </w:r>
      <w:r>
        <w:rPr>
          <w:lang w:val="en-US"/>
        </w:rPr>
        <w:t>CaI</w:t>
      </w:r>
      <w:r w:rsidRPr="001F3952">
        <w:rPr>
          <w:vertAlign w:val="subscript"/>
        </w:rPr>
        <w:t>2</w:t>
      </w:r>
      <w:r w:rsidRPr="001F3952">
        <w:t>(</w:t>
      </w:r>
      <w:r>
        <w:rPr>
          <w:lang w:val="en-US"/>
        </w:rPr>
        <w:t>aq</w:t>
      </w:r>
      <w:r w:rsidRPr="001F3952">
        <w:t>) →</w:t>
      </w:r>
      <w:r w:rsidR="001F3952" w:rsidRPr="001F3952">
        <w:t xml:space="preserve">                    </w:t>
      </w:r>
      <w:r>
        <w:t>γ)</w:t>
      </w:r>
      <w:r w:rsidRPr="00556434">
        <w:t xml:space="preserve"> </w:t>
      </w:r>
      <w:r>
        <w:rPr>
          <w:lang w:val="en-US"/>
        </w:rPr>
        <w:t>Cl</w:t>
      </w:r>
      <w:r w:rsidRPr="00556434">
        <w:rPr>
          <w:vertAlign w:val="subscript"/>
        </w:rPr>
        <w:t>2</w:t>
      </w:r>
      <w:r w:rsidRPr="00556434">
        <w:t>(</w:t>
      </w:r>
      <w:r>
        <w:rPr>
          <w:lang w:val="en-US"/>
        </w:rPr>
        <w:t>g</w:t>
      </w:r>
      <w:r w:rsidRPr="00556434">
        <w:t xml:space="preserve">) + </w:t>
      </w:r>
      <w:r>
        <w:rPr>
          <w:lang w:val="en-US"/>
        </w:rPr>
        <w:t>NaI</w:t>
      </w:r>
      <w:r w:rsidRPr="00556434">
        <w:t>(</w:t>
      </w:r>
      <w:r>
        <w:rPr>
          <w:lang w:val="en-US"/>
        </w:rPr>
        <w:t>aq</w:t>
      </w:r>
      <w:r w:rsidRPr="00556434">
        <w:t>) →</w:t>
      </w:r>
    </w:p>
    <w:p w:rsidR="00556434" w:rsidRPr="001F3952" w:rsidRDefault="00556434" w:rsidP="00556434">
      <w:pPr>
        <w:spacing w:line="360" w:lineRule="auto"/>
        <w:jc w:val="both"/>
      </w:pPr>
      <w:r>
        <w:t>Να αναφέρετε το λόγο που γ</w:t>
      </w:r>
      <w:r w:rsidR="001F3952">
        <w:t>ίνονται οι αντιδράσεις β και γ.</w:t>
      </w:r>
    </w:p>
    <w:p w:rsidR="00556434" w:rsidRPr="004E1942" w:rsidRDefault="00A543BE" w:rsidP="00556434">
      <w:pPr>
        <w:spacing w:line="360" w:lineRule="auto"/>
        <w:jc w:val="both"/>
      </w:pPr>
      <w:r>
        <w:rPr>
          <w:b/>
          <w:bCs/>
        </w:rPr>
        <w:t>354</w:t>
      </w:r>
      <w:r w:rsidRPr="00E95E33">
        <w:rPr>
          <w:b/>
          <w:bCs/>
        </w:rPr>
        <w:t>)</w:t>
      </w:r>
      <w:r>
        <w:rPr>
          <w:b/>
          <w:bCs/>
        </w:rPr>
        <w:t xml:space="preserve"> </w:t>
      </w:r>
      <w:r w:rsidR="00556434" w:rsidRPr="00586204">
        <w:rPr>
          <w:b/>
        </w:rPr>
        <w:t>2.1.</w:t>
      </w:r>
      <w:r w:rsidR="00556434" w:rsidRPr="008A30EB">
        <w:t xml:space="preserve"> </w:t>
      </w:r>
      <w:r w:rsidR="00556434" w:rsidRPr="00583F99">
        <w:t>Να συμπληρώσετε τις χημικές εξισώσεις (προϊόντα και συντελεστές) των παρακάτω</w:t>
      </w:r>
      <w:r w:rsidR="00556434">
        <w:t xml:space="preserve"> </w:t>
      </w:r>
      <w:r w:rsidR="00556434" w:rsidRPr="00583F99">
        <w:t>χημικών αντιδράσεων που γίνονται όλες.</w:t>
      </w:r>
    </w:p>
    <w:p w:rsidR="00556434" w:rsidRPr="001F3952" w:rsidRDefault="00556434" w:rsidP="00556434">
      <w:pPr>
        <w:spacing w:line="360" w:lineRule="auto"/>
        <w:jc w:val="both"/>
      </w:pPr>
      <w:r>
        <w:t>α)</w:t>
      </w:r>
      <w:r w:rsidRPr="00586204">
        <w:t xml:space="preserve"> </w:t>
      </w:r>
      <w:r>
        <w:rPr>
          <w:lang w:val="en-US"/>
        </w:rPr>
        <w:t>Cl</w:t>
      </w:r>
      <w:r w:rsidRPr="00586204">
        <w:rPr>
          <w:vertAlign w:val="subscript"/>
        </w:rPr>
        <w:t>2</w:t>
      </w:r>
      <w:r w:rsidRPr="00586204">
        <w:t>(</w:t>
      </w:r>
      <w:r>
        <w:rPr>
          <w:lang w:val="en-US"/>
        </w:rPr>
        <w:t>g</w:t>
      </w:r>
      <w:r w:rsidRPr="00586204">
        <w:t xml:space="preserve">) + </w:t>
      </w:r>
      <w:r>
        <w:rPr>
          <w:lang w:val="en-US"/>
        </w:rPr>
        <w:t>HBr</w:t>
      </w:r>
      <w:r w:rsidRPr="00586204">
        <w:t>(</w:t>
      </w:r>
      <w:r>
        <w:rPr>
          <w:lang w:val="en-US"/>
        </w:rPr>
        <w:t>aq</w:t>
      </w:r>
      <w:r w:rsidRPr="00586204">
        <w:t>) →</w:t>
      </w:r>
      <w:r w:rsidR="001F3952" w:rsidRPr="001F3952">
        <w:t xml:space="preserve">           </w:t>
      </w:r>
      <w:r>
        <w:t>β</w:t>
      </w:r>
      <w:r w:rsidRPr="00556434">
        <w:t xml:space="preserve">) </w:t>
      </w:r>
      <w:r>
        <w:rPr>
          <w:lang w:val="en-US"/>
        </w:rPr>
        <w:t>AgNO</w:t>
      </w:r>
      <w:r w:rsidRPr="00556434">
        <w:rPr>
          <w:vertAlign w:val="subscript"/>
        </w:rPr>
        <w:t>3</w:t>
      </w:r>
      <w:r w:rsidRPr="00556434">
        <w:t>(</w:t>
      </w:r>
      <w:r>
        <w:rPr>
          <w:lang w:val="en-US"/>
        </w:rPr>
        <w:t>aq</w:t>
      </w:r>
      <w:r w:rsidRPr="00556434">
        <w:t xml:space="preserve">) + </w:t>
      </w:r>
      <w:r>
        <w:rPr>
          <w:lang w:val="en-US"/>
        </w:rPr>
        <w:t>NaBr</w:t>
      </w:r>
      <w:r w:rsidRPr="00556434">
        <w:t>(</w:t>
      </w:r>
      <w:r>
        <w:rPr>
          <w:lang w:val="en-US"/>
        </w:rPr>
        <w:t>aq</w:t>
      </w:r>
      <w:r w:rsidR="001F3952">
        <w:t>) →</w:t>
      </w:r>
      <w:r w:rsidR="001F3952" w:rsidRPr="001F3952">
        <w:t xml:space="preserve">                  </w:t>
      </w:r>
      <w:r>
        <w:t>γ</w:t>
      </w:r>
      <w:r w:rsidRPr="001F3952">
        <w:t xml:space="preserve">) </w:t>
      </w:r>
      <w:r>
        <w:rPr>
          <w:lang w:val="en-US"/>
        </w:rPr>
        <w:t>Ca</w:t>
      </w:r>
      <w:r w:rsidRPr="001F3952">
        <w:t>(</w:t>
      </w:r>
      <w:r>
        <w:rPr>
          <w:lang w:val="en-US"/>
        </w:rPr>
        <w:t>OH</w:t>
      </w:r>
      <w:r w:rsidRPr="001F3952">
        <w:t>)</w:t>
      </w:r>
      <w:r w:rsidRPr="001F3952">
        <w:rPr>
          <w:vertAlign w:val="subscript"/>
        </w:rPr>
        <w:t>2</w:t>
      </w:r>
      <w:r w:rsidRPr="001F3952">
        <w:t>(</w:t>
      </w:r>
      <w:r>
        <w:rPr>
          <w:lang w:val="en-US"/>
        </w:rPr>
        <w:t>aq</w:t>
      </w:r>
      <w:r w:rsidRPr="001F3952">
        <w:t xml:space="preserve">) + </w:t>
      </w:r>
      <w:r>
        <w:rPr>
          <w:lang w:val="en-US"/>
        </w:rPr>
        <w:t>H</w:t>
      </w:r>
      <w:r w:rsidRPr="001F3952">
        <w:rPr>
          <w:vertAlign w:val="subscript"/>
        </w:rPr>
        <w:t>2</w:t>
      </w:r>
      <w:r>
        <w:rPr>
          <w:lang w:val="en-US"/>
        </w:rPr>
        <w:t>SO</w:t>
      </w:r>
      <w:r w:rsidRPr="001F3952">
        <w:rPr>
          <w:vertAlign w:val="subscript"/>
        </w:rPr>
        <w:t>4</w:t>
      </w:r>
      <w:r w:rsidRPr="001F3952">
        <w:t>(</w:t>
      </w:r>
      <w:r>
        <w:rPr>
          <w:lang w:val="en-US"/>
        </w:rPr>
        <w:t>aq</w:t>
      </w:r>
      <w:r w:rsidRPr="001F3952">
        <w:t>) →</w:t>
      </w:r>
    </w:p>
    <w:p w:rsidR="00556434" w:rsidRPr="001F3952" w:rsidRDefault="00556434" w:rsidP="00556434">
      <w:pPr>
        <w:spacing w:line="360" w:lineRule="auto"/>
        <w:jc w:val="both"/>
      </w:pPr>
      <w:r>
        <w:t>Να αναφέρετε το λόγο που γ</w:t>
      </w:r>
      <w:r w:rsidR="001F3952">
        <w:t>ίνονται οι αντιδράσεις α και β.</w:t>
      </w:r>
    </w:p>
    <w:p w:rsidR="00556434" w:rsidRDefault="00556434" w:rsidP="00556434">
      <w:pPr>
        <w:spacing w:line="360" w:lineRule="auto"/>
        <w:jc w:val="both"/>
      </w:pPr>
      <w:r w:rsidRPr="00586204">
        <w:rPr>
          <w:b/>
        </w:rPr>
        <w:t>2.2.</w:t>
      </w:r>
      <w:r>
        <w:t xml:space="preserve"> </w:t>
      </w:r>
      <w:r w:rsidRPr="00586204">
        <w:rPr>
          <w:i/>
        </w:rPr>
        <w:t>Να χαρακτηρίσετε τις επόμενες προτάσεις ως σωστές (Σ) ή λανθασμένες (Λ):</w:t>
      </w:r>
    </w:p>
    <w:p w:rsidR="00556434" w:rsidRPr="00586204" w:rsidRDefault="00556434" w:rsidP="00556434">
      <w:pPr>
        <w:spacing w:line="360" w:lineRule="auto"/>
        <w:jc w:val="both"/>
      </w:pPr>
      <w:r>
        <w:t xml:space="preserve">α) 1 </w:t>
      </w:r>
      <w:r>
        <w:rPr>
          <w:lang w:val="en-US"/>
        </w:rPr>
        <w:t>mol</w:t>
      </w:r>
      <w:r>
        <w:t xml:space="preserve"> οποιασδήποτε χημικής ουσίας σε πρότυπες συνθήκες (</w:t>
      </w:r>
      <w:r>
        <w:rPr>
          <w:lang w:val="en-US"/>
        </w:rPr>
        <w:t>STP</w:t>
      </w:r>
      <w:r>
        <w:t>) έχει όγκο 22,4</w:t>
      </w:r>
      <w:r>
        <w:rPr>
          <w:lang w:val="en-US"/>
        </w:rPr>
        <w:t>L</w:t>
      </w:r>
      <w:r>
        <w:t>.</w:t>
      </w:r>
    </w:p>
    <w:p w:rsidR="00556434" w:rsidRDefault="00556434" w:rsidP="00556434">
      <w:pPr>
        <w:spacing w:line="360" w:lineRule="auto"/>
        <w:jc w:val="both"/>
      </w:pPr>
      <w:r>
        <w:t xml:space="preserve">β) Η ένωση μεταξύ του στοιχείου </w:t>
      </w:r>
      <w:r w:rsidRPr="00586204">
        <w:rPr>
          <w:vertAlign w:val="subscript"/>
        </w:rPr>
        <w:t>17</w:t>
      </w:r>
      <w:r>
        <w:t xml:space="preserve">Χ και του στοιχείου </w:t>
      </w:r>
      <w:r w:rsidRPr="00586204">
        <w:rPr>
          <w:vertAlign w:val="subscript"/>
        </w:rPr>
        <w:t>19</w:t>
      </w:r>
      <w:r>
        <w:t>Ψ είναι ιοντική.</w:t>
      </w:r>
    </w:p>
    <w:p w:rsidR="00556434" w:rsidRDefault="00556434" w:rsidP="00556434">
      <w:pPr>
        <w:spacing w:line="360" w:lineRule="auto"/>
        <w:jc w:val="both"/>
      </w:pPr>
      <w:r>
        <w:t>γ) Ένα μείγμα είναι πάντοτε ετερογενές.</w:t>
      </w:r>
    </w:p>
    <w:p w:rsidR="00556434" w:rsidRPr="001F3952" w:rsidRDefault="00556434" w:rsidP="00556434">
      <w:pPr>
        <w:spacing w:line="360" w:lineRule="auto"/>
        <w:jc w:val="both"/>
      </w:pPr>
      <w:r>
        <w:t>Να αιτιολογήσετε τις απαντήσει</w:t>
      </w:r>
      <w:r w:rsidR="001F3952">
        <w:t xml:space="preserve">ς σας σε όλες τις περιπτώσεις. </w:t>
      </w:r>
    </w:p>
    <w:p w:rsidR="00556434" w:rsidRDefault="00A543BE" w:rsidP="00556434">
      <w:pPr>
        <w:spacing w:line="360" w:lineRule="auto"/>
        <w:jc w:val="both"/>
      </w:pPr>
      <w:r>
        <w:rPr>
          <w:b/>
          <w:bCs/>
        </w:rPr>
        <w:t>355</w:t>
      </w:r>
      <w:r w:rsidRPr="00E95E33">
        <w:rPr>
          <w:b/>
          <w:bCs/>
        </w:rPr>
        <w:t>)</w:t>
      </w:r>
      <w:r>
        <w:rPr>
          <w:b/>
          <w:bCs/>
        </w:rPr>
        <w:t xml:space="preserve">  </w:t>
      </w:r>
      <w:r w:rsidR="00556434" w:rsidRPr="00CC4C2A">
        <w:rPr>
          <w:b/>
        </w:rPr>
        <w:t xml:space="preserve">2.1. </w:t>
      </w:r>
      <w:r w:rsidR="00556434" w:rsidRPr="00CC4C2A">
        <w:rPr>
          <w:i/>
        </w:rPr>
        <w:t>Ποιες από τις επόμενες προτάσεις είναι σωστές (Σ) και ποιες λανθασμένες (Λ);</w:t>
      </w:r>
    </w:p>
    <w:p w:rsidR="00556434" w:rsidRDefault="00556434" w:rsidP="00556434">
      <w:pPr>
        <w:spacing w:line="360" w:lineRule="auto"/>
        <w:jc w:val="both"/>
      </w:pPr>
      <w:r>
        <w:t xml:space="preserve">α) 1 </w:t>
      </w:r>
      <w:r>
        <w:rPr>
          <w:lang w:val="en-US"/>
        </w:rPr>
        <w:t>mol</w:t>
      </w:r>
      <w:r>
        <w:t xml:space="preserve"> οποιασδήποτε χημικής ουσίας σε πρότυπες συνθήκες (</w:t>
      </w:r>
      <w:r>
        <w:rPr>
          <w:lang w:val="en-US"/>
        </w:rPr>
        <w:t>STP</w:t>
      </w:r>
      <w:r>
        <w:t>) έχει όγκο 22,4</w:t>
      </w:r>
      <w:r>
        <w:rPr>
          <w:lang w:val="en-US"/>
        </w:rPr>
        <w:t>L</w:t>
      </w:r>
      <w:r>
        <w:t>.</w:t>
      </w:r>
    </w:p>
    <w:p w:rsidR="00556434" w:rsidRDefault="00556434" w:rsidP="00556434">
      <w:pPr>
        <w:spacing w:line="360" w:lineRule="auto"/>
        <w:jc w:val="both"/>
      </w:pPr>
      <w:r>
        <w:t>β) Οι ιοντικές ενώσεις σε στερεή κατάσταση είναι αγωγοί του ηλεκτρικού ρεύματος.</w:t>
      </w:r>
    </w:p>
    <w:p w:rsidR="00556434" w:rsidRPr="00CC4C2A" w:rsidRDefault="00556434" w:rsidP="00556434">
      <w:pPr>
        <w:spacing w:line="360" w:lineRule="auto"/>
        <w:jc w:val="both"/>
      </w:pPr>
      <w:r>
        <w:t xml:space="preserve">γ) Το </w:t>
      </w:r>
      <w:r w:rsidRPr="00CC4C2A">
        <w:rPr>
          <w:vertAlign w:val="subscript"/>
        </w:rPr>
        <w:t>19</w:t>
      </w:r>
      <w:r>
        <w:t xml:space="preserve">Κ αποβάλει ηλεκτρόνια ευκολότερα από το </w:t>
      </w:r>
      <w:r w:rsidRPr="00CC4C2A">
        <w:rPr>
          <w:vertAlign w:val="subscript"/>
        </w:rPr>
        <w:t>11</w:t>
      </w:r>
      <w:r>
        <w:rPr>
          <w:lang w:val="en-US"/>
        </w:rPr>
        <w:t>Na</w:t>
      </w:r>
      <w:r>
        <w:t>.</w:t>
      </w:r>
    </w:p>
    <w:p w:rsidR="00556434" w:rsidRPr="001F3952" w:rsidRDefault="00556434" w:rsidP="00556434">
      <w:pPr>
        <w:spacing w:line="360" w:lineRule="auto"/>
        <w:jc w:val="both"/>
      </w:pPr>
      <w:r>
        <w:t>Να αιτιολογήσετε τις απαντήσε</w:t>
      </w:r>
      <w:r w:rsidR="001F3952">
        <w:t>ις σας σε όλες τις περιπτώσεις.</w:t>
      </w:r>
    </w:p>
    <w:p w:rsidR="00556434" w:rsidRPr="00E55B6C" w:rsidRDefault="00556434" w:rsidP="00556434">
      <w:pPr>
        <w:spacing w:line="360" w:lineRule="auto"/>
        <w:jc w:val="both"/>
      </w:pPr>
      <w:r w:rsidRPr="00CC4C2A">
        <w:rPr>
          <w:b/>
        </w:rPr>
        <w:t>2.2.</w:t>
      </w:r>
      <w:r>
        <w:t xml:space="preserve"> </w:t>
      </w:r>
      <w:r w:rsidRPr="00583F99">
        <w:t>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1F3952" w:rsidRDefault="00556434" w:rsidP="00556434">
      <w:pPr>
        <w:spacing w:line="360" w:lineRule="auto"/>
        <w:jc w:val="both"/>
      </w:pPr>
      <w:r>
        <w:t>α</w:t>
      </w:r>
      <w:r w:rsidRPr="001F3952">
        <w:t xml:space="preserve">) </w:t>
      </w:r>
      <w:r>
        <w:rPr>
          <w:lang w:val="en-US"/>
        </w:rPr>
        <w:t>HCl</w:t>
      </w:r>
      <w:r w:rsidRPr="001F3952">
        <w:t>(</w:t>
      </w:r>
      <w:r>
        <w:rPr>
          <w:lang w:val="en-US"/>
        </w:rPr>
        <w:t>aq</w:t>
      </w:r>
      <w:r w:rsidRPr="001F3952">
        <w:t xml:space="preserve">) + </w:t>
      </w:r>
      <w:r>
        <w:rPr>
          <w:lang w:val="en-US"/>
        </w:rPr>
        <w:t>Na</w:t>
      </w:r>
      <w:r w:rsidRPr="001F3952">
        <w:rPr>
          <w:vertAlign w:val="subscript"/>
        </w:rPr>
        <w:t>2</w:t>
      </w:r>
      <w:r>
        <w:rPr>
          <w:lang w:val="en-US"/>
        </w:rPr>
        <w:t>CO</w:t>
      </w:r>
      <w:r w:rsidRPr="001F3952">
        <w:rPr>
          <w:vertAlign w:val="subscript"/>
        </w:rPr>
        <w:t>3</w:t>
      </w:r>
      <w:r w:rsidRPr="001F3952">
        <w:t>(</w:t>
      </w:r>
      <w:r>
        <w:rPr>
          <w:lang w:val="en-US"/>
        </w:rPr>
        <w:t>aq</w:t>
      </w:r>
      <w:r w:rsidRPr="001F3952">
        <w:t>) →</w:t>
      </w:r>
      <w:r w:rsidR="001F3952" w:rsidRPr="001F3952">
        <w:t xml:space="preserve">         </w:t>
      </w:r>
      <w:r>
        <w:t>β</w:t>
      </w:r>
      <w:r w:rsidRPr="001F3952">
        <w:t xml:space="preserve">) </w:t>
      </w:r>
      <w:r>
        <w:rPr>
          <w:lang w:val="en-US"/>
        </w:rPr>
        <w:t>HCl</w:t>
      </w:r>
      <w:r w:rsidRPr="001F3952">
        <w:t>(</w:t>
      </w:r>
      <w:r>
        <w:rPr>
          <w:lang w:val="en-US"/>
        </w:rPr>
        <w:t>aq</w:t>
      </w:r>
      <w:r w:rsidRPr="001F3952">
        <w:t xml:space="preserve">) + </w:t>
      </w:r>
      <w:r>
        <w:rPr>
          <w:lang w:val="en-US"/>
        </w:rPr>
        <w:t>Na</w:t>
      </w:r>
      <w:r w:rsidRPr="001F3952">
        <w:rPr>
          <w:vertAlign w:val="subscript"/>
        </w:rPr>
        <w:t>2</w:t>
      </w:r>
      <w:r>
        <w:rPr>
          <w:lang w:val="en-US"/>
        </w:rPr>
        <w:t>SO</w:t>
      </w:r>
      <w:r w:rsidRPr="001F3952">
        <w:rPr>
          <w:vertAlign w:val="subscript"/>
        </w:rPr>
        <w:t>3</w:t>
      </w:r>
      <w:r w:rsidRPr="001F3952">
        <w:t>(</w:t>
      </w:r>
      <w:r>
        <w:rPr>
          <w:lang w:val="en-US"/>
        </w:rPr>
        <w:t>aq</w:t>
      </w:r>
      <w:r w:rsidRPr="001F3952">
        <w:t>) →</w:t>
      </w:r>
      <w:r w:rsidR="001F3952" w:rsidRPr="001F3952">
        <w:t xml:space="preserve">                </w:t>
      </w:r>
      <w:r>
        <w:t>γ)</w:t>
      </w:r>
      <w:r w:rsidRPr="00556434">
        <w:t xml:space="preserve"> </w:t>
      </w:r>
      <w:r>
        <w:rPr>
          <w:lang w:val="en-US"/>
        </w:rPr>
        <w:t>HCl</w:t>
      </w:r>
      <w:r w:rsidRPr="00556434">
        <w:t>(</w:t>
      </w:r>
      <w:r>
        <w:rPr>
          <w:lang w:val="en-US"/>
        </w:rPr>
        <w:t>aq</w:t>
      </w:r>
      <w:r w:rsidRPr="00556434">
        <w:t xml:space="preserve">) + </w:t>
      </w:r>
      <w:r>
        <w:rPr>
          <w:lang w:val="en-US"/>
        </w:rPr>
        <w:t>Mg</w:t>
      </w:r>
      <w:r w:rsidRPr="00556434">
        <w:t>(</w:t>
      </w:r>
      <w:r>
        <w:rPr>
          <w:lang w:val="en-US"/>
        </w:rPr>
        <w:t>s</w:t>
      </w:r>
      <w:r w:rsidRPr="00556434">
        <w:t>) →</w:t>
      </w:r>
    </w:p>
    <w:p w:rsidR="00556434" w:rsidRPr="001F3952" w:rsidRDefault="00556434" w:rsidP="00556434">
      <w:pPr>
        <w:spacing w:line="360" w:lineRule="auto"/>
        <w:jc w:val="both"/>
      </w:pPr>
      <w:r>
        <w:t>Να αναφέρετε το λόγο που γ</w:t>
      </w:r>
      <w:r w:rsidR="001F3952">
        <w:t>ίνονται οι αντιδράσεις β και γ.</w:t>
      </w:r>
    </w:p>
    <w:p w:rsidR="00556434" w:rsidRPr="00556434" w:rsidRDefault="00A543BE" w:rsidP="00556434">
      <w:pPr>
        <w:spacing w:line="360" w:lineRule="auto"/>
        <w:jc w:val="both"/>
        <w:rPr>
          <w:i/>
        </w:rPr>
      </w:pPr>
      <w:r>
        <w:rPr>
          <w:b/>
          <w:bCs/>
        </w:rPr>
        <w:t>356</w:t>
      </w:r>
      <w:r w:rsidRPr="00E95E33">
        <w:rPr>
          <w:b/>
          <w:bCs/>
        </w:rPr>
        <w:t>)</w:t>
      </w:r>
      <w:r>
        <w:rPr>
          <w:b/>
          <w:bCs/>
        </w:rPr>
        <w:t xml:space="preserve">  </w:t>
      </w:r>
      <w:r w:rsidR="00556434" w:rsidRPr="00757B9C">
        <w:rPr>
          <w:b/>
        </w:rPr>
        <w:t>2.1.</w:t>
      </w:r>
      <w:r w:rsidR="00556434" w:rsidRPr="00757B9C">
        <w:t xml:space="preserve"> </w:t>
      </w:r>
      <w:r w:rsidR="00556434" w:rsidRPr="00586204">
        <w:rPr>
          <w:i/>
        </w:rPr>
        <w:t>Να χαρακτηρίσετε τις επόμενες προτάσεις ως σωστές (Σ) ή λανθασμένες (Λ):</w:t>
      </w:r>
    </w:p>
    <w:p w:rsidR="00556434" w:rsidRDefault="00556434" w:rsidP="00556434">
      <w:pPr>
        <w:spacing w:line="360" w:lineRule="auto"/>
        <w:jc w:val="both"/>
      </w:pPr>
      <w:r>
        <w:t>α) Τα στοιχεία μιας περιόδου έχουν την ίδια ατομική ακτίνα.</w:t>
      </w:r>
    </w:p>
    <w:p w:rsidR="00556434" w:rsidRDefault="00556434" w:rsidP="00556434">
      <w:pPr>
        <w:spacing w:line="360" w:lineRule="auto"/>
        <w:jc w:val="both"/>
      </w:pPr>
      <w:r>
        <w:t>β)</w:t>
      </w:r>
      <w:r w:rsidRPr="00757B9C">
        <w:t xml:space="preserve"> </w:t>
      </w:r>
      <w:r>
        <w:t xml:space="preserve">Το </w:t>
      </w:r>
      <w:r w:rsidRPr="00CC4C2A">
        <w:rPr>
          <w:vertAlign w:val="subscript"/>
        </w:rPr>
        <w:t>19</w:t>
      </w:r>
      <w:r>
        <w:t xml:space="preserve">Κ αποβάλει ηλεκτρόνια ευκολότερα από το </w:t>
      </w:r>
      <w:r w:rsidRPr="00CC4C2A">
        <w:rPr>
          <w:vertAlign w:val="subscript"/>
        </w:rPr>
        <w:t>11</w:t>
      </w:r>
      <w:r>
        <w:rPr>
          <w:lang w:val="en-US"/>
        </w:rPr>
        <w:t>Na</w:t>
      </w:r>
      <w:r>
        <w:t>.</w:t>
      </w:r>
    </w:p>
    <w:p w:rsidR="00556434" w:rsidRDefault="00556434" w:rsidP="00556434">
      <w:pPr>
        <w:spacing w:line="360" w:lineRule="auto"/>
        <w:jc w:val="both"/>
      </w:pPr>
      <w:r>
        <w:t xml:space="preserve">γ) Το στοιχείο </w:t>
      </w:r>
      <w:r w:rsidRPr="00990A51">
        <w:rPr>
          <w:vertAlign w:val="subscript"/>
        </w:rPr>
        <w:t>16</w:t>
      </w:r>
      <w:r>
        <w:t>Χ ανήκει στην 16</w:t>
      </w:r>
      <w:r w:rsidRPr="00757B9C">
        <w:rPr>
          <w:vertAlign w:val="superscript"/>
        </w:rPr>
        <w:t>η</w:t>
      </w:r>
      <w:r>
        <w:t xml:space="preserve"> ομάδα (</w:t>
      </w:r>
      <w:r>
        <w:rPr>
          <w:lang w:val="en-US"/>
        </w:rPr>
        <w:t>VIA</w:t>
      </w:r>
      <w:r>
        <w:t>) και στην 3</w:t>
      </w:r>
      <w:r w:rsidRPr="00757B9C">
        <w:rPr>
          <w:vertAlign w:val="superscript"/>
        </w:rPr>
        <w:t>η</w:t>
      </w:r>
      <w:r>
        <w:t xml:space="preserve"> περίοδο.</w:t>
      </w:r>
    </w:p>
    <w:p w:rsidR="00556434" w:rsidRPr="001F3952" w:rsidRDefault="00556434" w:rsidP="00556434">
      <w:pPr>
        <w:spacing w:line="360" w:lineRule="auto"/>
        <w:jc w:val="both"/>
      </w:pPr>
      <w:r>
        <w:t>Να αιτιολογήσετε τις απαντήσε</w:t>
      </w:r>
      <w:r w:rsidR="001F3952">
        <w:t>ις σας σε όλες τις περιπτώσεις.</w:t>
      </w:r>
    </w:p>
    <w:p w:rsidR="00556434" w:rsidRDefault="00556434" w:rsidP="00556434">
      <w:pPr>
        <w:spacing w:line="360" w:lineRule="auto"/>
        <w:jc w:val="both"/>
      </w:pPr>
      <w:r w:rsidRPr="0053584D">
        <w:rPr>
          <w:b/>
        </w:rPr>
        <w:t>2.2.</w:t>
      </w:r>
      <w:r w:rsidRPr="0053584D">
        <w:t xml:space="preserve"> </w:t>
      </w:r>
      <w:r w:rsidRPr="00583F99">
        <w:t>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1F3952" w:rsidRDefault="00556434" w:rsidP="00556434">
      <w:pPr>
        <w:spacing w:line="360" w:lineRule="auto"/>
        <w:jc w:val="both"/>
      </w:pPr>
      <w:r>
        <w:t xml:space="preserve">α) </w:t>
      </w:r>
      <w:r>
        <w:rPr>
          <w:lang w:val="en-US"/>
        </w:rPr>
        <w:t>NH</w:t>
      </w:r>
      <w:r w:rsidRPr="0053584D">
        <w:rPr>
          <w:vertAlign w:val="subscript"/>
        </w:rPr>
        <w:t>4</w:t>
      </w:r>
      <w:r>
        <w:rPr>
          <w:lang w:val="en-US"/>
        </w:rPr>
        <w:t>Cl</w:t>
      </w:r>
      <w:r w:rsidRPr="0053584D">
        <w:t>(</w:t>
      </w:r>
      <w:r>
        <w:rPr>
          <w:lang w:val="en-US"/>
        </w:rPr>
        <w:t>aq</w:t>
      </w:r>
      <w:r w:rsidRPr="0053584D">
        <w:t xml:space="preserve">) + </w:t>
      </w:r>
      <w:r>
        <w:rPr>
          <w:lang w:val="en-US"/>
        </w:rPr>
        <w:t>NaOH</w:t>
      </w:r>
      <w:r w:rsidRPr="0053584D">
        <w:t>(</w:t>
      </w:r>
      <w:r>
        <w:rPr>
          <w:lang w:val="en-US"/>
        </w:rPr>
        <w:t>aq</w:t>
      </w:r>
      <w:r w:rsidRPr="0053584D">
        <w:t xml:space="preserve">) </w:t>
      </w:r>
      <w:r>
        <w:t>→</w:t>
      </w:r>
      <w:r w:rsidR="001F3952" w:rsidRPr="001F3952">
        <w:t xml:space="preserve">             </w:t>
      </w:r>
      <w:r>
        <w:t>β</w:t>
      </w:r>
      <w:r w:rsidRPr="001F3952">
        <w:t xml:space="preserve">) </w:t>
      </w:r>
      <w:r>
        <w:rPr>
          <w:lang w:val="en-US"/>
        </w:rPr>
        <w:t>HCl</w:t>
      </w:r>
      <w:r w:rsidRPr="001F3952">
        <w:t>(</w:t>
      </w:r>
      <w:r>
        <w:rPr>
          <w:lang w:val="en-US"/>
        </w:rPr>
        <w:t>aq</w:t>
      </w:r>
      <w:r w:rsidRPr="001F3952">
        <w:t xml:space="preserve">) + </w:t>
      </w:r>
      <w:r>
        <w:rPr>
          <w:lang w:val="en-US"/>
        </w:rPr>
        <w:t>Na</w:t>
      </w:r>
      <w:r w:rsidRPr="001F3952">
        <w:rPr>
          <w:vertAlign w:val="subscript"/>
        </w:rPr>
        <w:t>2</w:t>
      </w:r>
      <w:r>
        <w:rPr>
          <w:lang w:val="en-US"/>
        </w:rPr>
        <w:t>CO</w:t>
      </w:r>
      <w:r w:rsidRPr="001F3952">
        <w:rPr>
          <w:vertAlign w:val="subscript"/>
        </w:rPr>
        <w:t>3</w:t>
      </w:r>
      <w:r w:rsidRPr="001F3952">
        <w:t>(</w:t>
      </w:r>
      <w:r>
        <w:rPr>
          <w:lang w:val="en-US"/>
        </w:rPr>
        <w:t>aq</w:t>
      </w:r>
      <w:r w:rsidRPr="001F3952">
        <w:t>)</w:t>
      </w:r>
      <w:r w:rsidR="001F3952">
        <w:t xml:space="preserve"> →</w:t>
      </w:r>
      <w:r w:rsidR="001F3952" w:rsidRPr="001F3952">
        <w:t xml:space="preserve">                   </w:t>
      </w:r>
      <w:r>
        <w:t>γ</w:t>
      </w:r>
      <w:r w:rsidRPr="001F3952">
        <w:t xml:space="preserve">) </w:t>
      </w:r>
      <w:r>
        <w:rPr>
          <w:lang w:val="en-US"/>
        </w:rPr>
        <w:t>H</w:t>
      </w:r>
      <w:r w:rsidRPr="001F3952">
        <w:rPr>
          <w:vertAlign w:val="subscript"/>
        </w:rPr>
        <w:t>2</w:t>
      </w:r>
      <w:r>
        <w:rPr>
          <w:lang w:val="en-US"/>
        </w:rPr>
        <w:t>SO</w:t>
      </w:r>
      <w:r w:rsidRPr="001F3952">
        <w:rPr>
          <w:vertAlign w:val="subscript"/>
        </w:rPr>
        <w:t>4</w:t>
      </w:r>
      <w:r w:rsidRPr="001F3952">
        <w:t>(</w:t>
      </w:r>
      <w:r>
        <w:rPr>
          <w:lang w:val="en-US"/>
        </w:rPr>
        <w:t>aq</w:t>
      </w:r>
      <w:r w:rsidRPr="001F3952">
        <w:t xml:space="preserve">) + </w:t>
      </w:r>
      <w:r>
        <w:rPr>
          <w:lang w:val="en-US"/>
        </w:rPr>
        <w:t>Ca</w:t>
      </w:r>
      <w:r w:rsidRPr="001F3952">
        <w:t>(</w:t>
      </w:r>
      <w:r>
        <w:rPr>
          <w:lang w:val="en-US"/>
        </w:rPr>
        <w:t>OH</w:t>
      </w:r>
      <w:r w:rsidRPr="001F3952">
        <w:t>)</w:t>
      </w:r>
      <w:r w:rsidRPr="001F3952">
        <w:rPr>
          <w:vertAlign w:val="subscript"/>
        </w:rPr>
        <w:t>2</w:t>
      </w:r>
      <w:r w:rsidRPr="001F3952">
        <w:t>(</w:t>
      </w:r>
      <w:r>
        <w:rPr>
          <w:lang w:val="en-US"/>
        </w:rPr>
        <w:t>aq</w:t>
      </w:r>
      <w:r w:rsidRPr="001F3952">
        <w:t>) →</w:t>
      </w:r>
    </w:p>
    <w:p w:rsidR="00556434" w:rsidRPr="00B169B7" w:rsidRDefault="00556434" w:rsidP="00556434">
      <w:pPr>
        <w:spacing w:line="360" w:lineRule="auto"/>
        <w:jc w:val="both"/>
      </w:pPr>
      <w:r>
        <w:t>Να αναφέρετε το λόγο που γίνονται οι αντιδράσεις α και β.</w:t>
      </w:r>
    </w:p>
    <w:p w:rsidR="00556434" w:rsidRDefault="00A543BE" w:rsidP="00556434">
      <w:pPr>
        <w:spacing w:line="360" w:lineRule="auto"/>
        <w:jc w:val="both"/>
        <w:rPr>
          <w:i/>
        </w:rPr>
      </w:pPr>
      <w:r>
        <w:rPr>
          <w:b/>
          <w:bCs/>
        </w:rPr>
        <w:t>357</w:t>
      </w:r>
      <w:r w:rsidRPr="00E95E33">
        <w:rPr>
          <w:b/>
          <w:bCs/>
        </w:rPr>
        <w:t>)</w:t>
      </w:r>
      <w:r>
        <w:rPr>
          <w:b/>
          <w:bCs/>
        </w:rPr>
        <w:t xml:space="preserve">  </w:t>
      </w:r>
      <w:r w:rsidR="00556434" w:rsidRPr="005515A6">
        <w:rPr>
          <w:b/>
        </w:rPr>
        <w:t>2.1.</w:t>
      </w:r>
      <w:r w:rsidR="00556434" w:rsidRPr="005515A6">
        <w:rPr>
          <w:i/>
        </w:rPr>
        <w:t xml:space="preserve"> </w:t>
      </w:r>
      <w:r w:rsidR="00556434" w:rsidRPr="00CC4C2A">
        <w:rPr>
          <w:i/>
        </w:rPr>
        <w:t>Ποιες από τις επόμενες προτάσεις είναι σωστές (Σ) και ποιες λανθασμένες (Λ);</w:t>
      </w:r>
    </w:p>
    <w:p w:rsidR="00556434" w:rsidRDefault="00556434" w:rsidP="00556434">
      <w:pPr>
        <w:spacing w:line="360" w:lineRule="auto"/>
        <w:jc w:val="both"/>
      </w:pPr>
      <w:r>
        <w:t>α)</w:t>
      </w:r>
      <w:r w:rsidRPr="005515A6">
        <w:t xml:space="preserve"> </w:t>
      </w:r>
      <w:r>
        <w:t xml:space="preserve">1 </w:t>
      </w:r>
      <w:r>
        <w:rPr>
          <w:lang w:val="en-US"/>
        </w:rPr>
        <w:t>mol</w:t>
      </w:r>
      <w:r>
        <w:t xml:space="preserve"> οποιασδήποτε χημικής ουσίας σε πρότυπες συνθήκες (</w:t>
      </w:r>
      <w:r>
        <w:rPr>
          <w:lang w:val="en-US"/>
        </w:rPr>
        <w:t>STP</w:t>
      </w:r>
      <w:r>
        <w:t>) έχει όγκο 22,4</w:t>
      </w:r>
      <w:r>
        <w:rPr>
          <w:lang w:val="en-US"/>
        </w:rPr>
        <w:t>L</w:t>
      </w:r>
      <w:r>
        <w:t>.</w:t>
      </w:r>
    </w:p>
    <w:p w:rsidR="00556434" w:rsidRPr="005515A6" w:rsidRDefault="00556434" w:rsidP="00556434">
      <w:pPr>
        <w:spacing w:line="360" w:lineRule="auto"/>
        <w:jc w:val="both"/>
      </w:pPr>
      <w:r>
        <w:lastRenderedPageBreak/>
        <w:t>β) 1</w:t>
      </w:r>
      <w:r>
        <w:rPr>
          <w:lang w:val="en-US"/>
        </w:rPr>
        <w:t>L</w:t>
      </w:r>
      <w:r w:rsidRPr="005515A6">
        <w:t xml:space="preserve"> </w:t>
      </w:r>
      <w:r>
        <w:rPr>
          <w:lang w:val="en-US"/>
        </w:rPr>
        <w:t>O</w:t>
      </w:r>
      <w:r w:rsidRPr="005515A6">
        <w:rPr>
          <w:vertAlign w:val="subscript"/>
        </w:rPr>
        <w:t>2</w:t>
      </w:r>
      <w:r w:rsidRPr="005515A6">
        <w:t>(</w:t>
      </w:r>
      <w:r>
        <w:rPr>
          <w:lang w:val="en-US"/>
        </w:rPr>
        <w:t>g</w:t>
      </w:r>
      <w:r w:rsidRPr="005515A6">
        <w:t>)</w:t>
      </w:r>
      <w:r>
        <w:t xml:space="preserve"> περιέχει περισσότερα μόρια απ’ ότι 1</w:t>
      </w:r>
      <w:r>
        <w:rPr>
          <w:lang w:val="en-US"/>
        </w:rPr>
        <w:t>L</w:t>
      </w:r>
      <w:r w:rsidRPr="005515A6">
        <w:t xml:space="preserve"> </w:t>
      </w:r>
      <w:r>
        <w:rPr>
          <w:lang w:val="en-US"/>
        </w:rPr>
        <w:t>N</w:t>
      </w:r>
      <w:r w:rsidRPr="005515A6">
        <w:rPr>
          <w:vertAlign w:val="subscript"/>
        </w:rPr>
        <w:t>2</w:t>
      </w:r>
      <w:r w:rsidRPr="005515A6">
        <w:t>(</w:t>
      </w:r>
      <w:r>
        <w:rPr>
          <w:lang w:val="en-US"/>
        </w:rPr>
        <w:t>g</w:t>
      </w:r>
      <w:r w:rsidRPr="005515A6">
        <w:t>),</w:t>
      </w:r>
      <w:r>
        <w:t xml:space="preserve"> στις ίδιες συνθήκες </w:t>
      </w:r>
      <w:r>
        <w:rPr>
          <w:lang w:val="en-US"/>
        </w:rPr>
        <w:t>P</w:t>
      </w:r>
      <w:r w:rsidRPr="005515A6">
        <w:t xml:space="preserve">, </w:t>
      </w:r>
      <w:r>
        <w:rPr>
          <w:lang w:val="en-US"/>
        </w:rPr>
        <w:t>T</w:t>
      </w:r>
      <w:r w:rsidRPr="005515A6">
        <w:t>.</w:t>
      </w:r>
    </w:p>
    <w:p w:rsidR="00556434" w:rsidRPr="005515A6" w:rsidRDefault="00556434" w:rsidP="00556434">
      <w:pPr>
        <w:spacing w:line="360" w:lineRule="auto"/>
        <w:jc w:val="both"/>
      </w:pPr>
      <w:r>
        <w:t xml:space="preserve">γ) 1 </w:t>
      </w:r>
      <w:r>
        <w:rPr>
          <w:lang w:val="en-US"/>
        </w:rPr>
        <w:t>mol</w:t>
      </w:r>
      <w:r>
        <w:t xml:space="preserve"> μορίων Ο</w:t>
      </w:r>
      <w:r w:rsidRPr="005515A6">
        <w:rPr>
          <w:vertAlign w:val="subscript"/>
        </w:rPr>
        <w:t>2</w:t>
      </w:r>
      <w:r>
        <w:t xml:space="preserve"> έχει μάζα 32</w:t>
      </w:r>
      <w:r>
        <w:rPr>
          <w:lang w:val="en-US"/>
        </w:rPr>
        <w:t>g</w:t>
      </w:r>
      <w:r w:rsidRPr="005515A6">
        <w:t xml:space="preserve"> [</w:t>
      </w:r>
      <w:r>
        <w:rPr>
          <w:lang w:val="en-US"/>
        </w:rPr>
        <w:t>A</w:t>
      </w:r>
      <w:r w:rsidRPr="005515A6">
        <w:rPr>
          <w:vertAlign w:val="subscript"/>
          <w:lang w:val="en-US"/>
        </w:rPr>
        <w:t>r</w:t>
      </w:r>
      <w:r w:rsidRPr="005515A6">
        <w:t>(</w:t>
      </w:r>
      <w:r>
        <w:rPr>
          <w:lang w:val="en-US"/>
        </w:rPr>
        <w:t>O</w:t>
      </w:r>
      <w:r>
        <w:t>)=</w:t>
      </w:r>
      <w:r w:rsidRPr="005515A6">
        <w:t>16].</w:t>
      </w:r>
    </w:p>
    <w:p w:rsidR="00556434" w:rsidRPr="00556434" w:rsidRDefault="00556434" w:rsidP="00556434">
      <w:pPr>
        <w:spacing w:line="360" w:lineRule="auto"/>
        <w:jc w:val="both"/>
      </w:pPr>
      <w:r>
        <w:t>Να αιτιολογήσετε τις απαντήσεις σας σε όλες τις περιπτώσεις.</w:t>
      </w:r>
    </w:p>
    <w:p w:rsidR="00556434" w:rsidRDefault="00556434" w:rsidP="00556434">
      <w:pPr>
        <w:spacing w:line="360" w:lineRule="auto"/>
        <w:jc w:val="both"/>
      </w:pPr>
      <w:r w:rsidRPr="001B12C3">
        <w:rPr>
          <w:b/>
        </w:rPr>
        <w:t>2.2.</w:t>
      </w:r>
      <w:r w:rsidRPr="001B12C3">
        <w:t xml:space="preserve"> </w:t>
      </w:r>
      <w:r w:rsidRPr="00583F99">
        <w:t>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556434" w:rsidRDefault="00556434" w:rsidP="00556434">
      <w:pPr>
        <w:spacing w:line="360" w:lineRule="auto"/>
        <w:jc w:val="both"/>
      </w:pPr>
      <w:r>
        <w:t>α</w:t>
      </w:r>
      <w:r w:rsidRPr="001B12C3">
        <w:t xml:space="preserve">) </w:t>
      </w:r>
      <w:r>
        <w:rPr>
          <w:lang w:val="en-US"/>
        </w:rPr>
        <w:t>HCl</w:t>
      </w:r>
      <w:r w:rsidRPr="001B12C3">
        <w:t>(</w:t>
      </w:r>
      <w:r>
        <w:rPr>
          <w:lang w:val="en-US"/>
        </w:rPr>
        <w:t>aq</w:t>
      </w:r>
      <w:r w:rsidRPr="001B12C3">
        <w:t xml:space="preserve">) + </w:t>
      </w:r>
      <w:r>
        <w:rPr>
          <w:lang w:val="en-US"/>
        </w:rPr>
        <w:t>Ca</w:t>
      </w:r>
      <w:r w:rsidRPr="001B12C3">
        <w:t>(</w:t>
      </w:r>
      <w:r>
        <w:rPr>
          <w:lang w:val="en-US"/>
        </w:rPr>
        <w:t>OH</w:t>
      </w:r>
      <w:r w:rsidRPr="001B12C3">
        <w:t>)</w:t>
      </w:r>
      <w:r w:rsidRPr="001B12C3">
        <w:rPr>
          <w:vertAlign w:val="subscript"/>
        </w:rPr>
        <w:t>2</w:t>
      </w:r>
      <w:r w:rsidRPr="001B12C3">
        <w:t>(</w:t>
      </w:r>
      <w:r>
        <w:rPr>
          <w:lang w:val="en-US"/>
        </w:rPr>
        <w:t>aq</w:t>
      </w:r>
      <w:r w:rsidR="001F3952">
        <w:t>) →</w:t>
      </w:r>
      <w:r w:rsidR="001F3952" w:rsidRPr="001F3952">
        <w:t xml:space="preserve">           </w:t>
      </w:r>
      <w:r>
        <w:t>β</w:t>
      </w:r>
      <w:r w:rsidRPr="001F3952">
        <w:t xml:space="preserve">) </w:t>
      </w:r>
      <w:r>
        <w:rPr>
          <w:lang w:val="en-US"/>
        </w:rPr>
        <w:t>HCl</w:t>
      </w:r>
      <w:r w:rsidRPr="001F3952">
        <w:t>(</w:t>
      </w:r>
      <w:r>
        <w:rPr>
          <w:lang w:val="en-US"/>
        </w:rPr>
        <w:t>aq</w:t>
      </w:r>
      <w:r w:rsidRPr="001F3952">
        <w:t xml:space="preserve">) + </w:t>
      </w:r>
      <w:r>
        <w:rPr>
          <w:lang w:val="en-US"/>
        </w:rPr>
        <w:t>Na</w:t>
      </w:r>
      <w:r w:rsidRPr="001F3952">
        <w:rPr>
          <w:vertAlign w:val="subscript"/>
        </w:rPr>
        <w:t>2</w:t>
      </w:r>
      <w:r>
        <w:rPr>
          <w:lang w:val="en-US"/>
        </w:rPr>
        <w:t>S</w:t>
      </w:r>
      <w:r w:rsidRPr="001F3952">
        <w:t>(</w:t>
      </w:r>
      <w:r>
        <w:rPr>
          <w:lang w:val="en-US"/>
        </w:rPr>
        <w:t>aq</w:t>
      </w:r>
      <w:r w:rsidRPr="001F3952">
        <w:t>)</w:t>
      </w:r>
      <w:r w:rsidR="001F3952">
        <w:t xml:space="preserve"> →</w:t>
      </w:r>
      <w:r w:rsidR="001F3952" w:rsidRPr="001F3952">
        <w:t xml:space="preserve">                       </w:t>
      </w:r>
      <w:r>
        <w:t>γ</w:t>
      </w:r>
      <w:r w:rsidRPr="00556434">
        <w:t xml:space="preserve">) </w:t>
      </w:r>
      <w:r>
        <w:rPr>
          <w:lang w:val="en-US"/>
        </w:rPr>
        <w:t>HCl</w:t>
      </w:r>
      <w:r w:rsidRPr="00556434">
        <w:t>(</w:t>
      </w:r>
      <w:r>
        <w:rPr>
          <w:lang w:val="en-US"/>
        </w:rPr>
        <w:t>aq</w:t>
      </w:r>
      <w:r w:rsidRPr="00556434">
        <w:t xml:space="preserve">) + </w:t>
      </w:r>
      <w:r>
        <w:rPr>
          <w:lang w:val="en-US"/>
        </w:rPr>
        <w:t>F</w:t>
      </w:r>
      <w:r w:rsidRPr="00556434">
        <w:rPr>
          <w:vertAlign w:val="subscript"/>
        </w:rPr>
        <w:t>2</w:t>
      </w:r>
      <w:r w:rsidRPr="00556434">
        <w:t>(</w:t>
      </w:r>
      <w:r>
        <w:rPr>
          <w:lang w:val="en-US"/>
        </w:rPr>
        <w:t>g</w:t>
      </w:r>
      <w:r w:rsidRPr="00556434">
        <w:t>)</w:t>
      </w:r>
      <w:r w:rsidRPr="001B12C3">
        <w:t xml:space="preserve"> →</w:t>
      </w:r>
    </w:p>
    <w:p w:rsidR="00556434" w:rsidRPr="001F3952" w:rsidRDefault="00556434" w:rsidP="00556434">
      <w:pPr>
        <w:spacing w:line="360" w:lineRule="auto"/>
        <w:jc w:val="both"/>
      </w:pPr>
      <w:r>
        <w:t>Να αναφέρετε το λόγο που γίνονται οι αντιδράσεις β και γ.</w:t>
      </w:r>
    </w:p>
    <w:p w:rsidR="00556434" w:rsidRPr="003614BA" w:rsidRDefault="00A543BE" w:rsidP="00556434">
      <w:pPr>
        <w:spacing w:line="360" w:lineRule="auto"/>
        <w:jc w:val="both"/>
      </w:pPr>
      <w:r>
        <w:rPr>
          <w:b/>
          <w:bCs/>
        </w:rPr>
        <w:t>358</w:t>
      </w:r>
      <w:r w:rsidRPr="00E95E33">
        <w:rPr>
          <w:b/>
          <w:bCs/>
        </w:rPr>
        <w:t>)</w:t>
      </w:r>
      <w:r>
        <w:rPr>
          <w:b/>
          <w:bCs/>
        </w:rPr>
        <w:t xml:space="preserve">  </w:t>
      </w:r>
      <w:r w:rsidR="00556434" w:rsidRPr="003614BA">
        <w:rPr>
          <w:b/>
        </w:rPr>
        <w:t>2.1.</w:t>
      </w:r>
      <w:r w:rsidR="00556434">
        <w:t xml:space="preserve"> </w:t>
      </w:r>
      <w:r w:rsidR="00556434" w:rsidRPr="00CC4C2A">
        <w:rPr>
          <w:i/>
        </w:rPr>
        <w:t>Ποιες από τις επόμενες προτάσεις είναι σωστές (Σ) και ποιες λανθασμένες (Λ);</w:t>
      </w:r>
    </w:p>
    <w:p w:rsidR="00556434" w:rsidRPr="003614BA" w:rsidRDefault="00556434" w:rsidP="00556434">
      <w:pPr>
        <w:spacing w:line="360" w:lineRule="auto"/>
        <w:jc w:val="both"/>
      </w:pPr>
      <w:r>
        <w:t>α) Ένα ποτήρι (Α) περιέχει 100</w:t>
      </w:r>
      <w:r>
        <w:rPr>
          <w:lang w:val="en-US"/>
        </w:rPr>
        <w:t>mL</w:t>
      </w:r>
      <w:r>
        <w:t xml:space="preserve"> υδατικού διαλύματος αλατιού 10% </w:t>
      </w:r>
      <w:r>
        <w:rPr>
          <w:lang w:val="en-US"/>
        </w:rPr>
        <w:t>w</w:t>
      </w:r>
      <w:r w:rsidRPr="003614BA">
        <w:t>/</w:t>
      </w:r>
      <w:r>
        <w:rPr>
          <w:lang w:val="en-US"/>
        </w:rPr>
        <w:t>w</w:t>
      </w:r>
      <w:r>
        <w:t>. Μεταφέρουμε 50</w:t>
      </w:r>
      <w:r>
        <w:rPr>
          <w:lang w:val="en-US"/>
        </w:rPr>
        <w:t>mL</w:t>
      </w:r>
      <w:r w:rsidRPr="003614BA">
        <w:t xml:space="preserve"> </w:t>
      </w:r>
      <w:r>
        <w:t xml:space="preserve">από το διάλυμα αυτό σε άλλο ποτήρι (Β). Η περιεκτικότητα του διαλύματος αλατιού στο ποτήρι (Β) είναι 5% </w:t>
      </w:r>
      <w:r>
        <w:rPr>
          <w:lang w:val="en-US"/>
        </w:rPr>
        <w:t>w</w:t>
      </w:r>
      <w:r w:rsidRPr="003614BA">
        <w:t>/</w:t>
      </w:r>
      <w:r>
        <w:rPr>
          <w:lang w:val="en-US"/>
        </w:rPr>
        <w:t>w</w:t>
      </w:r>
      <w:r w:rsidRPr="003614BA">
        <w:t>.</w:t>
      </w:r>
    </w:p>
    <w:p w:rsidR="00556434" w:rsidRDefault="00556434" w:rsidP="00556434">
      <w:pPr>
        <w:spacing w:line="360" w:lineRule="auto"/>
        <w:jc w:val="both"/>
      </w:pPr>
      <w:r>
        <w:t>β) Τα στοιχεία της 3</w:t>
      </w:r>
      <w:r w:rsidRPr="003614BA">
        <w:rPr>
          <w:vertAlign w:val="superscript"/>
        </w:rPr>
        <w:t>ης</w:t>
      </w:r>
      <w:r>
        <w:t xml:space="preserve"> (ΙΙΙΑ) ομάδας έχουν τρεις στιβάδες.</w:t>
      </w:r>
    </w:p>
    <w:p w:rsidR="00556434" w:rsidRPr="003614BA" w:rsidRDefault="00556434" w:rsidP="00556434">
      <w:pPr>
        <w:spacing w:line="360" w:lineRule="auto"/>
        <w:jc w:val="both"/>
      </w:pPr>
      <w:r>
        <w:t>γ) Ο αριθμός οξείδωσης του Ν στο ΗΝΟ</w:t>
      </w:r>
      <w:r w:rsidRPr="003614BA">
        <w:rPr>
          <w:vertAlign w:val="subscript"/>
        </w:rPr>
        <w:t>3</w:t>
      </w:r>
      <w:r>
        <w:t xml:space="preserve"> είναι +5.</w:t>
      </w:r>
    </w:p>
    <w:p w:rsidR="00556434" w:rsidRPr="001F3952" w:rsidRDefault="00556434" w:rsidP="00556434">
      <w:pPr>
        <w:spacing w:line="360" w:lineRule="auto"/>
        <w:jc w:val="both"/>
      </w:pPr>
      <w:r>
        <w:t>Να αιτιολογήσετε τις απαντήσε</w:t>
      </w:r>
      <w:r w:rsidR="001F3952">
        <w:t>ις σας σε όλες τις περιπτώσεις.</w:t>
      </w:r>
    </w:p>
    <w:p w:rsidR="00556434" w:rsidRDefault="00556434" w:rsidP="00556434">
      <w:pPr>
        <w:spacing w:line="360" w:lineRule="auto"/>
        <w:jc w:val="both"/>
      </w:pPr>
      <w:r w:rsidRPr="00852C95">
        <w:rPr>
          <w:b/>
        </w:rPr>
        <w:t>2.2.</w:t>
      </w:r>
      <w:r w:rsidRPr="00852C95">
        <w:t xml:space="preserve"> </w:t>
      </w:r>
      <w:r w:rsidRPr="00583F99">
        <w:t>Να συμπληρώσετε τις χημικές εξισώσεις (προϊόντα και συντελεστές) των παρακάτω</w:t>
      </w:r>
      <w:r>
        <w:t xml:space="preserve"> </w:t>
      </w:r>
      <w:r w:rsidRPr="00583F99">
        <w:t>χημικών αντιδράσεων που γίνονται όλες.</w:t>
      </w:r>
    </w:p>
    <w:p w:rsidR="00556434" w:rsidRPr="001F3952" w:rsidRDefault="00556434" w:rsidP="00556434">
      <w:pPr>
        <w:spacing w:line="360" w:lineRule="auto"/>
        <w:jc w:val="both"/>
      </w:pPr>
      <w:r>
        <w:t>α</w:t>
      </w:r>
      <w:r w:rsidRPr="001F3952">
        <w:t xml:space="preserve">) </w:t>
      </w:r>
      <w:r>
        <w:rPr>
          <w:lang w:val="en-US"/>
        </w:rPr>
        <w:t>Cu</w:t>
      </w:r>
      <w:r w:rsidRPr="001F3952">
        <w:t>(</w:t>
      </w:r>
      <w:r>
        <w:rPr>
          <w:lang w:val="en-US"/>
        </w:rPr>
        <w:t>NO</w:t>
      </w:r>
      <w:r w:rsidRPr="001F3952">
        <w:rPr>
          <w:vertAlign w:val="subscript"/>
        </w:rPr>
        <w:t>3</w:t>
      </w:r>
      <w:r w:rsidRPr="001F3952">
        <w:t>)</w:t>
      </w:r>
      <w:r w:rsidRPr="001F3952">
        <w:rPr>
          <w:vertAlign w:val="subscript"/>
        </w:rPr>
        <w:t>2</w:t>
      </w:r>
      <w:r w:rsidRPr="001F3952">
        <w:t>(</w:t>
      </w:r>
      <w:r>
        <w:rPr>
          <w:lang w:val="en-US"/>
        </w:rPr>
        <w:t>aq</w:t>
      </w:r>
      <w:r w:rsidRPr="001F3952">
        <w:t xml:space="preserve">) + </w:t>
      </w:r>
      <w:r>
        <w:rPr>
          <w:lang w:val="en-US"/>
        </w:rPr>
        <w:t>Na</w:t>
      </w:r>
      <w:r w:rsidRPr="001F3952">
        <w:rPr>
          <w:vertAlign w:val="subscript"/>
        </w:rPr>
        <w:t>2</w:t>
      </w:r>
      <w:r>
        <w:rPr>
          <w:lang w:val="en-US"/>
        </w:rPr>
        <w:t>S</w:t>
      </w:r>
      <w:r w:rsidRPr="001F3952">
        <w:t>(</w:t>
      </w:r>
      <w:r>
        <w:rPr>
          <w:lang w:val="en-US"/>
        </w:rPr>
        <w:t>aq</w:t>
      </w:r>
      <w:r w:rsidRPr="001F3952">
        <w:t>) →</w:t>
      </w:r>
      <w:r w:rsidR="001F3952" w:rsidRPr="001F3952">
        <w:t xml:space="preserve">               </w:t>
      </w:r>
      <w:r>
        <w:t>β</w:t>
      </w:r>
      <w:r w:rsidRPr="001F3952">
        <w:t xml:space="preserve">) </w:t>
      </w:r>
      <w:r>
        <w:rPr>
          <w:lang w:val="en-US"/>
        </w:rPr>
        <w:t>Ba</w:t>
      </w:r>
      <w:r w:rsidRPr="001F3952">
        <w:t>(</w:t>
      </w:r>
      <w:r>
        <w:rPr>
          <w:lang w:val="en-US"/>
        </w:rPr>
        <w:t>OH</w:t>
      </w:r>
      <w:r w:rsidRPr="001F3952">
        <w:t>)</w:t>
      </w:r>
      <w:r w:rsidRPr="001F3952">
        <w:rPr>
          <w:vertAlign w:val="subscript"/>
        </w:rPr>
        <w:t>2</w:t>
      </w:r>
      <w:r w:rsidRPr="001F3952">
        <w:t>(</w:t>
      </w:r>
      <w:r>
        <w:rPr>
          <w:lang w:val="en-US"/>
        </w:rPr>
        <w:t>aq</w:t>
      </w:r>
      <w:r w:rsidRPr="001F3952">
        <w:t xml:space="preserve">) + </w:t>
      </w:r>
      <w:r>
        <w:rPr>
          <w:lang w:val="en-US"/>
        </w:rPr>
        <w:t>HCl</w:t>
      </w:r>
      <w:r w:rsidRPr="001F3952">
        <w:t>(</w:t>
      </w:r>
      <w:r>
        <w:rPr>
          <w:lang w:val="en-US"/>
        </w:rPr>
        <w:t>aq</w:t>
      </w:r>
      <w:r w:rsidRPr="001F3952">
        <w:t>) →</w:t>
      </w:r>
      <w:r w:rsidR="001F3952" w:rsidRPr="001F3952">
        <w:t xml:space="preserve">                </w:t>
      </w:r>
      <w:r>
        <w:t>γ)</w:t>
      </w:r>
      <w:r w:rsidRPr="00556434">
        <w:t xml:space="preserve"> </w:t>
      </w:r>
      <w:r>
        <w:rPr>
          <w:lang w:val="en-US"/>
        </w:rPr>
        <w:t>Cl</w:t>
      </w:r>
      <w:r w:rsidRPr="00556434">
        <w:rPr>
          <w:vertAlign w:val="subscript"/>
        </w:rPr>
        <w:t>2</w:t>
      </w:r>
      <w:r w:rsidRPr="00556434">
        <w:t>(</w:t>
      </w:r>
      <w:r>
        <w:rPr>
          <w:lang w:val="en-US"/>
        </w:rPr>
        <w:t>g</w:t>
      </w:r>
      <w:r w:rsidRPr="00556434">
        <w:t xml:space="preserve">) + </w:t>
      </w:r>
      <w:r>
        <w:rPr>
          <w:lang w:val="en-US"/>
        </w:rPr>
        <w:t>H</w:t>
      </w:r>
      <w:r w:rsidRPr="00556434">
        <w:rPr>
          <w:vertAlign w:val="subscript"/>
        </w:rPr>
        <w:t>2</w:t>
      </w:r>
      <w:r>
        <w:rPr>
          <w:lang w:val="en-US"/>
        </w:rPr>
        <w:t>S</w:t>
      </w:r>
      <w:r w:rsidRPr="00556434">
        <w:t>(</w:t>
      </w:r>
      <w:r>
        <w:rPr>
          <w:lang w:val="en-US"/>
        </w:rPr>
        <w:t>aq</w:t>
      </w:r>
      <w:r w:rsidRPr="00556434">
        <w:t>) →</w:t>
      </w:r>
    </w:p>
    <w:p w:rsidR="00556434" w:rsidRPr="001F3952" w:rsidRDefault="00556434" w:rsidP="00556434">
      <w:pPr>
        <w:spacing w:line="360" w:lineRule="auto"/>
        <w:jc w:val="both"/>
      </w:pPr>
      <w:r>
        <w:t>Να αναφέρετε το λόγο που γ</w:t>
      </w:r>
      <w:r w:rsidR="001F3952">
        <w:t>ίνονται οι αντιδράσεις α και γ.</w:t>
      </w:r>
    </w:p>
    <w:p w:rsidR="00556434" w:rsidRDefault="009475E3" w:rsidP="00556434">
      <w:pPr>
        <w:spacing w:line="360" w:lineRule="auto"/>
        <w:jc w:val="both"/>
      </w:pPr>
      <w:r>
        <w:rPr>
          <w:b/>
          <w:bCs/>
        </w:rPr>
        <w:t>359</w:t>
      </w:r>
      <w:r w:rsidRPr="00E95E33">
        <w:rPr>
          <w:b/>
          <w:bCs/>
        </w:rPr>
        <w:t>)</w:t>
      </w:r>
      <w:r>
        <w:rPr>
          <w:b/>
          <w:bCs/>
        </w:rPr>
        <w:t xml:space="preserve"> </w:t>
      </w:r>
      <w:r w:rsidR="00556434" w:rsidRPr="00802BAB">
        <w:rPr>
          <w:b/>
        </w:rPr>
        <w:t>2.1. Α)</w:t>
      </w:r>
      <w:r w:rsidR="00556434">
        <w:t xml:space="preserve"> Το άτομο ενός στοιχείου Χ έχει μάζα 2 φορές μεγαλύτερη από το άτομο </w:t>
      </w:r>
      <w:r w:rsidR="00556434" w:rsidRPr="00802BAB">
        <w:rPr>
          <w:position w:val="-12"/>
        </w:rPr>
        <w:object w:dxaOrig="380" w:dyaOrig="380">
          <v:shape id="_x0000_i1103" type="#_x0000_t75" style="width:19pt;height:19pt" o:ole="">
            <v:imagedata r:id="rId282" o:title=""/>
          </v:shape>
          <o:OLEObject Type="Embed" ProgID="Equation.DSMT4" ShapeID="_x0000_i1103" DrawAspect="Content" ObjectID="_1489917638" r:id="rId283"/>
        </w:object>
      </w:r>
      <w:r w:rsidR="00556434">
        <w:t xml:space="preserve">. Το </w:t>
      </w:r>
      <w:r w:rsidR="00556434">
        <w:rPr>
          <w:lang w:val="en-US"/>
        </w:rPr>
        <w:t>A</w:t>
      </w:r>
      <w:r w:rsidR="00556434" w:rsidRPr="00802BAB">
        <w:rPr>
          <w:vertAlign w:val="subscript"/>
          <w:lang w:val="en-US"/>
        </w:rPr>
        <w:t>r</w:t>
      </w:r>
      <w:r w:rsidR="00556434">
        <w:t xml:space="preserve"> του Χ είναι:</w:t>
      </w:r>
    </w:p>
    <w:p w:rsidR="00556434" w:rsidRDefault="00556434" w:rsidP="00556434">
      <w:pPr>
        <w:spacing w:line="360" w:lineRule="auto"/>
        <w:jc w:val="center"/>
      </w:pPr>
      <w:r>
        <w:t>α) 12                β) 18              γ) 24</w:t>
      </w:r>
    </w:p>
    <w:p w:rsidR="00556434" w:rsidRDefault="00556434" w:rsidP="00556434">
      <w:pPr>
        <w:spacing w:line="360" w:lineRule="auto"/>
        <w:jc w:val="both"/>
      </w:pPr>
      <w:r>
        <w:t>Να αιτιολογήσετε την απάντησή σας.</w:t>
      </w:r>
    </w:p>
    <w:p w:rsidR="00556434" w:rsidRPr="001F3952" w:rsidRDefault="00556434" w:rsidP="00556434">
      <w:pPr>
        <w:spacing w:line="360" w:lineRule="auto"/>
        <w:jc w:val="both"/>
      </w:pPr>
      <w:r w:rsidRPr="00802BAB">
        <w:rPr>
          <w:b/>
        </w:rPr>
        <w:t>Β)</w:t>
      </w:r>
      <w:r>
        <w:t xml:space="preserve"> Να βρείτε τον ατομικό αριθμό του αλογόνου που ανήκει στην 3</w:t>
      </w:r>
      <w:r w:rsidRPr="00802BAB">
        <w:rPr>
          <w:vertAlign w:val="superscript"/>
        </w:rPr>
        <w:t>η</w:t>
      </w:r>
      <w:r>
        <w:t xml:space="preserve"> περίοδο και να γράψετε την ηλεκτρονιακή δομή τ</w:t>
      </w:r>
      <w:r w:rsidR="001F3952">
        <w:t>ου.</w:t>
      </w:r>
    </w:p>
    <w:p w:rsidR="00556434" w:rsidRPr="00126ECF" w:rsidRDefault="00556434" w:rsidP="00556434">
      <w:pPr>
        <w:spacing w:line="360" w:lineRule="auto"/>
        <w:jc w:val="both"/>
        <w:rPr>
          <w:i/>
        </w:rPr>
      </w:pPr>
      <w:r w:rsidRPr="00126ECF">
        <w:rPr>
          <w:b/>
        </w:rPr>
        <w:t>2.2.</w:t>
      </w:r>
      <w:r w:rsidRPr="00126ECF">
        <w:t xml:space="preserve"> </w:t>
      </w:r>
      <w:r w:rsidRPr="00126ECF">
        <w:rPr>
          <w:i/>
        </w:rPr>
        <w:t>Να συμπληρώσετε τις χημικές εξισώσεις (προϊόντα και συντελεστές) των παρακάτω χημικών αντιδράσεων που γίνονται όλες.</w:t>
      </w:r>
    </w:p>
    <w:p w:rsidR="00556434" w:rsidRPr="001F3952" w:rsidRDefault="00556434" w:rsidP="00556434">
      <w:pPr>
        <w:spacing w:line="360" w:lineRule="auto"/>
        <w:jc w:val="both"/>
      </w:pPr>
      <w:r>
        <w:t xml:space="preserve">α) </w:t>
      </w:r>
      <w:r>
        <w:rPr>
          <w:lang w:val="en-US"/>
        </w:rPr>
        <w:t>Ca</w:t>
      </w:r>
      <w:r w:rsidRPr="00DF7495">
        <w:t>(</w:t>
      </w:r>
      <w:r>
        <w:rPr>
          <w:lang w:val="en-US"/>
        </w:rPr>
        <w:t>OH</w:t>
      </w:r>
      <w:r w:rsidRPr="00DF7495">
        <w:t>)</w:t>
      </w:r>
      <w:r w:rsidRPr="00DF7495">
        <w:rPr>
          <w:vertAlign w:val="subscript"/>
        </w:rPr>
        <w:t>2</w:t>
      </w:r>
      <w:r w:rsidRPr="00DF7495">
        <w:t>(</w:t>
      </w:r>
      <w:r>
        <w:rPr>
          <w:lang w:val="en-US"/>
        </w:rPr>
        <w:t>aq</w:t>
      </w:r>
      <w:r w:rsidRPr="00DF7495">
        <w:t xml:space="preserve">) + </w:t>
      </w:r>
      <w:r>
        <w:rPr>
          <w:lang w:val="en-US"/>
        </w:rPr>
        <w:t>HCl</w:t>
      </w:r>
      <w:r w:rsidRPr="00DF7495">
        <w:t>(</w:t>
      </w:r>
      <w:r>
        <w:rPr>
          <w:lang w:val="en-US"/>
        </w:rPr>
        <w:t>aq</w:t>
      </w:r>
      <w:r w:rsidRPr="00DF7495">
        <w:t xml:space="preserve">) </w:t>
      </w:r>
      <w:r>
        <w:t>→</w:t>
      </w:r>
      <w:r w:rsidR="001F3952" w:rsidRPr="001F3952">
        <w:t xml:space="preserve">            </w:t>
      </w:r>
      <w:r>
        <w:t>β</w:t>
      </w:r>
      <w:r w:rsidRPr="001F3952">
        <w:t xml:space="preserve">) </w:t>
      </w:r>
      <w:r>
        <w:rPr>
          <w:lang w:val="en-US"/>
        </w:rPr>
        <w:t>Zn</w:t>
      </w:r>
      <w:r w:rsidRPr="001F3952">
        <w:t>(</w:t>
      </w:r>
      <w:r>
        <w:rPr>
          <w:lang w:val="en-US"/>
        </w:rPr>
        <w:t>s</w:t>
      </w:r>
      <w:r w:rsidRPr="001F3952">
        <w:t xml:space="preserve">) + </w:t>
      </w:r>
      <w:r>
        <w:rPr>
          <w:lang w:val="en-US"/>
        </w:rPr>
        <w:t>AgNO</w:t>
      </w:r>
      <w:r w:rsidRPr="001F3952">
        <w:rPr>
          <w:vertAlign w:val="subscript"/>
        </w:rPr>
        <w:t>3</w:t>
      </w:r>
      <w:r w:rsidRPr="001F3952">
        <w:t>(</w:t>
      </w:r>
      <w:r>
        <w:rPr>
          <w:lang w:val="en-US"/>
        </w:rPr>
        <w:t>aq</w:t>
      </w:r>
      <w:r w:rsidRPr="001F3952">
        <w:t>)</w:t>
      </w:r>
      <w:r w:rsidR="001F3952">
        <w:t xml:space="preserve"> →</w:t>
      </w:r>
      <w:r w:rsidR="001F3952" w:rsidRPr="001F3952">
        <w:t xml:space="preserve">                   </w:t>
      </w:r>
      <w:r>
        <w:t>γ</w:t>
      </w:r>
      <w:r w:rsidRPr="001F3952">
        <w:t xml:space="preserve">) </w:t>
      </w:r>
      <w:r>
        <w:rPr>
          <w:lang w:val="en-US"/>
        </w:rPr>
        <w:t>Na</w:t>
      </w:r>
      <w:r w:rsidRPr="001F3952">
        <w:rPr>
          <w:vertAlign w:val="subscript"/>
        </w:rPr>
        <w:t>2</w:t>
      </w:r>
      <w:r>
        <w:rPr>
          <w:lang w:val="en-US"/>
        </w:rPr>
        <w:t>CO</w:t>
      </w:r>
      <w:r w:rsidRPr="001F3952">
        <w:rPr>
          <w:vertAlign w:val="subscript"/>
        </w:rPr>
        <w:t>3</w:t>
      </w:r>
      <w:r w:rsidRPr="001F3952">
        <w:t>(</w:t>
      </w:r>
      <w:r>
        <w:rPr>
          <w:lang w:val="en-US"/>
        </w:rPr>
        <w:t>aq</w:t>
      </w:r>
      <w:r w:rsidRPr="001F3952">
        <w:t xml:space="preserve">) + </w:t>
      </w:r>
      <w:r>
        <w:rPr>
          <w:lang w:val="en-US"/>
        </w:rPr>
        <w:t>CaCl</w:t>
      </w:r>
      <w:r w:rsidRPr="001F3952">
        <w:rPr>
          <w:vertAlign w:val="subscript"/>
        </w:rPr>
        <w:t>2</w:t>
      </w:r>
      <w:r w:rsidRPr="001F3952">
        <w:t>(</w:t>
      </w:r>
      <w:r>
        <w:rPr>
          <w:lang w:val="en-US"/>
        </w:rPr>
        <w:t>aq</w:t>
      </w:r>
      <w:r w:rsidRPr="001F3952">
        <w:t>) →</w:t>
      </w:r>
    </w:p>
    <w:p w:rsidR="00556434" w:rsidRPr="001F3952" w:rsidRDefault="00556434" w:rsidP="00556434">
      <w:pPr>
        <w:spacing w:line="360" w:lineRule="auto"/>
        <w:jc w:val="both"/>
      </w:pPr>
      <w:r>
        <w:t>Να αναφέρετε το λόγο που γίνονται οι αντιδράσεις β και γ.</w:t>
      </w:r>
    </w:p>
    <w:p w:rsidR="00556434" w:rsidRPr="003614BA" w:rsidRDefault="009475E3" w:rsidP="00556434">
      <w:pPr>
        <w:spacing w:line="360" w:lineRule="auto"/>
        <w:jc w:val="both"/>
      </w:pPr>
      <w:r>
        <w:rPr>
          <w:b/>
          <w:bCs/>
        </w:rPr>
        <w:t>360</w:t>
      </w:r>
      <w:r w:rsidRPr="00E95E33">
        <w:rPr>
          <w:b/>
          <w:bCs/>
        </w:rPr>
        <w:t>)</w:t>
      </w:r>
      <w:r>
        <w:rPr>
          <w:b/>
          <w:bCs/>
        </w:rPr>
        <w:t xml:space="preserve"> </w:t>
      </w:r>
      <w:r w:rsidR="00556434" w:rsidRPr="000B0E7B">
        <w:rPr>
          <w:b/>
        </w:rPr>
        <w:t>2.1.</w:t>
      </w:r>
      <w:r w:rsidR="00556434" w:rsidRPr="000B0E7B">
        <w:rPr>
          <w:i/>
        </w:rPr>
        <w:t xml:space="preserve"> </w:t>
      </w:r>
      <w:r w:rsidR="00556434" w:rsidRPr="00CC4C2A">
        <w:rPr>
          <w:i/>
        </w:rPr>
        <w:t>Ποιες από τις επόμενες προτάσεις είναι σωστές (Σ) και ποιες λανθασμένες (Λ);</w:t>
      </w:r>
    </w:p>
    <w:p w:rsidR="00556434" w:rsidRDefault="00556434" w:rsidP="00556434">
      <w:pPr>
        <w:spacing w:line="360" w:lineRule="auto"/>
        <w:jc w:val="both"/>
      </w:pPr>
      <w:r>
        <w:t>α) Τα στοιχεία μιας ομάδας έχουν τον ίδιο αριθμό ηλεκτρονίων.</w:t>
      </w:r>
    </w:p>
    <w:p w:rsidR="00556434" w:rsidRDefault="00556434" w:rsidP="00556434">
      <w:pPr>
        <w:spacing w:line="360" w:lineRule="auto"/>
        <w:jc w:val="both"/>
      </w:pPr>
      <w:r>
        <w:t>β) Ο αριθμός οξείδωσης του Ν στο ΗΝΟ</w:t>
      </w:r>
      <w:r w:rsidRPr="000B0E7B">
        <w:rPr>
          <w:vertAlign w:val="subscript"/>
        </w:rPr>
        <w:t>2</w:t>
      </w:r>
      <w:r>
        <w:t xml:space="preserve"> είναι +5.</w:t>
      </w:r>
    </w:p>
    <w:p w:rsidR="00556434" w:rsidRDefault="00556434" w:rsidP="00556434">
      <w:pPr>
        <w:spacing w:line="360" w:lineRule="auto"/>
        <w:jc w:val="both"/>
      </w:pPr>
      <w:r>
        <w:t xml:space="preserve">γ) Τα άτομα </w:t>
      </w:r>
      <w:r w:rsidRPr="000B0E7B">
        <w:rPr>
          <w:position w:val="-12"/>
        </w:rPr>
        <w:object w:dxaOrig="540" w:dyaOrig="380">
          <v:shape id="_x0000_i1104" type="#_x0000_t75" style="width:27.05pt;height:19pt" o:ole="">
            <v:imagedata r:id="rId284" o:title=""/>
          </v:shape>
          <o:OLEObject Type="Embed" ProgID="Equation.DSMT4" ShapeID="_x0000_i1104" DrawAspect="Content" ObjectID="_1489917639" r:id="rId285"/>
        </w:object>
      </w:r>
      <w:r>
        <w:t xml:space="preserve">και </w:t>
      </w:r>
      <w:r w:rsidRPr="000B0E7B">
        <w:rPr>
          <w:position w:val="-12"/>
        </w:rPr>
        <w:object w:dxaOrig="540" w:dyaOrig="380">
          <v:shape id="_x0000_i1105" type="#_x0000_t75" style="width:27.05pt;height:19pt" o:ole="">
            <v:imagedata r:id="rId286" o:title=""/>
          </v:shape>
          <o:OLEObject Type="Embed" ProgID="Equation.DSMT4" ShapeID="_x0000_i1105" DrawAspect="Content" ObjectID="_1489917640" r:id="rId287"/>
        </w:object>
      </w:r>
      <w:r>
        <w:t xml:space="preserve"> είναι ισότοπα.</w:t>
      </w:r>
    </w:p>
    <w:p w:rsidR="00556434" w:rsidRPr="001F3952" w:rsidRDefault="00556434" w:rsidP="00556434">
      <w:pPr>
        <w:spacing w:line="360" w:lineRule="auto"/>
        <w:jc w:val="both"/>
      </w:pPr>
      <w:r>
        <w:t>Να αιτιολογήσετε τις απαντήσε</w:t>
      </w:r>
      <w:r w:rsidR="001F3952">
        <w:t>ις σας σε όλες τις περιπτώσεις.</w:t>
      </w:r>
    </w:p>
    <w:p w:rsidR="00556434" w:rsidRDefault="00556434" w:rsidP="00556434">
      <w:pPr>
        <w:spacing w:line="360" w:lineRule="auto"/>
        <w:jc w:val="both"/>
        <w:rPr>
          <w:i/>
        </w:rPr>
      </w:pPr>
      <w:r w:rsidRPr="006417BD">
        <w:rPr>
          <w:b/>
        </w:rPr>
        <w:t>2.2.</w:t>
      </w:r>
      <w:r>
        <w:t xml:space="preserve"> </w:t>
      </w:r>
      <w:r w:rsidRPr="00126ECF">
        <w:rPr>
          <w:i/>
        </w:rPr>
        <w:t>Να συμπληρώσετε τις χημικές εξισώσεις (προϊόντα και συντελεστές) των παρακάτω χημικών αντιδράσεων που γίνονται όλες.</w:t>
      </w:r>
    </w:p>
    <w:p w:rsidR="00556434" w:rsidRPr="001F3952" w:rsidRDefault="00556434" w:rsidP="00556434">
      <w:pPr>
        <w:spacing w:line="360" w:lineRule="auto"/>
        <w:jc w:val="both"/>
      </w:pPr>
      <w:r>
        <w:t>α</w:t>
      </w:r>
      <w:r w:rsidRPr="001F3952">
        <w:t xml:space="preserve">) </w:t>
      </w:r>
      <w:r>
        <w:rPr>
          <w:lang w:val="en-US"/>
        </w:rPr>
        <w:t>Na</w:t>
      </w:r>
      <w:r w:rsidRPr="001F3952">
        <w:rPr>
          <w:vertAlign w:val="subscript"/>
        </w:rPr>
        <w:t>2</w:t>
      </w:r>
      <w:r>
        <w:rPr>
          <w:lang w:val="en-US"/>
        </w:rPr>
        <w:t>SO</w:t>
      </w:r>
      <w:r w:rsidRPr="001F3952">
        <w:rPr>
          <w:vertAlign w:val="subscript"/>
        </w:rPr>
        <w:t>3</w:t>
      </w:r>
      <w:r w:rsidRPr="001F3952">
        <w:t>(</w:t>
      </w:r>
      <w:r>
        <w:rPr>
          <w:lang w:val="en-US"/>
        </w:rPr>
        <w:t>aq</w:t>
      </w:r>
      <w:r w:rsidRPr="001F3952">
        <w:t xml:space="preserve">) + </w:t>
      </w:r>
      <w:r>
        <w:rPr>
          <w:lang w:val="en-US"/>
        </w:rPr>
        <w:t>HCl</w:t>
      </w:r>
      <w:r w:rsidRPr="001F3952">
        <w:t>(</w:t>
      </w:r>
      <w:r>
        <w:rPr>
          <w:lang w:val="en-US"/>
        </w:rPr>
        <w:t>aq</w:t>
      </w:r>
      <w:r w:rsidRPr="001F3952">
        <w:t>) →</w:t>
      </w:r>
      <w:r w:rsidR="001F3952" w:rsidRPr="001F3952">
        <w:t xml:space="preserve">               </w:t>
      </w:r>
      <w:r>
        <w:t>β</w:t>
      </w:r>
      <w:r w:rsidRPr="001F3952">
        <w:t xml:space="preserve">) </w:t>
      </w:r>
      <w:r>
        <w:rPr>
          <w:lang w:val="en-US"/>
        </w:rPr>
        <w:t>Na</w:t>
      </w:r>
      <w:r w:rsidRPr="001F3952">
        <w:rPr>
          <w:vertAlign w:val="subscript"/>
        </w:rPr>
        <w:t>2</w:t>
      </w:r>
      <w:r>
        <w:rPr>
          <w:lang w:val="en-US"/>
        </w:rPr>
        <w:t>S</w:t>
      </w:r>
      <w:r w:rsidRPr="001F3952">
        <w:t>(</w:t>
      </w:r>
      <w:r>
        <w:rPr>
          <w:lang w:val="en-US"/>
        </w:rPr>
        <w:t>aq</w:t>
      </w:r>
      <w:r w:rsidRPr="001F3952">
        <w:t xml:space="preserve">) + </w:t>
      </w:r>
      <w:r>
        <w:rPr>
          <w:lang w:val="en-US"/>
        </w:rPr>
        <w:t>HCl</w:t>
      </w:r>
      <w:r w:rsidRPr="001F3952">
        <w:t>(</w:t>
      </w:r>
      <w:r>
        <w:rPr>
          <w:lang w:val="en-US"/>
        </w:rPr>
        <w:t>aq</w:t>
      </w:r>
      <w:r w:rsidRPr="001F3952">
        <w:t>) →</w:t>
      </w:r>
      <w:r w:rsidR="001F3952" w:rsidRPr="001F3952">
        <w:t xml:space="preserve">                     </w:t>
      </w:r>
      <w:r>
        <w:t>γ</w:t>
      </w:r>
      <w:r w:rsidRPr="00556434">
        <w:t xml:space="preserve">) </w:t>
      </w:r>
      <w:r>
        <w:rPr>
          <w:lang w:val="en-GB"/>
        </w:rPr>
        <w:t>Zn</w:t>
      </w:r>
      <w:r w:rsidRPr="00556434">
        <w:t>(</w:t>
      </w:r>
      <w:r>
        <w:rPr>
          <w:lang w:val="en-GB"/>
        </w:rPr>
        <w:t>s</w:t>
      </w:r>
      <w:r w:rsidRPr="00556434">
        <w:t xml:space="preserve">) + </w:t>
      </w:r>
      <w:r>
        <w:rPr>
          <w:lang w:val="en-US"/>
        </w:rPr>
        <w:t>HCl</w:t>
      </w:r>
      <w:r w:rsidRPr="00556434">
        <w:t>(</w:t>
      </w:r>
      <w:r>
        <w:rPr>
          <w:lang w:val="en-US"/>
        </w:rPr>
        <w:t>aq</w:t>
      </w:r>
      <w:r w:rsidRPr="00556434">
        <w:t>) →</w:t>
      </w:r>
    </w:p>
    <w:p w:rsidR="00556434" w:rsidRPr="00B169B7" w:rsidRDefault="00556434" w:rsidP="00556434">
      <w:pPr>
        <w:spacing w:line="360" w:lineRule="auto"/>
        <w:jc w:val="both"/>
      </w:pPr>
      <w:r>
        <w:t>Να αναφέρετε το λόγο που γίνονται οι αντιδράσεις α και γ.</w:t>
      </w:r>
    </w:p>
    <w:p w:rsidR="00556434" w:rsidRDefault="009475E3" w:rsidP="00556434">
      <w:pPr>
        <w:spacing w:line="360" w:lineRule="auto"/>
        <w:jc w:val="both"/>
        <w:rPr>
          <w:i/>
        </w:rPr>
      </w:pPr>
      <w:r>
        <w:rPr>
          <w:b/>
          <w:bCs/>
        </w:rPr>
        <w:t>361</w:t>
      </w:r>
      <w:r w:rsidRPr="00E95E33">
        <w:rPr>
          <w:b/>
          <w:bCs/>
        </w:rPr>
        <w:t>)</w:t>
      </w:r>
      <w:r>
        <w:rPr>
          <w:b/>
          <w:bCs/>
        </w:rPr>
        <w:t xml:space="preserve"> </w:t>
      </w:r>
      <w:r w:rsidR="00556434" w:rsidRPr="0020351F">
        <w:rPr>
          <w:b/>
        </w:rPr>
        <w:t>2.1.</w:t>
      </w:r>
      <w:r w:rsidR="00556434">
        <w:t xml:space="preserve"> </w:t>
      </w:r>
      <w:r w:rsidR="00556434" w:rsidRPr="00CC4C2A">
        <w:rPr>
          <w:i/>
        </w:rPr>
        <w:t>Ποιες από τις επόμενες προτάσεις είναι σωστές (Σ) και ποιες λανθασμένες (Λ);</w:t>
      </w:r>
    </w:p>
    <w:p w:rsidR="00556434" w:rsidRPr="0020351F" w:rsidRDefault="00556434" w:rsidP="00556434">
      <w:pPr>
        <w:spacing w:line="360" w:lineRule="auto"/>
        <w:jc w:val="both"/>
      </w:pPr>
      <w:r>
        <w:lastRenderedPageBreak/>
        <w:t xml:space="preserve">α) Το </w:t>
      </w:r>
      <w:r w:rsidRPr="0020351F">
        <w:rPr>
          <w:vertAlign w:val="subscript"/>
        </w:rPr>
        <w:t>19</w:t>
      </w:r>
      <w:r>
        <w:t>Κ</w:t>
      </w:r>
      <w:r w:rsidRPr="0020351F">
        <w:rPr>
          <w:vertAlign w:val="superscript"/>
        </w:rPr>
        <w:t>+</w:t>
      </w:r>
      <w:r>
        <w:t xml:space="preserve"> έχει τον ίδιο αριθμό ηλεκτρονίων με το </w:t>
      </w:r>
      <w:r w:rsidRPr="0020351F">
        <w:rPr>
          <w:vertAlign w:val="subscript"/>
        </w:rPr>
        <w:t>17</w:t>
      </w:r>
      <w:r>
        <w:rPr>
          <w:lang w:val="en-US"/>
        </w:rPr>
        <w:t>Cl</w:t>
      </w:r>
      <w:r w:rsidRPr="0020351F">
        <w:rPr>
          <w:vertAlign w:val="superscript"/>
        </w:rPr>
        <w:t>-</w:t>
      </w:r>
      <w:r w:rsidRPr="0020351F">
        <w:t>.</w:t>
      </w:r>
    </w:p>
    <w:p w:rsidR="00556434" w:rsidRPr="0020351F" w:rsidRDefault="00556434" w:rsidP="00556434">
      <w:pPr>
        <w:spacing w:line="360" w:lineRule="auto"/>
        <w:jc w:val="both"/>
      </w:pPr>
      <w:r>
        <w:t>β) Σε 5</w:t>
      </w:r>
      <w:r w:rsidRPr="0020351F">
        <w:t xml:space="preserve"> </w:t>
      </w:r>
      <w:r>
        <w:rPr>
          <w:lang w:val="en-US"/>
        </w:rPr>
        <w:t>mol</w:t>
      </w:r>
      <w:r w:rsidRPr="0020351F">
        <w:t xml:space="preserve"> </w:t>
      </w:r>
      <w:r>
        <w:rPr>
          <w:lang w:val="en-US"/>
        </w:rPr>
        <w:t>H</w:t>
      </w:r>
      <w:r w:rsidRPr="0020351F">
        <w:rPr>
          <w:vertAlign w:val="subscript"/>
        </w:rPr>
        <w:t>2</w:t>
      </w:r>
      <w:r>
        <w:rPr>
          <w:lang w:val="en-US"/>
        </w:rPr>
        <w:t>O</w:t>
      </w:r>
      <w:r>
        <w:t xml:space="preserve"> περιέχονται 10</w:t>
      </w:r>
      <w:r>
        <w:rPr>
          <w:lang w:val="en-US"/>
        </w:rPr>
        <w:t>mol</w:t>
      </w:r>
      <w:r w:rsidRPr="0020351F">
        <w:t xml:space="preserve"> </w:t>
      </w:r>
      <w:r>
        <w:t>ατόμων υδρογόνου.</w:t>
      </w:r>
    </w:p>
    <w:p w:rsidR="00556434" w:rsidRPr="0020351F" w:rsidRDefault="00556434" w:rsidP="00556434">
      <w:pPr>
        <w:spacing w:line="360" w:lineRule="auto"/>
        <w:jc w:val="both"/>
      </w:pPr>
      <w:r>
        <w:t xml:space="preserve">γ) Ο αριθμός οξείδωσης του </w:t>
      </w:r>
      <w:r>
        <w:rPr>
          <w:lang w:val="en-US"/>
        </w:rPr>
        <w:t>S</w:t>
      </w:r>
      <w:r>
        <w:t xml:space="preserve"> στο </w:t>
      </w:r>
      <w:r>
        <w:rPr>
          <w:lang w:val="en-US"/>
        </w:rPr>
        <w:t>H</w:t>
      </w:r>
      <w:r w:rsidRPr="0020351F">
        <w:rPr>
          <w:vertAlign w:val="subscript"/>
        </w:rPr>
        <w:t>2</w:t>
      </w:r>
      <w:r>
        <w:rPr>
          <w:lang w:val="en-US"/>
        </w:rPr>
        <w:t>SO</w:t>
      </w:r>
      <w:r w:rsidRPr="0020351F">
        <w:rPr>
          <w:vertAlign w:val="subscript"/>
        </w:rPr>
        <w:t>3</w:t>
      </w:r>
      <w:r>
        <w:t xml:space="preserve"> είναι +6.</w:t>
      </w:r>
    </w:p>
    <w:p w:rsidR="00556434" w:rsidRPr="001F3952" w:rsidRDefault="00556434" w:rsidP="00556434">
      <w:pPr>
        <w:spacing w:line="360" w:lineRule="auto"/>
        <w:jc w:val="both"/>
      </w:pPr>
      <w:r>
        <w:t>Να</w:t>
      </w:r>
      <w:r w:rsidRPr="0020351F">
        <w:t xml:space="preserve"> </w:t>
      </w:r>
      <w:r>
        <w:t>αιτιολογήσετε τις απαντήσεις σας σε όλες τις περιπτώσεις.</w:t>
      </w:r>
    </w:p>
    <w:p w:rsidR="00556434" w:rsidRDefault="00556434" w:rsidP="00556434">
      <w:pPr>
        <w:spacing w:line="360" w:lineRule="auto"/>
        <w:jc w:val="both"/>
        <w:rPr>
          <w:i/>
        </w:rPr>
      </w:pPr>
      <w:r w:rsidRPr="006417BD">
        <w:rPr>
          <w:b/>
        </w:rPr>
        <w:t>2.2.</w:t>
      </w:r>
      <w:r>
        <w:t xml:space="preserve"> </w:t>
      </w:r>
      <w:r w:rsidRPr="00126ECF">
        <w:rPr>
          <w:i/>
        </w:rPr>
        <w:t>Να συμπληρώσετε τις χημικές εξισώσεις (προϊόντα και συντελεστές) των παρακάτω χημικών αντιδράσεων που γίνονται όλες.</w:t>
      </w:r>
    </w:p>
    <w:p w:rsidR="00556434" w:rsidRPr="0020351F" w:rsidRDefault="00556434" w:rsidP="00556434">
      <w:pPr>
        <w:spacing w:line="360" w:lineRule="auto"/>
        <w:jc w:val="both"/>
        <w:rPr>
          <w:lang w:val="en-US"/>
        </w:rPr>
      </w:pPr>
      <w:r>
        <w:t>α</w:t>
      </w:r>
      <w:r w:rsidRPr="0020351F">
        <w:rPr>
          <w:lang w:val="en-GB"/>
        </w:rPr>
        <w:t xml:space="preserve">) </w:t>
      </w:r>
      <w:r>
        <w:rPr>
          <w:lang w:val="en-US"/>
        </w:rPr>
        <w:t>Ca(NO</w:t>
      </w:r>
      <w:r w:rsidRPr="0020351F">
        <w:rPr>
          <w:vertAlign w:val="subscript"/>
          <w:lang w:val="en-US"/>
        </w:rPr>
        <w:t>3</w:t>
      </w:r>
      <w:r>
        <w:rPr>
          <w:lang w:val="en-US"/>
        </w:rPr>
        <w:t>)</w:t>
      </w:r>
      <w:r w:rsidRPr="0020351F">
        <w:rPr>
          <w:vertAlign w:val="subscript"/>
          <w:lang w:val="en-US"/>
        </w:rPr>
        <w:t>2</w:t>
      </w:r>
      <w:r>
        <w:rPr>
          <w:lang w:val="en-US"/>
        </w:rPr>
        <w:t>(aq) + Na</w:t>
      </w:r>
      <w:r w:rsidRPr="0020351F">
        <w:rPr>
          <w:vertAlign w:val="subscript"/>
          <w:lang w:val="en-US"/>
        </w:rPr>
        <w:t>2</w:t>
      </w:r>
      <w:r>
        <w:rPr>
          <w:lang w:val="en-US"/>
        </w:rPr>
        <w:t>CO</w:t>
      </w:r>
      <w:r w:rsidRPr="0020351F">
        <w:rPr>
          <w:vertAlign w:val="subscript"/>
          <w:lang w:val="en-US"/>
        </w:rPr>
        <w:t>3</w:t>
      </w:r>
      <w:r>
        <w:rPr>
          <w:lang w:val="en-US"/>
        </w:rPr>
        <w:t>(aq) →</w:t>
      </w:r>
      <w:r w:rsidR="001F3952">
        <w:rPr>
          <w:lang w:val="en-US"/>
        </w:rPr>
        <w:t xml:space="preserve">              </w:t>
      </w:r>
      <w:r>
        <w:t>β</w:t>
      </w:r>
      <w:r w:rsidRPr="0020351F">
        <w:rPr>
          <w:lang w:val="en-US"/>
        </w:rPr>
        <w:t>)</w:t>
      </w:r>
      <w:r>
        <w:rPr>
          <w:lang w:val="en-US"/>
        </w:rPr>
        <w:t xml:space="preserve"> Cl</w:t>
      </w:r>
      <w:r w:rsidRPr="0020351F">
        <w:rPr>
          <w:vertAlign w:val="subscript"/>
          <w:lang w:val="en-US"/>
        </w:rPr>
        <w:t>2</w:t>
      </w:r>
      <w:r>
        <w:rPr>
          <w:lang w:val="en-US"/>
        </w:rPr>
        <w:t>(g) + HBr(aq)</w:t>
      </w:r>
      <w:r w:rsidRPr="0020351F">
        <w:rPr>
          <w:lang w:val="en-US"/>
        </w:rPr>
        <w:t xml:space="preserve"> </w:t>
      </w:r>
      <w:r>
        <w:rPr>
          <w:lang w:val="en-US"/>
        </w:rPr>
        <w:t>→</w:t>
      </w:r>
      <w:r w:rsidR="001F3952">
        <w:rPr>
          <w:lang w:val="en-US"/>
        </w:rPr>
        <w:t xml:space="preserve">                  </w:t>
      </w:r>
      <w:r>
        <w:t>γ</w:t>
      </w:r>
      <w:r w:rsidRPr="0020351F">
        <w:rPr>
          <w:lang w:val="en-US"/>
        </w:rPr>
        <w:t>)</w:t>
      </w:r>
      <w:r>
        <w:rPr>
          <w:lang w:val="en-US"/>
        </w:rPr>
        <w:t xml:space="preserve"> (NH</w:t>
      </w:r>
      <w:r w:rsidRPr="0020351F">
        <w:rPr>
          <w:vertAlign w:val="subscript"/>
          <w:lang w:val="en-US"/>
        </w:rPr>
        <w:t>4</w:t>
      </w:r>
      <w:r>
        <w:rPr>
          <w:lang w:val="en-US"/>
        </w:rPr>
        <w:t>)</w:t>
      </w:r>
      <w:r w:rsidRPr="0020351F">
        <w:rPr>
          <w:vertAlign w:val="subscript"/>
          <w:lang w:val="en-US"/>
        </w:rPr>
        <w:t>2</w:t>
      </w:r>
      <w:r>
        <w:rPr>
          <w:lang w:val="en-US"/>
        </w:rPr>
        <w:t>SO</w:t>
      </w:r>
      <w:r w:rsidRPr="0020351F">
        <w:rPr>
          <w:vertAlign w:val="subscript"/>
          <w:lang w:val="en-US"/>
        </w:rPr>
        <w:t>4</w:t>
      </w:r>
      <w:r>
        <w:rPr>
          <w:lang w:val="en-US"/>
        </w:rPr>
        <w:t>(aq) + NaOH(aq) →</w:t>
      </w:r>
    </w:p>
    <w:p w:rsidR="00556434" w:rsidRPr="00530D28" w:rsidRDefault="00556434" w:rsidP="00556434">
      <w:pPr>
        <w:spacing w:line="360" w:lineRule="auto"/>
        <w:jc w:val="both"/>
      </w:pPr>
      <w:r>
        <w:t>Να αναφέρετε το λόγο που γίνονται οι αντιδράσεις β και γ.</w:t>
      </w:r>
    </w:p>
    <w:p w:rsidR="001F3952" w:rsidRPr="00530D28" w:rsidRDefault="001F3952"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13369" w:rsidP="00413369">
      <w:pPr>
        <w:spacing w:line="360" w:lineRule="auto"/>
        <w:jc w:val="center"/>
      </w:pPr>
      <w:r>
        <w:rPr>
          <w:noProof/>
        </w:rPr>
        <w:drawing>
          <wp:inline distT="0" distB="0" distL="0" distR="0">
            <wp:extent cx="3401568" cy="2810334"/>
            <wp:effectExtent l="0" t="0" r="8890" b="952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41.jp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3403409" cy="2811855"/>
                    </a:xfrm>
                    <a:prstGeom prst="rect">
                      <a:avLst/>
                    </a:prstGeom>
                  </pic:spPr>
                </pic:pic>
              </a:graphicData>
            </a:graphic>
          </wp:inline>
        </w:drawing>
      </w: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Pr="00530D28" w:rsidRDefault="00445D23" w:rsidP="00556434">
      <w:pPr>
        <w:spacing w:line="360" w:lineRule="auto"/>
        <w:jc w:val="both"/>
      </w:pPr>
    </w:p>
    <w:p w:rsidR="00445D23" w:rsidRDefault="00445D23" w:rsidP="00556434">
      <w:pPr>
        <w:spacing w:line="360" w:lineRule="auto"/>
        <w:jc w:val="both"/>
        <w:rPr>
          <w:lang w:val="en-US"/>
        </w:rPr>
      </w:pPr>
    </w:p>
    <w:p w:rsidR="00413369" w:rsidRPr="00413369" w:rsidRDefault="00413369" w:rsidP="00556434">
      <w:pPr>
        <w:spacing w:line="360" w:lineRule="auto"/>
        <w:jc w:val="both"/>
        <w:rPr>
          <w:lang w:val="en-US"/>
        </w:rPr>
      </w:pPr>
    </w:p>
    <w:p w:rsidR="001F3952" w:rsidRPr="00530D28" w:rsidRDefault="001F3952" w:rsidP="00556434">
      <w:pPr>
        <w:spacing w:line="360" w:lineRule="auto"/>
        <w:jc w:val="both"/>
      </w:pPr>
    </w:p>
    <w:p w:rsidR="000171E6" w:rsidRDefault="000171E6" w:rsidP="000171E6">
      <w:pPr>
        <w:autoSpaceDE w:val="0"/>
        <w:autoSpaceDN w:val="0"/>
        <w:adjustRightInd w:val="0"/>
        <w:jc w:val="center"/>
        <w:rPr>
          <w:rFonts w:ascii="Garamond" w:hAnsi="Garamond" w:cs="Calibri"/>
          <w:b/>
          <w:sz w:val="52"/>
          <w:szCs w:val="52"/>
          <w:vertAlign w:val="superscript"/>
        </w:rPr>
      </w:pPr>
      <w:r>
        <w:rPr>
          <w:rFonts w:ascii="Garamond" w:hAnsi="Garamond" w:cs="Calibri"/>
          <w:b/>
          <w:sz w:val="52"/>
          <w:szCs w:val="52"/>
        </w:rPr>
        <w:lastRenderedPageBreak/>
        <w:t xml:space="preserve"> Θέμα 4</w:t>
      </w:r>
      <w:r w:rsidRPr="005A32BD">
        <w:rPr>
          <w:rFonts w:ascii="Garamond" w:hAnsi="Garamond" w:cs="Calibri"/>
          <w:b/>
          <w:sz w:val="52"/>
          <w:szCs w:val="52"/>
          <w:vertAlign w:val="superscript"/>
        </w:rPr>
        <w:t>ο</w:t>
      </w:r>
    </w:p>
    <w:p w:rsidR="000171E6" w:rsidRDefault="000171E6" w:rsidP="000171E6">
      <w:pPr>
        <w:autoSpaceDE w:val="0"/>
        <w:autoSpaceDN w:val="0"/>
        <w:adjustRightInd w:val="0"/>
        <w:jc w:val="center"/>
        <w:rPr>
          <w:rFonts w:ascii="Garamond" w:hAnsi="Garamond" w:cs="Calibri"/>
          <w:b/>
          <w:sz w:val="52"/>
          <w:szCs w:val="52"/>
        </w:rPr>
      </w:pPr>
      <w:r>
        <w:rPr>
          <w:rFonts w:ascii="Garamond" w:hAnsi="Garamond" w:cs="Calibri"/>
          <w:b/>
          <w:sz w:val="52"/>
          <w:szCs w:val="52"/>
        </w:rPr>
        <w:t>Ασκήσεις</w:t>
      </w:r>
    </w:p>
    <w:p w:rsidR="00556434" w:rsidRPr="00556434" w:rsidRDefault="00556434" w:rsidP="00556434">
      <w:pPr>
        <w:spacing w:line="360" w:lineRule="auto"/>
        <w:jc w:val="both"/>
      </w:pPr>
    </w:p>
    <w:p w:rsidR="00556434" w:rsidRDefault="00D862A0" w:rsidP="00556434">
      <w:pPr>
        <w:spacing w:line="360" w:lineRule="auto"/>
        <w:jc w:val="both"/>
      </w:pPr>
      <w:r>
        <w:rPr>
          <w:rFonts w:ascii="Tahoma,Bold" w:hAnsi="Tahoma,Bold" w:cs="Tahoma,Bold"/>
          <w:b/>
          <w:bCs/>
        </w:rPr>
        <w:t xml:space="preserve">1) </w:t>
      </w:r>
      <w:r>
        <w:rPr>
          <w:rFonts w:ascii="Tahoma" w:hAnsi="Tahoma" w:cs="Tahoma"/>
          <w:b/>
        </w:rPr>
        <w:t xml:space="preserve"> </w:t>
      </w:r>
      <w:r w:rsidR="00556434">
        <w:t xml:space="preserve">Διαθέτουμε υδατικό διάλυμα </w:t>
      </w:r>
      <w:r w:rsidR="00556434">
        <w:rPr>
          <w:lang w:val="en-US"/>
        </w:rPr>
        <w:t>HCl</w:t>
      </w:r>
      <w:r w:rsidR="00556434" w:rsidRPr="00013464">
        <w:t xml:space="preserve"> </w:t>
      </w:r>
      <w:r w:rsidR="00556434">
        <w:t>0,5Μ (διάλυμα Δ</w:t>
      </w:r>
      <w:r w:rsidR="00556434" w:rsidRPr="00E55B6C">
        <w:rPr>
          <w:vertAlign w:val="subscript"/>
        </w:rPr>
        <w:t>1</w:t>
      </w:r>
      <w:r w:rsidR="00556434">
        <w:t>). Να υπολογισθούν:</w:t>
      </w:r>
    </w:p>
    <w:p w:rsidR="00556434" w:rsidRDefault="00556434" w:rsidP="00556434">
      <w:pPr>
        <w:spacing w:line="360" w:lineRule="auto"/>
        <w:jc w:val="both"/>
      </w:pPr>
      <w:r>
        <w:t>α) Ο όγκος (</w:t>
      </w:r>
      <w:r>
        <w:rPr>
          <w:lang w:val="en-US"/>
        </w:rPr>
        <w:t>mL</w:t>
      </w:r>
      <w:r>
        <w:t xml:space="preserve">) νερού που πρέπει να προσθέσουμε σε </w:t>
      </w:r>
      <w:r w:rsidRPr="00F31D04">
        <w:t>100</w:t>
      </w:r>
      <w:r>
        <w:rPr>
          <w:lang w:val="en-US"/>
        </w:rPr>
        <w:t>mL</w:t>
      </w:r>
      <w:r>
        <w:t xml:space="preserve"> του διαλύματος Δ</w:t>
      </w:r>
      <w:r w:rsidRPr="00E55B6C">
        <w:rPr>
          <w:vertAlign w:val="subscript"/>
        </w:rPr>
        <w:t>1</w:t>
      </w:r>
      <w:r>
        <w:t xml:space="preserve">, για να προκύψει διάλυμα 0,2Μ.   </w:t>
      </w:r>
    </w:p>
    <w:p w:rsidR="00556434" w:rsidRPr="00E55B6C" w:rsidRDefault="00556434" w:rsidP="00556434">
      <w:pPr>
        <w:spacing w:line="360" w:lineRule="auto"/>
        <w:jc w:val="both"/>
      </w:pPr>
      <w:r>
        <w:t xml:space="preserve">β) Η συγκέντρωση του διαλύματος που προκύπτει με ανάμειξη </w:t>
      </w:r>
      <w:r w:rsidRPr="009C199E">
        <w:t>200</w:t>
      </w:r>
      <w:r>
        <w:rPr>
          <w:lang w:val="en-US"/>
        </w:rPr>
        <w:t>mL</w:t>
      </w:r>
      <w:r>
        <w:t xml:space="preserve"> διαλύματος Δ</w:t>
      </w:r>
      <w:r w:rsidRPr="00E55B6C">
        <w:rPr>
          <w:vertAlign w:val="subscript"/>
        </w:rPr>
        <w:t>1</w:t>
      </w:r>
      <w:r>
        <w:t xml:space="preserve"> με </w:t>
      </w:r>
      <w:r w:rsidRPr="009C199E">
        <w:t>300</w:t>
      </w:r>
      <w:r>
        <w:rPr>
          <w:lang w:val="en-US"/>
        </w:rPr>
        <w:t>mL</w:t>
      </w:r>
      <w:r>
        <w:t xml:space="preserve"> υδατικού διαλύματος </w:t>
      </w:r>
      <w:r>
        <w:rPr>
          <w:lang w:val="en-US"/>
        </w:rPr>
        <w:t>HCl</w:t>
      </w:r>
      <w:r>
        <w:t xml:space="preserve"> 0,2Μ.</w:t>
      </w:r>
    </w:p>
    <w:p w:rsidR="00556434" w:rsidRDefault="00556434" w:rsidP="00556434">
      <w:pPr>
        <w:spacing w:line="360" w:lineRule="auto"/>
        <w:jc w:val="both"/>
      </w:pPr>
      <w:r>
        <w:t xml:space="preserve">γ) Ο όγκος του αερίου (σε </w:t>
      </w:r>
      <w:r>
        <w:rPr>
          <w:lang w:val="en-US"/>
        </w:rPr>
        <w:t>STP</w:t>
      </w:r>
      <w:r>
        <w:t>) που παράγεται κατά την αντίδραση 100</w:t>
      </w:r>
      <w:r>
        <w:rPr>
          <w:lang w:val="en-US"/>
        </w:rPr>
        <w:t>mL</w:t>
      </w:r>
      <w:r>
        <w:t xml:space="preserve"> διαλύματος Δ</w:t>
      </w:r>
      <w:r w:rsidRPr="00E55B6C">
        <w:rPr>
          <w:vertAlign w:val="subscript"/>
        </w:rPr>
        <w:t>1</w:t>
      </w:r>
      <w:r>
        <w:t xml:space="preserve"> με την ακριβώς απαιτούμενη ποσότητα </w:t>
      </w:r>
      <w:r>
        <w:rPr>
          <w:lang w:val="en-US"/>
        </w:rPr>
        <w:t>Zn</w:t>
      </w:r>
      <w:r w:rsidRPr="00E55B6C">
        <w:t>.</w:t>
      </w:r>
    </w:p>
    <w:p w:rsidR="00C6407B" w:rsidRPr="00C6407B" w:rsidRDefault="00C6407B" w:rsidP="00C6407B">
      <w:pPr>
        <w:spacing w:line="360" w:lineRule="auto"/>
        <w:jc w:val="both"/>
        <w:rPr>
          <w:b/>
          <w:u w:val="single"/>
        </w:rPr>
      </w:pPr>
    </w:p>
    <w:p w:rsidR="00000ED5" w:rsidRPr="00D862A0" w:rsidRDefault="004E3506" w:rsidP="00000ED5">
      <w:pPr>
        <w:spacing w:line="360" w:lineRule="auto"/>
        <w:jc w:val="both"/>
        <w:rPr>
          <w:b/>
          <w:u w:val="single"/>
        </w:rPr>
      </w:pPr>
      <w:r>
        <w:rPr>
          <w:rFonts w:ascii="Tahoma,Bold" w:hAnsi="Tahoma,Bold" w:cs="Tahoma,Bold"/>
          <w:b/>
          <w:bCs/>
        </w:rPr>
        <w:t xml:space="preserve">2) </w:t>
      </w:r>
      <w:r w:rsidR="00000ED5" w:rsidRPr="0004026D">
        <w:t>Σε νερό διαλύεται ορισμένη ποσότητα ΗNO</w:t>
      </w:r>
      <w:r w:rsidR="00000ED5" w:rsidRPr="0004026D">
        <w:rPr>
          <w:vertAlign w:val="subscript"/>
        </w:rPr>
        <w:t>3</w:t>
      </w:r>
      <w:r w:rsidR="00000ED5">
        <w:t>. Τ</w:t>
      </w:r>
      <w:r w:rsidR="00000ED5" w:rsidRPr="0004026D">
        <w:t>ο διάλυμα που παρασκευάστηκε έχει</w:t>
      </w:r>
      <w:r w:rsidR="00000ED5">
        <w:t xml:space="preserve"> </w:t>
      </w:r>
      <w:r w:rsidR="00000ED5" w:rsidRPr="0004026D">
        <w:t>συγκέντρωση 0,7 Μ (διάλυμα Δ</w:t>
      </w:r>
      <w:r w:rsidR="00000ED5" w:rsidRPr="0004026D">
        <w:rPr>
          <w:vertAlign w:val="subscript"/>
        </w:rPr>
        <w:t>1</w:t>
      </w:r>
      <w:r w:rsidR="00000ED5" w:rsidRPr="0004026D">
        <w:t>).</w:t>
      </w:r>
    </w:p>
    <w:p w:rsidR="00000ED5" w:rsidRPr="0004026D" w:rsidRDefault="00000ED5" w:rsidP="00000ED5">
      <w:pPr>
        <w:spacing w:line="360" w:lineRule="auto"/>
        <w:jc w:val="both"/>
      </w:pPr>
      <w:r w:rsidRPr="0004026D">
        <w:t>α) Να υπολογίσετε την περιεκτικότητα % w/v του διαλύματος Δ</w:t>
      </w:r>
      <w:r w:rsidRPr="0004026D">
        <w:rPr>
          <w:vertAlign w:val="subscript"/>
        </w:rPr>
        <w:t>1</w:t>
      </w:r>
      <w:r w:rsidRPr="0004026D">
        <w:t xml:space="preserve"> σε ΗNO</w:t>
      </w:r>
      <w:r w:rsidRPr="0004026D">
        <w:rPr>
          <w:vertAlign w:val="subscript"/>
        </w:rPr>
        <w:t>3</w:t>
      </w:r>
      <w:r w:rsidRPr="0004026D">
        <w:t>.</w:t>
      </w:r>
    </w:p>
    <w:p w:rsidR="00000ED5" w:rsidRPr="0004026D" w:rsidRDefault="00000ED5" w:rsidP="00000ED5">
      <w:pPr>
        <w:spacing w:line="360" w:lineRule="auto"/>
        <w:jc w:val="both"/>
      </w:pPr>
      <w:r w:rsidRPr="0004026D">
        <w:t>β) Σε 50 mL του Δ</w:t>
      </w:r>
      <w:r w:rsidRPr="0004026D">
        <w:rPr>
          <w:vertAlign w:val="subscript"/>
        </w:rPr>
        <w:t>1</w:t>
      </w:r>
      <w:r>
        <w:t xml:space="preserve"> προστίθενται 150</w:t>
      </w:r>
      <w:r w:rsidRPr="0004026D">
        <w:t>mL υδατικού διαλύματος ΗNO</w:t>
      </w:r>
      <w:r w:rsidRPr="0004026D">
        <w:rPr>
          <w:vertAlign w:val="subscript"/>
        </w:rPr>
        <w:t>3</w:t>
      </w:r>
      <w:r w:rsidRPr="0004026D">
        <w:t xml:space="preserve"> με συγκέντρωση</w:t>
      </w:r>
      <w:r>
        <w:t xml:space="preserve"> </w:t>
      </w:r>
      <w:r w:rsidRPr="0004026D">
        <w:t>0,1 Μ, οπότε προκύπτει ένα άλλο διάλυμα Δ</w:t>
      </w:r>
      <w:r w:rsidRPr="0004026D">
        <w:rPr>
          <w:vertAlign w:val="subscript"/>
        </w:rPr>
        <w:t>2</w:t>
      </w:r>
      <w:r w:rsidRPr="0004026D">
        <w:t>. Πόση είναι η συγκέντρωση (σε M) του</w:t>
      </w:r>
      <w:r>
        <w:t xml:space="preserve"> </w:t>
      </w:r>
      <w:r w:rsidRPr="0004026D">
        <w:t>ΗΝΟ</w:t>
      </w:r>
      <w:r w:rsidRPr="0004026D">
        <w:rPr>
          <w:vertAlign w:val="subscript"/>
        </w:rPr>
        <w:t>3</w:t>
      </w:r>
      <w:r w:rsidRPr="0004026D">
        <w:t xml:space="preserve"> στο διάλυμα Δ</w:t>
      </w:r>
      <w:r w:rsidRPr="0004026D">
        <w:rPr>
          <w:vertAlign w:val="subscript"/>
        </w:rPr>
        <w:t>2</w:t>
      </w:r>
      <w:r w:rsidRPr="0004026D">
        <w:t>;</w:t>
      </w:r>
    </w:p>
    <w:p w:rsidR="00000ED5" w:rsidRPr="0004026D" w:rsidRDefault="00000ED5" w:rsidP="00000ED5">
      <w:pPr>
        <w:spacing w:line="360" w:lineRule="auto"/>
        <w:jc w:val="both"/>
      </w:pPr>
      <w:r w:rsidRPr="0004026D">
        <w:t>γ) Να υπολογίσετε πόση μάζα (σε g) άλατος CaCO</w:t>
      </w:r>
      <w:r w:rsidRPr="0004026D">
        <w:rPr>
          <w:vertAlign w:val="subscript"/>
        </w:rPr>
        <w:t>3</w:t>
      </w:r>
      <w:r w:rsidRPr="0004026D">
        <w:t xml:space="preserve"> μπορεί να αντιδράσει πλήρως με</w:t>
      </w:r>
      <w:r>
        <w:t xml:space="preserve"> </w:t>
      </w:r>
      <w:r w:rsidRPr="0004026D">
        <w:t>0,1L του διαλύματος Δ</w:t>
      </w:r>
      <w:r w:rsidRPr="0004026D">
        <w:rPr>
          <w:vertAlign w:val="subscript"/>
        </w:rPr>
        <w:t>1</w:t>
      </w:r>
      <w:r w:rsidRPr="0004026D">
        <w:t>.</w:t>
      </w:r>
    </w:p>
    <w:p w:rsidR="00000ED5" w:rsidRPr="003621A7" w:rsidRDefault="00000ED5" w:rsidP="00000ED5">
      <w:pPr>
        <w:spacing w:line="360" w:lineRule="auto"/>
        <w:jc w:val="both"/>
      </w:pPr>
      <w:r w:rsidRPr="0004026D">
        <w:t>Δίνονται οι σχετικές ατομικές μάζες:</w:t>
      </w:r>
      <w:r>
        <w:t xml:space="preserve"> </w:t>
      </w:r>
      <w:r w:rsidRPr="0004026D">
        <w:t>A</w:t>
      </w:r>
      <w:r w:rsidRPr="00585105">
        <w:rPr>
          <w:vertAlign w:val="subscript"/>
        </w:rPr>
        <w:t>r</w:t>
      </w:r>
      <w:r w:rsidRPr="0004026D">
        <w:t xml:space="preserve"> (Η)=1, A</w:t>
      </w:r>
      <w:r w:rsidRPr="00585105">
        <w:rPr>
          <w:vertAlign w:val="subscript"/>
        </w:rPr>
        <w:t>r</w:t>
      </w:r>
      <w:r w:rsidRPr="0004026D">
        <w:t xml:space="preserve"> (C)=12, A</w:t>
      </w:r>
      <w:r w:rsidRPr="00585105">
        <w:rPr>
          <w:vertAlign w:val="subscript"/>
        </w:rPr>
        <w:t>r</w:t>
      </w:r>
      <w:r w:rsidRPr="0004026D">
        <w:t xml:space="preserve"> (Ν)=14, A</w:t>
      </w:r>
      <w:r w:rsidRPr="00585105">
        <w:rPr>
          <w:vertAlign w:val="subscript"/>
        </w:rPr>
        <w:t>r</w:t>
      </w:r>
      <w:r w:rsidRPr="0004026D">
        <w:t xml:space="preserve"> (Ο)=16, A</w:t>
      </w:r>
      <w:r w:rsidRPr="00585105">
        <w:rPr>
          <w:vertAlign w:val="subscript"/>
        </w:rPr>
        <w:t>r</w:t>
      </w:r>
      <w:r w:rsidRPr="0004026D">
        <w:t xml:space="preserve"> (Ca)=40.</w:t>
      </w:r>
    </w:p>
    <w:p w:rsidR="00000ED5" w:rsidRPr="00585105" w:rsidRDefault="00D862A0" w:rsidP="00000ED5">
      <w:pPr>
        <w:spacing w:line="360" w:lineRule="auto"/>
        <w:jc w:val="both"/>
      </w:pPr>
      <w:r>
        <w:rPr>
          <w:rFonts w:ascii="Tahoma,Bold" w:hAnsi="Tahoma,Bold" w:cs="Tahoma,Bold"/>
          <w:b/>
          <w:bCs/>
        </w:rPr>
        <w:t xml:space="preserve">3) </w:t>
      </w:r>
      <w:r>
        <w:rPr>
          <w:rFonts w:ascii="Tahoma" w:hAnsi="Tahoma" w:cs="Tahoma"/>
          <w:b/>
        </w:rPr>
        <w:t xml:space="preserve"> </w:t>
      </w:r>
      <w:r w:rsidR="00000ED5" w:rsidRPr="00585105">
        <w:t>Διαθέτουμε ένα υδατικό διάλυμα Ba(ΟΗ)</w:t>
      </w:r>
      <w:r w:rsidR="00000ED5" w:rsidRPr="00585105">
        <w:rPr>
          <w:vertAlign w:val="subscript"/>
        </w:rPr>
        <w:t>2</w:t>
      </w:r>
      <w:r w:rsidR="00000ED5" w:rsidRPr="00585105">
        <w:t xml:space="preserve"> συγκέντρωσης 0,05 Μ (διάλυμα Δ</w:t>
      </w:r>
      <w:r w:rsidR="00000ED5" w:rsidRPr="00585105">
        <w:rPr>
          <w:vertAlign w:val="subscript"/>
        </w:rPr>
        <w:t>1</w:t>
      </w:r>
      <w:r w:rsidR="00000ED5" w:rsidRPr="00585105">
        <w:t>).</w:t>
      </w:r>
    </w:p>
    <w:p w:rsidR="00000ED5" w:rsidRPr="00585105" w:rsidRDefault="00000ED5" w:rsidP="00000ED5">
      <w:pPr>
        <w:spacing w:line="360" w:lineRule="auto"/>
        <w:jc w:val="both"/>
      </w:pPr>
      <w:r w:rsidRPr="00585105">
        <w:t>α) Πόση μάζα (σε g) Ba(ΟΗ)</w:t>
      </w:r>
      <w:r w:rsidRPr="00585105">
        <w:rPr>
          <w:vertAlign w:val="subscript"/>
        </w:rPr>
        <w:t>2</w:t>
      </w:r>
      <w:r w:rsidRPr="00585105">
        <w:t xml:space="preserve"> περιέχεται σε 200 mL του διαλύματος Δ</w:t>
      </w:r>
      <w:r w:rsidRPr="00585105">
        <w:rPr>
          <w:vertAlign w:val="subscript"/>
        </w:rPr>
        <w:t>1</w:t>
      </w:r>
      <w:r w:rsidRPr="00585105">
        <w:t>;</w:t>
      </w:r>
    </w:p>
    <w:p w:rsidR="00000ED5" w:rsidRPr="00585105" w:rsidRDefault="00000ED5" w:rsidP="00000ED5">
      <w:pPr>
        <w:spacing w:line="360" w:lineRule="auto"/>
        <w:jc w:val="both"/>
      </w:pPr>
      <w:r w:rsidRPr="00585105">
        <w:t>β) Σε 75 mL του διαλύματος Δ</w:t>
      </w:r>
      <w:r w:rsidRPr="00585105">
        <w:rPr>
          <w:vertAlign w:val="subscript"/>
        </w:rPr>
        <w:t>1</w:t>
      </w:r>
      <w:r w:rsidRPr="00585105">
        <w:t xml:space="preserve"> προσθέτουμε 75 mL νερού οπότε προκύπτει διάλυμα</w:t>
      </w:r>
      <w:r>
        <w:t xml:space="preserve"> </w:t>
      </w:r>
      <w:r w:rsidRPr="00585105">
        <w:t>Δ</w:t>
      </w:r>
      <w:r w:rsidRPr="00585105">
        <w:rPr>
          <w:vertAlign w:val="subscript"/>
        </w:rPr>
        <w:t>2</w:t>
      </w:r>
      <w:r w:rsidRPr="00585105">
        <w:t>. Πόση είναι η συγκέντρωση (σε Μ) του Ba(ΟΗ)</w:t>
      </w:r>
      <w:r w:rsidRPr="00585105">
        <w:rPr>
          <w:vertAlign w:val="subscript"/>
        </w:rPr>
        <w:t>2</w:t>
      </w:r>
      <w:r w:rsidRPr="00585105">
        <w:t xml:space="preserve"> στο διάλυμα Δ</w:t>
      </w:r>
      <w:r w:rsidRPr="00585105">
        <w:rPr>
          <w:vertAlign w:val="subscript"/>
        </w:rPr>
        <w:t>2</w:t>
      </w:r>
      <w:r w:rsidRPr="00585105">
        <w:t>.</w:t>
      </w:r>
    </w:p>
    <w:p w:rsidR="00000ED5" w:rsidRPr="00585105" w:rsidRDefault="00000ED5" w:rsidP="00000ED5">
      <w:pPr>
        <w:spacing w:line="360" w:lineRule="auto"/>
        <w:jc w:val="both"/>
      </w:pPr>
      <w:r w:rsidRPr="00585105">
        <w:t>γ) Από το διάλυμα Δ</w:t>
      </w:r>
      <w:r w:rsidRPr="00585105">
        <w:rPr>
          <w:vertAlign w:val="subscript"/>
        </w:rPr>
        <w:t>1</w:t>
      </w:r>
      <w:r w:rsidRPr="00585105">
        <w:t>, παίρνουμε 0,25 L και τα εξουδετερώνουμε με την ακριβώς</w:t>
      </w:r>
      <w:r>
        <w:t xml:space="preserve"> </w:t>
      </w:r>
      <w:r w:rsidRPr="00585105">
        <w:t>απαιτούμενη ποσότητα υδατικού διαλύματος ΗNO</w:t>
      </w:r>
      <w:r w:rsidRPr="00585105">
        <w:rPr>
          <w:vertAlign w:val="subscript"/>
        </w:rPr>
        <w:t>3</w:t>
      </w:r>
      <w:r w:rsidRPr="00585105">
        <w:t>.</w:t>
      </w:r>
      <w:r>
        <w:t xml:space="preserve"> </w:t>
      </w:r>
      <w:r w:rsidRPr="00585105">
        <w:t>Πόση ποσότητα (σε mol) άλατος θα παραχθεί από την αντίδραση;</w:t>
      </w:r>
    </w:p>
    <w:p w:rsidR="00000ED5" w:rsidRDefault="00000ED5" w:rsidP="00000ED5">
      <w:pPr>
        <w:spacing w:line="360" w:lineRule="auto"/>
        <w:jc w:val="both"/>
      </w:pPr>
      <w:r w:rsidRPr="00585105">
        <w:t>Δίνονται οι σχετικές ατομικές μάζες : A</w:t>
      </w:r>
      <w:r w:rsidRPr="00585105">
        <w:rPr>
          <w:vertAlign w:val="subscript"/>
        </w:rPr>
        <w:t>r</w:t>
      </w:r>
      <w:r w:rsidRPr="00585105">
        <w:t xml:space="preserve"> (Η)=1, </w:t>
      </w:r>
      <w:r>
        <w:t>Α</w:t>
      </w:r>
      <w:r w:rsidRPr="00585105">
        <w:rPr>
          <w:vertAlign w:val="subscript"/>
        </w:rPr>
        <w:t>r</w:t>
      </w:r>
      <w:r w:rsidRPr="00585105">
        <w:t xml:space="preserve"> (Ο)=16, </w:t>
      </w:r>
      <w:r>
        <w:t>Α</w:t>
      </w:r>
      <w:r w:rsidRPr="00585105">
        <w:rPr>
          <w:vertAlign w:val="subscript"/>
        </w:rPr>
        <w:t>r</w:t>
      </w:r>
      <w:r w:rsidRPr="00585105">
        <w:t xml:space="preserve"> (Βa)=137</w:t>
      </w:r>
    </w:p>
    <w:p w:rsidR="00000ED5" w:rsidRDefault="00000ED5" w:rsidP="00000ED5">
      <w:pPr>
        <w:spacing w:line="360" w:lineRule="auto"/>
        <w:jc w:val="both"/>
      </w:pPr>
    </w:p>
    <w:p w:rsidR="00000ED5" w:rsidRPr="00350EC2" w:rsidRDefault="00D862A0" w:rsidP="00000ED5">
      <w:pPr>
        <w:spacing w:line="360" w:lineRule="auto"/>
        <w:jc w:val="both"/>
      </w:pPr>
      <w:r>
        <w:rPr>
          <w:rFonts w:ascii="Tahoma,Bold" w:hAnsi="Tahoma,Bold" w:cs="Tahoma,Bold"/>
          <w:b/>
          <w:bCs/>
        </w:rPr>
        <w:t xml:space="preserve">4) </w:t>
      </w:r>
      <w:r>
        <w:rPr>
          <w:rFonts w:ascii="Tahoma" w:hAnsi="Tahoma" w:cs="Tahoma"/>
          <w:b/>
        </w:rPr>
        <w:t xml:space="preserve"> </w:t>
      </w:r>
      <w:r w:rsidR="00000ED5" w:rsidRPr="00350EC2">
        <w:t>Διαθέτουμε υδατικό διάλυμα K</w:t>
      </w:r>
      <w:r w:rsidR="00000ED5" w:rsidRPr="00350EC2">
        <w:rPr>
          <w:vertAlign w:val="subscript"/>
        </w:rPr>
        <w:t>2</w:t>
      </w:r>
      <w:r w:rsidR="00000ED5" w:rsidRPr="00350EC2">
        <w:t>S με συγκέντρωση 0,8 Μ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περιεκτικότητα % w/v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β) Σε 80 mL του Δ</w:t>
      </w:r>
      <w:r w:rsidRPr="00350EC2">
        <w:rPr>
          <w:vertAlign w:val="subscript"/>
        </w:rPr>
        <w:t>1</w:t>
      </w:r>
      <w:r w:rsidRPr="00350EC2">
        <w:t xml:space="preserve"> προστίθενται 120mL διαλύματος K</w:t>
      </w:r>
      <w:r w:rsidRPr="00350EC2">
        <w:rPr>
          <w:vertAlign w:val="subscript"/>
        </w:rPr>
        <w:t>2</w:t>
      </w:r>
      <w:r w:rsidRPr="00350EC2">
        <w:t>S συγκέντρωσης 0,4 Μ, οπότε προκύπτει ένα άλλο διάλυμα Δ</w:t>
      </w:r>
      <w:r w:rsidRPr="00350EC2">
        <w:rPr>
          <w:vertAlign w:val="subscript"/>
        </w:rPr>
        <w:t>2</w:t>
      </w:r>
      <w:r w:rsidRPr="00350EC2">
        <w:t>. Πόση είναι η συγκέντρωση (σε M) του K</w:t>
      </w:r>
      <w:r w:rsidRPr="00350EC2">
        <w:rPr>
          <w:vertAlign w:val="subscript"/>
        </w:rPr>
        <w:t>2</w:t>
      </w:r>
      <w:r w:rsidRPr="00350EC2">
        <w:t>S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η μάζα (σε g) ιζήματος σχηματίζεται όταν 125 mL του διαλύματος Δ</w:t>
      </w:r>
      <w:r w:rsidRPr="00350EC2">
        <w:rPr>
          <w:vertAlign w:val="subscript"/>
        </w:rPr>
        <w:t>1</w:t>
      </w:r>
      <w:r w:rsidRPr="00350EC2">
        <w:t>, αντιδράσουν πλήρως με την ακριβώς απαιτούμενη ποσότητα υδατικού διαλύματος AgNO</w:t>
      </w:r>
      <w:r w:rsidRPr="00350EC2">
        <w:rPr>
          <w:vertAlign w:val="subscript"/>
        </w:rPr>
        <w:t>3</w:t>
      </w:r>
      <w:r w:rsidRPr="00350EC2">
        <w:t>.</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S)=32, A</w:t>
      </w:r>
      <w:r w:rsidRPr="00350EC2">
        <w:rPr>
          <w:vertAlign w:val="subscript"/>
        </w:rPr>
        <w:t xml:space="preserve">r </w:t>
      </w:r>
      <w:r w:rsidRPr="00350EC2">
        <w:t>(K)=39, A</w:t>
      </w:r>
      <w:r w:rsidRPr="00350EC2">
        <w:rPr>
          <w:vertAlign w:val="subscript"/>
        </w:rPr>
        <w:t>r</w:t>
      </w:r>
      <w:r w:rsidRPr="00350EC2">
        <w:t xml:space="preserve"> (Ag)=108</w:t>
      </w:r>
    </w:p>
    <w:p w:rsidR="00000ED5" w:rsidRPr="00350EC2" w:rsidRDefault="00D862A0" w:rsidP="00000ED5">
      <w:pPr>
        <w:spacing w:line="360" w:lineRule="auto"/>
        <w:jc w:val="both"/>
      </w:pPr>
      <w:r>
        <w:rPr>
          <w:rFonts w:ascii="Tahoma,Bold" w:hAnsi="Tahoma,Bold" w:cs="Tahoma,Bold"/>
          <w:b/>
          <w:bCs/>
        </w:rPr>
        <w:t xml:space="preserve">5) </w:t>
      </w:r>
      <w:r w:rsidR="00000ED5" w:rsidRPr="00350EC2">
        <w:t>Διαθέτουμε υδατικό διάλυμα Na</w:t>
      </w:r>
      <w:r w:rsidR="00000ED5" w:rsidRPr="00350EC2">
        <w:rPr>
          <w:vertAlign w:val="subscript"/>
        </w:rPr>
        <w:t>2</w:t>
      </w:r>
      <w:r w:rsidR="00000ED5" w:rsidRPr="00350EC2">
        <w:t>CO</w:t>
      </w:r>
      <w:r w:rsidR="00000ED5" w:rsidRPr="00350EC2">
        <w:rPr>
          <w:vertAlign w:val="subscript"/>
        </w:rPr>
        <w:t>3</w:t>
      </w:r>
      <w:r w:rsidR="00000ED5" w:rsidRPr="00350EC2">
        <w:t xml:space="preserve"> με συγκέντρωση 1,5 Μ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περιεκτικότητα % w/v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lastRenderedPageBreak/>
        <w:t>β) Σε 25 mL του Δ</w:t>
      </w:r>
      <w:r w:rsidRPr="00350EC2">
        <w:rPr>
          <w:vertAlign w:val="subscript"/>
        </w:rPr>
        <w:t>1</w:t>
      </w:r>
      <w:r w:rsidRPr="00350EC2">
        <w:t xml:space="preserve"> προστίθενται 50mL διαλύματος Na</w:t>
      </w:r>
      <w:r w:rsidRPr="00350EC2">
        <w:rPr>
          <w:vertAlign w:val="subscript"/>
        </w:rPr>
        <w:t>2</w:t>
      </w:r>
      <w:r w:rsidRPr="00350EC2">
        <w:t>CO</w:t>
      </w:r>
      <w:r w:rsidRPr="00350EC2">
        <w:rPr>
          <w:vertAlign w:val="subscript"/>
        </w:rPr>
        <w:t>3</w:t>
      </w:r>
      <w:r w:rsidRPr="00350EC2">
        <w:t xml:space="preserve"> με συγκέντρωση 0,75 Μ, οπότε προκύπτει ένα άλλο διάλυμα Δ</w:t>
      </w:r>
      <w:r w:rsidRPr="00350EC2">
        <w:rPr>
          <w:vertAlign w:val="subscript"/>
        </w:rPr>
        <w:t>2</w:t>
      </w:r>
      <w:r w:rsidRPr="00350EC2">
        <w:t>. Πόση είναι η συγκέντρωση (σε M) του Na</w:t>
      </w:r>
      <w:r w:rsidRPr="00350EC2">
        <w:rPr>
          <w:vertAlign w:val="subscript"/>
        </w:rPr>
        <w:t>2</w:t>
      </w:r>
      <w:r w:rsidRPr="00350EC2">
        <w:t>CO</w:t>
      </w:r>
      <w:r w:rsidRPr="00350EC2">
        <w:rPr>
          <w:vertAlign w:val="subscript"/>
        </w:rPr>
        <w:t>3</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η μάζα (σε g) ιζήματος παράγεται όταν 50 mL του διαλύματος Δ</w:t>
      </w:r>
      <w:r w:rsidRPr="00350EC2">
        <w:rPr>
          <w:vertAlign w:val="subscript"/>
        </w:rPr>
        <w:t>1</w:t>
      </w:r>
      <w:r w:rsidRPr="00350EC2">
        <w:t>, αντιδράσουν πλήρως με την ακριβώς απαιτούμενη ποσότητα υδατικού διαλύματος Ca(OH)</w:t>
      </w:r>
      <w:r w:rsidRPr="00350EC2">
        <w:rPr>
          <w:vertAlign w:val="subscript"/>
        </w:rPr>
        <w:t>2</w:t>
      </w:r>
      <w:r w:rsidRPr="00350EC2">
        <w:t>.</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C)=12, A</w:t>
      </w:r>
      <w:r w:rsidRPr="00350EC2">
        <w:rPr>
          <w:vertAlign w:val="subscript"/>
        </w:rPr>
        <w:t>r</w:t>
      </w:r>
      <w:r w:rsidRPr="00350EC2">
        <w:t xml:space="preserve"> (O)=16, A</w:t>
      </w:r>
      <w:r w:rsidRPr="00350EC2">
        <w:rPr>
          <w:vertAlign w:val="subscript"/>
        </w:rPr>
        <w:t>r</w:t>
      </w:r>
      <w:r w:rsidRPr="00350EC2">
        <w:t xml:space="preserve"> (Na)=23, A</w:t>
      </w:r>
      <w:r w:rsidRPr="00350EC2">
        <w:rPr>
          <w:vertAlign w:val="subscript"/>
        </w:rPr>
        <w:t>r</w:t>
      </w:r>
      <w:r w:rsidRPr="00350EC2">
        <w:t xml:space="preserve"> (Ca)=40</w:t>
      </w:r>
    </w:p>
    <w:p w:rsidR="00000ED5" w:rsidRPr="00350EC2" w:rsidRDefault="00D862A0" w:rsidP="00000ED5">
      <w:pPr>
        <w:spacing w:line="360" w:lineRule="auto"/>
        <w:jc w:val="both"/>
      </w:pPr>
      <w:r>
        <w:rPr>
          <w:rFonts w:ascii="Tahoma,Bold" w:hAnsi="Tahoma,Bold" w:cs="Tahoma,Bold"/>
          <w:b/>
          <w:bCs/>
        </w:rPr>
        <w:t xml:space="preserve">6) </w:t>
      </w:r>
      <w:r w:rsidR="00000ED5" w:rsidRPr="00350EC2">
        <w:t>Διαθέτουμε υδατικό διάλυμα Pb(NO</w:t>
      </w:r>
      <w:r w:rsidR="00000ED5" w:rsidRPr="00350EC2">
        <w:rPr>
          <w:vertAlign w:val="subscript"/>
        </w:rPr>
        <w:t>3</w:t>
      </w:r>
      <w:r w:rsidR="00000ED5" w:rsidRPr="00350EC2">
        <w:t>)</w:t>
      </w:r>
      <w:r w:rsidR="00000ED5" w:rsidRPr="00350EC2">
        <w:rPr>
          <w:vertAlign w:val="subscript"/>
        </w:rPr>
        <w:t>2</w:t>
      </w:r>
      <w:r w:rsidR="00000ED5" w:rsidRPr="00350EC2">
        <w:t xml:space="preserve"> που έχει όγκο 200mL και συγκέντρωση 0,5 Μ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μάζα (σε g) του Pb(NO</w:t>
      </w:r>
      <w:r w:rsidRPr="00350EC2">
        <w:rPr>
          <w:vertAlign w:val="subscript"/>
        </w:rPr>
        <w:t>3</w:t>
      </w:r>
      <w:r w:rsidRPr="00350EC2">
        <w:t>)</w:t>
      </w:r>
      <w:r w:rsidRPr="00350EC2">
        <w:rPr>
          <w:vertAlign w:val="subscript"/>
        </w:rPr>
        <w:t>2</w:t>
      </w:r>
      <w:r w:rsidRPr="00350EC2">
        <w:t xml:space="preserve"> που περιέχεται στο διάλυμα Δ</w:t>
      </w:r>
      <w:r w:rsidRPr="00350EC2">
        <w:rPr>
          <w:vertAlign w:val="subscript"/>
        </w:rPr>
        <w:t>1</w:t>
      </w:r>
    </w:p>
    <w:p w:rsidR="00000ED5" w:rsidRPr="00350EC2" w:rsidRDefault="00000ED5" w:rsidP="00000ED5">
      <w:pPr>
        <w:spacing w:line="360" w:lineRule="auto"/>
        <w:jc w:val="both"/>
      </w:pPr>
      <w:r w:rsidRPr="00350EC2">
        <w:t>β) Σε 10mL του Δ</w:t>
      </w:r>
      <w:r w:rsidRPr="00350EC2">
        <w:rPr>
          <w:vertAlign w:val="subscript"/>
        </w:rPr>
        <w:t>1</w:t>
      </w:r>
      <w:r w:rsidRPr="00350EC2">
        <w:t xml:space="preserve"> προστίθενται 40mL υδατικού διαλύματος Pb(NO</w:t>
      </w:r>
      <w:r w:rsidRPr="00350EC2">
        <w:rPr>
          <w:vertAlign w:val="subscript"/>
        </w:rPr>
        <w:t>3</w:t>
      </w:r>
      <w:r w:rsidRPr="00350EC2">
        <w:t>)</w:t>
      </w:r>
      <w:r w:rsidRPr="00350EC2">
        <w:rPr>
          <w:vertAlign w:val="subscript"/>
        </w:rPr>
        <w:t>2</w:t>
      </w:r>
      <w:r w:rsidRPr="00350EC2">
        <w:t xml:space="preserve"> με συγκέντρωση 0,1 Μ, οπότε προκύπτει ένα άλλο διάλυμα Δ</w:t>
      </w:r>
      <w:r w:rsidRPr="00350EC2">
        <w:rPr>
          <w:vertAlign w:val="subscript"/>
        </w:rPr>
        <w:t>2</w:t>
      </w:r>
      <w:r w:rsidRPr="00350EC2">
        <w:t>. Πόση είναι η συγκέντρωση (σε M) του Pb(NO</w:t>
      </w:r>
      <w:r w:rsidRPr="00350EC2">
        <w:rPr>
          <w:vertAlign w:val="subscript"/>
        </w:rPr>
        <w:t>3</w:t>
      </w:r>
      <w:r w:rsidRPr="00350EC2">
        <w:t>)</w:t>
      </w:r>
      <w:r w:rsidRPr="00350EC2">
        <w:rPr>
          <w:vertAlign w:val="subscript"/>
        </w:rPr>
        <w:t>2</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η μάζα (σε g) ιζήματος σχηματίζεται όταν 60mL του διαλύματος Δ</w:t>
      </w:r>
      <w:r w:rsidRPr="00350EC2">
        <w:rPr>
          <w:vertAlign w:val="subscript"/>
        </w:rPr>
        <w:t>1</w:t>
      </w:r>
      <w:r w:rsidRPr="00350EC2">
        <w:t xml:space="preserve"> αντιδράσουν πλήρως με την ακριβώς απαιτούμενη ποσότητα υδατικού διαλύματος Na</w:t>
      </w:r>
      <w:r w:rsidRPr="00350EC2">
        <w:rPr>
          <w:vertAlign w:val="subscript"/>
        </w:rPr>
        <w:t>2</w:t>
      </w:r>
      <w:r w:rsidRPr="00350EC2">
        <w:t>S.</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Ν)=14, A</w:t>
      </w:r>
      <w:r w:rsidRPr="00350EC2">
        <w:rPr>
          <w:vertAlign w:val="subscript"/>
        </w:rPr>
        <w:t>r</w:t>
      </w:r>
      <w:r w:rsidRPr="00350EC2">
        <w:t xml:space="preserve"> (O)=16, A</w:t>
      </w:r>
      <w:r w:rsidRPr="00350EC2">
        <w:rPr>
          <w:vertAlign w:val="subscript"/>
        </w:rPr>
        <w:t>r</w:t>
      </w:r>
      <w:r w:rsidRPr="00350EC2">
        <w:t xml:space="preserve"> (S)=32, A</w:t>
      </w:r>
      <w:r w:rsidRPr="00350EC2">
        <w:rPr>
          <w:vertAlign w:val="subscript"/>
        </w:rPr>
        <w:t>r</w:t>
      </w:r>
      <w:r w:rsidRPr="00350EC2">
        <w:t xml:space="preserve"> (Pb)=207</w:t>
      </w:r>
    </w:p>
    <w:p w:rsidR="00000ED5" w:rsidRPr="00350EC2" w:rsidRDefault="00D862A0" w:rsidP="00000ED5">
      <w:pPr>
        <w:spacing w:line="360" w:lineRule="auto"/>
        <w:jc w:val="both"/>
      </w:pPr>
      <w:r>
        <w:rPr>
          <w:rFonts w:ascii="Tahoma,Bold" w:hAnsi="Tahoma,Bold" w:cs="Tahoma,Bold"/>
          <w:b/>
          <w:bCs/>
        </w:rPr>
        <w:t xml:space="preserve">7) </w:t>
      </w:r>
      <w:r w:rsidR="00000ED5" w:rsidRPr="00350EC2">
        <w:t>Διαλύονται 3,4 g AgNO</w:t>
      </w:r>
      <w:r w:rsidR="00000ED5" w:rsidRPr="00350EC2">
        <w:rPr>
          <w:vertAlign w:val="subscript"/>
        </w:rPr>
        <w:t>3</w:t>
      </w:r>
      <w:r w:rsidR="00000ED5" w:rsidRPr="00350EC2">
        <w:t xml:space="preserve"> σε νερό οπότε παρασκευάζεται υδατικό διάλυμα όγκου 400mL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συγκέντρωση (σε Μ) του AgNO</w:t>
      </w:r>
      <w:r w:rsidRPr="00350EC2">
        <w:rPr>
          <w:vertAlign w:val="subscript"/>
        </w:rPr>
        <w:t>3</w:t>
      </w:r>
      <w:r w:rsidRPr="00350EC2">
        <w:t xml:space="preserve"> στο διάλυμα Δ</w:t>
      </w:r>
      <w:r w:rsidRPr="00350EC2">
        <w:rPr>
          <w:vertAlign w:val="subscript"/>
        </w:rPr>
        <w:t>1</w:t>
      </w:r>
      <w:r w:rsidRPr="00350EC2">
        <w:t>.</w:t>
      </w:r>
    </w:p>
    <w:p w:rsidR="00000ED5" w:rsidRPr="00350EC2" w:rsidRDefault="00000ED5" w:rsidP="00000ED5">
      <w:pPr>
        <w:spacing w:line="360" w:lineRule="auto"/>
        <w:jc w:val="both"/>
      </w:pPr>
      <w:r w:rsidRPr="00350EC2">
        <w:t>β) Σε 20mL του Δ</w:t>
      </w:r>
      <w:r w:rsidRPr="00350EC2">
        <w:rPr>
          <w:vertAlign w:val="subscript"/>
        </w:rPr>
        <w:t>1</w:t>
      </w:r>
      <w:r w:rsidRPr="00350EC2">
        <w:t xml:space="preserve"> προστίθενται 180mL νερού οπότε προκύπτει ένα άλλο διάλυμα Δ</w:t>
      </w:r>
      <w:r w:rsidRPr="00350EC2">
        <w:rPr>
          <w:vertAlign w:val="subscript"/>
        </w:rPr>
        <w:t>2</w:t>
      </w:r>
      <w:r w:rsidRPr="00350EC2">
        <w:t>. Πόση είναι η συγκέντρωση (σε M) του AgNO</w:t>
      </w:r>
      <w:r w:rsidRPr="00350EC2">
        <w:rPr>
          <w:vertAlign w:val="subscript"/>
        </w:rPr>
        <w:t>3</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η μάζα (σε g) στερεού CaCl</w:t>
      </w:r>
      <w:r w:rsidRPr="00350EC2">
        <w:rPr>
          <w:vertAlign w:val="subscript"/>
        </w:rPr>
        <w:t>2</w:t>
      </w:r>
      <w:r w:rsidRPr="00350EC2">
        <w:t xml:space="preserve"> απαιτείται για την πλήρη αντίδραση με 200mL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Δίνονται οι σχετικές ατομικές μάζες:</w:t>
      </w:r>
    </w:p>
    <w:p w:rsidR="00000ED5" w:rsidRPr="00350EC2" w:rsidRDefault="00000ED5" w:rsidP="00000ED5">
      <w:pPr>
        <w:spacing w:line="360" w:lineRule="auto"/>
        <w:jc w:val="both"/>
        <w:rPr>
          <w:lang w:val="en-GB"/>
        </w:rPr>
      </w:pPr>
      <w:r w:rsidRPr="00350EC2">
        <w:rPr>
          <w:lang w:val="en-US"/>
        </w:rPr>
        <w:t>A</w:t>
      </w:r>
      <w:r w:rsidRPr="00350EC2">
        <w:rPr>
          <w:vertAlign w:val="subscript"/>
          <w:lang w:val="en-US"/>
        </w:rPr>
        <w:t>r</w:t>
      </w:r>
      <w:r w:rsidRPr="00350EC2">
        <w:rPr>
          <w:lang w:val="en-US"/>
        </w:rPr>
        <w:t xml:space="preserve"> (N) = 14, A</w:t>
      </w:r>
      <w:r w:rsidRPr="00350EC2">
        <w:rPr>
          <w:vertAlign w:val="subscript"/>
          <w:lang w:val="en-US"/>
        </w:rPr>
        <w:t>r</w:t>
      </w:r>
      <w:r w:rsidRPr="00350EC2">
        <w:rPr>
          <w:lang w:val="en-US"/>
        </w:rPr>
        <w:t xml:space="preserve"> (O) = 16, A</w:t>
      </w:r>
      <w:r w:rsidRPr="00350EC2">
        <w:rPr>
          <w:vertAlign w:val="subscript"/>
          <w:lang w:val="en-US"/>
        </w:rPr>
        <w:t>r</w:t>
      </w:r>
      <w:r w:rsidRPr="00350EC2">
        <w:rPr>
          <w:lang w:val="en-US"/>
        </w:rPr>
        <w:t xml:space="preserve"> (Cl) = 35,5, A</w:t>
      </w:r>
      <w:r w:rsidRPr="00350EC2">
        <w:rPr>
          <w:vertAlign w:val="subscript"/>
          <w:lang w:val="en-US"/>
        </w:rPr>
        <w:t>r</w:t>
      </w:r>
      <w:r w:rsidRPr="00350EC2">
        <w:rPr>
          <w:lang w:val="en-US"/>
        </w:rPr>
        <w:t xml:space="preserve"> (Ca) = 40, A</w:t>
      </w:r>
      <w:r w:rsidRPr="00350EC2">
        <w:rPr>
          <w:vertAlign w:val="subscript"/>
          <w:lang w:val="en-US"/>
        </w:rPr>
        <w:t>r</w:t>
      </w:r>
      <w:r w:rsidRPr="00350EC2">
        <w:rPr>
          <w:lang w:val="en-US"/>
        </w:rPr>
        <w:t xml:space="preserve"> (Ag</w:t>
      </w:r>
      <w:r w:rsidRPr="00350EC2">
        <w:rPr>
          <w:lang w:val="en-GB"/>
        </w:rPr>
        <w:t>) = 108.</w:t>
      </w:r>
    </w:p>
    <w:p w:rsidR="00000ED5" w:rsidRPr="00350EC2" w:rsidRDefault="00D862A0" w:rsidP="00000ED5">
      <w:pPr>
        <w:spacing w:line="360" w:lineRule="auto"/>
        <w:jc w:val="both"/>
      </w:pPr>
      <w:r>
        <w:rPr>
          <w:rFonts w:ascii="Tahoma,Bold" w:hAnsi="Tahoma,Bold" w:cs="Tahoma,Bold"/>
          <w:b/>
          <w:bCs/>
        </w:rPr>
        <w:t xml:space="preserve">8) </w:t>
      </w:r>
      <w:r w:rsidR="00000ED5" w:rsidRPr="00350EC2">
        <w:t>Διαλύονται 6,62 g Pb(NO</w:t>
      </w:r>
      <w:r w:rsidR="00000ED5" w:rsidRPr="00350EC2">
        <w:rPr>
          <w:vertAlign w:val="subscript"/>
        </w:rPr>
        <w:t>3</w:t>
      </w:r>
      <w:r w:rsidR="00000ED5" w:rsidRPr="00350EC2">
        <w:t>)</w:t>
      </w:r>
      <w:r w:rsidR="00000ED5" w:rsidRPr="00350EC2">
        <w:rPr>
          <w:vertAlign w:val="subscript"/>
        </w:rPr>
        <w:t>2</w:t>
      </w:r>
      <w:r w:rsidR="00000ED5" w:rsidRPr="00350EC2">
        <w:t xml:space="preserve"> σε νερό οπότε παρασκευάζεται υδατικό διάλυμα όγκου 400mL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συγκέντρωση (σε Μ) του Pb(NO</w:t>
      </w:r>
      <w:r w:rsidRPr="00350EC2">
        <w:rPr>
          <w:vertAlign w:val="subscript"/>
        </w:rPr>
        <w:t>3</w:t>
      </w:r>
      <w:r w:rsidRPr="00350EC2">
        <w:t>)</w:t>
      </w:r>
      <w:r w:rsidRPr="00350EC2">
        <w:rPr>
          <w:vertAlign w:val="subscript"/>
        </w:rPr>
        <w:t>2</w:t>
      </w:r>
      <w:r w:rsidRPr="00350EC2">
        <w:t xml:space="preserve"> στο διάλυμα Δ</w:t>
      </w:r>
      <w:r w:rsidRPr="00350EC2">
        <w:rPr>
          <w:vertAlign w:val="subscript"/>
        </w:rPr>
        <w:t>1</w:t>
      </w:r>
      <w:r w:rsidRPr="00350EC2">
        <w:t>.</w:t>
      </w:r>
    </w:p>
    <w:p w:rsidR="00000ED5" w:rsidRPr="00350EC2" w:rsidRDefault="00000ED5" w:rsidP="00000ED5">
      <w:pPr>
        <w:spacing w:line="360" w:lineRule="auto"/>
        <w:jc w:val="both"/>
      </w:pPr>
      <w:r w:rsidRPr="00350EC2">
        <w:t>β) Σε 15mL του Δ</w:t>
      </w:r>
      <w:r w:rsidRPr="00350EC2">
        <w:rPr>
          <w:vertAlign w:val="subscript"/>
        </w:rPr>
        <w:t>1</w:t>
      </w:r>
      <w:r w:rsidRPr="00350EC2">
        <w:t xml:space="preserve"> προστίθενται 60mL νερού οπότε προκύπτει ένα άλλο διάλυμα Δ</w:t>
      </w:r>
      <w:r w:rsidRPr="00350EC2">
        <w:rPr>
          <w:vertAlign w:val="subscript"/>
        </w:rPr>
        <w:t>2</w:t>
      </w:r>
      <w:r w:rsidRPr="00350EC2">
        <w:t>. Πόση είναι η συγκέντρωση (σε M) του Pb(NO</w:t>
      </w:r>
      <w:r w:rsidRPr="00350EC2">
        <w:rPr>
          <w:vertAlign w:val="subscript"/>
        </w:rPr>
        <w:t>3</w:t>
      </w:r>
      <w:r w:rsidRPr="00350EC2">
        <w:t>)</w:t>
      </w:r>
      <w:r w:rsidRPr="00350EC2">
        <w:rPr>
          <w:vertAlign w:val="subscript"/>
        </w:rPr>
        <w:t>2</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η μάζα (σε g) ιζήματος παράγεται όταν αντιδράσουν πλήρως 200mL διαλύματος Δ</w:t>
      </w:r>
      <w:r w:rsidRPr="00350EC2">
        <w:rPr>
          <w:vertAlign w:val="subscript"/>
        </w:rPr>
        <w:t>1</w:t>
      </w:r>
      <w:r w:rsidRPr="00350EC2">
        <w:t>, με την ακριβώς απαιτούμενη ποσότητα υδατικού διαλύματος Na</w:t>
      </w:r>
      <w:r w:rsidRPr="00350EC2">
        <w:rPr>
          <w:vertAlign w:val="subscript"/>
        </w:rPr>
        <w:t>2</w:t>
      </w:r>
      <w:r w:rsidRPr="00350EC2">
        <w:t>CO</w:t>
      </w:r>
      <w:r w:rsidRPr="00350EC2">
        <w:rPr>
          <w:vertAlign w:val="subscript"/>
        </w:rPr>
        <w:t>3</w:t>
      </w:r>
      <w:r w:rsidRPr="00350EC2">
        <w:t>.</w:t>
      </w:r>
    </w:p>
    <w:p w:rsidR="00000ED5" w:rsidRPr="00350EC2" w:rsidRDefault="00000ED5" w:rsidP="00000ED5">
      <w:pPr>
        <w:spacing w:line="360" w:lineRule="auto"/>
        <w:jc w:val="both"/>
      </w:pPr>
      <w:r w:rsidRPr="00350EC2">
        <w:t>Δίνονται οι σχετικές ατομικές μάζες:</w:t>
      </w:r>
    </w:p>
    <w:p w:rsidR="00000ED5" w:rsidRPr="00350EC2" w:rsidRDefault="00000ED5" w:rsidP="00000ED5">
      <w:pPr>
        <w:spacing w:line="360" w:lineRule="auto"/>
        <w:jc w:val="both"/>
        <w:rPr>
          <w:lang w:val="en-GB"/>
        </w:rPr>
      </w:pPr>
      <w:r w:rsidRPr="00350EC2">
        <w:rPr>
          <w:lang w:val="en-GB"/>
        </w:rPr>
        <w:t>A</w:t>
      </w:r>
      <w:r w:rsidRPr="00350EC2">
        <w:rPr>
          <w:vertAlign w:val="subscript"/>
          <w:lang w:val="en-GB"/>
        </w:rPr>
        <w:t xml:space="preserve">r </w:t>
      </w:r>
      <w:r w:rsidRPr="00350EC2">
        <w:rPr>
          <w:lang w:val="en-GB"/>
        </w:rPr>
        <w:t>(C) =12, A</w:t>
      </w:r>
      <w:r w:rsidRPr="00350EC2">
        <w:rPr>
          <w:vertAlign w:val="subscript"/>
          <w:lang w:val="en-GB"/>
        </w:rPr>
        <w:t xml:space="preserve">r </w:t>
      </w:r>
      <w:r w:rsidRPr="00350EC2">
        <w:rPr>
          <w:lang w:val="en-GB"/>
        </w:rPr>
        <w:t>(N) =14, A</w:t>
      </w:r>
      <w:r w:rsidRPr="00350EC2">
        <w:rPr>
          <w:vertAlign w:val="subscript"/>
          <w:lang w:val="en-GB"/>
        </w:rPr>
        <w:t xml:space="preserve">r </w:t>
      </w:r>
      <w:r w:rsidRPr="00350EC2">
        <w:rPr>
          <w:lang w:val="en-GB"/>
        </w:rPr>
        <w:t>(O) =16, A</w:t>
      </w:r>
      <w:r w:rsidRPr="00350EC2">
        <w:rPr>
          <w:vertAlign w:val="subscript"/>
          <w:lang w:val="en-GB"/>
        </w:rPr>
        <w:t xml:space="preserve">r </w:t>
      </w:r>
      <w:r w:rsidRPr="00350EC2">
        <w:rPr>
          <w:lang w:val="en-GB"/>
        </w:rPr>
        <w:t>(Pb )=207.</w:t>
      </w:r>
    </w:p>
    <w:p w:rsidR="00000ED5" w:rsidRPr="00350EC2" w:rsidRDefault="00D862A0" w:rsidP="00000ED5">
      <w:pPr>
        <w:spacing w:line="360" w:lineRule="auto"/>
        <w:jc w:val="both"/>
      </w:pPr>
      <w:r>
        <w:rPr>
          <w:rFonts w:ascii="Tahoma,Bold" w:hAnsi="Tahoma,Bold" w:cs="Tahoma,Bold"/>
          <w:b/>
          <w:bCs/>
        </w:rPr>
        <w:t xml:space="preserve">9) </w:t>
      </w:r>
      <w:r w:rsidR="00000ED5" w:rsidRPr="00350EC2">
        <w:rPr>
          <w:rFonts w:hint="eastAsia"/>
        </w:rPr>
        <w:t>Σε</w:t>
      </w:r>
      <w:r w:rsidR="00000ED5" w:rsidRPr="00350EC2">
        <w:t xml:space="preserve"> </w:t>
      </w:r>
      <w:r w:rsidR="00000ED5" w:rsidRPr="00350EC2">
        <w:rPr>
          <w:rFonts w:hint="eastAsia"/>
        </w:rPr>
        <w:t>νερ</w:t>
      </w:r>
      <w:r w:rsidR="00000ED5" w:rsidRPr="00350EC2">
        <w:t xml:space="preserve">ό </w:t>
      </w:r>
      <w:r w:rsidR="00000ED5" w:rsidRPr="00350EC2">
        <w:rPr>
          <w:rFonts w:hint="eastAsia"/>
        </w:rPr>
        <w:t>διαλ</w:t>
      </w:r>
      <w:r w:rsidR="00000ED5" w:rsidRPr="00350EC2">
        <w:t>ύ</w:t>
      </w:r>
      <w:r w:rsidR="00000ED5" w:rsidRPr="00350EC2">
        <w:rPr>
          <w:rFonts w:hint="eastAsia"/>
        </w:rPr>
        <w:t>εται</w:t>
      </w:r>
      <w:r w:rsidR="00000ED5" w:rsidRPr="00350EC2">
        <w:t xml:space="preserve"> </w:t>
      </w:r>
      <w:r w:rsidR="00000ED5" w:rsidRPr="00350EC2">
        <w:rPr>
          <w:rFonts w:hint="eastAsia"/>
        </w:rPr>
        <w:t>ορισμ</w:t>
      </w:r>
      <w:r w:rsidR="00000ED5" w:rsidRPr="00350EC2">
        <w:t>έ</w:t>
      </w:r>
      <w:r w:rsidR="00000ED5" w:rsidRPr="00350EC2">
        <w:rPr>
          <w:rFonts w:hint="eastAsia"/>
        </w:rPr>
        <w:t>νη</w:t>
      </w:r>
      <w:r w:rsidR="00000ED5" w:rsidRPr="00350EC2">
        <w:t xml:space="preserve"> </w:t>
      </w:r>
      <w:r w:rsidR="00000ED5" w:rsidRPr="00350EC2">
        <w:rPr>
          <w:rFonts w:hint="eastAsia"/>
        </w:rPr>
        <w:t>ποσ</w:t>
      </w:r>
      <w:r w:rsidR="00000ED5" w:rsidRPr="00350EC2">
        <w:t>ό</w:t>
      </w:r>
      <w:r w:rsidR="00000ED5" w:rsidRPr="00350EC2">
        <w:rPr>
          <w:rFonts w:hint="eastAsia"/>
        </w:rPr>
        <w:t>τητα</w:t>
      </w:r>
      <w:r w:rsidR="00000ED5" w:rsidRPr="00350EC2">
        <w:t xml:space="preserve"> </w:t>
      </w:r>
      <w:r w:rsidR="00000ED5" w:rsidRPr="00350EC2">
        <w:rPr>
          <w:rFonts w:hint="eastAsia"/>
        </w:rPr>
        <w:t>Η</w:t>
      </w:r>
      <w:r w:rsidR="00000ED5" w:rsidRPr="00350EC2">
        <w:rPr>
          <w:vertAlign w:val="subscript"/>
        </w:rPr>
        <w:t>2</w:t>
      </w:r>
      <w:r w:rsidR="00000ED5" w:rsidRPr="00350EC2">
        <w:t>SO</w:t>
      </w:r>
      <w:r w:rsidR="00000ED5" w:rsidRPr="00350EC2">
        <w:rPr>
          <w:vertAlign w:val="subscript"/>
        </w:rPr>
        <w:t>4</w:t>
      </w:r>
      <w:r w:rsidR="00000ED5" w:rsidRPr="00350EC2">
        <w:t xml:space="preserve"> </w:t>
      </w:r>
      <w:r w:rsidR="00000ED5" w:rsidRPr="00350EC2">
        <w:rPr>
          <w:rFonts w:hint="eastAsia"/>
        </w:rPr>
        <w:t>και</w:t>
      </w:r>
      <w:r w:rsidR="00000ED5" w:rsidRPr="00350EC2">
        <w:t xml:space="preserve"> </w:t>
      </w:r>
      <w:r w:rsidR="00000ED5" w:rsidRPr="00350EC2">
        <w:rPr>
          <w:rFonts w:hint="eastAsia"/>
        </w:rPr>
        <w:t>το</w:t>
      </w:r>
      <w:r w:rsidR="00000ED5" w:rsidRPr="00350EC2">
        <w:t xml:space="preserve"> </w:t>
      </w:r>
      <w:r w:rsidR="00000ED5" w:rsidRPr="00350EC2">
        <w:rPr>
          <w:rFonts w:hint="eastAsia"/>
        </w:rPr>
        <w:t>δι</w:t>
      </w:r>
      <w:r w:rsidR="00000ED5" w:rsidRPr="00350EC2">
        <w:t>ά</w:t>
      </w:r>
      <w:r w:rsidR="00000ED5" w:rsidRPr="00350EC2">
        <w:rPr>
          <w:rFonts w:hint="eastAsia"/>
        </w:rPr>
        <w:t>λυμα</w:t>
      </w:r>
      <w:r w:rsidR="00000ED5" w:rsidRPr="00350EC2">
        <w:t xml:space="preserve"> </w:t>
      </w:r>
      <w:r w:rsidR="00000ED5" w:rsidRPr="00350EC2">
        <w:rPr>
          <w:rFonts w:hint="eastAsia"/>
        </w:rPr>
        <w:t>που</w:t>
      </w:r>
      <w:r w:rsidR="00000ED5" w:rsidRPr="00350EC2">
        <w:t xml:space="preserve"> </w:t>
      </w:r>
      <w:r w:rsidR="00000ED5" w:rsidRPr="00350EC2">
        <w:rPr>
          <w:rFonts w:hint="eastAsia"/>
        </w:rPr>
        <w:t>παρασκευ</w:t>
      </w:r>
      <w:r w:rsidR="00000ED5" w:rsidRPr="00350EC2">
        <w:t>ά</w:t>
      </w:r>
      <w:r w:rsidR="00000ED5" w:rsidRPr="00350EC2">
        <w:rPr>
          <w:rFonts w:hint="eastAsia"/>
        </w:rPr>
        <w:t>ζεται</w:t>
      </w:r>
      <w:r w:rsidR="00000ED5" w:rsidRPr="00350EC2">
        <w:t xml:space="preserve"> έ</w:t>
      </w:r>
      <w:r w:rsidR="00000ED5" w:rsidRPr="00350EC2">
        <w:rPr>
          <w:rFonts w:hint="eastAsia"/>
        </w:rPr>
        <w:t>χει</w:t>
      </w:r>
      <w:r w:rsidR="00000ED5" w:rsidRPr="00350EC2">
        <w:t xml:space="preserve"> ό</w:t>
      </w:r>
      <w:r w:rsidR="00000ED5" w:rsidRPr="00350EC2">
        <w:rPr>
          <w:rFonts w:hint="eastAsia"/>
        </w:rPr>
        <w:t>γκο</w:t>
      </w:r>
      <w:r w:rsidR="00000ED5" w:rsidRPr="00350EC2">
        <w:t xml:space="preserve"> 400mL </w:t>
      </w:r>
      <w:r w:rsidR="00000ED5" w:rsidRPr="00350EC2">
        <w:rPr>
          <w:rFonts w:hint="eastAsia"/>
        </w:rPr>
        <w:t>και</w:t>
      </w:r>
      <w:r w:rsidR="00000ED5" w:rsidRPr="00350EC2">
        <w:t xml:space="preserve"> </w:t>
      </w:r>
      <w:r w:rsidR="00000ED5" w:rsidRPr="00350EC2">
        <w:rPr>
          <w:rFonts w:hint="eastAsia"/>
        </w:rPr>
        <w:t>συγκ</w:t>
      </w:r>
      <w:r w:rsidR="00000ED5" w:rsidRPr="00350EC2">
        <w:t>έ</w:t>
      </w:r>
      <w:r w:rsidR="00000ED5" w:rsidRPr="00350EC2">
        <w:rPr>
          <w:rFonts w:hint="eastAsia"/>
        </w:rPr>
        <w:t>ντρωση</w:t>
      </w:r>
      <w:r w:rsidR="00000ED5" w:rsidRPr="00350EC2">
        <w:t xml:space="preserve"> 2M (</w:t>
      </w:r>
      <w:r w:rsidR="00000ED5" w:rsidRPr="00350EC2">
        <w:rPr>
          <w:rFonts w:hint="eastAsia"/>
        </w:rPr>
        <w:t>δι</w:t>
      </w:r>
      <w:r w:rsidR="00000ED5" w:rsidRPr="00350EC2">
        <w:t>ά</w:t>
      </w:r>
      <w:r w:rsidR="00000ED5" w:rsidRPr="00350EC2">
        <w:rPr>
          <w:rFonts w:hint="eastAsia"/>
        </w:rPr>
        <w:t>λυμα</w:t>
      </w:r>
      <w:r w:rsidR="00000ED5" w:rsidRPr="00350EC2">
        <w:t xml:space="preserve">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 xml:space="preserve">α) </w:t>
      </w:r>
      <w:r w:rsidRPr="00350EC2">
        <w:rPr>
          <w:rFonts w:hint="eastAsia"/>
        </w:rPr>
        <w:t>Να</w:t>
      </w:r>
      <w:r w:rsidRPr="00350EC2">
        <w:t xml:space="preserve"> </w:t>
      </w:r>
      <w:r w:rsidRPr="00350EC2">
        <w:rPr>
          <w:rFonts w:hint="eastAsia"/>
        </w:rPr>
        <w:t>υπολογ</w:t>
      </w:r>
      <w:r w:rsidRPr="00350EC2">
        <w:t>ί</w:t>
      </w:r>
      <w:r w:rsidRPr="00350EC2">
        <w:rPr>
          <w:rFonts w:hint="eastAsia"/>
        </w:rPr>
        <w:t>σετε</w:t>
      </w:r>
      <w:r w:rsidRPr="00350EC2">
        <w:t xml:space="preserve"> </w:t>
      </w:r>
      <w:r w:rsidRPr="00350EC2">
        <w:rPr>
          <w:rFonts w:hint="eastAsia"/>
        </w:rPr>
        <w:t>τη</w:t>
      </w:r>
      <w:r w:rsidRPr="00350EC2">
        <w:t xml:space="preserve"> </w:t>
      </w:r>
      <w:r w:rsidRPr="00350EC2">
        <w:rPr>
          <w:rFonts w:hint="eastAsia"/>
        </w:rPr>
        <w:t>μ</w:t>
      </w:r>
      <w:r w:rsidRPr="00350EC2">
        <w:t>ά</w:t>
      </w:r>
      <w:r w:rsidRPr="00350EC2">
        <w:rPr>
          <w:rFonts w:hint="eastAsia"/>
        </w:rPr>
        <w:t>ζα</w:t>
      </w:r>
      <w:r w:rsidRPr="00350EC2">
        <w:t xml:space="preserve"> (</w:t>
      </w:r>
      <w:r w:rsidRPr="00350EC2">
        <w:rPr>
          <w:rFonts w:hint="eastAsia"/>
        </w:rPr>
        <w:t>σε</w:t>
      </w:r>
      <w:r w:rsidRPr="00350EC2">
        <w:t xml:space="preserve"> g) </w:t>
      </w:r>
      <w:r w:rsidRPr="00350EC2">
        <w:rPr>
          <w:rFonts w:hint="eastAsia"/>
        </w:rPr>
        <w:t>του</w:t>
      </w:r>
      <w:r w:rsidRPr="00350EC2">
        <w:t xml:space="preserve"> </w:t>
      </w:r>
      <w:r w:rsidRPr="00350EC2">
        <w:rPr>
          <w:rFonts w:hint="eastAsia"/>
        </w:rPr>
        <w:t>Η</w:t>
      </w:r>
      <w:r w:rsidRPr="00350EC2">
        <w:rPr>
          <w:vertAlign w:val="subscript"/>
        </w:rPr>
        <w:t>2</w:t>
      </w:r>
      <w:r w:rsidRPr="00350EC2">
        <w:t>SO</w:t>
      </w:r>
      <w:r w:rsidRPr="00350EC2">
        <w:rPr>
          <w:vertAlign w:val="subscript"/>
        </w:rPr>
        <w:t>4</w:t>
      </w:r>
      <w:r w:rsidRPr="00350EC2">
        <w:t xml:space="preserve"> </w:t>
      </w:r>
      <w:r w:rsidRPr="00350EC2">
        <w:rPr>
          <w:rFonts w:hint="eastAsia"/>
        </w:rPr>
        <w:t>που</w:t>
      </w:r>
      <w:r w:rsidRPr="00350EC2">
        <w:t xml:space="preserve"> </w:t>
      </w:r>
      <w:r w:rsidRPr="00350EC2">
        <w:rPr>
          <w:rFonts w:hint="eastAsia"/>
        </w:rPr>
        <w:t>περι</w:t>
      </w:r>
      <w:r w:rsidRPr="00350EC2">
        <w:t>έ</w:t>
      </w:r>
      <w:r w:rsidRPr="00350EC2">
        <w:rPr>
          <w:rFonts w:hint="eastAsia"/>
        </w:rPr>
        <w:t>χεται</w:t>
      </w:r>
      <w:r w:rsidRPr="00350EC2">
        <w:t xml:space="preserve"> </w:t>
      </w:r>
      <w:r w:rsidRPr="00350EC2">
        <w:rPr>
          <w:rFonts w:hint="eastAsia"/>
        </w:rPr>
        <w:t>στο</w:t>
      </w:r>
      <w:r w:rsidRPr="00350EC2">
        <w:t xml:space="preserve"> </w:t>
      </w:r>
      <w:r w:rsidRPr="00350EC2">
        <w:rPr>
          <w:rFonts w:hint="eastAsia"/>
        </w:rPr>
        <w:t>δι</w:t>
      </w:r>
      <w:r w:rsidRPr="00350EC2">
        <w:t>ά</w:t>
      </w:r>
      <w:r w:rsidRPr="00350EC2">
        <w:rPr>
          <w:rFonts w:hint="eastAsia"/>
        </w:rPr>
        <w:t>λυμα</w:t>
      </w:r>
      <w:r w:rsidRPr="00350EC2">
        <w:t xml:space="preserve"> Δ</w:t>
      </w:r>
      <w:r w:rsidRPr="00350EC2">
        <w:rPr>
          <w:vertAlign w:val="subscript"/>
        </w:rPr>
        <w:t>1</w:t>
      </w:r>
      <w:r w:rsidRPr="00350EC2">
        <w:t>.</w:t>
      </w:r>
    </w:p>
    <w:p w:rsidR="00000ED5" w:rsidRPr="00350EC2" w:rsidRDefault="00000ED5" w:rsidP="00000ED5">
      <w:pPr>
        <w:spacing w:line="360" w:lineRule="auto"/>
        <w:jc w:val="both"/>
      </w:pPr>
      <w:r w:rsidRPr="00350EC2">
        <w:t xml:space="preserve">β) 150mL </w:t>
      </w:r>
      <w:r w:rsidRPr="00350EC2">
        <w:rPr>
          <w:rFonts w:hint="eastAsia"/>
        </w:rPr>
        <w:t>νερο</w:t>
      </w:r>
      <w:r w:rsidRPr="00350EC2">
        <w:t xml:space="preserve">ύ </w:t>
      </w:r>
      <w:r w:rsidRPr="00350EC2">
        <w:rPr>
          <w:rFonts w:hint="eastAsia"/>
        </w:rPr>
        <w:t>προστ</w:t>
      </w:r>
      <w:r w:rsidRPr="00350EC2">
        <w:t>ί</w:t>
      </w:r>
      <w:r w:rsidRPr="00350EC2">
        <w:rPr>
          <w:rFonts w:hint="eastAsia"/>
        </w:rPr>
        <w:t>θενται</w:t>
      </w:r>
      <w:r w:rsidRPr="00350EC2">
        <w:t xml:space="preserve"> </w:t>
      </w:r>
      <w:r w:rsidRPr="00350EC2">
        <w:rPr>
          <w:rFonts w:hint="eastAsia"/>
        </w:rPr>
        <w:t>σε</w:t>
      </w:r>
      <w:r w:rsidRPr="00350EC2">
        <w:t xml:space="preserve"> 50mL </w:t>
      </w:r>
      <w:r w:rsidRPr="00350EC2">
        <w:rPr>
          <w:rFonts w:hint="eastAsia"/>
        </w:rPr>
        <w:t>του</w:t>
      </w:r>
      <w:r w:rsidRPr="00350EC2">
        <w:t xml:space="preserve"> </w:t>
      </w:r>
      <w:r w:rsidRPr="00350EC2">
        <w:rPr>
          <w:rFonts w:hint="eastAsia"/>
        </w:rPr>
        <w:t>διαλ</w:t>
      </w:r>
      <w:r w:rsidRPr="00350EC2">
        <w:t>ύ</w:t>
      </w:r>
      <w:r w:rsidRPr="00350EC2">
        <w:rPr>
          <w:rFonts w:hint="eastAsia"/>
        </w:rPr>
        <w:t>ματο</w:t>
      </w:r>
      <w:r w:rsidRPr="00350EC2">
        <w:t>ς Δ</w:t>
      </w:r>
      <w:r w:rsidRPr="00350EC2">
        <w:rPr>
          <w:vertAlign w:val="subscript"/>
        </w:rPr>
        <w:t>1</w:t>
      </w:r>
      <w:r w:rsidRPr="00350EC2">
        <w:t xml:space="preserve"> </w:t>
      </w:r>
      <w:r w:rsidRPr="00350EC2">
        <w:rPr>
          <w:rFonts w:hint="eastAsia"/>
        </w:rPr>
        <w:t>οπ</w:t>
      </w:r>
      <w:r w:rsidRPr="00350EC2">
        <w:t>ό</w:t>
      </w:r>
      <w:r w:rsidRPr="00350EC2">
        <w:rPr>
          <w:rFonts w:hint="eastAsia"/>
        </w:rPr>
        <w:t>τε</w:t>
      </w:r>
      <w:r w:rsidRPr="00350EC2">
        <w:t xml:space="preserve"> </w:t>
      </w:r>
      <w:r w:rsidRPr="00350EC2">
        <w:rPr>
          <w:rFonts w:hint="eastAsia"/>
        </w:rPr>
        <w:t>παρασκευ</w:t>
      </w:r>
      <w:r w:rsidRPr="00350EC2">
        <w:t>ά</w:t>
      </w:r>
      <w:r w:rsidRPr="00350EC2">
        <w:rPr>
          <w:rFonts w:hint="eastAsia"/>
        </w:rPr>
        <w:t>ζεται</w:t>
      </w:r>
      <w:r w:rsidRPr="00350EC2">
        <w:t xml:space="preserve"> </w:t>
      </w:r>
      <w:r w:rsidRPr="00350EC2">
        <w:rPr>
          <w:rFonts w:hint="eastAsia"/>
        </w:rPr>
        <w:t>δι</w:t>
      </w:r>
      <w:r w:rsidRPr="00350EC2">
        <w:t>ά</w:t>
      </w:r>
      <w:r w:rsidRPr="00350EC2">
        <w:rPr>
          <w:rFonts w:hint="eastAsia"/>
        </w:rPr>
        <w:t>λυμα</w:t>
      </w:r>
      <w:r w:rsidRPr="00350EC2">
        <w:t xml:space="preserve"> Δ</w:t>
      </w:r>
      <w:r w:rsidRPr="00350EC2">
        <w:rPr>
          <w:vertAlign w:val="subscript"/>
        </w:rPr>
        <w:t>2</w:t>
      </w:r>
      <w:r w:rsidRPr="00350EC2">
        <w:t xml:space="preserve">. </w:t>
      </w:r>
      <w:r w:rsidRPr="00350EC2">
        <w:rPr>
          <w:rFonts w:hint="eastAsia"/>
        </w:rPr>
        <w:t>Να</w:t>
      </w:r>
      <w:r w:rsidRPr="00350EC2">
        <w:t xml:space="preserve"> </w:t>
      </w:r>
      <w:r w:rsidRPr="00350EC2">
        <w:rPr>
          <w:rFonts w:hint="eastAsia"/>
        </w:rPr>
        <w:t>υπολογ</w:t>
      </w:r>
      <w:r w:rsidRPr="00350EC2">
        <w:t>ί</w:t>
      </w:r>
      <w:r w:rsidRPr="00350EC2">
        <w:rPr>
          <w:rFonts w:hint="eastAsia"/>
        </w:rPr>
        <w:t>σετε</w:t>
      </w:r>
      <w:r w:rsidRPr="00350EC2">
        <w:t xml:space="preserve"> </w:t>
      </w:r>
      <w:r w:rsidRPr="00350EC2">
        <w:rPr>
          <w:rFonts w:hint="eastAsia"/>
        </w:rPr>
        <w:t>τη</w:t>
      </w:r>
      <w:r w:rsidRPr="00350EC2">
        <w:t xml:space="preserve"> </w:t>
      </w:r>
      <w:r w:rsidRPr="00350EC2">
        <w:rPr>
          <w:rFonts w:hint="eastAsia"/>
        </w:rPr>
        <w:t>συγκ</w:t>
      </w:r>
      <w:r w:rsidRPr="00350EC2">
        <w:t>έ</w:t>
      </w:r>
      <w:r w:rsidRPr="00350EC2">
        <w:rPr>
          <w:rFonts w:hint="eastAsia"/>
        </w:rPr>
        <w:t>ντρωση</w:t>
      </w:r>
      <w:r w:rsidRPr="00350EC2">
        <w:t xml:space="preserve"> (</w:t>
      </w:r>
      <w:r w:rsidRPr="00350EC2">
        <w:rPr>
          <w:rFonts w:hint="eastAsia"/>
        </w:rPr>
        <w:t>σε</w:t>
      </w:r>
      <w:r w:rsidRPr="00350EC2">
        <w:t xml:space="preserve"> </w:t>
      </w:r>
      <w:r w:rsidRPr="00350EC2">
        <w:rPr>
          <w:rFonts w:hint="eastAsia"/>
        </w:rPr>
        <w:t>Μ</w:t>
      </w:r>
      <w:r w:rsidRPr="00350EC2">
        <w:t xml:space="preserve">) </w:t>
      </w:r>
      <w:r w:rsidRPr="00350EC2">
        <w:rPr>
          <w:rFonts w:hint="eastAsia"/>
        </w:rPr>
        <w:t>του</w:t>
      </w:r>
      <w:r w:rsidRPr="00350EC2">
        <w:t xml:space="preserve"> </w:t>
      </w:r>
      <w:r w:rsidRPr="00350EC2">
        <w:rPr>
          <w:rFonts w:hint="eastAsia"/>
        </w:rPr>
        <w:t>Η</w:t>
      </w:r>
      <w:r w:rsidRPr="00350EC2">
        <w:rPr>
          <w:vertAlign w:val="subscript"/>
        </w:rPr>
        <w:t>2</w:t>
      </w:r>
      <w:r w:rsidRPr="00350EC2">
        <w:t>SO</w:t>
      </w:r>
      <w:r w:rsidRPr="00350EC2">
        <w:rPr>
          <w:vertAlign w:val="subscript"/>
        </w:rPr>
        <w:t>4</w:t>
      </w:r>
      <w:r w:rsidRPr="00350EC2">
        <w:t xml:space="preserve"> </w:t>
      </w:r>
      <w:r w:rsidRPr="00350EC2">
        <w:rPr>
          <w:rFonts w:hint="eastAsia"/>
        </w:rPr>
        <w:t>στο</w:t>
      </w:r>
      <w:r w:rsidRPr="00350EC2">
        <w:t xml:space="preserve"> </w:t>
      </w:r>
      <w:r w:rsidRPr="00350EC2">
        <w:rPr>
          <w:rFonts w:hint="eastAsia"/>
        </w:rPr>
        <w:t>δι</w:t>
      </w:r>
      <w:r w:rsidRPr="00350EC2">
        <w:t>ά</w:t>
      </w:r>
      <w:r w:rsidRPr="00350EC2">
        <w:rPr>
          <w:rFonts w:hint="eastAsia"/>
        </w:rPr>
        <w:t>λυμα</w:t>
      </w:r>
      <w:r w:rsidRPr="00350EC2">
        <w:t xml:space="preserve"> Δ</w:t>
      </w:r>
      <w:r w:rsidRPr="00350EC2">
        <w:rPr>
          <w:vertAlign w:val="subscript"/>
        </w:rPr>
        <w:t>2</w:t>
      </w:r>
      <w:r w:rsidRPr="00350EC2">
        <w:t>.</w:t>
      </w:r>
    </w:p>
    <w:p w:rsidR="00000ED5" w:rsidRPr="00350EC2" w:rsidRDefault="00000ED5" w:rsidP="00000ED5">
      <w:pPr>
        <w:spacing w:line="360" w:lineRule="auto"/>
        <w:jc w:val="both"/>
      </w:pPr>
      <w:r w:rsidRPr="00350EC2">
        <w:t xml:space="preserve">γ) 0,25L </w:t>
      </w:r>
      <w:r w:rsidRPr="00350EC2">
        <w:rPr>
          <w:rFonts w:hint="eastAsia"/>
        </w:rPr>
        <w:t>του</w:t>
      </w:r>
      <w:r w:rsidRPr="00350EC2">
        <w:t xml:space="preserve"> </w:t>
      </w:r>
      <w:r w:rsidRPr="00350EC2">
        <w:rPr>
          <w:rFonts w:hint="eastAsia"/>
        </w:rPr>
        <w:t>διαλ</w:t>
      </w:r>
      <w:r w:rsidRPr="00350EC2">
        <w:t>ύ</w:t>
      </w:r>
      <w:r w:rsidRPr="00350EC2">
        <w:rPr>
          <w:rFonts w:hint="eastAsia"/>
        </w:rPr>
        <w:t>ματο</w:t>
      </w:r>
      <w:r w:rsidRPr="00350EC2">
        <w:t xml:space="preserve">ς Δ, </w:t>
      </w:r>
      <w:r w:rsidRPr="00350EC2">
        <w:rPr>
          <w:rFonts w:hint="eastAsia"/>
        </w:rPr>
        <w:t>αντιδρο</w:t>
      </w:r>
      <w:r w:rsidRPr="00350EC2">
        <w:t>ύ</w:t>
      </w:r>
      <w:r w:rsidRPr="00350EC2">
        <w:rPr>
          <w:rFonts w:hint="eastAsia"/>
        </w:rPr>
        <w:t>ν</w:t>
      </w:r>
      <w:r w:rsidRPr="00350EC2">
        <w:t xml:space="preserve"> </w:t>
      </w:r>
      <w:r w:rsidRPr="00350EC2">
        <w:rPr>
          <w:rFonts w:hint="eastAsia"/>
        </w:rPr>
        <w:t>πλ</w:t>
      </w:r>
      <w:r w:rsidRPr="00350EC2">
        <w:t>ή</w:t>
      </w:r>
      <w:r w:rsidRPr="00350EC2">
        <w:rPr>
          <w:rFonts w:hint="eastAsia"/>
        </w:rPr>
        <w:t>ρω</w:t>
      </w:r>
      <w:r w:rsidRPr="00350EC2">
        <w:t xml:space="preserve">ς </w:t>
      </w:r>
      <w:r w:rsidRPr="00350EC2">
        <w:rPr>
          <w:rFonts w:hint="eastAsia"/>
        </w:rPr>
        <w:t>με</w:t>
      </w:r>
      <w:r w:rsidRPr="00350EC2">
        <w:t xml:space="preserve"> </w:t>
      </w:r>
      <w:r w:rsidRPr="00350EC2">
        <w:rPr>
          <w:rFonts w:hint="eastAsia"/>
        </w:rPr>
        <w:t>περ</w:t>
      </w:r>
      <w:r w:rsidRPr="00350EC2">
        <w:t>ί</w:t>
      </w:r>
      <w:r w:rsidRPr="00350EC2">
        <w:rPr>
          <w:rFonts w:hint="eastAsia"/>
        </w:rPr>
        <w:t>σσεια</w:t>
      </w:r>
      <w:r w:rsidRPr="00350EC2">
        <w:t xml:space="preserve"> </w:t>
      </w:r>
      <w:r w:rsidRPr="00350EC2">
        <w:rPr>
          <w:rFonts w:hint="eastAsia"/>
        </w:rPr>
        <w:t>στερεο</w:t>
      </w:r>
      <w:r w:rsidRPr="00350EC2">
        <w:t>ύ Na</w:t>
      </w:r>
      <w:r w:rsidRPr="00350EC2">
        <w:rPr>
          <w:vertAlign w:val="subscript"/>
        </w:rPr>
        <w:t>2</w:t>
      </w:r>
      <w:r w:rsidRPr="00350EC2">
        <w:t>CO</w:t>
      </w:r>
      <w:r w:rsidRPr="00350EC2">
        <w:rPr>
          <w:vertAlign w:val="subscript"/>
        </w:rPr>
        <w:t>3</w:t>
      </w:r>
      <w:r w:rsidRPr="00350EC2">
        <w:t xml:space="preserve">. </w:t>
      </w:r>
      <w:r w:rsidRPr="00350EC2">
        <w:rPr>
          <w:rFonts w:hint="eastAsia"/>
        </w:rPr>
        <w:t>Να</w:t>
      </w:r>
      <w:r w:rsidRPr="00350EC2">
        <w:t xml:space="preserve"> </w:t>
      </w:r>
      <w:r w:rsidRPr="00350EC2">
        <w:rPr>
          <w:rFonts w:hint="eastAsia"/>
        </w:rPr>
        <w:t>υπολογ</w:t>
      </w:r>
      <w:r w:rsidRPr="00350EC2">
        <w:t>ί</w:t>
      </w:r>
      <w:r w:rsidRPr="00350EC2">
        <w:rPr>
          <w:rFonts w:hint="eastAsia"/>
        </w:rPr>
        <w:t>σετε</w:t>
      </w:r>
      <w:r w:rsidRPr="00350EC2">
        <w:t xml:space="preserve"> </w:t>
      </w:r>
      <w:r w:rsidRPr="00350EC2">
        <w:rPr>
          <w:rFonts w:hint="eastAsia"/>
        </w:rPr>
        <w:t>π</w:t>
      </w:r>
      <w:r w:rsidRPr="00350EC2">
        <w:t>ό</w:t>
      </w:r>
      <w:r w:rsidRPr="00350EC2">
        <w:rPr>
          <w:rFonts w:hint="eastAsia"/>
        </w:rPr>
        <w:t>σο</w:t>
      </w:r>
      <w:r w:rsidRPr="00350EC2">
        <w:t xml:space="preserve">ς </w:t>
      </w:r>
      <w:r w:rsidRPr="00350EC2">
        <w:rPr>
          <w:rFonts w:hint="eastAsia"/>
        </w:rPr>
        <w:t>ε</w:t>
      </w:r>
      <w:r w:rsidRPr="00350EC2">
        <w:t>ί</w:t>
      </w:r>
      <w:r w:rsidRPr="00350EC2">
        <w:rPr>
          <w:rFonts w:hint="eastAsia"/>
        </w:rPr>
        <w:t>ναι</w:t>
      </w:r>
      <w:r w:rsidRPr="00350EC2">
        <w:t xml:space="preserve"> </w:t>
      </w:r>
      <w:r w:rsidRPr="00350EC2">
        <w:rPr>
          <w:rFonts w:hint="eastAsia"/>
        </w:rPr>
        <w:t>ο</w:t>
      </w:r>
      <w:r w:rsidRPr="00350EC2">
        <w:t xml:space="preserve"> ό</w:t>
      </w:r>
      <w:r w:rsidRPr="00350EC2">
        <w:rPr>
          <w:rFonts w:hint="eastAsia"/>
        </w:rPr>
        <w:t>γκο</w:t>
      </w:r>
      <w:r w:rsidRPr="00350EC2">
        <w:t>ς (</w:t>
      </w:r>
      <w:r w:rsidRPr="00350EC2">
        <w:rPr>
          <w:rFonts w:hint="eastAsia"/>
        </w:rPr>
        <w:t>σε</w:t>
      </w:r>
      <w:r w:rsidRPr="00350EC2">
        <w:t xml:space="preserve"> L) </w:t>
      </w:r>
      <w:r w:rsidRPr="00350EC2">
        <w:rPr>
          <w:rFonts w:hint="eastAsia"/>
        </w:rPr>
        <w:t>του</w:t>
      </w:r>
      <w:r w:rsidRPr="00350EC2">
        <w:t xml:space="preserve"> </w:t>
      </w:r>
      <w:r w:rsidRPr="00350EC2">
        <w:rPr>
          <w:rFonts w:hint="eastAsia"/>
        </w:rPr>
        <w:t>αερ</w:t>
      </w:r>
      <w:r w:rsidRPr="00350EC2">
        <w:t>ί</w:t>
      </w:r>
      <w:r w:rsidRPr="00350EC2">
        <w:rPr>
          <w:rFonts w:hint="eastAsia"/>
        </w:rPr>
        <w:t>ου</w:t>
      </w:r>
      <w:r w:rsidRPr="00350EC2">
        <w:t xml:space="preserve"> </w:t>
      </w:r>
      <w:r w:rsidRPr="00350EC2">
        <w:rPr>
          <w:rFonts w:hint="eastAsia"/>
        </w:rPr>
        <w:t>που</w:t>
      </w:r>
      <w:r w:rsidRPr="00350EC2">
        <w:t xml:space="preserve"> </w:t>
      </w:r>
      <w:r w:rsidRPr="00350EC2">
        <w:rPr>
          <w:rFonts w:hint="eastAsia"/>
        </w:rPr>
        <w:t>παρ</w:t>
      </w:r>
      <w:r w:rsidRPr="00350EC2">
        <w:t>ά</w:t>
      </w:r>
      <w:r w:rsidRPr="00350EC2">
        <w:rPr>
          <w:rFonts w:hint="eastAsia"/>
        </w:rPr>
        <w:t>γεται</w:t>
      </w:r>
      <w:r w:rsidRPr="00350EC2">
        <w:t xml:space="preserve">, </w:t>
      </w:r>
      <w:r w:rsidRPr="00350EC2">
        <w:rPr>
          <w:rFonts w:hint="eastAsia"/>
        </w:rPr>
        <w:t>σε</w:t>
      </w:r>
      <w:r w:rsidRPr="00350EC2">
        <w:t xml:space="preserve"> STP;</w:t>
      </w:r>
    </w:p>
    <w:p w:rsidR="00000ED5" w:rsidRPr="00350EC2" w:rsidRDefault="00000ED5" w:rsidP="00000ED5">
      <w:pPr>
        <w:spacing w:line="360" w:lineRule="auto"/>
        <w:jc w:val="both"/>
      </w:pPr>
      <w:r w:rsidRPr="00350EC2">
        <w:t>Δί</w:t>
      </w:r>
      <w:r w:rsidRPr="00350EC2">
        <w:rPr>
          <w:rFonts w:hint="eastAsia"/>
        </w:rPr>
        <w:t>νονται</w:t>
      </w:r>
      <w:r w:rsidRPr="00350EC2">
        <w:t xml:space="preserve"> </w:t>
      </w:r>
      <w:r w:rsidRPr="00350EC2">
        <w:rPr>
          <w:rFonts w:hint="eastAsia"/>
        </w:rPr>
        <w:t>οι</w:t>
      </w:r>
      <w:r w:rsidRPr="00350EC2">
        <w:t xml:space="preserve"> </w:t>
      </w:r>
      <w:r w:rsidRPr="00350EC2">
        <w:rPr>
          <w:rFonts w:hint="eastAsia"/>
        </w:rPr>
        <w:t>σχετικ</w:t>
      </w:r>
      <w:r w:rsidRPr="00350EC2">
        <w:t xml:space="preserve">ές </w:t>
      </w:r>
      <w:r w:rsidRPr="00350EC2">
        <w:rPr>
          <w:rFonts w:hint="eastAsia"/>
        </w:rPr>
        <w:t>ατομικ</w:t>
      </w:r>
      <w:r w:rsidRPr="00350EC2">
        <w:t xml:space="preserve">ές </w:t>
      </w:r>
      <w:r w:rsidRPr="00350EC2">
        <w:rPr>
          <w:rFonts w:hint="eastAsia"/>
        </w:rPr>
        <w:t>μ</w:t>
      </w:r>
      <w:r w:rsidRPr="00350EC2">
        <w:t>ά</w:t>
      </w:r>
      <w:r w:rsidRPr="00350EC2">
        <w:rPr>
          <w:rFonts w:hint="eastAsia"/>
        </w:rPr>
        <w:t>ζε</w:t>
      </w:r>
      <w:r w:rsidRPr="00350EC2">
        <w:t xml:space="preserve">ς: </w:t>
      </w:r>
      <w:r w:rsidRPr="00350EC2">
        <w:rPr>
          <w:lang w:val="en-US"/>
        </w:rPr>
        <w:t>A</w:t>
      </w:r>
      <w:r w:rsidRPr="00350EC2">
        <w:rPr>
          <w:vertAlign w:val="subscript"/>
          <w:lang w:val="en-US"/>
        </w:rPr>
        <w:t>r</w:t>
      </w:r>
      <w:r w:rsidRPr="00350EC2">
        <w:t>(</w:t>
      </w:r>
      <w:r w:rsidRPr="00350EC2">
        <w:rPr>
          <w:rFonts w:hint="eastAsia"/>
        </w:rPr>
        <w:t>Η</w:t>
      </w:r>
      <w:r w:rsidRPr="00350EC2">
        <w:t xml:space="preserve">)=1, </w:t>
      </w:r>
      <w:r w:rsidRPr="00350EC2">
        <w:rPr>
          <w:lang w:val="en-US"/>
        </w:rPr>
        <w:t>A</w:t>
      </w:r>
      <w:r w:rsidRPr="00350EC2">
        <w:rPr>
          <w:vertAlign w:val="subscript"/>
          <w:lang w:val="en-US"/>
        </w:rPr>
        <w:t>r</w:t>
      </w:r>
      <w:r w:rsidRPr="00350EC2">
        <w:t xml:space="preserve"> (O)=16, </w:t>
      </w:r>
      <w:r w:rsidRPr="00350EC2">
        <w:rPr>
          <w:lang w:val="en-US"/>
        </w:rPr>
        <w:t>A</w:t>
      </w:r>
      <w:r w:rsidRPr="00350EC2">
        <w:rPr>
          <w:vertAlign w:val="subscript"/>
          <w:lang w:val="en-US"/>
        </w:rPr>
        <w:t>r</w:t>
      </w:r>
      <w:r w:rsidRPr="00350EC2">
        <w:t xml:space="preserve"> (S)=32.</w:t>
      </w:r>
    </w:p>
    <w:p w:rsidR="00000ED5" w:rsidRPr="00350EC2" w:rsidRDefault="00D862A0" w:rsidP="00000ED5">
      <w:pPr>
        <w:spacing w:line="360" w:lineRule="auto"/>
        <w:jc w:val="both"/>
      </w:pPr>
      <w:r>
        <w:rPr>
          <w:rFonts w:ascii="Tahoma,Bold" w:hAnsi="Tahoma,Bold" w:cs="Tahoma,Bold"/>
          <w:b/>
          <w:bCs/>
        </w:rPr>
        <w:lastRenderedPageBreak/>
        <w:t xml:space="preserve">10) </w:t>
      </w:r>
      <w:r w:rsidR="00000ED5" w:rsidRPr="00350EC2">
        <w:t>Σε σχολικό εργαστήριο υπάρχει ένα υδατικό διάλυμα Pb(NO</w:t>
      </w:r>
      <w:r w:rsidR="00000ED5" w:rsidRPr="00350EC2">
        <w:rPr>
          <w:vertAlign w:val="subscript"/>
        </w:rPr>
        <w:t>3</w:t>
      </w:r>
      <w:r w:rsidR="00000ED5" w:rsidRPr="00350EC2">
        <w:t>)</w:t>
      </w:r>
      <w:r w:rsidR="00000ED5" w:rsidRPr="00350EC2">
        <w:rPr>
          <w:vertAlign w:val="subscript"/>
        </w:rPr>
        <w:t>2</w:t>
      </w:r>
      <w:r w:rsidR="00000ED5" w:rsidRPr="00350EC2">
        <w:t xml:space="preserve"> που έχει όγκο 500mL και συγκέντρωση 0,6 M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μάζα (σε g) του Pb(NO</w:t>
      </w:r>
      <w:r w:rsidRPr="00350EC2">
        <w:rPr>
          <w:vertAlign w:val="subscript"/>
        </w:rPr>
        <w:t>3</w:t>
      </w:r>
      <w:r w:rsidRPr="00350EC2">
        <w:t>)</w:t>
      </w:r>
      <w:r w:rsidRPr="00350EC2">
        <w:rPr>
          <w:vertAlign w:val="subscript"/>
        </w:rPr>
        <w:t>2</w:t>
      </w:r>
      <w:r w:rsidRPr="00350EC2">
        <w:t xml:space="preserve"> που περιέχεται στο διάλυμα Δ</w:t>
      </w:r>
      <w:r w:rsidRPr="00350EC2">
        <w:rPr>
          <w:vertAlign w:val="subscript"/>
        </w:rPr>
        <w:t>1</w:t>
      </w:r>
      <w:r w:rsidRPr="00350EC2">
        <w:t>.</w:t>
      </w:r>
    </w:p>
    <w:p w:rsidR="00000ED5" w:rsidRPr="00350EC2" w:rsidRDefault="00000ED5" w:rsidP="00000ED5">
      <w:pPr>
        <w:spacing w:line="360" w:lineRule="auto"/>
        <w:jc w:val="both"/>
      </w:pPr>
      <w:r w:rsidRPr="00350EC2">
        <w:t>β) Όγκος 250mL του διαλύματος Δ</w:t>
      </w:r>
      <w:r w:rsidRPr="00350EC2">
        <w:rPr>
          <w:vertAlign w:val="subscript"/>
        </w:rPr>
        <w:t>1</w:t>
      </w:r>
      <w:r w:rsidRPr="00350EC2">
        <w:t xml:space="preserve"> αραιώνεται με 150mL νερό οπότε παρασκευάζεται διάλυμα Δ</w:t>
      </w:r>
      <w:r w:rsidRPr="00350EC2">
        <w:rPr>
          <w:vertAlign w:val="subscript"/>
        </w:rPr>
        <w:t>2</w:t>
      </w:r>
      <w:r w:rsidRPr="00350EC2">
        <w:t>. Να υπολογίσετε τη συγκέντρωση (σε Μ) του Pb(NO</w:t>
      </w:r>
      <w:r w:rsidRPr="00350EC2">
        <w:rPr>
          <w:vertAlign w:val="subscript"/>
        </w:rPr>
        <w:t>3</w:t>
      </w:r>
      <w:r w:rsidRPr="00350EC2">
        <w:t>)</w:t>
      </w:r>
      <w:r w:rsidRPr="00350EC2">
        <w:rPr>
          <w:vertAlign w:val="subscript"/>
        </w:rPr>
        <w:t>2</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ος είναι ο όγκος (σε mL) υδατικού διαλύματος KOH με συγκέντρωση 1 Μ, που απαιτείται για να αντιδράσει πλήρως με 0,25 L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Ν)=14, A</w:t>
      </w:r>
      <w:r w:rsidRPr="00350EC2">
        <w:rPr>
          <w:vertAlign w:val="subscript"/>
        </w:rPr>
        <w:t>r</w:t>
      </w:r>
      <w:r w:rsidRPr="00350EC2">
        <w:t xml:space="preserve"> (O)=16, A</w:t>
      </w:r>
      <w:r w:rsidRPr="00350EC2">
        <w:rPr>
          <w:vertAlign w:val="subscript"/>
        </w:rPr>
        <w:t>r</w:t>
      </w:r>
      <w:r w:rsidRPr="00350EC2">
        <w:t xml:space="preserve"> (Pb)=207.</w:t>
      </w:r>
    </w:p>
    <w:p w:rsidR="00000ED5" w:rsidRPr="00350EC2" w:rsidRDefault="00D862A0" w:rsidP="00000ED5">
      <w:pPr>
        <w:spacing w:line="360" w:lineRule="auto"/>
        <w:jc w:val="both"/>
      </w:pPr>
      <w:r>
        <w:rPr>
          <w:rFonts w:ascii="Tahoma,Bold" w:hAnsi="Tahoma,Bold" w:cs="Tahoma,Bold"/>
          <w:b/>
          <w:bCs/>
        </w:rPr>
        <w:t xml:space="preserve">11) </w:t>
      </w:r>
      <w:r w:rsidR="00000ED5" w:rsidRPr="00350EC2">
        <w:t>Σε σχολικό εργαστήριο παρασκευάστηκε ένα υδατικό διάλυµα Pb(NO</w:t>
      </w:r>
      <w:r w:rsidR="00000ED5" w:rsidRPr="00350EC2">
        <w:rPr>
          <w:vertAlign w:val="subscript"/>
        </w:rPr>
        <w:t>3</w:t>
      </w:r>
      <w:r w:rsidR="00000ED5" w:rsidRPr="00350EC2">
        <w:t>)</w:t>
      </w:r>
      <w:r w:rsidR="00000ED5" w:rsidRPr="00350EC2">
        <w:rPr>
          <w:vertAlign w:val="subscript"/>
        </w:rPr>
        <w:t>2</w:t>
      </w:r>
      <w:r w:rsidR="00000ED5" w:rsidRPr="00350EC2">
        <w:t xml:space="preserve"> που έχει όγκο 200mL και συγκέντρωση 0,5 M (διάλυµ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µάζα (σε g) του Pb(NO</w:t>
      </w:r>
      <w:r w:rsidRPr="00350EC2">
        <w:rPr>
          <w:vertAlign w:val="subscript"/>
        </w:rPr>
        <w:t>3</w:t>
      </w:r>
      <w:r w:rsidRPr="00350EC2">
        <w:t>)</w:t>
      </w:r>
      <w:r w:rsidRPr="00350EC2">
        <w:rPr>
          <w:vertAlign w:val="subscript"/>
        </w:rPr>
        <w:t>2</w:t>
      </w:r>
      <w:r w:rsidRPr="00350EC2">
        <w:t xml:space="preserve"> που περιέχεται στο διάλυµα Δ</w:t>
      </w:r>
      <w:r w:rsidRPr="00350EC2">
        <w:rPr>
          <w:vertAlign w:val="subscript"/>
        </w:rPr>
        <w:t>1</w:t>
      </w:r>
      <w:r w:rsidRPr="00350EC2">
        <w:t>.</w:t>
      </w:r>
    </w:p>
    <w:p w:rsidR="00000ED5" w:rsidRPr="00350EC2" w:rsidRDefault="00000ED5" w:rsidP="00000ED5">
      <w:pPr>
        <w:spacing w:line="360" w:lineRule="auto"/>
        <w:jc w:val="both"/>
      </w:pPr>
      <w:r w:rsidRPr="00350EC2">
        <w:t>β) Όγκος 100mL του διαλύµατος Δ</w:t>
      </w:r>
      <w:r w:rsidRPr="00350EC2">
        <w:rPr>
          <w:vertAlign w:val="subscript"/>
        </w:rPr>
        <w:t>1</w:t>
      </w:r>
      <w:r w:rsidRPr="00350EC2">
        <w:t xml:space="preserve"> αραιώνεται µε 300mL νερό οπότε παρασκευάζεται διάλυµα Δ</w:t>
      </w:r>
      <w:r w:rsidRPr="00350EC2">
        <w:rPr>
          <w:vertAlign w:val="subscript"/>
        </w:rPr>
        <w:t>2</w:t>
      </w:r>
      <w:r w:rsidRPr="00350EC2">
        <w:t>. Να υπολογίσετε τη συγκέντρωση (σε M) του Pb(NO</w:t>
      </w:r>
      <w:r w:rsidRPr="00350EC2">
        <w:rPr>
          <w:vertAlign w:val="subscript"/>
        </w:rPr>
        <w:t>3</w:t>
      </w:r>
      <w:r w:rsidRPr="00350EC2">
        <w:t>)</w:t>
      </w:r>
      <w:r w:rsidRPr="00350EC2">
        <w:rPr>
          <w:vertAlign w:val="subscript"/>
        </w:rPr>
        <w:t>2</w:t>
      </w:r>
      <w:r w:rsidRPr="00350EC2">
        <w:t xml:space="preserve"> στο διάλυµ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ος είναι ο όγκος (σε mL) υδατικού διαλύµατος ΝαOH µε συγκέντρωση 0,8 Μ που απαιτείται για να αντιδράσει πλήρως µε 0,1 L του διαλύµατος Δ</w:t>
      </w:r>
      <w:r w:rsidRPr="00350EC2">
        <w:rPr>
          <w:vertAlign w:val="subscript"/>
        </w:rPr>
        <w:t>1</w:t>
      </w:r>
      <w:r w:rsidRPr="00350EC2">
        <w:t>.</w:t>
      </w:r>
    </w:p>
    <w:p w:rsidR="00000ED5" w:rsidRPr="00350EC2" w:rsidRDefault="00000ED5" w:rsidP="00000ED5">
      <w:pPr>
        <w:spacing w:line="360" w:lineRule="auto"/>
        <w:jc w:val="both"/>
      </w:pPr>
      <w:r w:rsidRPr="00350EC2">
        <w:t>Δίνονται οι σχετικές ατοµικές µάζες: A</w:t>
      </w:r>
      <w:r w:rsidRPr="00350EC2">
        <w:rPr>
          <w:vertAlign w:val="subscript"/>
        </w:rPr>
        <w:t>r</w:t>
      </w:r>
      <w:r w:rsidRPr="00350EC2">
        <w:t xml:space="preserve"> (Ν)=14, A</w:t>
      </w:r>
      <w:r w:rsidRPr="00350EC2">
        <w:rPr>
          <w:vertAlign w:val="subscript"/>
        </w:rPr>
        <w:t>r</w:t>
      </w:r>
      <w:r w:rsidRPr="00350EC2">
        <w:t xml:space="preserve"> (O)=16, A</w:t>
      </w:r>
      <w:r w:rsidRPr="00350EC2">
        <w:rPr>
          <w:vertAlign w:val="subscript"/>
        </w:rPr>
        <w:t>r</w:t>
      </w:r>
      <w:r w:rsidRPr="00350EC2">
        <w:t xml:space="preserve"> (Pb)=207.</w:t>
      </w:r>
    </w:p>
    <w:p w:rsidR="00000ED5" w:rsidRPr="00350EC2" w:rsidRDefault="00D862A0" w:rsidP="00000ED5">
      <w:pPr>
        <w:spacing w:line="360" w:lineRule="auto"/>
        <w:jc w:val="both"/>
      </w:pPr>
      <w:r>
        <w:rPr>
          <w:rFonts w:ascii="Tahoma,Bold" w:hAnsi="Tahoma,Bold" w:cs="Tahoma,Bold"/>
          <w:b/>
          <w:bCs/>
        </w:rPr>
        <w:t xml:space="preserve">12) </w:t>
      </w:r>
      <w:r w:rsidR="00000ED5" w:rsidRPr="00350EC2">
        <w:t>Σε σχολικό εργαστήριο παρασκευάστηκε υδατικό διάλυμα BaCl</w:t>
      </w:r>
      <w:r w:rsidR="00000ED5" w:rsidRPr="00350EC2">
        <w:rPr>
          <w:vertAlign w:val="subscript"/>
        </w:rPr>
        <w:t>2</w:t>
      </w:r>
      <w:r w:rsidR="00000ED5" w:rsidRPr="00350EC2">
        <w:t xml:space="preserve"> με όγκο 200mL και συγκέντρωση 0,6 Μ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πόση μάζα (σε g) BaCl</w:t>
      </w:r>
      <w:r w:rsidRPr="00350EC2">
        <w:rPr>
          <w:vertAlign w:val="subscript"/>
        </w:rPr>
        <w:t>2</w:t>
      </w:r>
      <w:r w:rsidRPr="00350EC2">
        <w:t xml:space="preserve"> περιέχεται στο διάλυμα Δ</w:t>
      </w:r>
      <w:r w:rsidRPr="00350EC2">
        <w:rPr>
          <w:vertAlign w:val="subscript"/>
        </w:rPr>
        <w:t>1</w:t>
      </w:r>
      <w:r w:rsidRPr="00350EC2">
        <w:t>.</w:t>
      </w:r>
    </w:p>
    <w:p w:rsidR="00000ED5" w:rsidRPr="00350EC2" w:rsidRDefault="00000ED5" w:rsidP="00000ED5">
      <w:pPr>
        <w:spacing w:line="360" w:lineRule="auto"/>
        <w:jc w:val="both"/>
      </w:pPr>
      <w:r w:rsidRPr="00350EC2">
        <w:t>β) Σε 40mL του Δ</w:t>
      </w:r>
      <w:r w:rsidRPr="00350EC2">
        <w:rPr>
          <w:vertAlign w:val="subscript"/>
        </w:rPr>
        <w:t>1</w:t>
      </w:r>
      <w:r w:rsidRPr="00350EC2">
        <w:t xml:space="preserve"> προστίθενται 80mL νερού, οπότε προκύπτει ένα άλλο διάλυμα Δ</w:t>
      </w:r>
      <w:r w:rsidRPr="00350EC2">
        <w:rPr>
          <w:vertAlign w:val="subscript"/>
        </w:rPr>
        <w:t>2</w:t>
      </w:r>
      <w:r w:rsidRPr="00350EC2">
        <w:t>. Πόση είναι η συγκέντρωση (σε Μ) του BaCl</w:t>
      </w:r>
      <w:r w:rsidRPr="00350EC2">
        <w:rPr>
          <w:vertAlign w:val="subscript"/>
        </w:rPr>
        <w:t>2</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t>γ) Να υπολογίσετε πόσος όγκος (σε mL) υδατικού διαλύματος Κ</w:t>
      </w:r>
      <w:r w:rsidRPr="00350EC2">
        <w:rPr>
          <w:vertAlign w:val="subscript"/>
        </w:rPr>
        <w:t>2</w:t>
      </w:r>
      <w:r w:rsidRPr="00350EC2">
        <w:t>CO</w:t>
      </w:r>
      <w:r w:rsidRPr="00350EC2">
        <w:rPr>
          <w:vertAlign w:val="subscript"/>
        </w:rPr>
        <w:t>3</w:t>
      </w:r>
      <w:r w:rsidRPr="00350EC2">
        <w:t xml:space="preserve"> με συγκέντρωση 0,1 Μ απαιτείται για να αντιδράσει πλήρως με 0,1 L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Cl)=35,5 , A</w:t>
      </w:r>
      <w:r w:rsidRPr="00350EC2">
        <w:rPr>
          <w:vertAlign w:val="subscript"/>
        </w:rPr>
        <w:t>r</w:t>
      </w:r>
      <w:r w:rsidRPr="00350EC2">
        <w:t xml:space="preserve"> (Ba)=137.</w:t>
      </w:r>
    </w:p>
    <w:p w:rsidR="00000ED5" w:rsidRPr="00350EC2" w:rsidRDefault="00D862A0" w:rsidP="00000ED5">
      <w:pPr>
        <w:spacing w:line="360" w:lineRule="auto"/>
        <w:jc w:val="both"/>
      </w:pPr>
      <w:r>
        <w:rPr>
          <w:rFonts w:ascii="Tahoma,Bold" w:hAnsi="Tahoma,Bold" w:cs="Tahoma,Bold"/>
          <w:b/>
          <w:bCs/>
        </w:rPr>
        <w:t xml:space="preserve">13) </w:t>
      </w:r>
      <w:r w:rsidR="00000ED5" w:rsidRPr="00350EC2">
        <w:t>Σε νερό διαλύεται ορισμένη ποσότητα NaOH και το διάλυμα που παρασκευάζεται έχει συγκέντρωση 0,8 M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μάζα (σε g) του NaOH που περιέχεται σε 20mL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β) Όγκος 150mL νερού προστίθεται σε 50mL διαλύματος Δ</w:t>
      </w:r>
      <w:r w:rsidRPr="00350EC2">
        <w:rPr>
          <w:vertAlign w:val="subscript"/>
        </w:rPr>
        <w:t>1</w:t>
      </w:r>
      <w:r w:rsidRPr="00350EC2">
        <w:t>, οπότε παρασκευάζεται διάλυμα Δ</w:t>
      </w:r>
      <w:r w:rsidRPr="00350EC2">
        <w:rPr>
          <w:vertAlign w:val="subscript"/>
        </w:rPr>
        <w:t>2</w:t>
      </w:r>
      <w:r w:rsidRPr="00350EC2">
        <w:t>. Να υπολογίσετε τη συγκέντρωση (σε M) του NaOH στο διάλυμα Δ</w:t>
      </w:r>
      <w:r w:rsidRPr="00350EC2">
        <w:rPr>
          <w:vertAlign w:val="subscript"/>
        </w:rPr>
        <w:t>2</w:t>
      </w:r>
      <w:r w:rsidRPr="00350EC2">
        <w:t>.</w:t>
      </w:r>
    </w:p>
    <w:p w:rsidR="00000ED5" w:rsidRPr="00350EC2" w:rsidRDefault="00000ED5" w:rsidP="00000ED5">
      <w:pPr>
        <w:spacing w:line="360" w:lineRule="auto"/>
        <w:jc w:val="both"/>
      </w:pPr>
      <w:r w:rsidRPr="00350EC2">
        <w:t>γ) 0,25 L του διαλύματος Δ</w:t>
      </w:r>
      <w:r w:rsidRPr="00350EC2">
        <w:rPr>
          <w:vertAlign w:val="subscript"/>
        </w:rPr>
        <w:t>1</w:t>
      </w:r>
      <w:r w:rsidRPr="00350EC2">
        <w:t>, ΝaΟΗ, αντιδρούν πλήρως με περίσσεια υδατικού διαλύματος (ΝΗ</w:t>
      </w:r>
      <w:r w:rsidRPr="00350EC2">
        <w:rPr>
          <w:vertAlign w:val="subscript"/>
        </w:rPr>
        <w:t>4</w:t>
      </w:r>
      <w:r w:rsidRPr="00350EC2">
        <w:t>)</w:t>
      </w:r>
      <w:r w:rsidRPr="00350EC2">
        <w:rPr>
          <w:vertAlign w:val="subscript"/>
        </w:rPr>
        <w:t>2</w:t>
      </w:r>
      <w:r w:rsidRPr="00350EC2">
        <w:t>SO</w:t>
      </w:r>
      <w:r w:rsidRPr="00350EC2">
        <w:rPr>
          <w:vertAlign w:val="subscript"/>
        </w:rPr>
        <w:t>4</w:t>
      </w:r>
      <w:r w:rsidRPr="00350EC2">
        <w:t>. Να υπολογίσετε πόσος είναι ο όγκος (σε L) του παραγόμενου αερίου, σε STP;</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Η)=1, A</w:t>
      </w:r>
      <w:r w:rsidRPr="00350EC2">
        <w:rPr>
          <w:vertAlign w:val="subscript"/>
        </w:rPr>
        <w:t>r</w:t>
      </w:r>
      <w:r w:rsidRPr="00350EC2">
        <w:t xml:space="preserve"> (Ο)=16, A</w:t>
      </w:r>
      <w:r w:rsidRPr="00350EC2">
        <w:rPr>
          <w:vertAlign w:val="subscript"/>
        </w:rPr>
        <w:t>r</w:t>
      </w:r>
      <w:r w:rsidRPr="00350EC2">
        <w:t xml:space="preserve"> (Νa)=23.</w:t>
      </w:r>
    </w:p>
    <w:p w:rsidR="00000ED5" w:rsidRPr="00350EC2" w:rsidRDefault="00D862A0" w:rsidP="00000ED5">
      <w:pPr>
        <w:spacing w:line="360" w:lineRule="auto"/>
        <w:jc w:val="both"/>
      </w:pPr>
      <w:r>
        <w:rPr>
          <w:rFonts w:ascii="Tahoma,Bold" w:hAnsi="Tahoma,Bold" w:cs="Tahoma,Bold"/>
          <w:b/>
          <w:bCs/>
        </w:rPr>
        <w:t xml:space="preserve">14) </w:t>
      </w:r>
      <w:r w:rsidR="00000ED5" w:rsidRPr="00350EC2">
        <w:t>Σε σχολικό εργαστήριο παρασκευάστηκε υδατικό διάλυμα CaCl</w:t>
      </w:r>
      <w:r w:rsidR="00000ED5" w:rsidRPr="00350EC2">
        <w:rPr>
          <w:vertAlign w:val="subscript"/>
        </w:rPr>
        <w:t>2</w:t>
      </w:r>
      <w:r w:rsidR="00000ED5" w:rsidRPr="00350EC2">
        <w:t xml:space="preserve"> με όγκο 400mL και συγκέντρωση 0,5 Μ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πόση μάζα (σε g) CaCl</w:t>
      </w:r>
      <w:r w:rsidRPr="00350EC2">
        <w:rPr>
          <w:vertAlign w:val="subscript"/>
        </w:rPr>
        <w:t>2</w:t>
      </w:r>
      <w:r w:rsidRPr="00350EC2">
        <w:t xml:space="preserve"> περιέχεται στο διάλυμα Δ</w:t>
      </w:r>
      <w:r w:rsidRPr="00350EC2">
        <w:rPr>
          <w:vertAlign w:val="subscript"/>
        </w:rPr>
        <w:t>1</w:t>
      </w:r>
    </w:p>
    <w:p w:rsidR="00000ED5" w:rsidRPr="00350EC2" w:rsidRDefault="00000ED5" w:rsidP="00000ED5">
      <w:pPr>
        <w:spacing w:line="360" w:lineRule="auto"/>
        <w:jc w:val="both"/>
      </w:pPr>
      <w:r w:rsidRPr="00350EC2">
        <w:t>β) 80mL νερού προστίθενται σε 20mL του Δ</w:t>
      </w:r>
      <w:r w:rsidRPr="00350EC2">
        <w:rPr>
          <w:vertAlign w:val="subscript"/>
        </w:rPr>
        <w:t>1</w:t>
      </w:r>
      <w:r w:rsidRPr="00350EC2">
        <w:t>, οπότε προκύπτει ένα άλλο διάλυμα Δ</w:t>
      </w:r>
      <w:r w:rsidRPr="00350EC2">
        <w:rPr>
          <w:vertAlign w:val="subscript"/>
        </w:rPr>
        <w:t>2</w:t>
      </w:r>
      <w:r w:rsidRPr="00350EC2">
        <w:t>. Πόση είναι η συγκέντρωση (σε Μ) του CaCl</w:t>
      </w:r>
      <w:r w:rsidRPr="00350EC2">
        <w:rPr>
          <w:vertAlign w:val="subscript"/>
        </w:rPr>
        <w:t>2</w:t>
      </w:r>
      <w:r w:rsidRPr="00350EC2">
        <w:t xml:space="preserve"> στο διάλυμα Δ</w:t>
      </w:r>
      <w:r w:rsidRPr="00350EC2">
        <w:rPr>
          <w:vertAlign w:val="subscript"/>
        </w:rPr>
        <w:t>2</w:t>
      </w:r>
      <w:r w:rsidRPr="00350EC2">
        <w:t>;</w:t>
      </w:r>
    </w:p>
    <w:p w:rsidR="00000ED5" w:rsidRPr="00350EC2" w:rsidRDefault="00000ED5" w:rsidP="00000ED5">
      <w:pPr>
        <w:spacing w:line="360" w:lineRule="auto"/>
        <w:jc w:val="both"/>
      </w:pPr>
      <w:r w:rsidRPr="00350EC2">
        <w:lastRenderedPageBreak/>
        <w:t>γ) Να υπολογίσετε πόσος όγκος (σε mL) διαλύματος Na</w:t>
      </w:r>
      <w:r w:rsidRPr="00350EC2">
        <w:rPr>
          <w:vertAlign w:val="subscript"/>
        </w:rPr>
        <w:t>2</w:t>
      </w:r>
      <w:r w:rsidRPr="00350EC2">
        <w:t>SO</w:t>
      </w:r>
      <w:r w:rsidRPr="00350EC2">
        <w:rPr>
          <w:vertAlign w:val="subscript"/>
        </w:rPr>
        <w:t>4</w:t>
      </w:r>
      <w:r w:rsidRPr="00350EC2">
        <w:t>(aq) με συγκέντρωση 0,1Μ απαιτείται για να αντιδράσει πλήρως με 0,2 L του διαλύματος Δ</w:t>
      </w:r>
      <w:r w:rsidRPr="00350EC2">
        <w:rPr>
          <w:vertAlign w:val="subscript"/>
        </w:rPr>
        <w:t>1</w:t>
      </w:r>
      <w:r w:rsidRPr="00350EC2">
        <w:t>.</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Cl)=35,5 , A</w:t>
      </w:r>
      <w:r w:rsidRPr="00350EC2">
        <w:rPr>
          <w:vertAlign w:val="subscript"/>
        </w:rPr>
        <w:t>r</w:t>
      </w:r>
      <w:r w:rsidRPr="00350EC2">
        <w:t xml:space="preserve"> (Ca)=40.</w:t>
      </w:r>
    </w:p>
    <w:p w:rsidR="00000ED5" w:rsidRPr="00350EC2" w:rsidRDefault="00D862A0" w:rsidP="00000ED5">
      <w:pPr>
        <w:spacing w:line="360" w:lineRule="auto"/>
        <w:jc w:val="both"/>
      </w:pPr>
      <w:r>
        <w:rPr>
          <w:rFonts w:ascii="Tahoma,Bold" w:hAnsi="Tahoma,Bold" w:cs="Tahoma,Bold"/>
          <w:b/>
          <w:bCs/>
        </w:rPr>
        <w:t xml:space="preserve">15) </w:t>
      </w:r>
      <w:r w:rsidR="00000ED5" w:rsidRPr="00350EC2">
        <w:t>Σε νερό διαλύεται ορισμένη ποσότητα ΚOH και το διάλυμα που παρασκευάζεται έχει όγκο 200mL και συγκέντρωση 0,4 M (διάλυμα Δ</w:t>
      </w:r>
      <w:r w:rsidR="00000ED5" w:rsidRPr="00350EC2">
        <w:rPr>
          <w:vertAlign w:val="subscript"/>
        </w:rPr>
        <w:t>1</w:t>
      </w:r>
      <w:r w:rsidR="00000ED5" w:rsidRPr="00350EC2">
        <w:t>).</w:t>
      </w:r>
    </w:p>
    <w:p w:rsidR="00000ED5" w:rsidRPr="00350EC2" w:rsidRDefault="00000ED5" w:rsidP="00000ED5">
      <w:pPr>
        <w:spacing w:line="360" w:lineRule="auto"/>
        <w:jc w:val="both"/>
      </w:pPr>
      <w:r w:rsidRPr="00350EC2">
        <w:t>α) Να υπολογίσετε τη μάζα (σε g) του ΚOH(aq) που περιέχεται στο διάλυμα Δ</w:t>
      </w:r>
      <w:r w:rsidRPr="00350EC2">
        <w:rPr>
          <w:vertAlign w:val="subscript"/>
        </w:rPr>
        <w:t>1</w:t>
      </w:r>
    </w:p>
    <w:p w:rsidR="00000ED5" w:rsidRPr="00350EC2" w:rsidRDefault="00000ED5" w:rsidP="00000ED5">
      <w:pPr>
        <w:spacing w:line="360" w:lineRule="auto"/>
        <w:jc w:val="both"/>
      </w:pPr>
      <w:r w:rsidRPr="00350EC2">
        <w:t>β) Όγκος 30mL νερού προστίθεται σε 10mL του διαλύματος Δ</w:t>
      </w:r>
      <w:r w:rsidRPr="00350EC2">
        <w:rPr>
          <w:vertAlign w:val="subscript"/>
        </w:rPr>
        <w:t>1</w:t>
      </w:r>
      <w:r w:rsidRPr="00350EC2">
        <w:t xml:space="preserve"> οπότε παρασκευάζεται διάλυμα Δ</w:t>
      </w:r>
      <w:r w:rsidRPr="00350EC2">
        <w:rPr>
          <w:vertAlign w:val="subscript"/>
        </w:rPr>
        <w:t>2</w:t>
      </w:r>
      <w:r w:rsidRPr="00350EC2">
        <w:t>. Να υπολογίσετε τη συγκέντρωση (σε M) του ΚOH στο διάλυμα Δ</w:t>
      </w:r>
      <w:r w:rsidRPr="00350EC2">
        <w:rPr>
          <w:vertAlign w:val="subscript"/>
        </w:rPr>
        <w:t>2</w:t>
      </w:r>
      <w:r w:rsidRPr="00350EC2">
        <w:t>.</w:t>
      </w:r>
    </w:p>
    <w:p w:rsidR="00000ED5" w:rsidRPr="00350EC2" w:rsidRDefault="00000ED5" w:rsidP="00000ED5">
      <w:pPr>
        <w:spacing w:line="360" w:lineRule="auto"/>
        <w:jc w:val="both"/>
      </w:pPr>
      <w:r w:rsidRPr="00350EC2">
        <w:t>γ) Όγκος 0,15 L του διαλύματος Δ</w:t>
      </w:r>
      <w:r w:rsidRPr="00350EC2">
        <w:rPr>
          <w:vertAlign w:val="subscript"/>
        </w:rPr>
        <w:t>1</w:t>
      </w:r>
      <w:r w:rsidRPr="00350EC2">
        <w:t>, αντιδρά πλήρως με περίσσεια υδατικού διαλύματος άλατος (ΝΗ</w:t>
      </w:r>
      <w:r w:rsidRPr="00350EC2">
        <w:rPr>
          <w:vertAlign w:val="subscript"/>
        </w:rPr>
        <w:t>4</w:t>
      </w:r>
      <w:r w:rsidRPr="00350EC2">
        <w:t>)</w:t>
      </w:r>
      <w:r w:rsidRPr="00350EC2">
        <w:rPr>
          <w:vertAlign w:val="subscript"/>
        </w:rPr>
        <w:t>2</w:t>
      </w:r>
      <w:r w:rsidRPr="00350EC2">
        <w:t>SO</w:t>
      </w:r>
      <w:r w:rsidRPr="00350EC2">
        <w:rPr>
          <w:vertAlign w:val="subscript"/>
        </w:rPr>
        <w:t>4</w:t>
      </w:r>
      <w:r w:rsidRPr="00350EC2">
        <w:t xml:space="preserve"> . Να υπολογίσετε πόσος είναι ο όγκος (σε L) του αερίου που παράγεται, σε STP;</w:t>
      </w:r>
    </w:p>
    <w:p w:rsidR="00000ED5" w:rsidRPr="00350EC2" w:rsidRDefault="00000ED5" w:rsidP="00000ED5">
      <w:pPr>
        <w:spacing w:line="360" w:lineRule="auto"/>
        <w:jc w:val="both"/>
      </w:pPr>
      <w:r w:rsidRPr="00350EC2">
        <w:t>Δίνονται οι σχετικές ατομικές μάζες: A</w:t>
      </w:r>
      <w:r w:rsidRPr="00350EC2">
        <w:rPr>
          <w:vertAlign w:val="subscript"/>
        </w:rPr>
        <w:t>r</w:t>
      </w:r>
      <w:r w:rsidRPr="00350EC2">
        <w:t xml:space="preserve"> (Η)=1, A</w:t>
      </w:r>
      <w:r w:rsidRPr="00350EC2">
        <w:rPr>
          <w:vertAlign w:val="subscript"/>
        </w:rPr>
        <w:t>r</w:t>
      </w:r>
      <w:r w:rsidRPr="00350EC2">
        <w:t xml:space="preserve"> (Ο)=16, A</w:t>
      </w:r>
      <w:r w:rsidRPr="00350EC2">
        <w:rPr>
          <w:vertAlign w:val="subscript"/>
        </w:rPr>
        <w:t>r</w:t>
      </w:r>
      <w:r w:rsidRPr="00350EC2">
        <w:t xml:space="preserve"> (Κ)=39.</w:t>
      </w:r>
    </w:p>
    <w:p w:rsidR="00BD31A2" w:rsidRPr="00350EC2" w:rsidRDefault="00D862A0" w:rsidP="00BD31A2">
      <w:pPr>
        <w:spacing w:line="360" w:lineRule="auto"/>
        <w:jc w:val="both"/>
      </w:pPr>
      <w:r>
        <w:rPr>
          <w:rFonts w:ascii="Tahoma,Bold" w:hAnsi="Tahoma,Bold" w:cs="Tahoma,Bold"/>
          <w:b/>
          <w:bCs/>
        </w:rPr>
        <w:t xml:space="preserve">16) </w:t>
      </w:r>
      <w:r w:rsidR="00BD31A2" w:rsidRPr="00350EC2">
        <w:t>Τα ακόλουθα ερωτήματα προέκυψαν όταν ομάδα μαθητών πειραματίστηκε σε σχολικό εργαστήριο με τις ουσίες Ba(ΟΗ)</w:t>
      </w:r>
      <w:r w:rsidR="00BD31A2" w:rsidRPr="00350EC2">
        <w:rPr>
          <w:vertAlign w:val="subscript"/>
        </w:rPr>
        <w:t>2</w:t>
      </w:r>
      <w:r w:rsidR="00BD31A2" w:rsidRPr="00350EC2">
        <w:t xml:space="preserve"> και ΗNO</w:t>
      </w:r>
      <w:r w:rsidR="00BD31A2" w:rsidRPr="00350EC2">
        <w:rPr>
          <w:vertAlign w:val="subscript"/>
        </w:rPr>
        <w:t>3</w:t>
      </w:r>
      <w:r w:rsidR="00BD31A2" w:rsidRPr="00350EC2">
        <w:t>.</w:t>
      </w:r>
    </w:p>
    <w:p w:rsidR="00BD31A2" w:rsidRPr="00350EC2" w:rsidRDefault="00BD31A2" w:rsidP="00BD31A2">
      <w:pPr>
        <w:spacing w:line="360" w:lineRule="auto"/>
        <w:jc w:val="both"/>
      </w:pPr>
      <w:r w:rsidRPr="00350EC2">
        <w:t>α) Πόση μάζα (σε g) στερεού Ba(ΟΗ)</w:t>
      </w:r>
      <w:r w:rsidRPr="00350EC2">
        <w:rPr>
          <w:vertAlign w:val="subscript"/>
        </w:rPr>
        <w:t>2</w:t>
      </w:r>
      <w:r w:rsidRPr="00350EC2">
        <w:t xml:space="preserve"> πρέπει να διαλυθεί σε νερό ώστε να παρασκευαστούν 400mL διαλύματος Ba(ΟΗ)</w:t>
      </w:r>
      <w:r w:rsidRPr="00350EC2">
        <w:rPr>
          <w:vertAlign w:val="subscript"/>
        </w:rPr>
        <w:t>2</w:t>
      </w:r>
      <w:r w:rsidRPr="00350EC2">
        <w:t xml:space="preserve"> με συγκέντρωση 0,05 Μ (διάλυμα Δ</w:t>
      </w:r>
      <w:r w:rsidRPr="00350EC2">
        <w:rPr>
          <w:vertAlign w:val="subscript"/>
        </w:rPr>
        <w:t>1</w:t>
      </w:r>
      <w:r w:rsidRPr="00350EC2">
        <w:t>);</w:t>
      </w:r>
    </w:p>
    <w:p w:rsidR="00BD31A2" w:rsidRPr="00350EC2" w:rsidRDefault="00BD31A2" w:rsidP="00BD31A2">
      <w:pPr>
        <w:spacing w:line="360" w:lineRule="auto"/>
        <w:jc w:val="both"/>
      </w:pPr>
      <w:r w:rsidRPr="00350EC2">
        <w:t>β) Όταν σε 200mL διαλύματος Δ</w:t>
      </w:r>
      <w:r w:rsidRPr="00350EC2">
        <w:rPr>
          <w:vertAlign w:val="subscript"/>
        </w:rPr>
        <w:t>1</w:t>
      </w:r>
      <w:r w:rsidRPr="00350EC2">
        <w:t xml:space="preserve"> προστεθούν 300mL νερού, προκύπτει αραιωμένο διάλυμα. Πόση είναι η συγκέντρωση (σε Μ) του Ba(ΟΗ)</w:t>
      </w:r>
      <w:r w:rsidRPr="00350EC2">
        <w:rPr>
          <w:vertAlign w:val="subscript"/>
        </w:rPr>
        <w:t>2</w:t>
      </w:r>
      <w:r w:rsidRPr="00350EC2">
        <w:t xml:space="preserve"> στο αραιωμένο διάλυμα;</w:t>
      </w:r>
    </w:p>
    <w:p w:rsidR="00BD31A2" w:rsidRPr="00350EC2" w:rsidRDefault="00BD31A2" w:rsidP="00BD31A2">
      <w:pPr>
        <w:spacing w:line="360" w:lineRule="auto"/>
        <w:jc w:val="both"/>
      </w:pPr>
      <w:r w:rsidRPr="00350EC2">
        <w:t>γ) Όγκος 0,2 L διαλύματος Δ</w:t>
      </w:r>
      <w:r w:rsidRPr="00350EC2">
        <w:rPr>
          <w:vertAlign w:val="subscript"/>
        </w:rPr>
        <w:t>1</w:t>
      </w:r>
      <w:r w:rsidRPr="00350EC2">
        <w:t>, εξουδετερώνεται πλήρως με την ακριβώς απαιτούμενη ποσότητα υδατικού διαλύματος ΗNO</w:t>
      </w:r>
      <w:r w:rsidRPr="00350EC2">
        <w:rPr>
          <w:vertAlign w:val="subscript"/>
        </w:rPr>
        <w:t>3</w:t>
      </w:r>
      <w:r w:rsidRPr="00350EC2">
        <w:t xml:space="preserve"> συγκέντρωσης 0,1 Μ (διάλυμα Δ</w:t>
      </w:r>
      <w:r w:rsidRPr="00350EC2">
        <w:rPr>
          <w:vertAlign w:val="subscript"/>
        </w:rPr>
        <w:t>2</w:t>
      </w:r>
      <w:r w:rsidRPr="00350EC2">
        <w:t>). Να υπολογιστεί πόσος όγκος (σε mL) διαλύματος Δ</w:t>
      </w:r>
      <w:r w:rsidRPr="00350EC2">
        <w:rPr>
          <w:vertAlign w:val="subscript"/>
        </w:rPr>
        <w:t>2</w:t>
      </w:r>
      <w:r w:rsidRPr="00350EC2">
        <w:t xml:space="preserve"> απαιτείται για την εξουδετέρωση;</w:t>
      </w:r>
    </w:p>
    <w:p w:rsidR="00BD31A2" w:rsidRPr="00350EC2" w:rsidRDefault="00BD31A2" w:rsidP="00BD31A2">
      <w:pPr>
        <w:spacing w:line="360" w:lineRule="auto"/>
        <w:jc w:val="both"/>
      </w:pPr>
      <w:r w:rsidRPr="00350EC2">
        <w:t>Δίνονται οι σχετικές ατομικές μάζες: A</w:t>
      </w:r>
      <w:r w:rsidRPr="00350EC2">
        <w:rPr>
          <w:vertAlign w:val="subscript"/>
        </w:rPr>
        <w:t>r</w:t>
      </w:r>
      <w:r w:rsidRPr="00350EC2">
        <w:t xml:space="preserve"> (Η)=1, A</w:t>
      </w:r>
      <w:r w:rsidRPr="00350EC2">
        <w:rPr>
          <w:vertAlign w:val="subscript"/>
        </w:rPr>
        <w:t>r</w:t>
      </w:r>
      <w:r w:rsidRPr="00350EC2">
        <w:t xml:space="preserve"> (Ο)=16, A</w:t>
      </w:r>
      <w:r w:rsidRPr="00350EC2">
        <w:rPr>
          <w:vertAlign w:val="subscript"/>
        </w:rPr>
        <w:t>r</w:t>
      </w:r>
      <w:r w:rsidRPr="00350EC2">
        <w:t xml:space="preserve"> (Ba)=137.</w:t>
      </w:r>
    </w:p>
    <w:p w:rsidR="00BD31A2" w:rsidRPr="00350EC2" w:rsidRDefault="00A40306" w:rsidP="00BD31A2">
      <w:pPr>
        <w:spacing w:line="360" w:lineRule="auto"/>
        <w:jc w:val="both"/>
      </w:pPr>
      <w:r>
        <w:rPr>
          <w:rFonts w:ascii="Tahoma,Bold" w:hAnsi="Tahoma,Bold" w:cs="Tahoma,Bold"/>
          <w:b/>
          <w:bCs/>
        </w:rPr>
        <w:t xml:space="preserve">17) </w:t>
      </w:r>
      <w:r w:rsidR="00BD31A2" w:rsidRPr="00350EC2">
        <w:t>Με διάλυση 6,8 g AgNO</w:t>
      </w:r>
      <w:r w:rsidR="00BD31A2" w:rsidRPr="00350EC2">
        <w:rPr>
          <w:vertAlign w:val="subscript"/>
        </w:rPr>
        <w:t>3</w:t>
      </w:r>
      <w:r w:rsidR="00BD31A2" w:rsidRPr="00350EC2">
        <w:t xml:space="preserve"> σε νερό, παρασκευάζεται υδατικό διάλυμα όγκου 200mL (διάλυμα Δ</w:t>
      </w:r>
      <w:r w:rsidR="00BD31A2" w:rsidRPr="00350EC2">
        <w:rPr>
          <w:vertAlign w:val="subscript"/>
        </w:rPr>
        <w:t>1</w:t>
      </w:r>
      <w:r w:rsidR="00BD31A2" w:rsidRPr="00350EC2">
        <w:t>).</w:t>
      </w:r>
    </w:p>
    <w:p w:rsidR="00BD31A2" w:rsidRPr="00350EC2" w:rsidRDefault="00BD31A2" w:rsidP="00BD31A2">
      <w:pPr>
        <w:spacing w:line="360" w:lineRule="auto"/>
        <w:jc w:val="both"/>
      </w:pPr>
      <w:r w:rsidRPr="00350EC2">
        <w:t>α) Nα υπολογιστεί η συγκέντρωση (σε Μ) του AgNO</w:t>
      </w:r>
      <w:r w:rsidRPr="00350EC2">
        <w:rPr>
          <w:vertAlign w:val="subscript"/>
        </w:rPr>
        <w:t>3</w:t>
      </w:r>
      <w:r w:rsidRPr="00350EC2">
        <w:t xml:space="preserve"> στο διάλυμα Δ</w:t>
      </w:r>
      <w:r w:rsidRPr="00350EC2">
        <w:rPr>
          <w:vertAlign w:val="subscript"/>
        </w:rPr>
        <w:t>1</w:t>
      </w:r>
      <w:r w:rsidRPr="00350EC2">
        <w:t>.</w:t>
      </w:r>
    </w:p>
    <w:p w:rsidR="00BD31A2" w:rsidRPr="00350EC2" w:rsidRDefault="00BD31A2" w:rsidP="00BD31A2">
      <w:pPr>
        <w:spacing w:line="360" w:lineRule="auto"/>
        <w:jc w:val="both"/>
      </w:pPr>
      <w:r w:rsidRPr="00350EC2">
        <w:t>β) Σε 60mL του Δ</w:t>
      </w:r>
      <w:r w:rsidRPr="00350EC2">
        <w:rPr>
          <w:vertAlign w:val="subscript"/>
        </w:rPr>
        <w:t>1</w:t>
      </w:r>
      <w:r w:rsidRPr="00350EC2">
        <w:t xml:space="preserve"> προστίθενται 340mL νερού οπότε προκύπτει ένα άλλο διάλυμα Δ</w:t>
      </w:r>
      <w:r w:rsidRPr="00350EC2">
        <w:rPr>
          <w:vertAlign w:val="subscript"/>
        </w:rPr>
        <w:t>2</w:t>
      </w:r>
      <w:r w:rsidRPr="00350EC2">
        <w:t>. Πόση είναι η συγκέντρωση (σε Μ) του AgNO</w:t>
      </w:r>
      <w:r w:rsidRPr="00350EC2">
        <w:rPr>
          <w:vertAlign w:val="subscript"/>
        </w:rPr>
        <w:t>3</w:t>
      </w:r>
      <w:r w:rsidRPr="00350EC2">
        <w:t xml:space="preserve"> στο διάλυμα Δ</w:t>
      </w:r>
      <w:r w:rsidRPr="00350EC2">
        <w:rPr>
          <w:vertAlign w:val="subscript"/>
        </w:rPr>
        <w:t>2</w:t>
      </w:r>
      <w:r w:rsidRPr="00350EC2">
        <w:t>;</w:t>
      </w:r>
    </w:p>
    <w:p w:rsidR="00BD31A2" w:rsidRPr="00350EC2" w:rsidRDefault="00BD31A2" w:rsidP="00BD31A2">
      <w:pPr>
        <w:spacing w:line="360" w:lineRule="auto"/>
        <w:jc w:val="both"/>
      </w:pPr>
      <w:r w:rsidRPr="00350EC2">
        <w:t>γ) Να υπολογίσετε πόση μάζα (σε g) ιζήματος παράγεται όταν αντιδράσουν πλήρως 50mL διαλύματος Δ</w:t>
      </w:r>
      <w:r w:rsidRPr="00350EC2">
        <w:rPr>
          <w:vertAlign w:val="subscript"/>
        </w:rPr>
        <w:t>1</w:t>
      </w:r>
      <w:r w:rsidRPr="00350EC2">
        <w:t>, με περίσσεια υδατικού διαλύματος Κ</w:t>
      </w:r>
      <w:r w:rsidRPr="00350EC2">
        <w:rPr>
          <w:vertAlign w:val="subscript"/>
        </w:rPr>
        <w:t>2</w:t>
      </w:r>
      <w:r w:rsidRPr="00350EC2">
        <w:t>S.</w:t>
      </w:r>
    </w:p>
    <w:p w:rsidR="00BD31A2" w:rsidRPr="00350EC2" w:rsidRDefault="00BD31A2" w:rsidP="00BD31A2">
      <w:pPr>
        <w:spacing w:line="360" w:lineRule="auto"/>
        <w:jc w:val="both"/>
      </w:pPr>
      <w:r w:rsidRPr="00350EC2">
        <w:t>Δίνονται οι σχετικές ατομικές μάζες: A</w:t>
      </w:r>
      <w:r w:rsidRPr="00350EC2">
        <w:rPr>
          <w:vertAlign w:val="subscript"/>
        </w:rPr>
        <w:t>r</w:t>
      </w:r>
      <w:r w:rsidRPr="00350EC2">
        <w:t xml:space="preserve"> (N)=14, A</w:t>
      </w:r>
      <w:r w:rsidRPr="00350EC2">
        <w:rPr>
          <w:vertAlign w:val="subscript"/>
        </w:rPr>
        <w:t>r</w:t>
      </w:r>
      <w:r w:rsidRPr="00350EC2">
        <w:t xml:space="preserve"> (Ο)=16, A</w:t>
      </w:r>
      <w:r w:rsidRPr="00350EC2">
        <w:rPr>
          <w:vertAlign w:val="subscript"/>
        </w:rPr>
        <w:t>r</w:t>
      </w:r>
      <w:r w:rsidRPr="00350EC2">
        <w:t xml:space="preserve"> (S)=32, A</w:t>
      </w:r>
      <w:r w:rsidRPr="00350EC2">
        <w:rPr>
          <w:vertAlign w:val="subscript"/>
        </w:rPr>
        <w:t>r</w:t>
      </w:r>
      <w:r w:rsidRPr="00350EC2">
        <w:t xml:space="preserve"> (Ag)=108.</w:t>
      </w:r>
    </w:p>
    <w:p w:rsidR="00BD31A2" w:rsidRPr="00350EC2" w:rsidRDefault="00A40306" w:rsidP="00BD31A2">
      <w:pPr>
        <w:spacing w:line="360" w:lineRule="auto"/>
        <w:jc w:val="both"/>
      </w:pPr>
      <w:r>
        <w:rPr>
          <w:rFonts w:ascii="Tahoma,Bold" w:hAnsi="Tahoma,Bold" w:cs="Tahoma,Bold"/>
          <w:b/>
          <w:bCs/>
        </w:rPr>
        <w:t xml:space="preserve">18) </w:t>
      </w:r>
      <w:r w:rsidR="00BD31A2" w:rsidRPr="00350EC2">
        <w:t>Μια ομάδα μαθητών παρασκεύασε υδατικό διάλυμα ΚΟΗ με διάλυση 22,4 g στερεού ΚΟΗ σε νερό. Το διάλυμα Δ που παρασκευάστηκε είχε όγκο 400mL.</w:t>
      </w:r>
    </w:p>
    <w:p w:rsidR="00BD31A2" w:rsidRPr="00350EC2" w:rsidRDefault="00BD31A2" w:rsidP="00BD31A2">
      <w:pPr>
        <w:spacing w:line="360" w:lineRule="auto"/>
        <w:jc w:val="both"/>
      </w:pPr>
      <w:r w:rsidRPr="00350EC2">
        <w:t>α) Να υπολογίσετε τη συγκέντρωση του διαλύματος Δ.</w:t>
      </w:r>
    </w:p>
    <w:p w:rsidR="00BD31A2" w:rsidRPr="00350EC2" w:rsidRDefault="00BD31A2" w:rsidP="00BD31A2">
      <w:pPr>
        <w:spacing w:line="360" w:lineRule="auto"/>
        <w:jc w:val="both"/>
      </w:pPr>
      <w:r w:rsidRPr="00350EC2">
        <w:t>β) Σε 50mL του διαλύματος Δ προσθέτουμε 150mL νερού. Να υπολογίσετε τη συγκέντρωση του αραιωμένου διαλύματος.</w:t>
      </w:r>
    </w:p>
    <w:p w:rsidR="00BD31A2" w:rsidRPr="00350EC2" w:rsidRDefault="00BD31A2" w:rsidP="00BD31A2">
      <w:pPr>
        <w:spacing w:line="360" w:lineRule="auto"/>
        <w:jc w:val="both"/>
      </w:pPr>
      <w:r w:rsidRPr="00350EC2">
        <w:t>γ) Από το διάλυμα Δ παίρνουμε 0,2 L και τα εξουδετερώνουμε πλήρως με την ακριβώς απαιτούμενη ποσότητα Η</w:t>
      </w:r>
      <w:r w:rsidRPr="00350EC2">
        <w:rPr>
          <w:vertAlign w:val="subscript"/>
        </w:rPr>
        <w:t>2</w:t>
      </w:r>
      <w:r w:rsidRPr="00350EC2">
        <w:t>SO</w:t>
      </w:r>
      <w:r w:rsidRPr="00350EC2">
        <w:rPr>
          <w:vertAlign w:val="subscript"/>
        </w:rPr>
        <w:t>4</w:t>
      </w:r>
      <w:r w:rsidRPr="00350EC2">
        <w:t>. Να υπολογίσετε πόσα g άλατος θα παραχθούν.</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S) 32, Α</w:t>
      </w:r>
      <w:r w:rsidRPr="00350EC2">
        <w:rPr>
          <w:vertAlign w:val="subscript"/>
        </w:rPr>
        <w:t>r</w:t>
      </w:r>
      <w:r w:rsidRPr="00350EC2">
        <w:t>(Κ)=39, Α</w:t>
      </w:r>
      <w:r w:rsidRPr="00350EC2">
        <w:rPr>
          <w:vertAlign w:val="subscript"/>
        </w:rPr>
        <w:t>r</w:t>
      </w:r>
      <w:r w:rsidRPr="00350EC2">
        <w:t>(Ο)=16, Α</w:t>
      </w:r>
      <w:r w:rsidRPr="00350EC2">
        <w:rPr>
          <w:vertAlign w:val="subscript"/>
        </w:rPr>
        <w:t>r</w:t>
      </w:r>
      <w:r w:rsidRPr="00350EC2">
        <w:t>(Η)=1.</w:t>
      </w:r>
    </w:p>
    <w:p w:rsidR="00BD31A2" w:rsidRPr="00350EC2" w:rsidRDefault="00BD31A2" w:rsidP="00BD31A2">
      <w:pPr>
        <w:spacing w:line="480" w:lineRule="auto"/>
        <w:jc w:val="both"/>
      </w:pPr>
    </w:p>
    <w:p w:rsidR="00BD31A2" w:rsidRPr="00350EC2" w:rsidRDefault="00A40306" w:rsidP="00BD31A2">
      <w:pPr>
        <w:spacing w:line="360" w:lineRule="auto"/>
        <w:jc w:val="both"/>
      </w:pPr>
      <w:r>
        <w:rPr>
          <w:rFonts w:ascii="Tahoma,Bold" w:hAnsi="Tahoma,Bold" w:cs="Tahoma,Bold"/>
          <w:b/>
          <w:bCs/>
        </w:rPr>
        <w:lastRenderedPageBreak/>
        <w:t xml:space="preserve">19) </w:t>
      </w:r>
      <w:r w:rsidR="00BD31A2" w:rsidRPr="00350EC2">
        <w:t>Διαθέτουμε ένα υδατικό διάλυμα ΚΟΗ 0,2Μ (διάλυμα Δ).</w:t>
      </w:r>
    </w:p>
    <w:p w:rsidR="00BD31A2" w:rsidRPr="00350EC2" w:rsidRDefault="00BD31A2" w:rsidP="00BD31A2">
      <w:pPr>
        <w:spacing w:line="360" w:lineRule="auto"/>
        <w:jc w:val="both"/>
      </w:pPr>
      <w:r w:rsidRPr="00350EC2">
        <w:t>Να υπολογίσετε:</w:t>
      </w:r>
    </w:p>
    <w:p w:rsidR="00BD31A2" w:rsidRPr="00350EC2" w:rsidRDefault="00BD31A2" w:rsidP="00BD31A2">
      <w:pPr>
        <w:spacing w:line="360" w:lineRule="auto"/>
        <w:jc w:val="both"/>
      </w:pPr>
      <w:r w:rsidRPr="00350EC2">
        <w:t>α) την % w/v περιεκτικότητα του διαλύματος Δ.</w:t>
      </w:r>
    </w:p>
    <w:p w:rsidR="00BD31A2" w:rsidRPr="00350EC2" w:rsidRDefault="00BD31A2" w:rsidP="00BD31A2">
      <w:pPr>
        <w:spacing w:line="360" w:lineRule="auto"/>
        <w:jc w:val="both"/>
      </w:pPr>
      <w:r w:rsidRPr="00350EC2">
        <w:t>β) τη συγκέντρωση του διαλύματος Δ που θα προκύψει αν σε 50mL του διαλύματος Δ προσθέσουμε νερό μέχρι το τελικό διάλυμα να αποκτήσει όγκο 200mL.</w:t>
      </w:r>
    </w:p>
    <w:p w:rsidR="00BD31A2" w:rsidRPr="00350EC2" w:rsidRDefault="00BD31A2" w:rsidP="00BD31A2">
      <w:pPr>
        <w:spacing w:line="360" w:lineRule="auto"/>
        <w:jc w:val="both"/>
      </w:pPr>
      <w:r w:rsidRPr="00350EC2">
        <w:t>γ) τη μάζα (σε g) του άλατος θα παραχθεί αν από το αρχικό διάλυμα Δ πάρουμε 0,3 L και τα εξουδετερώσουμε με περίσσεια υδατικού διαλύματος Η2SO4.</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 xml:space="preserve"> (S) = 32, Α</w:t>
      </w:r>
      <w:r w:rsidRPr="00350EC2">
        <w:rPr>
          <w:vertAlign w:val="subscript"/>
        </w:rPr>
        <w:t>r</w:t>
      </w:r>
      <w:r w:rsidRPr="00350EC2">
        <w:t>(Κ)=39, Α</w:t>
      </w:r>
      <w:r w:rsidRPr="00350EC2">
        <w:rPr>
          <w:vertAlign w:val="subscript"/>
        </w:rPr>
        <w:t>r</w:t>
      </w:r>
      <w:r w:rsidRPr="00350EC2">
        <w:t>(Ο)=16, Α</w:t>
      </w:r>
      <w:r w:rsidRPr="00350EC2">
        <w:rPr>
          <w:vertAlign w:val="subscript"/>
        </w:rPr>
        <w:t>r</w:t>
      </w:r>
      <w:r w:rsidRPr="00350EC2">
        <w:t>(Η)=1.</w:t>
      </w:r>
    </w:p>
    <w:p w:rsidR="00BD31A2" w:rsidRPr="00350EC2" w:rsidRDefault="00A40306" w:rsidP="00BD31A2">
      <w:pPr>
        <w:spacing w:line="360" w:lineRule="auto"/>
        <w:jc w:val="both"/>
      </w:pPr>
      <w:r>
        <w:rPr>
          <w:rFonts w:ascii="Tahoma,Bold" w:hAnsi="Tahoma,Bold" w:cs="Tahoma,Bold"/>
          <w:b/>
          <w:bCs/>
        </w:rPr>
        <w:t xml:space="preserve">20) </w:t>
      </w:r>
      <w:r w:rsidR="00BD31A2" w:rsidRPr="00350EC2">
        <w:t>Διαθέτουμε στο εργαστήριο ένα υδατικό διάλυμα NaΟΗ 0,1 Μ (διάλυμα Δ). Να υπολογίσετε:</w:t>
      </w:r>
    </w:p>
    <w:p w:rsidR="00BD31A2" w:rsidRPr="00350EC2" w:rsidRDefault="00BD31A2" w:rsidP="00BD31A2">
      <w:pPr>
        <w:spacing w:line="360" w:lineRule="auto"/>
        <w:jc w:val="both"/>
      </w:pPr>
      <w:r w:rsidRPr="00350EC2">
        <w:t>α) τη μάζα (σε g) του ΝαOH που περιέχεται σε 150mL του διαλύματος Δ.</w:t>
      </w:r>
    </w:p>
    <w:p w:rsidR="00BD31A2" w:rsidRPr="00350EC2" w:rsidRDefault="00BD31A2" w:rsidP="00BD31A2">
      <w:pPr>
        <w:spacing w:line="360" w:lineRule="auto"/>
        <w:jc w:val="both"/>
      </w:pPr>
      <w:r w:rsidRPr="00350EC2">
        <w:t>β) τη συγκέντρωση (σε Μ) του αραιωμένου διαλύματος που θα προκύψει αν σε 100mL του διαλύματος Δ προσθέσουμε τετραπλάσιο όγκο νερού.</w:t>
      </w:r>
    </w:p>
    <w:p w:rsidR="00BD31A2" w:rsidRPr="00350EC2" w:rsidRDefault="00BD31A2" w:rsidP="00BD31A2">
      <w:pPr>
        <w:spacing w:line="360" w:lineRule="auto"/>
        <w:jc w:val="both"/>
      </w:pPr>
      <w:r w:rsidRPr="00350EC2">
        <w:t>γ) τη μάζα (σε g) του άλατος που θα παραχθεί αν 0,2 L διαλύματος Δ εξουδετερωθούν με περίσσεια υδατικού διαλύματος Η</w:t>
      </w:r>
      <w:r w:rsidRPr="00350EC2">
        <w:rPr>
          <w:vertAlign w:val="subscript"/>
        </w:rPr>
        <w:t>2</w:t>
      </w:r>
      <w:r w:rsidRPr="00350EC2">
        <w:t>SO</w:t>
      </w:r>
      <w:r w:rsidRPr="00350EC2">
        <w:rPr>
          <w:vertAlign w:val="subscript"/>
        </w:rPr>
        <w:t>4</w:t>
      </w:r>
      <w:r w:rsidRPr="00350EC2">
        <w:t>.</w:t>
      </w:r>
    </w:p>
    <w:p w:rsidR="00BD31A2" w:rsidRPr="00350EC2" w:rsidRDefault="00BD31A2" w:rsidP="00BD31A2">
      <w:pPr>
        <w:spacing w:line="360" w:lineRule="auto"/>
        <w:jc w:val="both"/>
      </w:pPr>
      <w:r w:rsidRPr="00350EC2">
        <w:t>Δίνονται οι σχετικές ατομικές μάζες: Αr(S)=32, Αr(Νa)=23, Αr(Ο)=16, Αr(Η)=1.</w:t>
      </w:r>
    </w:p>
    <w:p w:rsidR="00BD31A2" w:rsidRPr="00350EC2" w:rsidRDefault="00A40306" w:rsidP="00BD31A2">
      <w:pPr>
        <w:spacing w:line="360" w:lineRule="auto"/>
        <w:jc w:val="both"/>
      </w:pPr>
      <w:r>
        <w:rPr>
          <w:rFonts w:ascii="Tahoma,Bold" w:hAnsi="Tahoma,Bold" w:cs="Tahoma,Bold"/>
          <w:b/>
          <w:bCs/>
        </w:rPr>
        <w:t>21)</w:t>
      </w:r>
      <w:r w:rsidR="00BD31A2" w:rsidRPr="00350EC2">
        <w:t>Μια ομάδα μαθητών παρασκεύασε υδατικό διάλυμα ΝaΟΗ με διάλυση 4 g στερεού ΝαΟΗ σε νερό. Το διάλυμα που παρασκευάστηκε (Δ</w:t>
      </w:r>
      <w:r w:rsidR="00BD31A2" w:rsidRPr="00350EC2">
        <w:rPr>
          <w:vertAlign w:val="subscript"/>
        </w:rPr>
        <w:t>1</w:t>
      </w:r>
      <w:r w:rsidR="00BD31A2" w:rsidRPr="00350EC2">
        <w:t>) είχε όγκο 200mL.</w:t>
      </w:r>
    </w:p>
    <w:p w:rsidR="00BD31A2" w:rsidRPr="00350EC2" w:rsidRDefault="00BD31A2" w:rsidP="00BD31A2">
      <w:pPr>
        <w:spacing w:line="360" w:lineRule="auto"/>
        <w:jc w:val="both"/>
      </w:pPr>
      <w:r w:rsidRPr="00350EC2">
        <w:t>α) Να υπολογίσετε τη συγκέντρωση (Μ)του διαλύματος Δ</w:t>
      </w:r>
      <w:r w:rsidRPr="00350EC2">
        <w:rPr>
          <w:vertAlign w:val="subscript"/>
        </w:rPr>
        <w:t>1</w:t>
      </w:r>
      <w:r w:rsidRPr="00350EC2">
        <w:t>.</w:t>
      </w:r>
    </w:p>
    <w:p w:rsidR="00BD31A2" w:rsidRPr="00350EC2" w:rsidRDefault="00BD31A2" w:rsidP="00BD31A2">
      <w:pPr>
        <w:spacing w:line="360" w:lineRule="auto"/>
        <w:jc w:val="both"/>
      </w:pPr>
      <w:r w:rsidRPr="00350EC2">
        <w:t>β) Σε ένα πείραμα άλλη ομάδα μαθητών παρασκεύασε υδατικό διάλυμα ΝaΟΗ 0,1 M (διάλυμα Δ</w:t>
      </w:r>
      <w:r w:rsidRPr="00350EC2">
        <w:rPr>
          <w:vertAlign w:val="subscript"/>
        </w:rPr>
        <w:t>2</w:t>
      </w:r>
      <w:r w:rsidRPr="00350EC2">
        <w:t>) με αραίωση 200mL του διαλύματος Δ</w:t>
      </w:r>
      <w:r w:rsidRPr="00350EC2">
        <w:rPr>
          <w:vertAlign w:val="subscript"/>
        </w:rPr>
        <w:t>1</w:t>
      </w:r>
      <w:r w:rsidRPr="00350EC2">
        <w:t>. Να υπολογίσετε τον όγκο (σε mL) του νερού που προστέθηκε στο διάλυμα Δ</w:t>
      </w:r>
      <w:r w:rsidRPr="00350EC2">
        <w:rPr>
          <w:vertAlign w:val="subscript"/>
        </w:rPr>
        <w:t>1</w:t>
      </w:r>
      <w:r w:rsidRPr="00350EC2">
        <w:t xml:space="preserve"> προκειμένου να παρασκευαστεί το διάλυμα Δ</w:t>
      </w:r>
      <w:r w:rsidRPr="00350EC2">
        <w:rPr>
          <w:vertAlign w:val="subscript"/>
        </w:rPr>
        <w:t>2</w:t>
      </w:r>
      <w:r w:rsidRPr="00350EC2">
        <w:t>.</w:t>
      </w:r>
    </w:p>
    <w:p w:rsidR="00BD31A2" w:rsidRPr="00350EC2" w:rsidRDefault="00BD31A2" w:rsidP="00BD31A2">
      <w:pPr>
        <w:spacing w:line="360" w:lineRule="auto"/>
        <w:jc w:val="both"/>
      </w:pPr>
      <w:r w:rsidRPr="00350EC2">
        <w:t>γ) Να υπολογίσετε τη μάζα (σε g) του H</w:t>
      </w:r>
      <w:r w:rsidRPr="00350EC2">
        <w:rPr>
          <w:vertAlign w:val="subscript"/>
        </w:rPr>
        <w:t>2</w:t>
      </w:r>
      <w:r w:rsidRPr="00350EC2">
        <w:t>SO</w:t>
      </w:r>
      <w:r w:rsidRPr="00350EC2">
        <w:rPr>
          <w:vertAlign w:val="subscript"/>
        </w:rPr>
        <w:t>4</w:t>
      </w:r>
      <w:r w:rsidRPr="00350EC2">
        <w:t xml:space="preserve"> που απαιτείται για την πλήρη εξουδετέρωση 500mL διαλύματος ΝaΟΗ 0,1 M.</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S)=32, Α</w:t>
      </w:r>
      <w:r w:rsidRPr="00350EC2">
        <w:rPr>
          <w:vertAlign w:val="subscript"/>
        </w:rPr>
        <w:t>r</w:t>
      </w:r>
      <w:r w:rsidRPr="00350EC2">
        <w:t>(Νa)=23, Α</w:t>
      </w:r>
      <w:r w:rsidRPr="00350EC2">
        <w:rPr>
          <w:vertAlign w:val="subscript"/>
        </w:rPr>
        <w:t>r</w:t>
      </w:r>
      <w:r w:rsidRPr="00350EC2">
        <w:t>(Ο)=16, Αr(Η)=1.</w:t>
      </w:r>
    </w:p>
    <w:p w:rsidR="00BD31A2" w:rsidRPr="00350EC2" w:rsidRDefault="00A40306" w:rsidP="00BD31A2">
      <w:pPr>
        <w:spacing w:line="360" w:lineRule="auto"/>
        <w:jc w:val="both"/>
      </w:pPr>
      <w:r>
        <w:rPr>
          <w:rFonts w:ascii="Tahoma,Bold" w:hAnsi="Tahoma,Bold" w:cs="Tahoma,Bold"/>
          <w:b/>
          <w:bCs/>
        </w:rPr>
        <w:t>22)</w:t>
      </w:r>
      <w:r w:rsidR="00BD31A2" w:rsidRPr="00350EC2">
        <w:t>Διαθέτουμε στο εργαστήριο ένα υδατικό διάλυμα HCl 1Μ (διάλυμα Δ).</w:t>
      </w:r>
    </w:p>
    <w:p w:rsidR="00BD31A2" w:rsidRPr="00350EC2" w:rsidRDefault="00BD31A2" w:rsidP="00BD31A2">
      <w:pPr>
        <w:spacing w:line="360" w:lineRule="auto"/>
        <w:jc w:val="both"/>
      </w:pPr>
      <w:r w:rsidRPr="00350EC2">
        <w:t>Να υπολογίσετε:</w:t>
      </w:r>
    </w:p>
    <w:p w:rsidR="00BD31A2" w:rsidRPr="00350EC2" w:rsidRDefault="00BD31A2" w:rsidP="00BD31A2">
      <w:pPr>
        <w:spacing w:line="360" w:lineRule="auto"/>
        <w:jc w:val="both"/>
      </w:pPr>
      <w:r w:rsidRPr="00350EC2">
        <w:t>α) τη μάζα (σε g) του HCl που περιέχεται σε 50mL του διαλύματος Δ.</w:t>
      </w:r>
    </w:p>
    <w:p w:rsidR="00BD31A2" w:rsidRPr="00350EC2" w:rsidRDefault="00BD31A2" w:rsidP="00BD31A2">
      <w:pPr>
        <w:spacing w:line="360" w:lineRule="auto"/>
        <w:jc w:val="both"/>
      </w:pPr>
      <w:r w:rsidRPr="00350EC2">
        <w:t>β) τη συγκέντρωση (Μ) του διαλύματος που θα προκύψει αν σε 100mL του διαλύματος Δ προσθέσουμε 100mL διαλύματος HCl 2 Μ.</w:t>
      </w:r>
    </w:p>
    <w:p w:rsidR="00BD31A2" w:rsidRPr="00350EC2" w:rsidRDefault="00BD31A2" w:rsidP="00BD31A2">
      <w:pPr>
        <w:spacing w:line="360" w:lineRule="auto"/>
        <w:jc w:val="both"/>
      </w:pPr>
      <w:r w:rsidRPr="00350EC2">
        <w:t>γ) τον όγκο (σε L) από το διάλυμα Δ που απαιτείται για πλήρη εξουδετέρωση 7,4 g Ca(ΟΗ)</w:t>
      </w:r>
      <w:r w:rsidRPr="00350EC2">
        <w:rPr>
          <w:vertAlign w:val="subscript"/>
        </w:rPr>
        <w:t>2</w:t>
      </w:r>
      <w:r w:rsidRPr="00350EC2">
        <w:t xml:space="preserve"> .</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Η)=1, Α</w:t>
      </w:r>
      <w:r w:rsidRPr="00350EC2">
        <w:rPr>
          <w:vertAlign w:val="subscript"/>
        </w:rPr>
        <w:t>r</w:t>
      </w:r>
      <w:r w:rsidRPr="00350EC2">
        <w:t>(Ο)=16, Α</w:t>
      </w:r>
      <w:r w:rsidRPr="00350EC2">
        <w:rPr>
          <w:vertAlign w:val="subscript"/>
        </w:rPr>
        <w:t>r</w:t>
      </w:r>
      <w:r w:rsidRPr="00350EC2">
        <w:t>(Cl)=35,5 ,Α</w:t>
      </w:r>
      <w:r w:rsidRPr="00350EC2">
        <w:rPr>
          <w:vertAlign w:val="subscript"/>
        </w:rPr>
        <w:t>r</w:t>
      </w:r>
      <w:r w:rsidRPr="00350EC2">
        <w:t>(Ca)=40.</w:t>
      </w:r>
    </w:p>
    <w:p w:rsidR="00BD31A2" w:rsidRPr="00350EC2" w:rsidRDefault="00A40306" w:rsidP="00BD31A2">
      <w:pPr>
        <w:spacing w:line="360" w:lineRule="auto"/>
        <w:jc w:val="both"/>
      </w:pPr>
      <w:r>
        <w:rPr>
          <w:rFonts w:ascii="Tahoma,Bold" w:hAnsi="Tahoma,Bold" w:cs="Tahoma,Bold"/>
          <w:b/>
          <w:bCs/>
        </w:rPr>
        <w:t>23)</w:t>
      </w:r>
      <w:r w:rsidR="00BD31A2" w:rsidRPr="00350EC2">
        <w:t>Ένα υδατικό διάλυμα Ca(ΟΗ)</w:t>
      </w:r>
      <w:r w:rsidR="00BD31A2" w:rsidRPr="00350EC2">
        <w:rPr>
          <w:vertAlign w:val="subscript"/>
        </w:rPr>
        <w:t>2</w:t>
      </w:r>
      <w:r w:rsidR="00BD31A2" w:rsidRPr="00350EC2">
        <w:t xml:space="preserve"> (διάλυμα Δ) παρασκευάστηκε με τη διάλυση 0,148 g Ca(ΟΗ)</w:t>
      </w:r>
      <w:r w:rsidR="00BD31A2" w:rsidRPr="00350EC2">
        <w:rPr>
          <w:vertAlign w:val="subscript"/>
        </w:rPr>
        <w:t>2</w:t>
      </w:r>
      <w:r w:rsidR="00BD31A2" w:rsidRPr="00350EC2">
        <w:t xml:space="preserve"> σε νερό μέχρις όγκου 200mL. Να υπολογίσετε:</w:t>
      </w:r>
    </w:p>
    <w:p w:rsidR="00BD31A2" w:rsidRPr="00350EC2" w:rsidRDefault="00BD31A2" w:rsidP="00BD31A2">
      <w:pPr>
        <w:spacing w:line="360" w:lineRule="auto"/>
        <w:jc w:val="both"/>
      </w:pPr>
      <w:r w:rsidRPr="00350EC2">
        <w:t>α) τη συγκέντρωση (σε Μ) του διαλύματος Δ.</w:t>
      </w:r>
    </w:p>
    <w:p w:rsidR="00BD31A2" w:rsidRPr="00350EC2" w:rsidRDefault="00BD31A2" w:rsidP="00BD31A2">
      <w:pPr>
        <w:spacing w:line="360" w:lineRule="auto"/>
        <w:jc w:val="both"/>
      </w:pPr>
      <w:r w:rsidRPr="00350EC2">
        <w:t>β) τη συγκέντρωση (σε Μ) του διαλύματος που προκύπτει αν αναμείξουμε 2 L του διαλύματος (Δ) με 2 L διαλύματος Ca(ΟΗ)</w:t>
      </w:r>
      <w:r w:rsidRPr="00350EC2">
        <w:rPr>
          <w:vertAlign w:val="subscript"/>
        </w:rPr>
        <w:t>2</w:t>
      </w:r>
      <w:r w:rsidRPr="00350EC2">
        <w:t xml:space="preserve"> 0,03 Μ.</w:t>
      </w:r>
    </w:p>
    <w:p w:rsidR="00BD31A2" w:rsidRPr="00350EC2" w:rsidRDefault="00BD31A2" w:rsidP="00BD31A2">
      <w:pPr>
        <w:spacing w:line="360" w:lineRule="auto"/>
        <w:jc w:val="both"/>
      </w:pPr>
      <w:r w:rsidRPr="00350EC2">
        <w:lastRenderedPageBreak/>
        <w:t>γ) τη μάζα (σε g) του άλατος που παράγεται, αν αντιδράσουν 2 L διαλύματος Ca(ΟΗ)</w:t>
      </w:r>
      <w:r w:rsidRPr="00350EC2">
        <w:rPr>
          <w:vertAlign w:val="subscript"/>
        </w:rPr>
        <w:t>2</w:t>
      </w:r>
      <w:r w:rsidRPr="00350EC2">
        <w:t xml:space="preserve"> 0,03 Μ με περίσσεια διαλύματος ΗBr.</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Ca)=40, Α</w:t>
      </w:r>
      <w:r w:rsidRPr="00350EC2">
        <w:rPr>
          <w:vertAlign w:val="subscript"/>
        </w:rPr>
        <w:t>r</w:t>
      </w:r>
      <w:r w:rsidRPr="00350EC2">
        <w:t>(Br)=80, Α</w:t>
      </w:r>
      <w:r w:rsidRPr="00350EC2">
        <w:rPr>
          <w:vertAlign w:val="subscript"/>
        </w:rPr>
        <w:t>r</w:t>
      </w:r>
      <w:r w:rsidRPr="00350EC2">
        <w:t>(Ο)=16, Α</w:t>
      </w:r>
      <w:r w:rsidRPr="00350EC2">
        <w:rPr>
          <w:vertAlign w:val="subscript"/>
        </w:rPr>
        <w:t>r</w:t>
      </w:r>
      <w:r w:rsidRPr="00350EC2">
        <w:t>(Η)=1.</w:t>
      </w:r>
    </w:p>
    <w:p w:rsidR="00BD31A2" w:rsidRPr="00350EC2" w:rsidRDefault="00A40306" w:rsidP="00BD31A2">
      <w:pPr>
        <w:spacing w:line="360" w:lineRule="auto"/>
        <w:jc w:val="both"/>
      </w:pPr>
      <w:r>
        <w:rPr>
          <w:rFonts w:ascii="Tahoma,Bold" w:hAnsi="Tahoma,Bold" w:cs="Tahoma,Bold"/>
          <w:b/>
          <w:bCs/>
        </w:rPr>
        <w:t xml:space="preserve">24) </w:t>
      </w:r>
      <w:r w:rsidR="00BD31A2" w:rsidRPr="00350EC2">
        <w:t>Διαθέτουμε στο εργαστήριο ένα υδατικό διάλυμα HNO</w:t>
      </w:r>
      <w:r w:rsidR="00BD31A2" w:rsidRPr="00350EC2">
        <w:rPr>
          <w:vertAlign w:val="subscript"/>
        </w:rPr>
        <w:t>3</w:t>
      </w:r>
      <w:r w:rsidR="00BD31A2" w:rsidRPr="00350EC2">
        <w:t xml:space="preserve"> 0,2 Μ (διάλυμα Δ). Να υπολογίσετε:</w:t>
      </w:r>
    </w:p>
    <w:p w:rsidR="00BD31A2" w:rsidRPr="00350EC2" w:rsidRDefault="00BD31A2" w:rsidP="00BD31A2">
      <w:pPr>
        <w:spacing w:line="360" w:lineRule="auto"/>
        <w:jc w:val="both"/>
      </w:pPr>
      <w:r w:rsidRPr="00350EC2">
        <w:t>α) σε πόσα mL του διαλύματος Δ</w:t>
      </w:r>
      <w:r w:rsidRPr="00350EC2">
        <w:rPr>
          <w:vertAlign w:val="subscript"/>
        </w:rPr>
        <w:t>1</w:t>
      </w:r>
      <w:r w:rsidRPr="00350EC2">
        <w:t xml:space="preserve"> περιέχονται 0,63 g HNO</w:t>
      </w:r>
      <w:r w:rsidRPr="00350EC2">
        <w:rPr>
          <w:vertAlign w:val="subscript"/>
        </w:rPr>
        <w:t>3</w:t>
      </w:r>
      <w:r w:rsidRPr="00350EC2">
        <w:t>.</w:t>
      </w:r>
    </w:p>
    <w:p w:rsidR="00BD31A2" w:rsidRPr="00350EC2" w:rsidRDefault="00BD31A2" w:rsidP="00BD31A2">
      <w:pPr>
        <w:spacing w:line="360" w:lineRule="auto"/>
        <w:jc w:val="both"/>
      </w:pPr>
      <w:r w:rsidRPr="00350EC2">
        <w:t>β) τη συγκέντρωση (Μ) του διαλύματος που θα προκύψει αν σε 200mL του διαλύματος Δ προσθέσουμε 300mL υδατικού διαλύματος HNO</w:t>
      </w:r>
      <w:r w:rsidRPr="00350EC2">
        <w:rPr>
          <w:vertAlign w:val="subscript"/>
        </w:rPr>
        <w:t>3</w:t>
      </w:r>
      <w:r w:rsidRPr="00350EC2">
        <w:t xml:space="preserve"> 0,1 Μ.</w:t>
      </w:r>
    </w:p>
    <w:p w:rsidR="00BD31A2" w:rsidRPr="00350EC2" w:rsidRDefault="00BD31A2" w:rsidP="00BD31A2">
      <w:pPr>
        <w:spacing w:line="360" w:lineRule="auto"/>
        <w:jc w:val="both"/>
      </w:pPr>
      <w:r w:rsidRPr="00350EC2">
        <w:t>γ) τη μάζα (σε g) του άλατος που θα παραχθεί αν από το αρχικό διάλυμα (Δ) πάρουμε 2 L και τα εξουδετερώσουμε πλήρως με την ακριβώς απαιτούμενη ποσότητα Βa(ΟΗ)</w:t>
      </w:r>
      <w:r w:rsidRPr="00350EC2">
        <w:rPr>
          <w:vertAlign w:val="subscript"/>
        </w:rPr>
        <w:t>2</w:t>
      </w:r>
      <w:r w:rsidRPr="00350EC2">
        <w:t xml:space="preserve"> .</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Η)=1, Α</w:t>
      </w:r>
      <w:r w:rsidRPr="00350EC2">
        <w:rPr>
          <w:vertAlign w:val="subscript"/>
        </w:rPr>
        <w:t>r</w:t>
      </w:r>
      <w:r w:rsidRPr="00350EC2">
        <w:t>(N)=14, Α</w:t>
      </w:r>
      <w:r w:rsidRPr="00350EC2">
        <w:rPr>
          <w:vertAlign w:val="subscript"/>
        </w:rPr>
        <w:t>r</w:t>
      </w:r>
      <w:r w:rsidRPr="00350EC2">
        <w:t>(Ο)=16, Α</w:t>
      </w:r>
      <w:r w:rsidRPr="00350EC2">
        <w:rPr>
          <w:vertAlign w:val="subscript"/>
        </w:rPr>
        <w:t>r</w:t>
      </w:r>
      <w:r w:rsidRPr="00350EC2">
        <w:t>(Ba)=137.</w:t>
      </w:r>
    </w:p>
    <w:p w:rsidR="00BD31A2" w:rsidRPr="00350EC2" w:rsidRDefault="00A40306" w:rsidP="00BD31A2">
      <w:pPr>
        <w:spacing w:line="360" w:lineRule="auto"/>
        <w:jc w:val="both"/>
      </w:pPr>
      <w:r>
        <w:rPr>
          <w:rFonts w:ascii="Tahoma,Bold" w:hAnsi="Tahoma,Bold" w:cs="Tahoma,Bold"/>
          <w:b/>
          <w:bCs/>
        </w:rPr>
        <w:t xml:space="preserve">25) </w:t>
      </w:r>
      <w:r w:rsidR="00BD31A2" w:rsidRPr="00350EC2">
        <w:t>Σε ορισμένη ποσότητα νερού διαλύονται 2,24 L αερίου HCl (σε STP), οπότε παρασκευάζεται διάλυμα Δ που έχει όγκο 200mL. Να υπολογίσετε:</w:t>
      </w:r>
    </w:p>
    <w:p w:rsidR="00BD31A2" w:rsidRPr="00350EC2" w:rsidRDefault="00BD31A2" w:rsidP="00BD31A2">
      <w:pPr>
        <w:spacing w:line="360" w:lineRule="auto"/>
        <w:jc w:val="both"/>
      </w:pPr>
      <w:r w:rsidRPr="00350EC2">
        <w:t>α) τη συγκέντρωση (σε Μ) του διαλύματος Δ.</w:t>
      </w:r>
    </w:p>
    <w:p w:rsidR="00BD31A2" w:rsidRPr="00350EC2" w:rsidRDefault="00BD31A2" w:rsidP="00BD31A2">
      <w:pPr>
        <w:spacing w:line="360" w:lineRule="auto"/>
        <w:jc w:val="both"/>
      </w:pPr>
      <w:r w:rsidRPr="00350EC2">
        <w:t>β) τη συγκέντρωση (σε Μ) του διαλύματος που θα προκύψει αν σε 200mL του διαλύματος Δ προστεθούν 300mL νερού.</w:t>
      </w:r>
    </w:p>
    <w:p w:rsidR="00BD31A2" w:rsidRPr="00350EC2" w:rsidRDefault="00BD31A2" w:rsidP="00BD31A2">
      <w:pPr>
        <w:spacing w:line="360" w:lineRule="auto"/>
        <w:jc w:val="both"/>
      </w:pPr>
      <w:r w:rsidRPr="00350EC2">
        <w:t>γ) τη μάζα (σε g) του άλατος που παράγεται, όταν 4 L υδατικού διαλύματος Ca(ΟΗ)</w:t>
      </w:r>
      <w:r w:rsidRPr="00350EC2">
        <w:rPr>
          <w:vertAlign w:val="subscript"/>
        </w:rPr>
        <w:t>2</w:t>
      </w:r>
      <w:r w:rsidRPr="00350EC2">
        <w:t xml:space="preserve"> 0,01 Μ αντιδράσουν με περίσσεια διαλύματος HCl.</w:t>
      </w:r>
    </w:p>
    <w:p w:rsidR="00BD31A2" w:rsidRPr="00350EC2" w:rsidRDefault="00BD31A2" w:rsidP="00BD31A2">
      <w:pPr>
        <w:spacing w:line="360" w:lineRule="auto"/>
        <w:jc w:val="both"/>
      </w:pPr>
      <w:r w:rsidRPr="00350EC2">
        <w:t>Δίνονται οι σχετικές ατομικές μάζες: Α</w:t>
      </w:r>
      <w:r w:rsidRPr="00350EC2">
        <w:rPr>
          <w:vertAlign w:val="subscript"/>
        </w:rPr>
        <w:t>r</w:t>
      </w:r>
      <w:r w:rsidRPr="00350EC2">
        <w:t>(Ca)=40, Α</w:t>
      </w:r>
      <w:r w:rsidRPr="00350EC2">
        <w:rPr>
          <w:vertAlign w:val="subscript"/>
        </w:rPr>
        <w:t>r</w:t>
      </w:r>
      <w:r w:rsidRPr="00350EC2">
        <w:t>(Cl)=35,5 .</w:t>
      </w:r>
    </w:p>
    <w:p w:rsidR="00BD6FDC" w:rsidRPr="00350EC2" w:rsidRDefault="00A40306" w:rsidP="00BD6FDC">
      <w:pPr>
        <w:spacing w:line="360" w:lineRule="auto"/>
        <w:jc w:val="both"/>
      </w:pPr>
      <w:r>
        <w:rPr>
          <w:rFonts w:ascii="Tahoma,Bold" w:hAnsi="Tahoma,Bold" w:cs="Tahoma,Bold"/>
          <w:b/>
          <w:bCs/>
        </w:rPr>
        <w:t xml:space="preserve">26) </w:t>
      </w:r>
      <w:r w:rsidR="00BD6FDC" w:rsidRPr="00350EC2">
        <w:t>Σε ένα εργαστήριο διαθέτουμε διάλυμα H</w:t>
      </w:r>
      <w:r w:rsidR="00BD6FDC" w:rsidRPr="00350EC2">
        <w:rPr>
          <w:vertAlign w:val="subscript"/>
        </w:rPr>
        <w:t>2</w:t>
      </w:r>
      <w:r w:rsidR="00BD6FDC" w:rsidRPr="00350EC2">
        <w:t>SO</w:t>
      </w:r>
      <w:r w:rsidR="00BD6FDC" w:rsidRPr="00350EC2">
        <w:rPr>
          <w:vertAlign w:val="subscript"/>
        </w:rPr>
        <w:t>4</w:t>
      </w:r>
      <w:r w:rsidR="00BD6FDC" w:rsidRPr="00350EC2">
        <w:t xml:space="preserve"> 10 M (διάλυμα Δ</w:t>
      </w:r>
      <w:r w:rsidR="00BD6FDC" w:rsidRPr="00350EC2">
        <w:rPr>
          <w:vertAlign w:val="subscript"/>
        </w:rPr>
        <w:t>1</w:t>
      </w:r>
      <w:r w:rsidR="00BD6FDC" w:rsidRPr="00350EC2">
        <w:t>). Να υπολογίσετε:</w:t>
      </w:r>
    </w:p>
    <w:p w:rsidR="00BD6FDC" w:rsidRPr="00350EC2" w:rsidRDefault="00BD6FDC" w:rsidP="00BD6FDC">
      <w:pPr>
        <w:spacing w:line="360" w:lineRule="auto"/>
        <w:jc w:val="both"/>
      </w:pPr>
      <w:r w:rsidRPr="00350EC2">
        <w:t>α) τη μάζα (σε g) του H</w:t>
      </w:r>
      <w:r w:rsidRPr="00350EC2">
        <w:rPr>
          <w:vertAlign w:val="subscript"/>
        </w:rPr>
        <w:t>2</w:t>
      </w:r>
      <w:r w:rsidRPr="00350EC2">
        <w:t>SO</w:t>
      </w:r>
      <w:r w:rsidRPr="00350EC2">
        <w:rPr>
          <w:vertAlign w:val="subscript"/>
        </w:rPr>
        <w:t>4</w:t>
      </w:r>
      <w:r w:rsidRPr="00350EC2">
        <w:t xml:space="preserve"> που περιέχεται σε 50mL του διαλύματος Δ</w:t>
      </w:r>
      <w:r w:rsidRPr="00350EC2">
        <w:rPr>
          <w:vertAlign w:val="subscript"/>
        </w:rPr>
        <w:t>1</w:t>
      </w:r>
      <w:r w:rsidRPr="00350EC2">
        <w:t>.</w:t>
      </w:r>
    </w:p>
    <w:p w:rsidR="00BD6FDC" w:rsidRPr="00350EC2" w:rsidRDefault="00BD6FDC" w:rsidP="00BD6FDC">
      <w:pPr>
        <w:spacing w:line="360" w:lineRule="auto"/>
        <w:jc w:val="both"/>
      </w:pPr>
      <w:r w:rsidRPr="00350EC2">
        <w:t>β) τον όγκο (σε mL) του νερού που πρέπει να προστεθεί σε ορισμένο όγκο διαλύματος Δ</w:t>
      </w:r>
      <w:r w:rsidRPr="00350EC2">
        <w:rPr>
          <w:vertAlign w:val="subscript"/>
        </w:rPr>
        <w:t>1</w:t>
      </w:r>
      <w:r w:rsidRPr="00350EC2">
        <w:t xml:space="preserve"> έτσι, ώστε να παρασκευαστούν 450mL διαλύματος H</w:t>
      </w:r>
      <w:r w:rsidRPr="00350EC2">
        <w:rPr>
          <w:vertAlign w:val="subscript"/>
        </w:rPr>
        <w:t>2</w:t>
      </w:r>
      <w:r w:rsidRPr="00350EC2">
        <w:t>SO</w:t>
      </w:r>
      <w:r w:rsidRPr="00350EC2">
        <w:rPr>
          <w:vertAlign w:val="subscript"/>
        </w:rPr>
        <w:t>4</w:t>
      </w:r>
      <w:r w:rsidRPr="00350EC2">
        <w:t xml:space="preserve"> 1 Μ (διάλυμα Δ</w:t>
      </w:r>
      <w:r w:rsidRPr="00350EC2">
        <w:rPr>
          <w:vertAlign w:val="subscript"/>
        </w:rPr>
        <w:t>2</w:t>
      </w:r>
      <w:r w:rsidRPr="00350EC2">
        <w:t>).</w:t>
      </w:r>
    </w:p>
    <w:p w:rsidR="00BD6FDC" w:rsidRPr="00350EC2" w:rsidRDefault="00BD6FDC" w:rsidP="00BD6FDC">
      <w:pPr>
        <w:spacing w:line="360" w:lineRule="auto"/>
        <w:jc w:val="both"/>
      </w:pPr>
      <w:r w:rsidRPr="00350EC2">
        <w:t>γ) τη μάζα (σε g) του άλατος που παράγεται, αν αντιδράσουν 2 L υδατικού διαλύματος NaOH 0,1 Μ με περίσσεια διαλύματος Δ</w:t>
      </w:r>
      <w:r w:rsidRPr="00350EC2">
        <w:rPr>
          <w:vertAlign w:val="subscript"/>
        </w:rPr>
        <w:t>2</w:t>
      </w:r>
      <w:r w:rsidRPr="00350EC2">
        <w:t>.</w:t>
      </w:r>
    </w:p>
    <w:p w:rsidR="00BD6FDC" w:rsidRPr="00350EC2" w:rsidRDefault="00BD6FDC" w:rsidP="00BD6FDC">
      <w:pPr>
        <w:spacing w:line="360" w:lineRule="auto"/>
        <w:jc w:val="both"/>
      </w:pPr>
      <w:r w:rsidRPr="00350EC2">
        <w:t>Δίνονται οι σχετικές ατομικές μάζες: Α r(S)=32, Αr(Νa)=23, Αr(Ο)=16, Αr(Η)=1.</w:t>
      </w:r>
    </w:p>
    <w:p w:rsidR="00BD6FDC" w:rsidRPr="00350EC2" w:rsidRDefault="00A40306" w:rsidP="00BD6FDC">
      <w:pPr>
        <w:spacing w:line="360" w:lineRule="auto"/>
        <w:jc w:val="both"/>
      </w:pPr>
      <w:r>
        <w:rPr>
          <w:rFonts w:ascii="Tahoma,Bold" w:hAnsi="Tahoma,Bold" w:cs="Tahoma,Bold"/>
          <w:b/>
          <w:bCs/>
        </w:rPr>
        <w:t xml:space="preserve">27) </w:t>
      </w:r>
      <w:r w:rsidR="00BD6FDC" w:rsidRPr="00350EC2">
        <w:t>Διαθέτουμε στο εργαστήριο ένα υδατικό διάλυμα Βa(ΟΗ)</w:t>
      </w:r>
      <w:r w:rsidR="00BD6FDC" w:rsidRPr="00350EC2">
        <w:rPr>
          <w:vertAlign w:val="subscript"/>
        </w:rPr>
        <w:t>2</w:t>
      </w:r>
      <w:r w:rsidR="00BD6FDC" w:rsidRPr="00350EC2">
        <w:t xml:space="preserve"> 0,1 Μ (διάλυμα Δ). Να υπολογίσετε:</w:t>
      </w:r>
    </w:p>
    <w:p w:rsidR="00BD6FDC" w:rsidRPr="00350EC2" w:rsidRDefault="00BD6FDC" w:rsidP="00BD6FDC">
      <w:pPr>
        <w:spacing w:line="360" w:lineRule="auto"/>
        <w:jc w:val="both"/>
      </w:pPr>
      <w:r w:rsidRPr="00350EC2">
        <w:t>α) τη μάζα (σε g) του Βa(ΟΗ)</w:t>
      </w:r>
      <w:r w:rsidRPr="00350EC2">
        <w:rPr>
          <w:vertAlign w:val="subscript"/>
        </w:rPr>
        <w:t>2</w:t>
      </w:r>
      <w:r w:rsidRPr="00350EC2">
        <w:t xml:space="preserve"> που περιέχεται σε 200mL του διαλύματος Δ .</w:t>
      </w:r>
    </w:p>
    <w:p w:rsidR="00BD6FDC" w:rsidRPr="00350EC2" w:rsidRDefault="00BD6FDC" w:rsidP="00BD6FDC">
      <w:pPr>
        <w:spacing w:line="360" w:lineRule="auto"/>
        <w:jc w:val="both"/>
      </w:pPr>
      <w:r w:rsidRPr="00350EC2">
        <w:t>β) τη συγκέντρωση (σε Μ) του διαλύματος που θα προκύψει αν αναμειχθούν 2 L διαλύματος Δ με 1 L υδατικού διαλύματος Βa(ΟΗ)</w:t>
      </w:r>
      <w:r w:rsidRPr="00350EC2">
        <w:rPr>
          <w:vertAlign w:val="subscript"/>
        </w:rPr>
        <w:t>2</w:t>
      </w:r>
      <w:r w:rsidRPr="00350EC2">
        <w:t xml:space="preserve"> 0,01 Μ.</w:t>
      </w:r>
    </w:p>
    <w:p w:rsidR="00BD6FDC" w:rsidRPr="00350EC2" w:rsidRDefault="00BD6FDC" w:rsidP="00BD6FDC">
      <w:pPr>
        <w:spacing w:line="360" w:lineRule="auto"/>
        <w:jc w:val="both"/>
      </w:pPr>
      <w:r w:rsidRPr="00350EC2">
        <w:t>γ) τον όγκο (σε L) του αερίου ΗCl (σε STP) που απαιτείται για την πλήρη εξουδετέρωση 200mL διαλύματος Δ.</w:t>
      </w:r>
    </w:p>
    <w:p w:rsidR="00BD6FDC" w:rsidRPr="00350EC2" w:rsidRDefault="00BD6FDC" w:rsidP="00BD6FDC">
      <w:pPr>
        <w:spacing w:line="360" w:lineRule="auto"/>
        <w:jc w:val="both"/>
      </w:pPr>
      <w:r w:rsidRPr="00350EC2">
        <w:t>Δίνονται οι σχετικές ατομικές μάζες: Α</w:t>
      </w:r>
      <w:r w:rsidRPr="00350EC2">
        <w:rPr>
          <w:vertAlign w:val="subscript"/>
        </w:rPr>
        <w:t>r</w:t>
      </w:r>
      <w:r w:rsidRPr="00350EC2">
        <w:t>(H)=1, Α</w:t>
      </w:r>
      <w:r w:rsidRPr="00350EC2">
        <w:rPr>
          <w:vertAlign w:val="subscript"/>
        </w:rPr>
        <w:t>r</w:t>
      </w:r>
      <w:r w:rsidRPr="00350EC2">
        <w:t>(O)=16, Α</w:t>
      </w:r>
      <w:r w:rsidRPr="00350EC2">
        <w:rPr>
          <w:vertAlign w:val="subscript"/>
        </w:rPr>
        <w:t>r</w:t>
      </w:r>
      <w:r w:rsidRPr="00350EC2">
        <w:t>(Ba)=137.</w:t>
      </w:r>
    </w:p>
    <w:p w:rsidR="00BD6FDC" w:rsidRPr="00350EC2" w:rsidRDefault="00A40306" w:rsidP="00BD6FDC">
      <w:pPr>
        <w:spacing w:line="360" w:lineRule="auto"/>
        <w:jc w:val="both"/>
      </w:pPr>
      <w:r>
        <w:rPr>
          <w:rFonts w:ascii="Tahoma,Bold" w:hAnsi="Tahoma,Bold" w:cs="Tahoma,Bold"/>
          <w:b/>
          <w:bCs/>
        </w:rPr>
        <w:t xml:space="preserve">28) </w:t>
      </w:r>
      <w:r w:rsidR="00BD6FDC" w:rsidRPr="00350EC2">
        <w:t>Διαθέτουμε στο εργαστήριο ένα υδατικό διάλυμα HNO</w:t>
      </w:r>
      <w:r w:rsidR="00BD6FDC" w:rsidRPr="00350EC2">
        <w:rPr>
          <w:vertAlign w:val="subscript"/>
        </w:rPr>
        <w:t>3</w:t>
      </w:r>
      <w:r w:rsidR="00BD6FDC" w:rsidRPr="00350EC2">
        <w:t xml:space="preserve"> 1 Μ (διάλυμα Δ). Να υπολογίσετε:</w:t>
      </w:r>
    </w:p>
    <w:p w:rsidR="00BD6FDC" w:rsidRPr="00350EC2" w:rsidRDefault="00BD6FDC" w:rsidP="00BD6FDC">
      <w:pPr>
        <w:spacing w:line="360" w:lineRule="auto"/>
        <w:jc w:val="both"/>
      </w:pPr>
      <w:r w:rsidRPr="00350EC2">
        <w:t>α) τη μάζα (σε g) του HNO</w:t>
      </w:r>
      <w:r w:rsidRPr="00350EC2">
        <w:rPr>
          <w:vertAlign w:val="subscript"/>
        </w:rPr>
        <w:t>3</w:t>
      </w:r>
      <w:r w:rsidRPr="00350EC2">
        <w:t xml:space="preserve"> που περιέχεται σε 0,2 L του διαλύματος Δ .</w:t>
      </w:r>
    </w:p>
    <w:p w:rsidR="00BD6FDC" w:rsidRPr="00350EC2" w:rsidRDefault="00BD6FDC" w:rsidP="00BD6FDC">
      <w:pPr>
        <w:spacing w:line="360" w:lineRule="auto"/>
        <w:jc w:val="both"/>
      </w:pPr>
      <w:r w:rsidRPr="00350EC2">
        <w:t>β) τη συγκέντρωση (σε Μ) του διαλύματος που θα προκύψει αν αναμειχθούν 2 L διαλύματος Δ με 2 L υδατικού διαλύματος HNO</w:t>
      </w:r>
      <w:r w:rsidRPr="00350EC2">
        <w:rPr>
          <w:vertAlign w:val="subscript"/>
        </w:rPr>
        <w:t>3</w:t>
      </w:r>
      <w:r w:rsidRPr="00350EC2">
        <w:t xml:space="preserve"> 0,1 Μ.</w:t>
      </w:r>
    </w:p>
    <w:p w:rsidR="00BD6FDC" w:rsidRPr="00350EC2" w:rsidRDefault="00BD6FDC" w:rsidP="00BD6FDC">
      <w:pPr>
        <w:spacing w:line="360" w:lineRule="auto"/>
        <w:jc w:val="both"/>
      </w:pPr>
      <w:r w:rsidRPr="00350EC2">
        <w:t>γ) τον όγκο (σε mL) του υδατικού διαλύματος Ca(OH)</w:t>
      </w:r>
      <w:r w:rsidRPr="00350EC2">
        <w:rPr>
          <w:vertAlign w:val="subscript"/>
        </w:rPr>
        <w:t>2</w:t>
      </w:r>
      <w:r w:rsidRPr="00350EC2">
        <w:t xml:space="preserve"> 0,01 Μ, που απαιτείται για την πλήρη εξουδετέρωση 200mL διαλύματος Δ.</w:t>
      </w:r>
    </w:p>
    <w:p w:rsidR="00BD6FDC" w:rsidRPr="00350EC2" w:rsidRDefault="00BD6FDC" w:rsidP="00BD6FDC">
      <w:pPr>
        <w:spacing w:line="360" w:lineRule="auto"/>
        <w:jc w:val="both"/>
      </w:pPr>
      <w:r w:rsidRPr="00350EC2">
        <w:lastRenderedPageBreak/>
        <w:t>Δίνονται οι σχετικές ατομικές μάζες: Α</w:t>
      </w:r>
      <w:r w:rsidRPr="00350EC2">
        <w:rPr>
          <w:vertAlign w:val="subscript"/>
        </w:rPr>
        <w:t>r</w:t>
      </w:r>
      <w:r w:rsidRPr="00350EC2">
        <w:t>(H)=1, Α</w:t>
      </w:r>
      <w:r w:rsidRPr="00350EC2">
        <w:rPr>
          <w:vertAlign w:val="subscript"/>
        </w:rPr>
        <w:t>r</w:t>
      </w:r>
      <w:r w:rsidRPr="00350EC2">
        <w:t>(O)=16, Α</w:t>
      </w:r>
      <w:r w:rsidRPr="00350EC2">
        <w:rPr>
          <w:vertAlign w:val="subscript"/>
        </w:rPr>
        <w:t>r</w:t>
      </w:r>
      <w:r w:rsidRPr="00350EC2">
        <w:t>(N)=14.</w:t>
      </w:r>
    </w:p>
    <w:p w:rsidR="00BD6FDC" w:rsidRPr="00350EC2" w:rsidRDefault="00A40306" w:rsidP="00BD6FDC">
      <w:pPr>
        <w:spacing w:line="360" w:lineRule="auto"/>
        <w:jc w:val="both"/>
      </w:pPr>
      <w:r>
        <w:rPr>
          <w:rFonts w:ascii="Tahoma,Bold" w:hAnsi="Tahoma,Bold" w:cs="Tahoma,Bold"/>
          <w:b/>
          <w:bCs/>
        </w:rPr>
        <w:t xml:space="preserve">29) </w:t>
      </w:r>
      <w:r w:rsidR="00BD6FDC" w:rsidRPr="00350EC2">
        <w:t>Ένα εργαστήριο διαθέτει υδατικό διάλυμα ΝΗ</w:t>
      </w:r>
      <w:r w:rsidR="00BD6FDC" w:rsidRPr="00350EC2">
        <w:rPr>
          <w:vertAlign w:val="subscript"/>
        </w:rPr>
        <w:t>3</w:t>
      </w:r>
      <w:r w:rsidR="00BD6FDC" w:rsidRPr="00350EC2">
        <w:t xml:space="preserve"> 1 M (διάλυμα Δ). Nα υπολογίσετε:</w:t>
      </w:r>
    </w:p>
    <w:p w:rsidR="00BD6FDC" w:rsidRPr="00350EC2" w:rsidRDefault="00BD6FDC" w:rsidP="00BD6FDC">
      <w:pPr>
        <w:spacing w:line="360" w:lineRule="auto"/>
        <w:jc w:val="both"/>
      </w:pPr>
      <w:r w:rsidRPr="00350EC2">
        <w:t>α) σε πόσα mL του διαλύματος Δ περιέχονται 1,7 g ΝΗ</w:t>
      </w:r>
      <w:r w:rsidRPr="00350EC2">
        <w:rPr>
          <w:vertAlign w:val="subscript"/>
        </w:rPr>
        <w:t>3</w:t>
      </w:r>
      <w:r w:rsidRPr="00350EC2">
        <w:t>.</w:t>
      </w:r>
    </w:p>
    <w:p w:rsidR="00BD6FDC" w:rsidRPr="00350EC2" w:rsidRDefault="00BD6FDC" w:rsidP="00BD6FDC">
      <w:pPr>
        <w:spacing w:line="360" w:lineRule="auto"/>
        <w:jc w:val="both"/>
      </w:pPr>
      <w:r w:rsidRPr="00350EC2">
        <w:t>β) τη συγκέντρωση (σε M) του διαλύματος που θα προκύψει αν προσθέσουμε νερό σε 400mL διαλύματος Δ μέχρις όγκου 1 L.</w:t>
      </w:r>
    </w:p>
    <w:p w:rsidR="00BD6FDC" w:rsidRPr="00350EC2" w:rsidRDefault="00BD6FDC" w:rsidP="00BD6FDC">
      <w:pPr>
        <w:spacing w:line="360" w:lineRule="auto"/>
        <w:jc w:val="both"/>
      </w:pPr>
      <w:r w:rsidRPr="00350EC2">
        <w:t>γ) τον όγκο (σε L) από το αρχικό διάλυμα ΝΗ</w:t>
      </w:r>
      <w:r w:rsidRPr="00350EC2">
        <w:rPr>
          <w:vertAlign w:val="subscript"/>
        </w:rPr>
        <w:t>3</w:t>
      </w:r>
      <w:r w:rsidRPr="00350EC2">
        <w:t xml:space="preserve"> (Δ) που απαιτείται για να εξουδετερώσει πλήρως 2,24 L Η</w:t>
      </w:r>
      <w:r w:rsidRPr="00350EC2">
        <w:rPr>
          <w:vertAlign w:val="subscript"/>
        </w:rPr>
        <w:t>2</w:t>
      </w:r>
      <w:r w:rsidRPr="00350EC2">
        <w:t>S (μετρημένα σε STP).</w:t>
      </w:r>
    </w:p>
    <w:p w:rsidR="00BD6FDC" w:rsidRPr="00350EC2" w:rsidRDefault="00BD6FDC" w:rsidP="00BD6FDC">
      <w:pPr>
        <w:spacing w:line="360" w:lineRule="auto"/>
        <w:jc w:val="both"/>
      </w:pPr>
      <w:r w:rsidRPr="00350EC2">
        <w:t>Δίνονται οι σχετικές ατομικές μάζες: Α</w:t>
      </w:r>
      <w:r w:rsidRPr="00350EC2">
        <w:rPr>
          <w:vertAlign w:val="subscript"/>
        </w:rPr>
        <w:t>r</w:t>
      </w:r>
      <w:r w:rsidRPr="00350EC2">
        <w:t>(H)=1, Α</w:t>
      </w:r>
      <w:r w:rsidRPr="00350EC2">
        <w:rPr>
          <w:vertAlign w:val="subscript"/>
        </w:rPr>
        <w:t>r</w:t>
      </w:r>
      <w:r w:rsidRPr="00350EC2">
        <w:t>(N)=14.</w:t>
      </w:r>
    </w:p>
    <w:p w:rsidR="00BD6FDC" w:rsidRPr="00350EC2" w:rsidRDefault="00A40306" w:rsidP="00BD6FDC">
      <w:pPr>
        <w:spacing w:line="360" w:lineRule="auto"/>
        <w:jc w:val="both"/>
      </w:pPr>
      <w:r>
        <w:rPr>
          <w:rFonts w:ascii="Tahoma,Bold" w:hAnsi="Tahoma,Bold" w:cs="Tahoma,Bold"/>
          <w:b/>
          <w:bCs/>
        </w:rPr>
        <w:t xml:space="preserve">30) </w:t>
      </w:r>
      <w:r w:rsidR="00BD6FDC" w:rsidRPr="00350EC2">
        <w:t>Διαθέτουμε 200mL υδατικού διαλύματος ΗNO</w:t>
      </w:r>
      <w:r w:rsidR="00BD6FDC" w:rsidRPr="00350EC2">
        <w:rPr>
          <w:vertAlign w:val="subscript"/>
        </w:rPr>
        <w:t>3</w:t>
      </w:r>
      <w:r w:rsidR="00BD6FDC" w:rsidRPr="00350EC2">
        <w:t xml:space="preserve"> συγκέντρωσης 0,5 Μ (διάλυμα Δ</w:t>
      </w:r>
      <w:r w:rsidR="00BD6FDC" w:rsidRPr="00350EC2">
        <w:rPr>
          <w:vertAlign w:val="subscript"/>
        </w:rPr>
        <w:t>1</w:t>
      </w:r>
      <w:r w:rsidR="00BD6FDC" w:rsidRPr="00350EC2">
        <w:t>). Να υπολογισθούν:</w:t>
      </w:r>
    </w:p>
    <w:p w:rsidR="00BD6FDC" w:rsidRPr="00350EC2" w:rsidRDefault="00BD6FDC" w:rsidP="00BD6FDC">
      <w:pPr>
        <w:spacing w:line="360" w:lineRule="auto"/>
        <w:jc w:val="both"/>
      </w:pPr>
      <w:r w:rsidRPr="00350EC2">
        <w:t>α) Η μάζα (g) του ΗNO</w:t>
      </w:r>
      <w:r w:rsidRPr="00350EC2">
        <w:rPr>
          <w:vertAlign w:val="subscript"/>
        </w:rPr>
        <w:t>3</w:t>
      </w:r>
      <w:r w:rsidRPr="00350EC2">
        <w:t xml:space="preserve"> που περιέχεται στο διάλυμα Δ</w:t>
      </w:r>
      <w:r w:rsidRPr="00350EC2">
        <w:rPr>
          <w:vertAlign w:val="subscript"/>
        </w:rPr>
        <w:t>1</w:t>
      </w:r>
      <w:r w:rsidRPr="00350EC2">
        <w:t xml:space="preserve">. </w:t>
      </w:r>
    </w:p>
    <w:p w:rsidR="00BD6FDC" w:rsidRPr="00350EC2" w:rsidRDefault="00BD6FDC" w:rsidP="00BD6FDC">
      <w:pPr>
        <w:spacing w:line="360" w:lineRule="auto"/>
        <w:jc w:val="both"/>
      </w:pPr>
      <w:r w:rsidRPr="00350EC2">
        <w:t>β) Ο όγκος (mL) του νερού που πρέπει να προστεθεί στο διάλυμα Δ</w:t>
      </w:r>
      <w:r w:rsidRPr="00350EC2">
        <w:rPr>
          <w:vertAlign w:val="subscript"/>
        </w:rPr>
        <w:t>1</w:t>
      </w:r>
      <w:r w:rsidRPr="00350EC2">
        <w:t xml:space="preserve"> για να προκύψει διάλυμα 0,1 Μ. </w:t>
      </w:r>
    </w:p>
    <w:p w:rsidR="00BD6FDC" w:rsidRPr="00350EC2" w:rsidRDefault="00BD6FDC" w:rsidP="00BD6FDC">
      <w:pPr>
        <w:spacing w:line="360" w:lineRule="auto"/>
        <w:jc w:val="both"/>
      </w:pPr>
      <w:r w:rsidRPr="00350EC2">
        <w:t>γ) Η μάζα (g) του Ca(OH)</w:t>
      </w:r>
      <w:r w:rsidRPr="00350EC2">
        <w:rPr>
          <w:vertAlign w:val="subscript"/>
        </w:rPr>
        <w:t>2</w:t>
      </w:r>
      <w:r w:rsidRPr="00350EC2">
        <w:t xml:space="preserve"> που απαιτείται για την πλήρη εξουδετέρωση του Δ</w:t>
      </w:r>
      <w:r w:rsidRPr="00350EC2">
        <w:rPr>
          <w:vertAlign w:val="subscript"/>
        </w:rPr>
        <w:t>1</w:t>
      </w:r>
      <w:r w:rsidRPr="00350EC2">
        <w:t>.</w:t>
      </w:r>
    </w:p>
    <w:p w:rsidR="00BD6FDC" w:rsidRPr="00350EC2" w:rsidRDefault="00BD6FDC" w:rsidP="00BD6FDC">
      <w:pPr>
        <w:spacing w:line="360" w:lineRule="auto"/>
        <w:jc w:val="both"/>
      </w:pPr>
      <w:r w:rsidRPr="00350EC2">
        <w:t xml:space="preserve">Δίνονται: </w:t>
      </w:r>
      <w:r w:rsidRPr="00350EC2">
        <w:rPr>
          <w:lang w:val="en-GB"/>
        </w:rPr>
        <w:t>A</w:t>
      </w:r>
      <w:r w:rsidRPr="00350EC2">
        <w:rPr>
          <w:vertAlign w:val="subscript"/>
          <w:lang w:val="en-GB"/>
        </w:rPr>
        <w:t>r</w:t>
      </w:r>
      <w:r w:rsidRPr="00350EC2">
        <w:t xml:space="preserve"> (</w:t>
      </w:r>
      <w:r w:rsidRPr="00350EC2">
        <w:rPr>
          <w:lang w:val="en-GB"/>
        </w:rPr>
        <w:t>Ca</w:t>
      </w:r>
      <w:r w:rsidRPr="00350EC2">
        <w:t xml:space="preserve">)= 40, </w:t>
      </w:r>
      <w:r w:rsidRPr="00350EC2">
        <w:rPr>
          <w:lang w:val="en-GB"/>
        </w:rPr>
        <w:t>A</w:t>
      </w:r>
      <w:r w:rsidRPr="00350EC2">
        <w:rPr>
          <w:vertAlign w:val="subscript"/>
          <w:lang w:val="en-GB"/>
        </w:rPr>
        <w:t>r</w:t>
      </w:r>
      <w:r w:rsidRPr="00350EC2">
        <w:t xml:space="preserve"> (Ν)=14, </w:t>
      </w:r>
      <w:r w:rsidRPr="00350EC2">
        <w:rPr>
          <w:lang w:val="en-GB"/>
        </w:rPr>
        <w:t>A</w:t>
      </w:r>
      <w:r w:rsidRPr="00350EC2">
        <w:rPr>
          <w:vertAlign w:val="subscript"/>
          <w:lang w:val="en-GB"/>
        </w:rPr>
        <w:t>r</w:t>
      </w:r>
      <w:r w:rsidRPr="00350EC2">
        <w:t xml:space="preserve"> (</w:t>
      </w:r>
      <w:r w:rsidRPr="00350EC2">
        <w:rPr>
          <w:lang w:val="en-GB"/>
        </w:rPr>
        <w:t>H</w:t>
      </w:r>
      <w:r w:rsidRPr="00350EC2">
        <w:t xml:space="preserve">)=1, </w:t>
      </w:r>
      <w:r w:rsidRPr="00350EC2">
        <w:rPr>
          <w:lang w:val="en-GB"/>
        </w:rPr>
        <w:t>A</w:t>
      </w:r>
      <w:r w:rsidRPr="00350EC2">
        <w:rPr>
          <w:vertAlign w:val="subscript"/>
          <w:lang w:val="en-GB"/>
        </w:rPr>
        <w:t>r</w:t>
      </w:r>
      <w:r w:rsidRPr="00350EC2">
        <w:t xml:space="preserve"> (</w:t>
      </w:r>
      <w:r w:rsidRPr="00350EC2">
        <w:rPr>
          <w:lang w:val="en-GB"/>
        </w:rPr>
        <w:t>O</w:t>
      </w:r>
      <w:r w:rsidRPr="00350EC2">
        <w:t>)= 16</w:t>
      </w:r>
    </w:p>
    <w:p w:rsidR="00BD6FDC" w:rsidRPr="00350EC2" w:rsidRDefault="00A40306" w:rsidP="00BD6FDC">
      <w:pPr>
        <w:spacing w:line="360" w:lineRule="auto"/>
        <w:jc w:val="both"/>
      </w:pPr>
      <w:r>
        <w:rPr>
          <w:rFonts w:ascii="Tahoma,Bold" w:hAnsi="Tahoma,Bold" w:cs="Tahoma,Bold"/>
          <w:b/>
          <w:bCs/>
        </w:rPr>
        <w:t xml:space="preserve">31) </w:t>
      </w:r>
      <w:r w:rsidR="00BD6FDC" w:rsidRPr="00350EC2">
        <w:t>Διαθέτουμε 20mL υδατικού διαλύματος CaBr</w:t>
      </w:r>
      <w:r w:rsidR="00BD6FDC" w:rsidRPr="00350EC2">
        <w:rPr>
          <w:vertAlign w:val="subscript"/>
        </w:rPr>
        <w:t>2</w:t>
      </w:r>
      <w:r w:rsidR="00BD6FDC" w:rsidRPr="00350EC2">
        <w:t xml:space="preserve"> 0,5 Μ (διάλυμα Δ</w:t>
      </w:r>
      <w:r w:rsidR="00BD6FDC" w:rsidRPr="00350EC2">
        <w:rPr>
          <w:vertAlign w:val="subscript"/>
        </w:rPr>
        <w:t>1</w:t>
      </w:r>
      <w:r w:rsidR="00BD6FDC" w:rsidRPr="00350EC2">
        <w:t>). Να υπολογισθούν:</w:t>
      </w:r>
    </w:p>
    <w:p w:rsidR="00BD6FDC" w:rsidRPr="00350EC2" w:rsidRDefault="00BD6FDC" w:rsidP="00BD6FDC">
      <w:pPr>
        <w:spacing w:line="360" w:lineRule="auto"/>
        <w:jc w:val="both"/>
      </w:pPr>
      <w:r w:rsidRPr="00350EC2">
        <w:t>α) Η % w/v περιεκτικότητα του Δ</w:t>
      </w:r>
      <w:r w:rsidRPr="00350EC2">
        <w:rPr>
          <w:vertAlign w:val="subscript"/>
        </w:rPr>
        <w:t>1</w:t>
      </w:r>
      <w:r w:rsidRPr="00350EC2">
        <w:t xml:space="preserve">. </w:t>
      </w:r>
    </w:p>
    <w:p w:rsidR="00BD6FDC" w:rsidRPr="00350EC2" w:rsidRDefault="00BD6FDC" w:rsidP="00BD6FDC">
      <w:pPr>
        <w:spacing w:line="360" w:lineRule="auto"/>
        <w:jc w:val="both"/>
      </w:pPr>
      <w:r w:rsidRPr="00350EC2">
        <w:t>β) Η συγκέντρωση (Μ) του διαλύματος που προκύπτει όταν προστεθούν 80mL νερού στο διάλυμα Δ</w:t>
      </w:r>
      <w:r w:rsidRPr="00350EC2">
        <w:rPr>
          <w:vertAlign w:val="subscript"/>
        </w:rPr>
        <w:t>1</w:t>
      </w:r>
      <w:r w:rsidRPr="00350EC2">
        <w:t xml:space="preserve">. </w:t>
      </w:r>
    </w:p>
    <w:p w:rsidR="00BD6FDC" w:rsidRPr="00350EC2" w:rsidRDefault="00BD6FDC" w:rsidP="00BD6FDC">
      <w:pPr>
        <w:spacing w:line="360" w:lineRule="auto"/>
        <w:jc w:val="both"/>
      </w:pPr>
      <w:r w:rsidRPr="00350EC2">
        <w:t>γ) Η μάζα (g) του ιζήματος που θα σχηματιστεί όταν αντιδράσουν 10 L διαλύματος Δ</w:t>
      </w:r>
      <w:r w:rsidRPr="00350EC2">
        <w:rPr>
          <w:vertAlign w:val="subscript"/>
        </w:rPr>
        <w:t>1</w:t>
      </w:r>
      <w:r w:rsidRPr="00350EC2">
        <w:t xml:space="preserve"> με την ακριβώς απαιτούμενη ποσότητα AgNO</w:t>
      </w:r>
      <w:r w:rsidRPr="00350EC2">
        <w:rPr>
          <w:vertAlign w:val="subscript"/>
        </w:rPr>
        <w:t>3</w:t>
      </w:r>
      <w:r w:rsidRPr="00350EC2">
        <w:t>.</w:t>
      </w:r>
    </w:p>
    <w:p w:rsidR="00BD6FDC" w:rsidRPr="00350EC2" w:rsidRDefault="00BD6FDC" w:rsidP="00BD6FDC">
      <w:pPr>
        <w:spacing w:line="360" w:lineRule="auto"/>
        <w:jc w:val="both"/>
        <w:rPr>
          <w:lang w:val="en-GB"/>
        </w:rPr>
      </w:pPr>
      <w:r w:rsidRPr="00350EC2">
        <w:t>Δίνονται</w:t>
      </w:r>
      <w:r w:rsidRPr="00350EC2">
        <w:rPr>
          <w:lang w:val="en-GB"/>
        </w:rPr>
        <w:t>: A</w:t>
      </w:r>
      <w:r w:rsidRPr="00350EC2">
        <w:rPr>
          <w:vertAlign w:val="subscript"/>
          <w:lang w:val="en-GB"/>
        </w:rPr>
        <w:t>r</w:t>
      </w:r>
      <w:r w:rsidRPr="00350EC2">
        <w:rPr>
          <w:lang w:val="en-GB"/>
        </w:rPr>
        <w:t xml:space="preserve"> (Ca)= 40, A</w:t>
      </w:r>
      <w:r w:rsidRPr="00350EC2">
        <w:rPr>
          <w:vertAlign w:val="subscript"/>
          <w:lang w:val="en-GB"/>
        </w:rPr>
        <w:t>r</w:t>
      </w:r>
      <w:r w:rsidRPr="00350EC2">
        <w:rPr>
          <w:lang w:val="en-GB"/>
        </w:rPr>
        <w:t xml:space="preserve"> (Br)=80, A</w:t>
      </w:r>
      <w:r w:rsidRPr="00350EC2">
        <w:rPr>
          <w:vertAlign w:val="subscript"/>
          <w:lang w:val="en-GB"/>
        </w:rPr>
        <w:t>r</w:t>
      </w:r>
      <w:r w:rsidRPr="00350EC2">
        <w:rPr>
          <w:lang w:val="en-GB"/>
        </w:rPr>
        <w:t xml:space="preserve"> (Ag)=108</w:t>
      </w:r>
    </w:p>
    <w:p w:rsidR="00BD6FDC" w:rsidRPr="00350EC2" w:rsidRDefault="00A40306" w:rsidP="00BD6FDC">
      <w:pPr>
        <w:spacing w:line="360" w:lineRule="auto"/>
        <w:jc w:val="both"/>
      </w:pPr>
      <w:r>
        <w:rPr>
          <w:rFonts w:ascii="Tahoma,Bold" w:hAnsi="Tahoma,Bold" w:cs="Tahoma,Bold"/>
          <w:b/>
          <w:bCs/>
        </w:rPr>
        <w:t xml:space="preserve">32) </w:t>
      </w:r>
      <w:r w:rsidR="00BD6FDC" w:rsidRPr="00350EC2">
        <w:t>Διαθέτουμε 600mL υδατικού διαλύματος NaOH 0,5 Μ (διάλυμα Δ</w:t>
      </w:r>
      <w:r w:rsidR="00BD6FDC" w:rsidRPr="00350EC2">
        <w:rPr>
          <w:vertAlign w:val="subscript"/>
        </w:rPr>
        <w:t>1</w:t>
      </w:r>
      <w:r w:rsidR="00BD6FDC" w:rsidRPr="00350EC2">
        <w:t>)</w:t>
      </w:r>
    </w:p>
    <w:p w:rsidR="00BD6FDC" w:rsidRPr="00350EC2" w:rsidRDefault="00BD6FDC" w:rsidP="00BD6FDC">
      <w:pPr>
        <w:spacing w:line="360" w:lineRule="auto"/>
        <w:jc w:val="both"/>
      </w:pPr>
      <w:r w:rsidRPr="00350EC2">
        <w:t>Να υπολογισθούν:</w:t>
      </w:r>
    </w:p>
    <w:p w:rsidR="00BD6FDC" w:rsidRPr="00350EC2" w:rsidRDefault="00BD6FDC" w:rsidP="00BD6FDC">
      <w:pPr>
        <w:spacing w:line="360" w:lineRule="auto"/>
        <w:jc w:val="both"/>
      </w:pPr>
      <w:r w:rsidRPr="00350EC2">
        <w:t>α) Η μάζα (g) του NaOH που περιέχεται στο διάλυμα Δ</w:t>
      </w:r>
      <w:r w:rsidRPr="00350EC2">
        <w:rPr>
          <w:vertAlign w:val="subscript"/>
        </w:rPr>
        <w:t>1</w:t>
      </w:r>
      <w:r w:rsidRPr="00350EC2">
        <w:t xml:space="preserve">. </w:t>
      </w:r>
    </w:p>
    <w:p w:rsidR="00BD6FDC" w:rsidRPr="00350EC2" w:rsidRDefault="00BD6FDC" w:rsidP="00BD6FDC">
      <w:pPr>
        <w:spacing w:line="360" w:lineRule="auto"/>
        <w:jc w:val="both"/>
      </w:pPr>
      <w:r w:rsidRPr="00350EC2">
        <w:t>β) Ο όγκος (mL) υ</w:t>
      </w:r>
      <w:r w:rsidRPr="00350EC2">
        <w:rPr>
          <w:vertAlign w:val="superscript"/>
        </w:rPr>
        <w:footnoteReference w:id="1"/>
      </w:r>
      <w:r w:rsidRPr="00350EC2">
        <w:t>δατικού διαλύματος NaOH 1,2 Μ που πρέπει να προστεθεί στο διάλυμα Δ</w:t>
      </w:r>
      <w:r w:rsidRPr="00350EC2">
        <w:rPr>
          <w:vertAlign w:val="subscript"/>
        </w:rPr>
        <w:t>1</w:t>
      </w:r>
      <w:r w:rsidRPr="00350EC2">
        <w:t xml:space="preserve">, για να προκύψει διάλυμα 1 Μ. </w:t>
      </w:r>
    </w:p>
    <w:p w:rsidR="00BD6FDC" w:rsidRPr="00350EC2" w:rsidRDefault="00BD6FDC" w:rsidP="00BD6FDC">
      <w:pPr>
        <w:spacing w:line="360" w:lineRule="auto"/>
        <w:jc w:val="both"/>
      </w:pPr>
      <w:r w:rsidRPr="00350EC2">
        <w:t>γ) Ο όγκος (mL) υδατικού διαλύματος H</w:t>
      </w:r>
      <w:r w:rsidRPr="00350EC2">
        <w:rPr>
          <w:vertAlign w:val="subscript"/>
        </w:rPr>
        <w:t>2</w:t>
      </w:r>
      <w:r w:rsidRPr="00350EC2">
        <w:t>SO</w:t>
      </w:r>
      <w:r w:rsidRPr="00350EC2">
        <w:rPr>
          <w:vertAlign w:val="subscript"/>
        </w:rPr>
        <w:t>4</w:t>
      </w:r>
      <w:r w:rsidRPr="00350EC2">
        <w:t xml:space="preserve"> 0,1 Μ που απαιτείται για την πλήρη εξουδετέρωση του διαλύματος Δ</w:t>
      </w:r>
      <w:r w:rsidRPr="00350EC2">
        <w:rPr>
          <w:vertAlign w:val="subscript"/>
        </w:rPr>
        <w:t>1</w:t>
      </w:r>
      <w:r w:rsidRPr="00350EC2">
        <w:t xml:space="preserve">. </w:t>
      </w:r>
    </w:p>
    <w:p w:rsidR="00BD6FDC" w:rsidRPr="00350EC2" w:rsidRDefault="00BD6FDC" w:rsidP="00BD6FDC">
      <w:pPr>
        <w:spacing w:line="360" w:lineRule="auto"/>
        <w:jc w:val="both"/>
      </w:pPr>
      <w:r w:rsidRPr="00350EC2">
        <w:t xml:space="preserve">Δίνονται: </w:t>
      </w:r>
      <w:r w:rsidRPr="00350EC2">
        <w:rPr>
          <w:lang w:val="en-GB"/>
        </w:rPr>
        <w:t>A</w:t>
      </w:r>
      <w:r w:rsidRPr="00350EC2">
        <w:rPr>
          <w:vertAlign w:val="subscript"/>
          <w:lang w:val="en-GB"/>
        </w:rPr>
        <w:t>r</w:t>
      </w:r>
      <w:r w:rsidRPr="00350EC2">
        <w:t xml:space="preserve"> (</w:t>
      </w:r>
      <w:r w:rsidRPr="00350EC2">
        <w:rPr>
          <w:lang w:val="en-GB"/>
        </w:rPr>
        <w:t>Na</w:t>
      </w:r>
      <w:r w:rsidRPr="00350EC2">
        <w:t xml:space="preserve">)= 23, </w:t>
      </w:r>
      <w:r w:rsidRPr="00350EC2">
        <w:rPr>
          <w:lang w:val="en-GB"/>
        </w:rPr>
        <w:t>A</w:t>
      </w:r>
      <w:r w:rsidRPr="00350EC2">
        <w:rPr>
          <w:vertAlign w:val="subscript"/>
          <w:lang w:val="en-GB"/>
        </w:rPr>
        <w:t>r</w:t>
      </w:r>
      <w:r w:rsidRPr="00350EC2">
        <w:t xml:space="preserve"> (</w:t>
      </w:r>
      <w:r w:rsidRPr="00350EC2">
        <w:rPr>
          <w:lang w:val="en-GB"/>
        </w:rPr>
        <w:t>H</w:t>
      </w:r>
      <w:r w:rsidRPr="00350EC2">
        <w:t xml:space="preserve">)=1, </w:t>
      </w:r>
      <w:r w:rsidRPr="00350EC2">
        <w:rPr>
          <w:lang w:val="en-GB"/>
        </w:rPr>
        <w:t>A</w:t>
      </w:r>
      <w:r w:rsidRPr="00350EC2">
        <w:rPr>
          <w:vertAlign w:val="subscript"/>
        </w:rPr>
        <w:t>r</w:t>
      </w:r>
      <w:r w:rsidRPr="00350EC2">
        <w:t xml:space="preserve"> (O)= 16</w:t>
      </w:r>
    </w:p>
    <w:p w:rsidR="00BD6FDC" w:rsidRPr="00350EC2" w:rsidRDefault="00A40306" w:rsidP="00BD6FDC">
      <w:pPr>
        <w:spacing w:line="360" w:lineRule="auto"/>
        <w:jc w:val="both"/>
      </w:pPr>
      <w:r>
        <w:rPr>
          <w:rFonts w:ascii="Tahoma,Bold" w:hAnsi="Tahoma,Bold" w:cs="Tahoma,Bold"/>
          <w:b/>
          <w:bCs/>
        </w:rPr>
        <w:t xml:space="preserve">33) </w:t>
      </w:r>
      <w:r w:rsidR="00BD6FDC" w:rsidRPr="00350EC2">
        <w:t>Το γαστρικό υγρό ασθενούς που πάσχει από έλκος του δωδεκαδακτύλου, έχει συγκέντρωση ΗCl 0,05Μ (διάλυμα Δ</w:t>
      </w:r>
      <w:r w:rsidR="00BD6FDC" w:rsidRPr="00350EC2">
        <w:rPr>
          <w:vertAlign w:val="subscript"/>
        </w:rPr>
        <w:t>1</w:t>
      </w:r>
      <w:r w:rsidR="00BD6FDC" w:rsidRPr="00350EC2">
        <w:t>).</w:t>
      </w:r>
    </w:p>
    <w:p w:rsidR="00BD6FDC" w:rsidRPr="00350EC2" w:rsidRDefault="00BD6FDC" w:rsidP="00BD6FDC">
      <w:pPr>
        <w:spacing w:line="360" w:lineRule="auto"/>
        <w:jc w:val="both"/>
      </w:pPr>
      <w:r w:rsidRPr="00350EC2">
        <w:t>α) Ποια είναι η % w/v περιεκτικότητα του Δ</w:t>
      </w:r>
      <w:r w:rsidRPr="00350EC2">
        <w:rPr>
          <w:vertAlign w:val="subscript"/>
        </w:rPr>
        <w:t>1</w:t>
      </w:r>
      <w:r w:rsidRPr="00350EC2">
        <w:t xml:space="preserve">. </w:t>
      </w:r>
    </w:p>
    <w:p w:rsidR="00BD6FDC" w:rsidRPr="00350EC2" w:rsidRDefault="00BD6FDC" w:rsidP="00BD6FDC">
      <w:pPr>
        <w:spacing w:line="360" w:lineRule="auto"/>
        <w:jc w:val="both"/>
      </w:pPr>
      <w:r w:rsidRPr="00350EC2">
        <w:t xml:space="preserve">β) Αν υποτεθεί ότι μέσα στο στομάχι εισέρχονται 3 L γαστρικού υγρού την ημέρα, </w:t>
      </w:r>
    </w:p>
    <w:p w:rsidR="00BD6FDC" w:rsidRPr="00350EC2" w:rsidRDefault="00BD6FDC" w:rsidP="00BD6FDC">
      <w:pPr>
        <w:spacing w:line="360" w:lineRule="auto"/>
        <w:jc w:val="both"/>
      </w:pPr>
      <w:r w:rsidRPr="00350EC2">
        <w:t xml:space="preserve">         1) πόση μάζα (g) Al(OH)</w:t>
      </w:r>
      <w:r w:rsidRPr="00350EC2">
        <w:rPr>
          <w:vertAlign w:val="subscript"/>
        </w:rPr>
        <w:t>3</w:t>
      </w:r>
      <w:r w:rsidRPr="00350EC2">
        <w:t xml:space="preserve"> απαιτείται για την εξουδετέρωση του ΗCl του γαστρικού υγρού;</w:t>
      </w:r>
    </w:p>
    <w:p w:rsidR="00BD6FDC" w:rsidRPr="00350EC2" w:rsidRDefault="00BD6FDC" w:rsidP="00BD6FDC">
      <w:pPr>
        <w:spacing w:line="360" w:lineRule="auto"/>
        <w:jc w:val="both"/>
      </w:pPr>
      <w:r w:rsidRPr="00350EC2">
        <w:t xml:space="preserve">         2) Πόση μάζα (g) Μg(OH)</w:t>
      </w:r>
      <w:r w:rsidRPr="00350EC2">
        <w:rPr>
          <w:vertAlign w:val="subscript"/>
        </w:rPr>
        <w:t>2</w:t>
      </w:r>
      <w:r w:rsidRPr="00350EC2">
        <w:t xml:space="preserve"> απαιτείται για την εξουδετέρωση του ΗCl του γαστρικού υγρού;</w:t>
      </w:r>
    </w:p>
    <w:p w:rsidR="00BD6FDC" w:rsidRPr="00350EC2" w:rsidRDefault="00BD6FDC" w:rsidP="00BD6FDC">
      <w:pPr>
        <w:spacing w:line="360" w:lineRule="auto"/>
        <w:jc w:val="both"/>
        <w:rPr>
          <w:lang w:val="en-GB"/>
        </w:rPr>
      </w:pPr>
      <w:r w:rsidRPr="00350EC2">
        <w:t>Δίνονται</w:t>
      </w:r>
      <w:r w:rsidRPr="00350EC2">
        <w:rPr>
          <w:lang w:val="en-GB"/>
        </w:rPr>
        <w:t>: A</w:t>
      </w:r>
      <w:r w:rsidRPr="00350EC2">
        <w:rPr>
          <w:vertAlign w:val="subscript"/>
          <w:lang w:val="en-GB"/>
        </w:rPr>
        <w:t>r</w:t>
      </w:r>
      <w:r w:rsidRPr="00350EC2">
        <w:rPr>
          <w:lang w:val="en-GB"/>
        </w:rPr>
        <w:t xml:space="preserve"> (Cl)= 35,5, A</w:t>
      </w:r>
      <w:r w:rsidRPr="00350EC2">
        <w:rPr>
          <w:vertAlign w:val="subscript"/>
          <w:lang w:val="en-GB"/>
        </w:rPr>
        <w:t>r</w:t>
      </w:r>
      <w:r w:rsidRPr="00350EC2">
        <w:rPr>
          <w:lang w:val="en-GB"/>
        </w:rPr>
        <w:t xml:space="preserve"> (Mg)=24, A</w:t>
      </w:r>
      <w:r w:rsidRPr="00350EC2">
        <w:rPr>
          <w:vertAlign w:val="subscript"/>
          <w:lang w:val="en-GB"/>
        </w:rPr>
        <w:t>r</w:t>
      </w:r>
      <w:r w:rsidRPr="00350EC2">
        <w:rPr>
          <w:lang w:val="en-GB"/>
        </w:rPr>
        <w:t xml:space="preserve"> (Al)=27, A</w:t>
      </w:r>
      <w:r w:rsidRPr="00350EC2">
        <w:rPr>
          <w:vertAlign w:val="subscript"/>
          <w:lang w:val="en-GB"/>
        </w:rPr>
        <w:t>r</w:t>
      </w:r>
      <w:r w:rsidRPr="00350EC2">
        <w:rPr>
          <w:lang w:val="en-GB"/>
        </w:rPr>
        <w:t xml:space="preserve"> (H)=1, A</w:t>
      </w:r>
      <w:r w:rsidRPr="00350EC2">
        <w:rPr>
          <w:vertAlign w:val="subscript"/>
          <w:lang w:val="en-GB"/>
        </w:rPr>
        <w:t>r</w:t>
      </w:r>
      <w:r w:rsidRPr="00350EC2">
        <w:rPr>
          <w:lang w:val="en-GB"/>
        </w:rPr>
        <w:t xml:space="preserve"> (O)= 16</w:t>
      </w:r>
    </w:p>
    <w:p w:rsidR="00BD6FDC" w:rsidRPr="00350EC2" w:rsidRDefault="00A40306" w:rsidP="00BD6FDC">
      <w:pPr>
        <w:spacing w:line="360" w:lineRule="auto"/>
        <w:jc w:val="both"/>
      </w:pPr>
      <w:r>
        <w:rPr>
          <w:rFonts w:ascii="Tahoma,Bold" w:hAnsi="Tahoma,Bold" w:cs="Tahoma,Bold"/>
          <w:b/>
          <w:bCs/>
        </w:rPr>
        <w:t xml:space="preserve">34) </w:t>
      </w:r>
      <w:r w:rsidR="00BD6FDC" w:rsidRPr="00350EC2">
        <w:t>Το θαλασσινό νερό έχει συγκέντρωση σε MgCl</w:t>
      </w:r>
      <w:r w:rsidR="00BD6FDC" w:rsidRPr="00350EC2">
        <w:rPr>
          <w:vertAlign w:val="subscript"/>
        </w:rPr>
        <w:t>2</w:t>
      </w:r>
      <w:r w:rsidR="00BD6FDC" w:rsidRPr="00350EC2">
        <w:t xml:space="preserve"> 0,05 Μ. Να υπολογισθούν:</w:t>
      </w:r>
    </w:p>
    <w:p w:rsidR="00BD6FDC" w:rsidRPr="00350EC2" w:rsidRDefault="00BD6FDC" w:rsidP="00BD6FDC">
      <w:pPr>
        <w:spacing w:line="360" w:lineRule="auto"/>
        <w:jc w:val="both"/>
      </w:pPr>
      <w:r w:rsidRPr="00350EC2">
        <w:lastRenderedPageBreak/>
        <w:t>α) Η μάζα (g) MgCl</w:t>
      </w:r>
      <w:r w:rsidRPr="00350EC2">
        <w:rPr>
          <w:vertAlign w:val="subscript"/>
        </w:rPr>
        <w:t>2</w:t>
      </w:r>
      <w:r w:rsidRPr="00350EC2">
        <w:t xml:space="preserve"> που περιέχεται σε 20mL θαλασσινού νερού; </w:t>
      </w:r>
    </w:p>
    <w:p w:rsidR="00BD6FDC" w:rsidRPr="00350EC2" w:rsidRDefault="00BD6FDC" w:rsidP="00BD6FDC">
      <w:pPr>
        <w:spacing w:line="360" w:lineRule="auto"/>
        <w:jc w:val="both"/>
      </w:pPr>
      <w:r w:rsidRPr="00350EC2">
        <w:t>β) Ο όγκος (mL) νερού πρέπει να προσθέσουμε σε 100mL θαλασσινού νερού, για να προκύψει διάλυμα 0,02 Μ σε MgCl</w:t>
      </w:r>
      <w:r w:rsidRPr="00350EC2">
        <w:rPr>
          <w:vertAlign w:val="subscript"/>
        </w:rPr>
        <w:t>2</w:t>
      </w:r>
      <w:r w:rsidRPr="00350EC2">
        <w:t xml:space="preserve">. </w:t>
      </w:r>
    </w:p>
    <w:p w:rsidR="00BD6FDC" w:rsidRPr="00350EC2" w:rsidRDefault="00BD6FDC" w:rsidP="00BD6FDC">
      <w:pPr>
        <w:spacing w:line="360" w:lineRule="auto"/>
        <w:jc w:val="both"/>
      </w:pPr>
      <w:r w:rsidRPr="00350EC2">
        <w:t>γ) Η μάζα (g) του ιζήματος που θα σχηματιστεί κατά την προσθήκη περίσσειας Na</w:t>
      </w:r>
      <w:r w:rsidRPr="00350EC2">
        <w:rPr>
          <w:vertAlign w:val="subscript"/>
        </w:rPr>
        <w:t>2</w:t>
      </w:r>
      <w:r w:rsidRPr="00350EC2">
        <w:t>CO</w:t>
      </w:r>
      <w:r w:rsidRPr="00350EC2">
        <w:rPr>
          <w:vertAlign w:val="subscript"/>
        </w:rPr>
        <w:t>3</w:t>
      </w:r>
      <w:r w:rsidRPr="00350EC2">
        <w:t xml:space="preserve"> σε 200mL θαλασσινού νερού. </w:t>
      </w:r>
    </w:p>
    <w:p w:rsidR="00BD6FDC" w:rsidRPr="00350EC2" w:rsidRDefault="00BD6FDC" w:rsidP="00BD6FDC">
      <w:pPr>
        <w:spacing w:line="360" w:lineRule="auto"/>
        <w:jc w:val="both"/>
        <w:rPr>
          <w:lang w:val="en-GB"/>
        </w:rPr>
      </w:pPr>
      <w:r w:rsidRPr="00350EC2">
        <w:t>Δίνονται</w:t>
      </w:r>
      <w:r w:rsidRPr="00350EC2">
        <w:rPr>
          <w:lang w:val="en-GB"/>
        </w:rPr>
        <w:t>: A</w:t>
      </w:r>
      <w:r w:rsidRPr="00350EC2">
        <w:rPr>
          <w:vertAlign w:val="subscript"/>
          <w:lang w:val="en-GB"/>
        </w:rPr>
        <w:t>r</w:t>
      </w:r>
      <w:r w:rsidRPr="00350EC2">
        <w:rPr>
          <w:lang w:val="en-GB"/>
        </w:rPr>
        <w:t xml:space="preserve"> (Cl)= 35,5, A</w:t>
      </w:r>
      <w:r w:rsidRPr="00350EC2">
        <w:rPr>
          <w:vertAlign w:val="subscript"/>
          <w:lang w:val="en-GB"/>
        </w:rPr>
        <w:t>r</w:t>
      </w:r>
      <w:r w:rsidRPr="00350EC2">
        <w:rPr>
          <w:lang w:val="en-GB"/>
        </w:rPr>
        <w:t xml:space="preserve"> (Mg)=24, A</w:t>
      </w:r>
      <w:r w:rsidRPr="00350EC2">
        <w:rPr>
          <w:vertAlign w:val="subscript"/>
          <w:lang w:val="en-GB"/>
        </w:rPr>
        <w:t>r</w:t>
      </w:r>
      <w:r w:rsidRPr="00350EC2">
        <w:rPr>
          <w:lang w:val="en-GB"/>
        </w:rPr>
        <w:t xml:space="preserve"> (C)=12, A</w:t>
      </w:r>
      <w:r w:rsidRPr="00350EC2">
        <w:rPr>
          <w:vertAlign w:val="subscript"/>
          <w:lang w:val="en-GB"/>
        </w:rPr>
        <w:t>r</w:t>
      </w:r>
      <w:r w:rsidRPr="00350EC2">
        <w:rPr>
          <w:lang w:val="en-GB"/>
        </w:rPr>
        <w:t xml:space="preserve"> (O)= 16</w:t>
      </w:r>
    </w:p>
    <w:p w:rsidR="00BD6FDC" w:rsidRPr="00350EC2" w:rsidRDefault="00F530DB" w:rsidP="00BD6FDC">
      <w:pPr>
        <w:spacing w:line="360" w:lineRule="auto"/>
        <w:jc w:val="both"/>
      </w:pPr>
      <w:r>
        <w:rPr>
          <w:rFonts w:ascii="Tahoma,Bold" w:hAnsi="Tahoma,Bold" w:cs="Tahoma,Bold"/>
          <w:b/>
          <w:bCs/>
        </w:rPr>
        <w:t xml:space="preserve">35) </w:t>
      </w:r>
      <w:r w:rsidR="00BD6FDC" w:rsidRPr="00350EC2">
        <w:t>Το «πυκνό» υδατικό διάλυμα ΗΝΟ</w:t>
      </w:r>
      <w:r w:rsidR="00BD6FDC" w:rsidRPr="00350EC2">
        <w:rPr>
          <w:vertAlign w:val="subscript"/>
        </w:rPr>
        <w:t>3</w:t>
      </w:r>
      <w:r w:rsidR="00BD6FDC" w:rsidRPr="00350EC2">
        <w:t xml:space="preserve"> του εμπορίου έχει συγκέντρωση 15,8 Μ (διάλυμα Δ</w:t>
      </w:r>
      <w:r w:rsidR="00BD6FDC" w:rsidRPr="00350EC2">
        <w:rPr>
          <w:vertAlign w:val="subscript"/>
        </w:rPr>
        <w:t>1</w:t>
      </w:r>
      <w:r w:rsidR="00BD6FDC" w:rsidRPr="00350EC2">
        <w:t>).</w:t>
      </w:r>
    </w:p>
    <w:p w:rsidR="00BD6FDC" w:rsidRPr="00350EC2" w:rsidRDefault="00BD6FDC" w:rsidP="00BD6FDC">
      <w:pPr>
        <w:spacing w:line="360" w:lineRule="auto"/>
        <w:jc w:val="both"/>
      </w:pPr>
      <w:r w:rsidRPr="00350EC2">
        <w:t>α) Ποια είναι η % w/v περιεκτικότητα διαλύματος Δ</w:t>
      </w:r>
      <w:r w:rsidRPr="00350EC2">
        <w:rPr>
          <w:vertAlign w:val="subscript"/>
        </w:rPr>
        <w:t>1</w:t>
      </w:r>
      <w:r w:rsidRPr="00350EC2">
        <w:t xml:space="preserve">. </w:t>
      </w:r>
    </w:p>
    <w:p w:rsidR="00BD6FDC" w:rsidRPr="00350EC2" w:rsidRDefault="00BD6FDC" w:rsidP="00BD6FDC">
      <w:pPr>
        <w:spacing w:line="360" w:lineRule="auto"/>
        <w:jc w:val="both"/>
      </w:pPr>
      <w:r w:rsidRPr="00350EC2">
        <w:t>β) Πόσα mL διαλύματος Δ</w:t>
      </w:r>
      <w:r w:rsidRPr="00350EC2">
        <w:rPr>
          <w:vertAlign w:val="subscript"/>
        </w:rPr>
        <w:t>1</w:t>
      </w:r>
      <w:r w:rsidRPr="00350EC2">
        <w:t xml:space="preserve"> θα χρησιμοποιήσουμε για να παρασκευάσουμε 100mL διαλύματος νιτρικού οξέος 3 Μ; </w:t>
      </w:r>
    </w:p>
    <w:p w:rsidR="00BD6FDC" w:rsidRPr="00350EC2" w:rsidRDefault="00BD6FDC" w:rsidP="00BD6FDC">
      <w:pPr>
        <w:spacing w:line="360" w:lineRule="auto"/>
        <w:jc w:val="both"/>
      </w:pPr>
      <w:r w:rsidRPr="00350EC2">
        <w:t>γ) Ποιος όγκος (mL) υδατικού διαλύματος Ca(ΟΗ)</w:t>
      </w:r>
      <w:r w:rsidRPr="00350EC2">
        <w:rPr>
          <w:vertAlign w:val="subscript"/>
        </w:rPr>
        <w:t>2</w:t>
      </w:r>
      <w:r w:rsidRPr="00350EC2">
        <w:t xml:space="preserve"> 0,01 Μ απαιτείται για την πλήρη εξουδετέρωση 50mL υδατικού διαλύματος ΗΝΟ</w:t>
      </w:r>
      <w:r w:rsidRPr="00350EC2">
        <w:rPr>
          <w:vertAlign w:val="subscript"/>
        </w:rPr>
        <w:t>3</w:t>
      </w:r>
      <w:r w:rsidRPr="00350EC2">
        <w:t xml:space="preserve"> 3 Μ; </w:t>
      </w:r>
    </w:p>
    <w:p w:rsidR="00BD6FDC" w:rsidRPr="00350EC2" w:rsidRDefault="00BD6FDC" w:rsidP="00BD6FDC">
      <w:pPr>
        <w:spacing w:line="360" w:lineRule="auto"/>
        <w:jc w:val="both"/>
      </w:pPr>
      <w:r w:rsidRPr="00350EC2">
        <w:t xml:space="preserve">Δίνονται: </w:t>
      </w:r>
      <w:r w:rsidRPr="00350EC2">
        <w:rPr>
          <w:lang w:val="en-GB"/>
        </w:rPr>
        <w:t>A</w:t>
      </w:r>
      <w:r w:rsidRPr="00350EC2">
        <w:rPr>
          <w:vertAlign w:val="subscript"/>
          <w:lang w:val="en-GB"/>
        </w:rPr>
        <w:t>r</w:t>
      </w:r>
      <w:r w:rsidRPr="00350EC2">
        <w:t xml:space="preserve"> (</w:t>
      </w:r>
      <w:r w:rsidRPr="00350EC2">
        <w:rPr>
          <w:lang w:val="en-GB"/>
        </w:rPr>
        <w:t>N</w:t>
      </w:r>
      <w:r w:rsidRPr="00350EC2">
        <w:t xml:space="preserve">)=14, </w:t>
      </w:r>
      <w:r w:rsidRPr="00350EC2">
        <w:rPr>
          <w:lang w:val="en-GB"/>
        </w:rPr>
        <w:t>A</w:t>
      </w:r>
      <w:r w:rsidRPr="00350EC2">
        <w:rPr>
          <w:vertAlign w:val="subscript"/>
          <w:lang w:val="en-GB"/>
        </w:rPr>
        <w:t>r</w:t>
      </w:r>
      <w:r w:rsidRPr="00350EC2">
        <w:t xml:space="preserve"> (</w:t>
      </w:r>
      <w:r w:rsidRPr="00350EC2">
        <w:rPr>
          <w:lang w:val="en-GB"/>
        </w:rPr>
        <w:t>H</w:t>
      </w:r>
      <w:r w:rsidRPr="00350EC2">
        <w:t xml:space="preserve">)= 1, </w:t>
      </w:r>
      <w:r w:rsidRPr="00350EC2">
        <w:rPr>
          <w:lang w:val="en-GB"/>
        </w:rPr>
        <w:t>A</w:t>
      </w:r>
      <w:r w:rsidRPr="00350EC2">
        <w:rPr>
          <w:vertAlign w:val="subscript"/>
          <w:lang w:val="en-GB"/>
        </w:rPr>
        <w:t>r</w:t>
      </w:r>
      <w:r w:rsidRPr="00350EC2">
        <w:t xml:space="preserve"> (</w:t>
      </w:r>
      <w:r w:rsidRPr="00350EC2">
        <w:rPr>
          <w:lang w:val="en-GB"/>
        </w:rPr>
        <w:t>O</w:t>
      </w:r>
      <w:r w:rsidRPr="00350EC2">
        <w:t>)= 16</w:t>
      </w:r>
    </w:p>
    <w:p w:rsidR="00BD6FDC" w:rsidRPr="00350EC2" w:rsidRDefault="00F530DB" w:rsidP="00BD6FDC">
      <w:pPr>
        <w:spacing w:line="360" w:lineRule="auto"/>
        <w:jc w:val="both"/>
      </w:pPr>
      <w:r>
        <w:rPr>
          <w:rFonts w:ascii="Tahoma,Bold" w:hAnsi="Tahoma,Bold" w:cs="Tahoma,Bold"/>
          <w:b/>
          <w:bCs/>
        </w:rPr>
        <w:t xml:space="preserve">36) </w:t>
      </w:r>
      <w:r w:rsidR="00BD6FDC" w:rsidRPr="00350EC2">
        <w:t>α) Πόσα mL υδατικού διαλύματος ΗCl 10 Μ απαιτούνται για να παρασκευάσουμε 200mL διαλύματος ΗCl 2,5 Μ.</w:t>
      </w:r>
    </w:p>
    <w:p w:rsidR="00BD6FDC" w:rsidRPr="00350EC2" w:rsidRDefault="00BD6FDC" w:rsidP="00BD6FDC">
      <w:pPr>
        <w:spacing w:line="360" w:lineRule="auto"/>
        <w:jc w:val="both"/>
      </w:pPr>
      <w:r w:rsidRPr="00350EC2">
        <w:t>β) Να υπολογιστεί η συγκέντρωση (Μ) διαλύματος που προκύπτει κατά την ανάμειξη 10mL υδατικού διαλύματος HCl 0,1Μ με 100mL υδατικού διαλύματος HCl 0,001 Μ.</w:t>
      </w:r>
    </w:p>
    <w:p w:rsidR="00BD6FDC" w:rsidRPr="00350EC2" w:rsidRDefault="00BD6FDC" w:rsidP="00BD6FDC">
      <w:pPr>
        <w:spacing w:line="360" w:lineRule="auto"/>
        <w:jc w:val="both"/>
      </w:pPr>
      <w:r w:rsidRPr="00350EC2">
        <w:t>γ) Για την εξουδετέρωση 40mL υδατικού διαλύματος ΚOH 0,12 Μ απαιτούνται 20mL υδατικού διαλύματος H</w:t>
      </w:r>
      <w:r w:rsidRPr="00350EC2">
        <w:rPr>
          <w:vertAlign w:val="subscript"/>
        </w:rPr>
        <w:t>2</w:t>
      </w:r>
      <w:r w:rsidRPr="00350EC2">
        <w:t>SO</w:t>
      </w:r>
      <w:r w:rsidRPr="00350EC2">
        <w:rPr>
          <w:vertAlign w:val="subscript"/>
        </w:rPr>
        <w:t>4</w:t>
      </w:r>
      <w:r w:rsidRPr="00350EC2">
        <w:t>. Ποια είναι η συγκέντρωση (Μ) του διαλύματος H</w:t>
      </w:r>
      <w:r w:rsidRPr="00350EC2">
        <w:rPr>
          <w:vertAlign w:val="subscript"/>
        </w:rPr>
        <w:t>2</w:t>
      </w:r>
      <w:r w:rsidRPr="00350EC2">
        <w:t>SO</w:t>
      </w:r>
      <w:r w:rsidRPr="00350EC2">
        <w:rPr>
          <w:vertAlign w:val="subscript"/>
        </w:rPr>
        <w:t>4</w:t>
      </w:r>
      <w:r w:rsidRPr="00350EC2">
        <w:t>;</w:t>
      </w:r>
    </w:p>
    <w:p w:rsidR="00BD6FDC" w:rsidRPr="00350EC2" w:rsidRDefault="00F530DB" w:rsidP="00BD6FDC">
      <w:pPr>
        <w:spacing w:line="360" w:lineRule="auto"/>
        <w:jc w:val="both"/>
      </w:pPr>
      <w:r>
        <w:rPr>
          <w:rFonts w:ascii="Tahoma,Bold" w:hAnsi="Tahoma,Bold" w:cs="Tahoma,Bold"/>
          <w:b/>
          <w:bCs/>
        </w:rPr>
        <w:t xml:space="preserve">37) </w:t>
      </w:r>
      <w:r w:rsidR="00BD6FDC" w:rsidRPr="00350EC2">
        <w:t>α) Πόσα mL νερού πρέπει να προσθέσουμε σε 100mL υδατικού διαλύματος ΗCl 0,2 Μ, για να προκύψει διάλυμα 0,05Μ.</w:t>
      </w:r>
    </w:p>
    <w:p w:rsidR="00BD6FDC" w:rsidRPr="00350EC2" w:rsidRDefault="00BD6FDC" w:rsidP="00BD6FDC">
      <w:pPr>
        <w:spacing w:line="360" w:lineRule="auto"/>
        <w:jc w:val="both"/>
      </w:pPr>
      <w:r w:rsidRPr="00350EC2">
        <w:t>β) Πόσα mL υδατικού διαλύματος ΗCl 5 M πρέπει να αναμειχθούν με 600mL υδατικού διαλύματος ΗCl 1 Μ για να προκύψει διάλυμα 3 Μ.</w:t>
      </w:r>
    </w:p>
    <w:p w:rsidR="00BD6FDC" w:rsidRPr="00F530DB" w:rsidRDefault="00BD6FDC" w:rsidP="00BD6FDC">
      <w:pPr>
        <w:spacing w:line="360" w:lineRule="auto"/>
        <w:jc w:val="both"/>
      </w:pPr>
      <w:r w:rsidRPr="00350EC2">
        <w:t>γ) Κατά την επίδραση 400mL υδατικού διαλύματος ΗCl σε περίσσεια Zn παράγονται 2240mL αερίου σε STP. Ποια είναι η συγκέντρωση (Μ) του διαλύματος του οξέος.</w:t>
      </w:r>
    </w:p>
    <w:p w:rsidR="00BD6FDC" w:rsidRPr="00350EC2" w:rsidRDefault="00F530DB" w:rsidP="00BD6FDC">
      <w:pPr>
        <w:spacing w:line="360" w:lineRule="auto"/>
        <w:jc w:val="both"/>
      </w:pPr>
      <w:r>
        <w:rPr>
          <w:rFonts w:ascii="Tahoma,Bold" w:hAnsi="Tahoma,Bold" w:cs="Tahoma,Bold"/>
          <w:b/>
          <w:bCs/>
        </w:rPr>
        <w:t xml:space="preserve">38) </w:t>
      </w:r>
      <w:r w:rsidR="00BD6FDC" w:rsidRPr="00350EC2">
        <w:t>α) Πόσα mL νερού πρέπει να προσθέσουμε σε 100mL υδατικού διαλύματος NaOH 0,5Μ, για να προκύψει διάλυμα 0,2 Μ.</w:t>
      </w:r>
    </w:p>
    <w:p w:rsidR="00BD6FDC" w:rsidRPr="00350EC2" w:rsidRDefault="00BD6FDC" w:rsidP="00BD6FDC">
      <w:pPr>
        <w:spacing w:line="360" w:lineRule="auto"/>
        <w:jc w:val="both"/>
      </w:pPr>
      <w:r w:rsidRPr="00350EC2">
        <w:t>β) Με ποια αναλογία όγκων πρέπει να αναμείξουμε δύο υδατικά διαλύματα NaOH 0,5 Μ και 1 Μ για να προκύψει διάλυμα 0,8 Μ;</w:t>
      </w:r>
    </w:p>
    <w:p w:rsidR="00BD6FDC" w:rsidRPr="00350EC2" w:rsidRDefault="00BD6FDC" w:rsidP="00BD6FDC">
      <w:pPr>
        <w:spacing w:line="360" w:lineRule="auto"/>
        <w:jc w:val="both"/>
      </w:pPr>
      <w:r w:rsidRPr="00350EC2">
        <w:t>γ) Πόσα mL υδατικού διαλύματος H</w:t>
      </w:r>
      <w:r w:rsidRPr="00350EC2">
        <w:rPr>
          <w:vertAlign w:val="subscript"/>
        </w:rPr>
        <w:t>2</w:t>
      </w:r>
      <w:r w:rsidRPr="00350EC2">
        <w:t>SO</w:t>
      </w:r>
      <w:r w:rsidRPr="00350EC2">
        <w:rPr>
          <w:vertAlign w:val="subscript"/>
        </w:rPr>
        <w:t>4</w:t>
      </w:r>
      <w:r w:rsidRPr="00350EC2">
        <w:t xml:space="preserve"> 1 M απαιτούνται για την εξουδετέρωση 400mL υδατικού διαλύματος NaOH 0,5 Μ;</w:t>
      </w:r>
    </w:p>
    <w:p w:rsidR="00F35D3B" w:rsidRPr="00350EC2" w:rsidRDefault="00F530DB" w:rsidP="00F35D3B">
      <w:pPr>
        <w:spacing w:line="360" w:lineRule="auto"/>
        <w:jc w:val="both"/>
      </w:pPr>
      <w:r>
        <w:rPr>
          <w:rFonts w:ascii="Tahoma,Bold" w:hAnsi="Tahoma,Bold" w:cs="Tahoma,Bold"/>
          <w:b/>
          <w:bCs/>
        </w:rPr>
        <w:t xml:space="preserve">39) </w:t>
      </w:r>
      <w:r w:rsidR="00F35D3B" w:rsidRPr="00350EC2">
        <w:t>Διαθέτουμε 200mL υδατικού διαλύματος NaΟΗ συγκέντρωσης 0,5 Μ (διάλυμα Δ</w:t>
      </w:r>
      <w:r w:rsidR="00F35D3B" w:rsidRPr="00350EC2">
        <w:rPr>
          <w:vertAlign w:val="subscript"/>
        </w:rPr>
        <w:t>1</w:t>
      </w:r>
      <w:r w:rsidR="00F35D3B" w:rsidRPr="00350EC2">
        <w:t>). Να υπολογισθούν:</w:t>
      </w:r>
    </w:p>
    <w:p w:rsidR="00F35D3B" w:rsidRPr="00350EC2" w:rsidRDefault="00F35D3B" w:rsidP="00F35D3B">
      <w:pPr>
        <w:spacing w:line="360" w:lineRule="auto"/>
        <w:jc w:val="both"/>
      </w:pPr>
      <w:r w:rsidRPr="00350EC2">
        <w:t>α) Η μάζα (g) του NaΟΗ που περιέχεται στο διάλυμα Δ</w:t>
      </w:r>
      <w:r w:rsidRPr="00350EC2">
        <w:rPr>
          <w:vertAlign w:val="subscript"/>
        </w:rPr>
        <w:t>1</w:t>
      </w:r>
      <w:r w:rsidRPr="00350EC2">
        <w:t>. (μονάδες 7)</w:t>
      </w:r>
    </w:p>
    <w:p w:rsidR="00F35D3B" w:rsidRPr="00350EC2" w:rsidRDefault="00F35D3B" w:rsidP="00F35D3B">
      <w:pPr>
        <w:spacing w:line="360" w:lineRule="auto"/>
        <w:jc w:val="both"/>
      </w:pPr>
      <w:r w:rsidRPr="00350EC2">
        <w:t>β) Ο όγκος (mL) του νερού που πρέπει να προστεθεί στο διάλυμα Δ</w:t>
      </w:r>
      <w:r w:rsidRPr="00350EC2">
        <w:rPr>
          <w:vertAlign w:val="subscript"/>
        </w:rPr>
        <w:t>1</w:t>
      </w:r>
      <w:r w:rsidRPr="00350EC2">
        <w:t xml:space="preserve"> για να προκύψει διάλυμα 0,1Μ. </w:t>
      </w:r>
    </w:p>
    <w:p w:rsidR="00F35D3B" w:rsidRPr="00350EC2" w:rsidRDefault="00F35D3B" w:rsidP="00F35D3B">
      <w:pPr>
        <w:spacing w:line="360" w:lineRule="auto"/>
        <w:jc w:val="both"/>
      </w:pPr>
      <w:r w:rsidRPr="00350EC2">
        <w:t>γ) Ο όγκος (mL) υδατικού διαλύματος H</w:t>
      </w:r>
      <w:r w:rsidRPr="00350EC2">
        <w:rPr>
          <w:vertAlign w:val="subscript"/>
        </w:rPr>
        <w:t>2</w:t>
      </w:r>
      <w:r w:rsidRPr="00350EC2">
        <w:t>SO</w:t>
      </w:r>
      <w:r w:rsidRPr="00350EC2">
        <w:rPr>
          <w:vertAlign w:val="subscript"/>
        </w:rPr>
        <w:t>4</w:t>
      </w:r>
      <w:r w:rsidRPr="00350EC2">
        <w:t xml:space="preserve"> 0,2 Μ που απαιτείται για την πλήρη εξουδετέρωση του Δ</w:t>
      </w:r>
      <w:r w:rsidRPr="00350EC2">
        <w:rPr>
          <w:vertAlign w:val="subscript"/>
        </w:rPr>
        <w:t>1</w:t>
      </w:r>
      <w:r w:rsidRPr="00350EC2">
        <w:t xml:space="preserve">. </w:t>
      </w:r>
    </w:p>
    <w:p w:rsidR="00F35D3B" w:rsidRPr="00350EC2" w:rsidRDefault="00F35D3B" w:rsidP="00F35D3B">
      <w:pPr>
        <w:spacing w:line="360" w:lineRule="auto"/>
        <w:jc w:val="both"/>
      </w:pPr>
      <w:r w:rsidRPr="00350EC2">
        <w:t xml:space="preserve">Δίνονται: </w:t>
      </w:r>
      <w:r w:rsidRPr="00350EC2">
        <w:rPr>
          <w:lang w:val="en-GB"/>
        </w:rPr>
        <w:t>A</w:t>
      </w:r>
      <w:r w:rsidRPr="00350EC2">
        <w:rPr>
          <w:vertAlign w:val="subscript"/>
          <w:lang w:val="en-GB"/>
        </w:rPr>
        <w:t>r</w:t>
      </w:r>
      <w:r w:rsidRPr="00350EC2">
        <w:t xml:space="preserve"> (Ν</w:t>
      </w:r>
      <w:r w:rsidRPr="00350EC2">
        <w:rPr>
          <w:lang w:val="en-GB"/>
        </w:rPr>
        <w:t>a</w:t>
      </w:r>
      <w:r w:rsidRPr="00350EC2">
        <w:t xml:space="preserve">)= 23, </w:t>
      </w:r>
      <w:r w:rsidRPr="00350EC2">
        <w:rPr>
          <w:lang w:val="en-GB"/>
        </w:rPr>
        <w:t>A</w:t>
      </w:r>
      <w:r w:rsidRPr="00350EC2">
        <w:rPr>
          <w:vertAlign w:val="subscript"/>
          <w:lang w:val="en-GB"/>
        </w:rPr>
        <w:t>r</w:t>
      </w:r>
      <w:r w:rsidRPr="00350EC2">
        <w:t xml:space="preserve"> (</w:t>
      </w:r>
      <w:r w:rsidRPr="00350EC2">
        <w:rPr>
          <w:lang w:val="en-GB"/>
        </w:rPr>
        <w:t>H</w:t>
      </w:r>
      <w:r w:rsidRPr="00350EC2">
        <w:t xml:space="preserve">)=1, </w:t>
      </w:r>
      <w:r w:rsidRPr="00350EC2">
        <w:rPr>
          <w:lang w:val="en-GB"/>
        </w:rPr>
        <w:t>A</w:t>
      </w:r>
      <w:r w:rsidRPr="00350EC2">
        <w:rPr>
          <w:vertAlign w:val="subscript"/>
          <w:lang w:val="en-GB"/>
        </w:rPr>
        <w:t>r</w:t>
      </w:r>
      <w:r w:rsidRPr="00350EC2">
        <w:t xml:space="preserve"> (</w:t>
      </w:r>
      <w:r w:rsidRPr="00350EC2">
        <w:rPr>
          <w:lang w:val="en-GB"/>
        </w:rPr>
        <w:t>O</w:t>
      </w:r>
      <w:r w:rsidRPr="00350EC2">
        <w:t>)= 16</w:t>
      </w:r>
    </w:p>
    <w:p w:rsidR="00F35D3B" w:rsidRPr="00350EC2" w:rsidRDefault="00F530DB" w:rsidP="00F35D3B">
      <w:pPr>
        <w:spacing w:line="360" w:lineRule="auto"/>
        <w:jc w:val="both"/>
      </w:pPr>
      <w:r>
        <w:rPr>
          <w:rFonts w:ascii="Tahoma,Bold" w:hAnsi="Tahoma,Bold" w:cs="Tahoma,Bold"/>
          <w:b/>
          <w:bCs/>
        </w:rPr>
        <w:t xml:space="preserve">40) </w:t>
      </w:r>
      <w:r w:rsidR="00F35D3B" w:rsidRPr="00350EC2">
        <w:t>Υδατικό διάλυμα KΟΗ έχει περιεκτικότητα 16,8 % w/v (διάλυμα Δ</w:t>
      </w:r>
      <w:r w:rsidR="00F35D3B" w:rsidRPr="00350EC2">
        <w:rPr>
          <w:vertAlign w:val="subscript"/>
        </w:rPr>
        <w:t>1</w:t>
      </w:r>
      <w:r w:rsidR="00F35D3B" w:rsidRPr="00350EC2">
        <w:t>)</w:t>
      </w:r>
    </w:p>
    <w:p w:rsidR="00F35D3B" w:rsidRPr="00350EC2" w:rsidRDefault="00F35D3B" w:rsidP="00F35D3B">
      <w:pPr>
        <w:spacing w:line="360" w:lineRule="auto"/>
        <w:jc w:val="both"/>
      </w:pPr>
      <w:r w:rsidRPr="00350EC2">
        <w:lastRenderedPageBreak/>
        <w:t>α) Ποια είναι η συγκέντρωση (Μ) του διαλύματος Δ</w:t>
      </w:r>
      <w:r w:rsidRPr="00350EC2">
        <w:rPr>
          <w:vertAlign w:val="subscript"/>
        </w:rPr>
        <w:t>1</w:t>
      </w:r>
      <w:r w:rsidRPr="00350EC2">
        <w:t xml:space="preserve">; </w:t>
      </w:r>
    </w:p>
    <w:p w:rsidR="00F35D3B" w:rsidRPr="00350EC2" w:rsidRDefault="00F35D3B" w:rsidP="00F35D3B">
      <w:pPr>
        <w:spacing w:line="360" w:lineRule="auto"/>
        <w:jc w:val="both"/>
      </w:pPr>
      <w:r w:rsidRPr="00350EC2">
        <w:t>β) Ποια είναι η % w/v περιεκτικότητα διαλύματος που προκύπτει με προσθήκη 300mL νερού σε 200mL του διαλύματος Δ</w:t>
      </w:r>
      <w:r w:rsidRPr="00350EC2">
        <w:rPr>
          <w:vertAlign w:val="subscript"/>
        </w:rPr>
        <w:t>1</w:t>
      </w:r>
      <w:r w:rsidRPr="00350EC2">
        <w:t xml:space="preserve">; </w:t>
      </w:r>
    </w:p>
    <w:p w:rsidR="00F35D3B" w:rsidRPr="00350EC2" w:rsidRDefault="00F35D3B" w:rsidP="00F35D3B">
      <w:pPr>
        <w:spacing w:line="360" w:lineRule="auto"/>
        <w:jc w:val="both"/>
      </w:pPr>
      <w:r w:rsidRPr="00350EC2">
        <w:t>γ) Ποιος όγκος (mL) υδατικού διαλύματος H</w:t>
      </w:r>
      <w:r w:rsidRPr="00350EC2">
        <w:rPr>
          <w:vertAlign w:val="subscript"/>
        </w:rPr>
        <w:t>2</w:t>
      </w:r>
      <w:r w:rsidRPr="00350EC2">
        <w:t>SO</w:t>
      </w:r>
      <w:r w:rsidRPr="00350EC2">
        <w:rPr>
          <w:vertAlign w:val="subscript"/>
        </w:rPr>
        <w:t>4</w:t>
      </w:r>
      <w:r w:rsidRPr="00350EC2">
        <w:t xml:space="preserve"> 0,5 Μ απαιτείται για την πλήρη εξουδετέρωση 50mL διαλύματος Δ</w:t>
      </w:r>
      <w:r w:rsidRPr="00350EC2">
        <w:rPr>
          <w:vertAlign w:val="subscript"/>
        </w:rPr>
        <w:t>1</w:t>
      </w:r>
      <w:r w:rsidRPr="00350EC2">
        <w:t>; (μονάδες 10)</w:t>
      </w:r>
    </w:p>
    <w:p w:rsidR="00F35D3B" w:rsidRPr="00350EC2" w:rsidRDefault="00F35D3B" w:rsidP="00F35D3B">
      <w:pPr>
        <w:spacing w:line="360" w:lineRule="auto"/>
        <w:jc w:val="both"/>
      </w:pPr>
      <w:r w:rsidRPr="00350EC2">
        <w:t>Δίνονται: A</w:t>
      </w:r>
      <w:r w:rsidRPr="00350EC2">
        <w:rPr>
          <w:vertAlign w:val="subscript"/>
        </w:rPr>
        <w:t>r</w:t>
      </w:r>
      <w:r w:rsidRPr="00350EC2">
        <w:t xml:space="preserve"> (Η)= 1, A</w:t>
      </w:r>
      <w:r w:rsidRPr="00350EC2">
        <w:rPr>
          <w:vertAlign w:val="subscript"/>
        </w:rPr>
        <w:t>r</w:t>
      </w:r>
      <w:r w:rsidRPr="00350EC2">
        <w:t xml:space="preserve"> (K)=39, A</w:t>
      </w:r>
      <w:r w:rsidRPr="00350EC2">
        <w:rPr>
          <w:vertAlign w:val="subscript"/>
        </w:rPr>
        <w:t>r</w:t>
      </w:r>
      <w:r w:rsidRPr="00350EC2">
        <w:t xml:space="preserve"> (O)=16</w:t>
      </w:r>
    </w:p>
    <w:p w:rsidR="00F35D3B" w:rsidRPr="00350EC2" w:rsidRDefault="004E3506" w:rsidP="00F35D3B">
      <w:pPr>
        <w:spacing w:line="360" w:lineRule="auto"/>
        <w:jc w:val="both"/>
      </w:pPr>
      <w:r>
        <w:rPr>
          <w:rFonts w:ascii="Tahoma,Bold" w:hAnsi="Tahoma,Bold" w:cs="Tahoma,Bold"/>
          <w:b/>
          <w:bCs/>
        </w:rPr>
        <w:t xml:space="preserve">41) </w:t>
      </w:r>
      <w:r w:rsidR="00F35D3B" w:rsidRPr="00350EC2">
        <w:t>Υδατικό διάλυμα MgCl</w:t>
      </w:r>
      <w:r w:rsidR="00F35D3B" w:rsidRPr="00350EC2">
        <w:rPr>
          <w:vertAlign w:val="subscript"/>
        </w:rPr>
        <w:t>2</w:t>
      </w:r>
      <w:r w:rsidR="00F35D3B" w:rsidRPr="00350EC2">
        <w:t xml:space="preserve"> έχει περιεκτικότητα 38 % w/v (διάλυμα Δ</w:t>
      </w:r>
      <w:r w:rsidR="00F35D3B" w:rsidRPr="00350EC2">
        <w:rPr>
          <w:vertAlign w:val="subscript"/>
        </w:rPr>
        <w:t>1</w:t>
      </w:r>
      <w:r w:rsidR="00F35D3B" w:rsidRPr="00350EC2">
        <w:t>).</w:t>
      </w:r>
    </w:p>
    <w:p w:rsidR="00F35D3B" w:rsidRPr="00350EC2" w:rsidRDefault="00F35D3B" w:rsidP="00F35D3B">
      <w:pPr>
        <w:spacing w:line="360" w:lineRule="auto"/>
        <w:jc w:val="both"/>
      </w:pPr>
      <w:r w:rsidRPr="00350EC2">
        <w:t>α) Ποια είναι η συγκέντρωση (Μ) του διαλύματος Δ</w:t>
      </w:r>
      <w:r w:rsidRPr="00350EC2">
        <w:rPr>
          <w:vertAlign w:val="subscript"/>
        </w:rPr>
        <w:t>1</w:t>
      </w:r>
      <w:r w:rsidRPr="00350EC2">
        <w:t xml:space="preserve">; </w:t>
      </w:r>
    </w:p>
    <w:p w:rsidR="00F35D3B" w:rsidRPr="00350EC2" w:rsidRDefault="00F35D3B" w:rsidP="00F35D3B">
      <w:pPr>
        <w:spacing w:line="360" w:lineRule="auto"/>
        <w:jc w:val="both"/>
      </w:pPr>
      <w:r w:rsidRPr="00350EC2">
        <w:t>β) Ποια είναι η % w/v περιεκτικότητα διαλύματος που προκύπτει με προσθήκη 300mL νερού σε 100mL του διαλύματος Δ</w:t>
      </w:r>
      <w:r w:rsidRPr="00350EC2">
        <w:rPr>
          <w:vertAlign w:val="subscript"/>
        </w:rPr>
        <w:t>1</w:t>
      </w:r>
      <w:r w:rsidRPr="00350EC2">
        <w:t xml:space="preserve">; </w:t>
      </w:r>
    </w:p>
    <w:p w:rsidR="00F35D3B" w:rsidRPr="00350EC2" w:rsidRDefault="00F35D3B" w:rsidP="00F35D3B">
      <w:pPr>
        <w:spacing w:line="360" w:lineRule="auto"/>
        <w:jc w:val="both"/>
      </w:pPr>
      <w:r w:rsidRPr="00350EC2">
        <w:t>γ) Ποια μάζα (g) ιζήματος θα σχηματιστεί κατά την αντίδραση 50mL διαλύματος Δ</w:t>
      </w:r>
      <w:r w:rsidRPr="00350EC2">
        <w:rPr>
          <w:vertAlign w:val="subscript"/>
        </w:rPr>
        <w:t>1</w:t>
      </w:r>
      <w:r w:rsidRPr="00350EC2">
        <w:t xml:space="preserve"> με την ακριβώς απαιτούμενη ποσότητα AgNO</w:t>
      </w:r>
      <w:r w:rsidRPr="00350EC2">
        <w:rPr>
          <w:vertAlign w:val="subscript"/>
        </w:rPr>
        <w:t>3</w:t>
      </w:r>
      <w:r w:rsidRPr="00350EC2">
        <w:t xml:space="preserve">; </w:t>
      </w:r>
    </w:p>
    <w:p w:rsidR="00F35D3B" w:rsidRPr="00350EC2" w:rsidRDefault="00F35D3B" w:rsidP="00F35D3B">
      <w:pPr>
        <w:spacing w:line="360" w:lineRule="auto"/>
        <w:jc w:val="both"/>
      </w:pPr>
      <w:r w:rsidRPr="00350EC2">
        <w:t>Δίνονται: A</w:t>
      </w:r>
      <w:r w:rsidRPr="00350EC2">
        <w:rPr>
          <w:vertAlign w:val="subscript"/>
        </w:rPr>
        <w:t>r</w:t>
      </w:r>
      <w:r w:rsidRPr="00350EC2">
        <w:t xml:space="preserve"> (Mg)= 24, A</w:t>
      </w:r>
      <w:r w:rsidRPr="00350EC2">
        <w:rPr>
          <w:vertAlign w:val="subscript"/>
        </w:rPr>
        <w:t>r</w:t>
      </w:r>
      <w:r w:rsidRPr="00350EC2">
        <w:t xml:space="preserve"> (Cl)=35,5, A</w:t>
      </w:r>
      <w:r w:rsidRPr="00350EC2">
        <w:rPr>
          <w:vertAlign w:val="subscript"/>
        </w:rPr>
        <w:t>r</w:t>
      </w:r>
      <w:r w:rsidRPr="00350EC2">
        <w:t xml:space="preserve"> (Ag)=108</w:t>
      </w:r>
    </w:p>
    <w:p w:rsidR="00F35D3B" w:rsidRPr="00350EC2" w:rsidRDefault="004E3506" w:rsidP="00F35D3B">
      <w:pPr>
        <w:spacing w:line="360" w:lineRule="auto"/>
        <w:jc w:val="both"/>
      </w:pPr>
      <w:r>
        <w:rPr>
          <w:rFonts w:ascii="Tahoma,Bold" w:hAnsi="Tahoma,Bold" w:cs="Tahoma,Bold"/>
          <w:b/>
          <w:bCs/>
        </w:rPr>
        <w:t xml:space="preserve">42) </w:t>
      </w:r>
      <w:r w:rsidR="00F35D3B" w:rsidRPr="00350EC2">
        <w:t>Υδατικό διάλυμα HΝO</w:t>
      </w:r>
      <w:r w:rsidR="00F35D3B" w:rsidRPr="00350EC2">
        <w:rPr>
          <w:vertAlign w:val="subscript"/>
        </w:rPr>
        <w:t>3</w:t>
      </w:r>
      <w:r w:rsidR="00F35D3B" w:rsidRPr="00350EC2">
        <w:t xml:space="preserve"> έχει περιεκτικότητα 12,6 % w/v (διάλυμα Δ</w:t>
      </w:r>
      <w:r w:rsidR="00F35D3B" w:rsidRPr="00350EC2">
        <w:rPr>
          <w:vertAlign w:val="subscript"/>
        </w:rPr>
        <w:t>1</w:t>
      </w:r>
      <w:r w:rsidR="00F35D3B" w:rsidRPr="00350EC2">
        <w:t>). Να υπολογισθεί:</w:t>
      </w:r>
    </w:p>
    <w:p w:rsidR="00F35D3B" w:rsidRPr="00350EC2" w:rsidRDefault="00F35D3B" w:rsidP="00F35D3B">
      <w:pPr>
        <w:spacing w:line="360" w:lineRule="auto"/>
        <w:jc w:val="both"/>
      </w:pPr>
      <w:r w:rsidRPr="00350EC2">
        <w:t>α) η συγκέντρωση (Μ) του διαλύματος Δ</w:t>
      </w:r>
      <w:r w:rsidRPr="00350EC2">
        <w:rPr>
          <w:vertAlign w:val="subscript"/>
        </w:rPr>
        <w:t>1</w:t>
      </w:r>
      <w:r w:rsidRPr="00350EC2">
        <w:t xml:space="preserve">, </w:t>
      </w:r>
    </w:p>
    <w:p w:rsidR="00F35D3B" w:rsidRPr="00350EC2" w:rsidRDefault="00F35D3B" w:rsidP="00F35D3B">
      <w:pPr>
        <w:spacing w:line="360" w:lineRule="auto"/>
        <w:jc w:val="both"/>
      </w:pPr>
      <w:r w:rsidRPr="00350EC2">
        <w:t>β) ποιός όγκος (mL) νερού πρέπει να προστεθεί σε 200mL του διαλύματος Δ</w:t>
      </w:r>
      <w:r w:rsidRPr="00350EC2">
        <w:rPr>
          <w:vertAlign w:val="subscript"/>
        </w:rPr>
        <w:t>1</w:t>
      </w:r>
      <w:r w:rsidRPr="00350EC2">
        <w:t xml:space="preserve">, για να προκύψει διάλυμα 0,5 Μ. </w:t>
      </w:r>
    </w:p>
    <w:p w:rsidR="00F35D3B" w:rsidRPr="00350EC2" w:rsidRDefault="00F35D3B" w:rsidP="00F35D3B">
      <w:pPr>
        <w:spacing w:line="360" w:lineRule="auto"/>
        <w:jc w:val="both"/>
      </w:pPr>
      <w:r w:rsidRPr="00350EC2">
        <w:t>γ) η μάζα (g) του Ca(OH)</w:t>
      </w:r>
      <w:r w:rsidRPr="00350EC2">
        <w:rPr>
          <w:vertAlign w:val="subscript"/>
        </w:rPr>
        <w:t>2</w:t>
      </w:r>
      <w:r w:rsidRPr="00350EC2">
        <w:t xml:space="preserve"> που απαιτείται για την πλήρη εξουδετέρωση 100mL του Δ</w:t>
      </w:r>
      <w:r w:rsidRPr="00350EC2">
        <w:rPr>
          <w:vertAlign w:val="subscript"/>
        </w:rPr>
        <w:t>1</w:t>
      </w:r>
      <w:r w:rsidRPr="00350EC2">
        <w:t xml:space="preserve">. </w:t>
      </w:r>
    </w:p>
    <w:p w:rsidR="00F35D3B" w:rsidRPr="00350EC2" w:rsidRDefault="00F35D3B" w:rsidP="00F35D3B">
      <w:pPr>
        <w:spacing w:line="360" w:lineRule="auto"/>
        <w:jc w:val="both"/>
      </w:pPr>
      <w:r w:rsidRPr="00350EC2">
        <w:t xml:space="preserve">Δίνονται: </w:t>
      </w:r>
      <w:r w:rsidRPr="00350EC2">
        <w:rPr>
          <w:lang w:val="en-GB"/>
        </w:rPr>
        <w:t>A</w:t>
      </w:r>
      <w:r w:rsidRPr="00350EC2">
        <w:rPr>
          <w:vertAlign w:val="subscript"/>
          <w:lang w:val="en-GB"/>
        </w:rPr>
        <w:t>r</w:t>
      </w:r>
      <w:r w:rsidRPr="00350EC2">
        <w:t xml:space="preserve"> (</w:t>
      </w:r>
      <w:r w:rsidRPr="00350EC2">
        <w:rPr>
          <w:lang w:val="en-GB"/>
        </w:rPr>
        <w:t>Ca</w:t>
      </w:r>
      <w:r w:rsidRPr="00350EC2">
        <w:t xml:space="preserve">)= 40, </w:t>
      </w:r>
      <w:r w:rsidRPr="00350EC2">
        <w:rPr>
          <w:lang w:val="en-GB"/>
        </w:rPr>
        <w:t>A</w:t>
      </w:r>
      <w:r w:rsidRPr="00350EC2">
        <w:rPr>
          <w:vertAlign w:val="subscript"/>
          <w:lang w:val="en-GB"/>
        </w:rPr>
        <w:t>r</w:t>
      </w:r>
      <w:r w:rsidRPr="00350EC2">
        <w:t xml:space="preserve"> (Ν)=14, </w:t>
      </w:r>
      <w:r w:rsidRPr="00350EC2">
        <w:rPr>
          <w:lang w:val="en-GB"/>
        </w:rPr>
        <w:t>A</w:t>
      </w:r>
      <w:r w:rsidRPr="00350EC2">
        <w:rPr>
          <w:vertAlign w:val="subscript"/>
          <w:lang w:val="en-GB"/>
        </w:rPr>
        <w:t>r</w:t>
      </w:r>
      <w:r w:rsidRPr="00350EC2">
        <w:t xml:space="preserve"> (</w:t>
      </w:r>
      <w:r w:rsidRPr="00350EC2">
        <w:rPr>
          <w:lang w:val="en-GB"/>
        </w:rPr>
        <w:t>H</w:t>
      </w:r>
      <w:r w:rsidRPr="00350EC2">
        <w:t xml:space="preserve">)=1, </w:t>
      </w:r>
      <w:r w:rsidRPr="00350EC2">
        <w:rPr>
          <w:lang w:val="en-GB"/>
        </w:rPr>
        <w:t>A</w:t>
      </w:r>
      <w:r w:rsidRPr="00350EC2">
        <w:rPr>
          <w:vertAlign w:val="subscript"/>
          <w:lang w:val="en-GB"/>
        </w:rPr>
        <w:t>r</w:t>
      </w:r>
      <w:r w:rsidRPr="00350EC2">
        <w:t xml:space="preserve"> (</w:t>
      </w:r>
      <w:r w:rsidRPr="00350EC2">
        <w:rPr>
          <w:lang w:val="en-GB"/>
        </w:rPr>
        <w:t>O</w:t>
      </w:r>
      <w:r w:rsidRPr="00350EC2">
        <w:t>)= 16</w:t>
      </w:r>
    </w:p>
    <w:p w:rsidR="00F35D3B" w:rsidRPr="00350EC2" w:rsidRDefault="004E3506" w:rsidP="00F35D3B">
      <w:pPr>
        <w:spacing w:line="360" w:lineRule="auto"/>
        <w:jc w:val="both"/>
      </w:pPr>
      <w:r>
        <w:rPr>
          <w:rFonts w:ascii="Tahoma,Bold" w:hAnsi="Tahoma,Bold" w:cs="Tahoma,Bold"/>
          <w:b/>
          <w:bCs/>
        </w:rPr>
        <w:t xml:space="preserve">43) </w:t>
      </w:r>
      <w:r w:rsidR="00F35D3B" w:rsidRPr="00350EC2">
        <w:t>Διαθέτουμε στο εργαστήριο ένα υδατικό διάλυμα HNO</w:t>
      </w:r>
      <w:r w:rsidR="00F35D3B" w:rsidRPr="00350EC2">
        <w:rPr>
          <w:vertAlign w:val="subscript"/>
        </w:rPr>
        <w:t>3</w:t>
      </w:r>
      <w:r w:rsidR="00F35D3B" w:rsidRPr="00350EC2">
        <w:t xml:space="preserve"> 1 Μ (διάλυμα Δ). Να υπολογίσετε:</w:t>
      </w:r>
    </w:p>
    <w:p w:rsidR="00F35D3B" w:rsidRPr="00350EC2" w:rsidRDefault="00F35D3B" w:rsidP="00F35D3B">
      <w:pPr>
        <w:spacing w:line="360" w:lineRule="auto"/>
        <w:jc w:val="both"/>
      </w:pPr>
      <w:r w:rsidRPr="00350EC2">
        <w:t>α) τη μάζα (σε g) του HNO</w:t>
      </w:r>
      <w:r w:rsidRPr="00350EC2">
        <w:rPr>
          <w:vertAlign w:val="subscript"/>
        </w:rPr>
        <w:t>3</w:t>
      </w:r>
      <w:r w:rsidRPr="00350EC2">
        <w:t xml:space="preserve"> που περιέχεται σε 0,2 L του διαλύματος Δ .</w:t>
      </w:r>
    </w:p>
    <w:p w:rsidR="00F35D3B" w:rsidRPr="00350EC2" w:rsidRDefault="00F35D3B" w:rsidP="00F35D3B">
      <w:pPr>
        <w:spacing w:line="360" w:lineRule="auto"/>
        <w:jc w:val="both"/>
      </w:pPr>
      <w:r w:rsidRPr="00350EC2">
        <w:t>β) τη συγκέντρωση (Μ) του διαλύματος που θα προκύψει αν αναμειχθούν 2 L διαλύματος Δ με 2 L υδατικού διαλύματος HNO</w:t>
      </w:r>
      <w:r w:rsidRPr="00350EC2">
        <w:rPr>
          <w:vertAlign w:val="subscript"/>
        </w:rPr>
        <w:t>3</w:t>
      </w:r>
      <w:r w:rsidRPr="00350EC2">
        <w:t xml:space="preserve"> 0,1 Μ.</w:t>
      </w:r>
    </w:p>
    <w:p w:rsidR="00F35D3B" w:rsidRPr="00350EC2" w:rsidRDefault="00F35D3B" w:rsidP="00F35D3B">
      <w:pPr>
        <w:spacing w:line="360" w:lineRule="auto"/>
        <w:jc w:val="both"/>
      </w:pPr>
      <w:r w:rsidRPr="00350EC2">
        <w:t>γ) τον όγκο (σε mL) του υδατικού διαλύματος Ca(OH)</w:t>
      </w:r>
      <w:r w:rsidRPr="00350EC2">
        <w:rPr>
          <w:vertAlign w:val="subscript"/>
        </w:rPr>
        <w:t>2</w:t>
      </w:r>
      <w:r w:rsidRPr="00350EC2">
        <w:t xml:space="preserve"> 0,01 Μ, που απαιτείται για την πλήρη εξουδετέρωση 200mL διαλύματος Δ.</w:t>
      </w:r>
    </w:p>
    <w:p w:rsidR="00F35D3B" w:rsidRPr="00350EC2" w:rsidRDefault="00F35D3B" w:rsidP="00F35D3B">
      <w:pPr>
        <w:spacing w:line="360" w:lineRule="auto"/>
        <w:jc w:val="both"/>
      </w:pPr>
      <w:r w:rsidRPr="00350EC2">
        <w:t>Δίνονται οι σχετικές ατομικές μάζες: Α</w:t>
      </w:r>
      <w:r w:rsidRPr="00350EC2">
        <w:rPr>
          <w:vertAlign w:val="subscript"/>
        </w:rPr>
        <w:t>r</w:t>
      </w:r>
      <w:r w:rsidRPr="00350EC2">
        <w:t>(H)=1, Α</w:t>
      </w:r>
      <w:r w:rsidRPr="00350EC2">
        <w:rPr>
          <w:vertAlign w:val="subscript"/>
        </w:rPr>
        <w:t>r</w:t>
      </w:r>
      <w:r w:rsidRPr="00350EC2">
        <w:t>(N)=14, Α</w:t>
      </w:r>
      <w:r w:rsidRPr="00350EC2">
        <w:rPr>
          <w:vertAlign w:val="subscript"/>
        </w:rPr>
        <w:t>r</w:t>
      </w:r>
      <w:r w:rsidRPr="00350EC2">
        <w:t>(O)=16.</w:t>
      </w:r>
    </w:p>
    <w:p w:rsidR="00F35D3B" w:rsidRPr="00350EC2" w:rsidRDefault="004E3506" w:rsidP="00F35D3B">
      <w:pPr>
        <w:spacing w:line="360" w:lineRule="auto"/>
        <w:jc w:val="both"/>
      </w:pPr>
      <w:r>
        <w:rPr>
          <w:rFonts w:ascii="Tahoma,Bold" w:hAnsi="Tahoma,Bold" w:cs="Tahoma,Bold"/>
          <w:b/>
          <w:bCs/>
        </w:rPr>
        <w:t xml:space="preserve">44) </w:t>
      </w:r>
      <w:r w:rsidR="00F35D3B" w:rsidRPr="00350EC2">
        <w:t>Διαθέτουμε στο εργαστήριο ένα υδατικό διάλυμα Βa(ΟΗ)</w:t>
      </w:r>
      <w:r w:rsidR="00F35D3B" w:rsidRPr="00350EC2">
        <w:rPr>
          <w:vertAlign w:val="subscript"/>
        </w:rPr>
        <w:t>2</w:t>
      </w:r>
      <w:r w:rsidR="00F35D3B" w:rsidRPr="00350EC2">
        <w:t xml:space="preserve"> 0,1Μ (διάλυμα Δ). Να υπολογίσετε:</w:t>
      </w:r>
    </w:p>
    <w:p w:rsidR="00F35D3B" w:rsidRPr="00350EC2" w:rsidRDefault="00F35D3B" w:rsidP="00F35D3B">
      <w:pPr>
        <w:spacing w:line="360" w:lineRule="auto"/>
        <w:jc w:val="both"/>
      </w:pPr>
      <w:r w:rsidRPr="00350EC2">
        <w:t>α) τη μάζα (σε g) του Βa(ΟΗ)</w:t>
      </w:r>
      <w:r w:rsidRPr="00350EC2">
        <w:rPr>
          <w:vertAlign w:val="subscript"/>
        </w:rPr>
        <w:t>2</w:t>
      </w:r>
      <w:r w:rsidRPr="00350EC2">
        <w:t xml:space="preserve"> που περιέχεται σε 200mL του διαλύματος Δ .</w:t>
      </w:r>
    </w:p>
    <w:p w:rsidR="00F35D3B" w:rsidRPr="00350EC2" w:rsidRDefault="00F35D3B" w:rsidP="00F35D3B">
      <w:pPr>
        <w:spacing w:line="360" w:lineRule="auto"/>
        <w:jc w:val="both"/>
      </w:pPr>
      <w:r w:rsidRPr="00350EC2">
        <w:t>β) τη συγκέντρωση (σε Μ) του διαλύματος που θα προκύψει αν αναμειχθούν 2 L διαλύματος Δ με 1 L υδατικού διαλύματος Βa(ΟΗ)</w:t>
      </w:r>
      <w:r w:rsidRPr="00350EC2">
        <w:rPr>
          <w:vertAlign w:val="subscript"/>
        </w:rPr>
        <w:t>2</w:t>
      </w:r>
      <w:r w:rsidRPr="00350EC2">
        <w:t xml:space="preserve"> 0,01 Μ.</w:t>
      </w:r>
    </w:p>
    <w:p w:rsidR="00F35D3B" w:rsidRPr="00350EC2" w:rsidRDefault="00F35D3B" w:rsidP="00F35D3B">
      <w:pPr>
        <w:spacing w:line="360" w:lineRule="auto"/>
        <w:jc w:val="both"/>
      </w:pPr>
      <w:r w:rsidRPr="00350EC2">
        <w:t>γ) τον όγκο (σε L) του αερίου ΗCl (σε STP) που απαιτείται για την πλήρη εξουδετέρωση 200mL διαλύματος Δ.</w:t>
      </w:r>
    </w:p>
    <w:p w:rsidR="00F35D3B" w:rsidRPr="00350EC2" w:rsidRDefault="00F35D3B" w:rsidP="00F35D3B">
      <w:pPr>
        <w:spacing w:line="360" w:lineRule="auto"/>
        <w:jc w:val="both"/>
      </w:pPr>
      <w:r w:rsidRPr="00350EC2">
        <w:t>Δίνονται οι σχετικές ατομικές μάζες: Α</w:t>
      </w:r>
      <w:r w:rsidRPr="00350EC2">
        <w:rPr>
          <w:vertAlign w:val="subscript"/>
        </w:rPr>
        <w:t>r</w:t>
      </w:r>
      <w:r w:rsidRPr="00350EC2">
        <w:t>(H)=1, Α</w:t>
      </w:r>
      <w:r w:rsidRPr="00350EC2">
        <w:rPr>
          <w:vertAlign w:val="subscript"/>
        </w:rPr>
        <w:t>r</w:t>
      </w:r>
      <w:r w:rsidRPr="00350EC2">
        <w:t>(O)=16, Α</w:t>
      </w:r>
      <w:r w:rsidRPr="00350EC2">
        <w:rPr>
          <w:vertAlign w:val="subscript"/>
        </w:rPr>
        <w:t>r</w:t>
      </w:r>
      <w:r w:rsidRPr="00350EC2">
        <w:t>(Ba)=137.</w:t>
      </w:r>
    </w:p>
    <w:p w:rsidR="00F35D3B" w:rsidRPr="00350EC2" w:rsidRDefault="004E3506" w:rsidP="00F35D3B">
      <w:pPr>
        <w:spacing w:line="360" w:lineRule="auto"/>
        <w:jc w:val="both"/>
      </w:pPr>
      <w:r>
        <w:rPr>
          <w:rFonts w:ascii="Tahoma,Bold" w:hAnsi="Tahoma,Bold" w:cs="Tahoma,Bold"/>
          <w:b/>
          <w:bCs/>
        </w:rPr>
        <w:t xml:space="preserve">45) </w:t>
      </w:r>
      <w:r w:rsidR="00F35D3B" w:rsidRPr="00350EC2">
        <w:t>Σε ένα εργαστήριο παρασκευάζεται υδατικό διάλυμα HCl 0,1 M με αραίωση πυκνού διαλύματος HCl 10 M (διάλυμα Δ) που υπάρχει στο εμπόριο. Να υπολογιστούν:</w:t>
      </w:r>
    </w:p>
    <w:p w:rsidR="00F35D3B" w:rsidRPr="00350EC2" w:rsidRDefault="00F35D3B" w:rsidP="00F35D3B">
      <w:pPr>
        <w:spacing w:line="360" w:lineRule="auto"/>
        <w:jc w:val="both"/>
      </w:pPr>
      <w:r w:rsidRPr="00350EC2">
        <w:t>α) η περιεκτικότητα % w/v του διαλύματος Δ.</w:t>
      </w:r>
    </w:p>
    <w:p w:rsidR="00F35D3B" w:rsidRPr="00350EC2" w:rsidRDefault="00F35D3B" w:rsidP="00F35D3B">
      <w:pPr>
        <w:spacing w:line="360" w:lineRule="auto"/>
        <w:jc w:val="both"/>
      </w:pPr>
      <w:r w:rsidRPr="00350EC2">
        <w:t>β) ο όγκος (σε mL) του διαλύματος Δ που πρέπει να αραιωθεί με νερό έτσι, ώστε να παρασκευαστούν 300mL διαλύματος HCl 0,1Μ.</w:t>
      </w:r>
    </w:p>
    <w:p w:rsidR="00F35D3B" w:rsidRPr="00350EC2" w:rsidRDefault="00F35D3B" w:rsidP="00F35D3B">
      <w:pPr>
        <w:spacing w:line="360" w:lineRule="auto"/>
        <w:jc w:val="both"/>
      </w:pPr>
      <w:r w:rsidRPr="00350EC2">
        <w:lastRenderedPageBreak/>
        <w:t>γ) ο όγκος (σε mL) του διαλύματος HCl 0,1 Μ που απαιτείται για πλήρη εξουδετέρωση 0,4 L υδατικού διαλύματος Βa(ΟΗ)</w:t>
      </w:r>
      <w:r w:rsidRPr="00350EC2">
        <w:rPr>
          <w:vertAlign w:val="subscript"/>
        </w:rPr>
        <w:t>2</w:t>
      </w:r>
      <w:r w:rsidRPr="00350EC2">
        <w:t xml:space="preserve"> 0,1 Μ.</w:t>
      </w:r>
    </w:p>
    <w:p w:rsidR="00F35D3B" w:rsidRPr="00350EC2" w:rsidRDefault="00F35D3B" w:rsidP="00F35D3B">
      <w:pPr>
        <w:spacing w:line="360" w:lineRule="auto"/>
        <w:jc w:val="both"/>
      </w:pPr>
      <w:r w:rsidRPr="00350EC2">
        <w:t>Δίνονται οι σχετικές ατομικές μάζες: Αr(Η)=1, Αr(Cl)=35,5.</w:t>
      </w:r>
    </w:p>
    <w:p w:rsidR="00F35D3B" w:rsidRPr="00350EC2" w:rsidRDefault="004E3506" w:rsidP="00F35D3B">
      <w:pPr>
        <w:spacing w:line="360" w:lineRule="auto"/>
        <w:jc w:val="both"/>
      </w:pPr>
      <w:r>
        <w:rPr>
          <w:rFonts w:ascii="Tahoma,Bold" w:hAnsi="Tahoma,Bold" w:cs="Tahoma,Bold"/>
          <w:b/>
          <w:bCs/>
        </w:rPr>
        <w:t xml:space="preserve">45) </w:t>
      </w:r>
      <w:r w:rsidR="00F35D3B" w:rsidRPr="00350EC2">
        <w:t>Διαθέτουμε στο εργαστήριο ένα υδατικό διάλυμα HBr 0,1 M (διάλυμα Δ). Να υπολογίσετε:</w:t>
      </w:r>
    </w:p>
    <w:p w:rsidR="00F35D3B" w:rsidRPr="00350EC2" w:rsidRDefault="00F35D3B" w:rsidP="00F35D3B">
      <w:pPr>
        <w:spacing w:line="360" w:lineRule="auto"/>
        <w:jc w:val="both"/>
      </w:pPr>
      <w:r w:rsidRPr="00350EC2">
        <w:t>α) την περιεκτικότητα % w/v του διαλύματος Δ.</w:t>
      </w:r>
    </w:p>
    <w:p w:rsidR="00F35D3B" w:rsidRPr="00350EC2" w:rsidRDefault="00F35D3B" w:rsidP="00F35D3B">
      <w:pPr>
        <w:spacing w:line="360" w:lineRule="auto"/>
        <w:jc w:val="both"/>
      </w:pPr>
      <w:r w:rsidRPr="00350EC2">
        <w:t>β) τη συγκέντρωση (σε Μ) του διαλύματος που θα προκύψει αν 100mL του διαλύματος Δ αραιωθούν μέχρις όγκου 400mL .</w:t>
      </w:r>
    </w:p>
    <w:p w:rsidR="00F35D3B" w:rsidRPr="00350EC2" w:rsidRDefault="00F35D3B" w:rsidP="00F35D3B">
      <w:pPr>
        <w:spacing w:line="360" w:lineRule="auto"/>
        <w:jc w:val="both"/>
      </w:pPr>
      <w:r w:rsidRPr="00350EC2">
        <w:t>γ) τον όγκο (σε mL) από διάλυμα Δ που απαιτείται για πλήρη εξουδετέρωση 300mL διαλύματος Βa(ΟΗ)</w:t>
      </w:r>
      <w:r w:rsidRPr="00350EC2">
        <w:rPr>
          <w:vertAlign w:val="subscript"/>
        </w:rPr>
        <w:t>2</w:t>
      </w:r>
      <w:r w:rsidRPr="00350EC2">
        <w:t xml:space="preserve"> 0,1 Μ.</w:t>
      </w:r>
    </w:p>
    <w:p w:rsidR="00F35D3B" w:rsidRPr="00350EC2" w:rsidRDefault="00F35D3B" w:rsidP="00F35D3B">
      <w:pPr>
        <w:spacing w:line="360" w:lineRule="auto"/>
        <w:jc w:val="both"/>
      </w:pPr>
      <w:r w:rsidRPr="00350EC2">
        <w:t>Δίνονται οι σχετικές ατομικές μάζες: Α</w:t>
      </w:r>
      <w:r w:rsidRPr="00350EC2">
        <w:rPr>
          <w:vertAlign w:val="subscript"/>
        </w:rPr>
        <w:t>r</w:t>
      </w:r>
      <w:r w:rsidRPr="00350EC2">
        <w:t>(H)=1, Α</w:t>
      </w:r>
      <w:r w:rsidRPr="00350EC2">
        <w:rPr>
          <w:vertAlign w:val="subscript"/>
        </w:rPr>
        <w:t>r</w:t>
      </w:r>
      <w:r w:rsidRPr="00350EC2">
        <w:t>(Br)=80.</w:t>
      </w:r>
    </w:p>
    <w:p w:rsidR="00F35D3B" w:rsidRPr="00350EC2" w:rsidRDefault="004E3506" w:rsidP="00F35D3B">
      <w:pPr>
        <w:spacing w:line="360" w:lineRule="auto"/>
        <w:jc w:val="both"/>
      </w:pPr>
      <w:r>
        <w:rPr>
          <w:rFonts w:ascii="Tahoma,Bold" w:hAnsi="Tahoma,Bold" w:cs="Tahoma,Bold"/>
          <w:b/>
          <w:bCs/>
        </w:rPr>
        <w:t xml:space="preserve">46) </w:t>
      </w:r>
      <w:r w:rsidR="00F35D3B" w:rsidRPr="00350EC2">
        <w:t>Διαθέτουμε στο εργαστήριο ένα υδατικό διάλυμα H</w:t>
      </w:r>
      <w:r w:rsidR="00F35D3B" w:rsidRPr="00350EC2">
        <w:rPr>
          <w:vertAlign w:val="subscript"/>
        </w:rPr>
        <w:t>2</w:t>
      </w:r>
      <w:r w:rsidR="00F35D3B" w:rsidRPr="00350EC2">
        <w:t>SO</w:t>
      </w:r>
      <w:r w:rsidR="00F35D3B" w:rsidRPr="00350EC2">
        <w:rPr>
          <w:vertAlign w:val="subscript"/>
        </w:rPr>
        <w:t>4</w:t>
      </w:r>
      <w:r w:rsidR="00F35D3B" w:rsidRPr="00350EC2">
        <w:t xml:space="preserve"> 0,1 M (διάλυμα Δ). Να υπολογίσετε:</w:t>
      </w:r>
    </w:p>
    <w:p w:rsidR="00F35D3B" w:rsidRPr="00350EC2" w:rsidRDefault="00F35D3B" w:rsidP="00F35D3B">
      <w:pPr>
        <w:spacing w:line="360" w:lineRule="auto"/>
        <w:jc w:val="both"/>
      </w:pPr>
      <w:r w:rsidRPr="00350EC2">
        <w:t>α) την περιεκτικότητα % w/v του διαλύματος Δ.</w:t>
      </w:r>
    </w:p>
    <w:p w:rsidR="00F35D3B" w:rsidRPr="00350EC2" w:rsidRDefault="00F35D3B" w:rsidP="00F35D3B">
      <w:pPr>
        <w:spacing w:line="360" w:lineRule="auto"/>
        <w:jc w:val="both"/>
      </w:pPr>
      <w:r w:rsidRPr="00350EC2">
        <w:t>β) τη συγκέντρωση (σε Μ) του διαλύματος που θα προκύψει αν 200mL του διαλύματος Δ αραιωθούν μέχρι τα 500mL .</w:t>
      </w:r>
    </w:p>
    <w:p w:rsidR="00F35D3B" w:rsidRPr="00350EC2" w:rsidRDefault="00F35D3B" w:rsidP="00F35D3B">
      <w:pPr>
        <w:spacing w:line="360" w:lineRule="auto"/>
        <w:jc w:val="both"/>
      </w:pPr>
      <w:r w:rsidRPr="00350EC2">
        <w:t>γ) τον όγκο (σε mL) από το διάλυμα Δ που απαιτείται για πλήρη εξουδετέρωση 1,6g ΝaΟΗ.</w:t>
      </w:r>
    </w:p>
    <w:p w:rsidR="00F35D3B" w:rsidRPr="00350EC2" w:rsidRDefault="00F35D3B" w:rsidP="00F35D3B">
      <w:pPr>
        <w:spacing w:line="360" w:lineRule="auto"/>
        <w:jc w:val="both"/>
      </w:pPr>
      <w:r w:rsidRPr="00350EC2">
        <w:t>Δίνονται οι σχετικές ατομικές μάζες: Α</w:t>
      </w:r>
      <w:r w:rsidRPr="00350EC2">
        <w:rPr>
          <w:vertAlign w:val="subscript"/>
        </w:rPr>
        <w:t>r</w:t>
      </w:r>
      <w:r w:rsidRPr="00350EC2">
        <w:t>(Η)=1, Α</w:t>
      </w:r>
      <w:r w:rsidRPr="00350EC2">
        <w:rPr>
          <w:vertAlign w:val="subscript"/>
        </w:rPr>
        <w:t>r</w:t>
      </w:r>
      <w:r w:rsidRPr="00350EC2">
        <w:t>(Ο)=16, Α</w:t>
      </w:r>
      <w:r w:rsidRPr="00350EC2">
        <w:rPr>
          <w:vertAlign w:val="subscript"/>
        </w:rPr>
        <w:t>r</w:t>
      </w:r>
      <w:r w:rsidRPr="00350EC2">
        <w:t>(Νa)=23, Α</w:t>
      </w:r>
      <w:r w:rsidRPr="00350EC2">
        <w:rPr>
          <w:vertAlign w:val="subscript"/>
        </w:rPr>
        <w:t>r</w:t>
      </w:r>
      <w:r w:rsidRPr="00350EC2">
        <w:t>(S)=32.</w:t>
      </w:r>
    </w:p>
    <w:p w:rsidR="00F35D3B" w:rsidRPr="00350EC2" w:rsidRDefault="004E3506" w:rsidP="00F35D3B">
      <w:pPr>
        <w:spacing w:line="360" w:lineRule="auto"/>
        <w:jc w:val="both"/>
      </w:pPr>
      <w:r>
        <w:rPr>
          <w:rFonts w:ascii="Tahoma,Bold" w:hAnsi="Tahoma,Bold" w:cs="Tahoma,Bold"/>
          <w:b/>
          <w:bCs/>
        </w:rPr>
        <w:t xml:space="preserve">47) </w:t>
      </w:r>
      <w:r w:rsidR="00F35D3B" w:rsidRPr="00350EC2">
        <w:t>Διαθέτουμε στο εργαστήριο ένα υδατικό διάλυμα H</w:t>
      </w:r>
      <w:r w:rsidR="00F35D3B" w:rsidRPr="00350EC2">
        <w:rPr>
          <w:vertAlign w:val="subscript"/>
        </w:rPr>
        <w:t>2</w:t>
      </w:r>
      <w:r w:rsidR="00F35D3B" w:rsidRPr="00350EC2">
        <w:t>SO</w:t>
      </w:r>
      <w:r w:rsidR="00F35D3B" w:rsidRPr="00350EC2">
        <w:rPr>
          <w:vertAlign w:val="subscript"/>
        </w:rPr>
        <w:t>4</w:t>
      </w:r>
      <w:r w:rsidR="00F35D3B" w:rsidRPr="00350EC2">
        <w:t xml:space="preserve"> 0,1 M (διάλυμα Δ). Να υπολογίσετε:</w:t>
      </w:r>
    </w:p>
    <w:p w:rsidR="00F35D3B" w:rsidRPr="00350EC2" w:rsidRDefault="00F35D3B" w:rsidP="00F35D3B">
      <w:pPr>
        <w:spacing w:line="360" w:lineRule="auto"/>
        <w:jc w:val="both"/>
      </w:pPr>
      <w:r w:rsidRPr="00350EC2">
        <w:t>α) την περιεκτικότητα % w/v του διαλύματος Δ.</w:t>
      </w:r>
    </w:p>
    <w:p w:rsidR="00F35D3B" w:rsidRPr="00350EC2" w:rsidRDefault="00F35D3B" w:rsidP="00F35D3B">
      <w:pPr>
        <w:spacing w:line="360" w:lineRule="auto"/>
        <w:jc w:val="both"/>
      </w:pPr>
      <w:r w:rsidRPr="00350EC2">
        <w:t>β) τη συγκέντρωση (σε Μ) του διαλύματος που θα προκύψει αν 200mL του διαλύματος Δ αραιωθούν μέχρι τα 500mL .</w:t>
      </w:r>
    </w:p>
    <w:p w:rsidR="00F35D3B" w:rsidRPr="00350EC2" w:rsidRDefault="00F35D3B" w:rsidP="00F35D3B">
      <w:pPr>
        <w:spacing w:line="360" w:lineRule="auto"/>
        <w:jc w:val="both"/>
      </w:pPr>
      <w:r w:rsidRPr="00350EC2">
        <w:t>γ) τον όγκο (σε mL) από το διάλυμα Δ που απαιτείται για πλήρη εξουδετέρωση 1,6g ΝaΟΗ.</w:t>
      </w:r>
    </w:p>
    <w:p w:rsidR="00F35D3B" w:rsidRPr="00350EC2" w:rsidRDefault="00F35D3B" w:rsidP="00F35D3B">
      <w:pPr>
        <w:spacing w:line="360" w:lineRule="auto"/>
        <w:jc w:val="both"/>
      </w:pPr>
      <w:r w:rsidRPr="00350EC2">
        <w:t>Δίνονται οι σχετικές ατομικές μάζες: Α</w:t>
      </w:r>
      <w:r w:rsidRPr="00350EC2">
        <w:rPr>
          <w:vertAlign w:val="subscript"/>
        </w:rPr>
        <w:t>r</w:t>
      </w:r>
      <w:r w:rsidRPr="00350EC2">
        <w:t>(Η)=1, Α</w:t>
      </w:r>
      <w:r w:rsidRPr="00350EC2">
        <w:rPr>
          <w:vertAlign w:val="subscript"/>
        </w:rPr>
        <w:t>r</w:t>
      </w:r>
      <w:r w:rsidRPr="00350EC2">
        <w:t>(Ο)=16, Α</w:t>
      </w:r>
      <w:r w:rsidRPr="00350EC2">
        <w:rPr>
          <w:vertAlign w:val="subscript"/>
        </w:rPr>
        <w:t>r</w:t>
      </w:r>
      <w:r w:rsidRPr="00350EC2">
        <w:t>(Νa)=23, Α</w:t>
      </w:r>
      <w:r w:rsidRPr="00350EC2">
        <w:rPr>
          <w:vertAlign w:val="subscript"/>
        </w:rPr>
        <w:t>r</w:t>
      </w:r>
      <w:r w:rsidRPr="00350EC2">
        <w:t>(S)=32.</w:t>
      </w:r>
    </w:p>
    <w:p w:rsidR="00F35D3B" w:rsidRPr="00DD2286" w:rsidRDefault="004E3506" w:rsidP="00F35D3B">
      <w:pPr>
        <w:spacing w:line="360" w:lineRule="auto"/>
        <w:jc w:val="both"/>
      </w:pPr>
      <w:r>
        <w:rPr>
          <w:rFonts w:ascii="Tahoma,Bold" w:hAnsi="Tahoma,Bold" w:cs="Tahoma,Bold"/>
          <w:b/>
          <w:bCs/>
        </w:rPr>
        <w:t xml:space="preserve">48) </w:t>
      </w:r>
      <w:r w:rsidR="00F35D3B" w:rsidRPr="00DD2286">
        <w:t>Ένα υδατικό διάλυμα Ca(ΟΗ)</w:t>
      </w:r>
      <w:r w:rsidR="00F35D3B" w:rsidRPr="00DD2286">
        <w:rPr>
          <w:vertAlign w:val="subscript"/>
        </w:rPr>
        <w:t>2</w:t>
      </w:r>
      <w:r w:rsidR="00F35D3B" w:rsidRPr="00DD2286">
        <w:t xml:space="preserve"> (διάλυμα Δ) παρασκευάστηκε με τη διάλυση 0,148 g Ca(ΟΗ)</w:t>
      </w:r>
      <w:r w:rsidR="00F35D3B" w:rsidRPr="00DD2286">
        <w:rPr>
          <w:vertAlign w:val="subscript"/>
        </w:rPr>
        <w:t>2</w:t>
      </w:r>
      <w:r w:rsidR="00F35D3B" w:rsidRPr="00DD2286">
        <w:t xml:space="preserve"> σε νερό μέχρις όγκου 200mL. Να υπολογίσετε:</w:t>
      </w:r>
    </w:p>
    <w:p w:rsidR="00F35D3B" w:rsidRPr="00DD2286" w:rsidRDefault="00F35D3B" w:rsidP="00F35D3B">
      <w:pPr>
        <w:spacing w:line="360" w:lineRule="auto"/>
        <w:jc w:val="both"/>
      </w:pPr>
      <w:r w:rsidRPr="00DD2286">
        <w:t>α) τη συγκέντρωση (σε Μ) του διαλύματος Δ.</w:t>
      </w:r>
    </w:p>
    <w:p w:rsidR="00F35D3B" w:rsidRPr="00DD2286" w:rsidRDefault="00F35D3B" w:rsidP="00F35D3B">
      <w:pPr>
        <w:spacing w:line="360" w:lineRule="auto"/>
        <w:jc w:val="both"/>
      </w:pPr>
      <w:r w:rsidRPr="00DD2286">
        <w:t>β) τη συγκέντρωση (σε Μ) του διαλύματος που προκύπτει αν αναμείξουμε 2 L του διαλύματος (Δ) με 2 L διαλύματος Ca(ΟΗ)</w:t>
      </w:r>
      <w:r w:rsidRPr="00DD2286">
        <w:rPr>
          <w:vertAlign w:val="subscript"/>
        </w:rPr>
        <w:t>2</w:t>
      </w:r>
      <w:r w:rsidRPr="00DD2286">
        <w:t xml:space="preserve"> 0,03 Μ.</w:t>
      </w:r>
    </w:p>
    <w:p w:rsidR="00F35D3B" w:rsidRPr="00DD2286" w:rsidRDefault="00F35D3B" w:rsidP="00F35D3B">
      <w:pPr>
        <w:spacing w:line="360" w:lineRule="auto"/>
        <w:jc w:val="both"/>
      </w:pPr>
      <w:r w:rsidRPr="00DD2286">
        <w:t>γ) τη μάζα (σε g) του άλατος που παράγεται, αν αντιδράσουν 2L διαλύματος Ca(ΟΗ)</w:t>
      </w:r>
      <w:r w:rsidRPr="00DD2286">
        <w:rPr>
          <w:vertAlign w:val="subscript"/>
        </w:rPr>
        <w:t>2</w:t>
      </w:r>
      <w:r w:rsidRPr="00DD2286">
        <w:t xml:space="preserve"> 0,03 Μ με περίσσεια διαλύματος ΗBr.</w:t>
      </w:r>
    </w:p>
    <w:p w:rsidR="00F35D3B" w:rsidRPr="00DD2286" w:rsidRDefault="00F35D3B" w:rsidP="00F35D3B">
      <w:pPr>
        <w:spacing w:line="360" w:lineRule="auto"/>
        <w:jc w:val="both"/>
      </w:pPr>
      <w:r w:rsidRPr="00DD2286">
        <w:t>Δίνονται οι σχετικές ατομικές μάζες: Α</w:t>
      </w:r>
      <w:r w:rsidRPr="00DD2286">
        <w:rPr>
          <w:vertAlign w:val="subscript"/>
        </w:rPr>
        <w:t>r</w:t>
      </w:r>
      <w:r w:rsidRPr="00DD2286">
        <w:t>(Ca)=40, Α</w:t>
      </w:r>
      <w:r w:rsidRPr="00DD2286">
        <w:rPr>
          <w:vertAlign w:val="subscript"/>
        </w:rPr>
        <w:t>r</w:t>
      </w:r>
      <w:r w:rsidRPr="00DD2286">
        <w:t>(Br)=80 , Α</w:t>
      </w:r>
      <w:r w:rsidRPr="00DD2286">
        <w:rPr>
          <w:vertAlign w:val="subscript"/>
        </w:rPr>
        <w:t>r</w:t>
      </w:r>
      <w:r w:rsidRPr="00DD2286">
        <w:t>(Ο)=16, Α</w:t>
      </w:r>
      <w:r w:rsidRPr="00DD2286">
        <w:rPr>
          <w:vertAlign w:val="subscript"/>
        </w:rPr>
        <w:t>r</w:t>
      </w:r>
      <w:r w:rsidRPr="00DD2286">
        <w:t>(Η)=1.</w:t>
      </w:r>
    </w:p>
    <w:p w:rsidR="00F35D3B" w:rsidRPr="00DD2286" w:rsidRDefault="004E3506" w:rsidP="00F35D3B">
      <w:pPr>
        <w:spacing w:line="360" w:lineRule="auto"/>
        <w:jc w:val="both"/>
      </w:pPr>
      <w:r>
        <w:rPr>
          <w:rFonts w:ascii="Tahoma,Bold" w:hAnsi="Tahoma,Bold" w:cs="Tahoma,Bold"/>
          <w:b/>
          <w:bCs/>
        </w:rPr>
        <w:t xml:space="preserve">49) </w:t>
      </w:r>
      <w:r w:rsidR="00F35D3B" w:rsidRPr="00DD2286">
        <w:t>Διαθέτουμε στο εργαστήριο ένα υδατικό διάλυμα HCl 1Μ (διάλυμα Δ). Να υπολογίσετε:</w:t>
      </w:r>
    </w:p>
    <w:p w:rsidR="00F35D3B" w:rsidRPr="00DD2286" w:rsidRDefault="00F35D3B" w:rsidP="00F35D3B">
      <w:pPr>
        <w:spacing w:line="360" w:lineRule="auto"/>
        <w:jc w:val="both"/>
      </w:pPr>
      <w:r w:rsidRPr="00DD2286">
        <w:t>α) τη μάζα (σε g) του HCl που περιέχεται σε 50mL του διαλύματος Δ.</w:t>
      </w:r>
    </w:p>
    <w:p w:rsidR="00F35D3B" w:rsidRPr="00DD2286" w:rsidRDefault="00F35D3B" w:rsidP="00F35D3B">
      <w:pPr>
        <w:spacing w:line="360" w:lineRule="auto"/>
        <w:jc w:val="both"/>
      </w:pPr>
      <w:r w:rsidRPr="00DD2286">
        <w:t>β) τη συγκέντρωση σε (Μ) του διαλύματος που θα προκύψει αν σε 100mL του διαλύματος Δ προσθέσουμε 100mL διαλύματος HCl 2 Μ.</w:t>
      </w:r>
    </w:p>
    <w:p w:rsidR="00F35D3B" w:rsidRPr="00DD2286" w:rsidRDefault="00F35D3B" w:rsidP="00F35D3B">
      <w:pPr>
        <w:spacing w:line="360" w:lineRule="auto"/>
        <w:jc w:val="both"/>
      </w:pPr>
      <w:r w:rsidRPr="00DD2286">
        <w:t>γ) τον όγκο (σε L) από το διάλυμα Δ που απαιτείται πλήρη εξουδετέρωση 2,4 g Mg(ΟΗ)</w:t>
      </w:r>
      <w:r w:rsidRPr="00DD2286">
        <w:rPr>
          <w:vertAlign w:val="subscript"/>
        </w:rPr>
        <w:t>2</w:t>
      </w:r>
      <w:r w:rsidRPr="00DD2286">
        <w:t xml:space="preserve"> .</w:t>
      </w:r>
    </w:p>
    <w:p w:rsidR="00F35D3B" w:rsidRPr="00DD2286" w:rsidRDefault="00F35D3B" w:rsidP="00F35D3B">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Mg)=24, Α</w:t>
      </w:r>
      <w:r w:rsidRPr="00DD2286">
        <w:rPr>
          <w:vertAlign w:val="subscript"/>
        </w:rPr>
        <w:t>r</w:t>
      </w:r>
      <w:r w:rsidRPr="00DD2286">
        <w:t>(Cl)=35,5.</w:t>
      </w:r>
    </w:p>
    <w:p w:rsidR="00F35D3B" w:rsidRPr="00DD2286" w:rsidRDefault="004E3506" w:rsidP="00F35D3B">
      <w:pPr>
        <w:spacing w:line="360" w:lineRule="auto"/>
        <w:jc w:val="both"/>
      </w:pPr>
      <w:r>
        <w:rPr>
          <w:rFonts w:ascii="Tahoma,Bold" w:hAnsi="Tahoma,Bold" w:cs="Tahoma,Bold"/>
          <w:b/>
          <w:bCs/>
        </w:rPr>
        <w:t xml:space="preserve">50) </w:t>
      </w:r>
      <w:r w:rsidR="00F35D3B" w:rsidRPr="00DD2286">
        <w:t>Διαθέτουμε στο εργαστήριο ένα υδατικό διάλυμα KOH 0,1 Μ (διάλυμα Δ). Να υπολογίσετε:</w:t>
      </w:r>
    </w:p>
    <w:p w:rsidR="00F35D3B" w:rsidRPr="00DD2286" w:rsidRDefault="00F35D3B" w:rsidP="00F35D3B">
      <w:pPr>
        <w:spacing w:line="360" w:lineRule="auto"/>
        <w:jc w:val="both"/>
      </w:pPr>
      <w:r w:rsidRPr="00DD2286">
        <w:t>α) τη μάζα (σε g) του KOH που περιέχεται σε 3 L του διαλύματος Δ.</w:t>
      </w:r>
    </w:p>
    <w:p w:rsidR="00F35D3B" w:rsidRPr="00DD2286" w:rsidRDefault="00F35D3B" w:rsidP="00F35D3B">
      <w:pPr>
        <w:spacing w:line="360" w:lineRule="auto"/>
        <w:jc w:val="both"/>
      </w:pPr>
      <w:r w:rsidRPr="00DD2286">
        <w:lastRenderedPageBreak/>
        <w:t>β) τον όγκο (σε mL) του νερού που πρέπει να προστεθεί σε 30mL του διαλύματος Δ, για να πάρουμε ένα διάλυμα KOH 0,01Μ.</w:t>
      </w:r>
    </w:p>
    <w:p w:rsidR="00F35D3B" w:rsidRPr="00DD2286" w:rsidRDefault="00F35D3B" w:rsidP="00F35D3B">
      <w:pPr>
        <w:spacing w:line="360" w:lineRule="auto"/>
        <w:jc w:val="both"/>
      </w:pPr>
      <w:r w:rsidRPr="00DD2286">
        <w:t>γ) τη μάζα (σε g) του άλατος που θα παραχθεί αν 2 L διαλύματος Δ εξουδετερωθούν πλήρως με την ακριβώς απαιτούμενη ποσότητα Η</w:t>
      </w:r>
      <w:r w:rsidRPr="00DD2286">
        <w:rPr>
          <w:vertAlign w:val="subscript"/>
        </w:rPr>
        <w:t>2</w:t>
      </w:r>
      <w:r w:rsidRPr="00DD2286">
        <w:t>SO</w:t>
      </w:r>
      <w:r w:rsidRPr="00DD2286">
        <w:rPr>
          <w:vertAlign w:val="subscript"/>
        </w:rPr>
        <w:t>4</w:t>
      </w:r>
      <w:r w:rsidRPr="00DD2286">
        <w:t>.</w:t>
      </w:r>
    </w:p>
    <w:p w:rsidR="00F35D3B" w:rsidRPr="00DD2286" w:rsidRDefault="00F35D3B" w:rsidP="00F35D3B">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S)=32 , Α</w:t>
      </w:r>
      <w:r w:rsidRPr="00DD2286">
        <w:rPr>
          <w:vertAlign w:val="subscript"/>
        </w:rPr>
        <w:t>r</w:t>
      </w:r>
      <w:r w:rsidRPr="00DD2286">
        <w:t>(K)=39.</w:t>
      </w:r>
    </w:p>
    <w:p w:rsidR="00F35D3B" w:rsidRPr="00DD2286" w:rsidRDefault="004E3506" w:rsidP="00F35D3B">
      <w:pPr>
        <w:spacing w:line="360" w:lineRule="auto"/>
        <w:jc w:val="both"/>
      </w:pPr>
      <w:r>
        <w:rPr>
          <w:rFonts w:ascii="Tahoma,Bold" w:hAnsi="Tahoma,Bold" w:cs="Tahoma,Bold"/>
          <w:b/>
          <w:bCs/>
        </w:rPr>
        <w:t xml:space="preserve">51) </w:t>
      </w:r>
      <w:r w:rsidR="00F35D3B" w:rsidRPr="00DD2286">
        <w:t>Διαθέτουμε υδατικό διάλυμα Na</w:t>
      </w:r>
      <w:r w:rsidR="00F35D3B" w:rsidRPr="00DD2286">
        <w:rPr>
          <w:vertAlign w:val="subscript"/>
        </w:rPr>
        <w:t>2</w:t>
      </w:r>
      <w:r w:rsidR="00F35D3B" w:rsidRPr="00DD2286">
        <w:t>S που έχει συγκέντρωση 0,4 Μ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μάζα (σε g) του Na</w:t>
      </w:r>
      <w:r w:rsidRPr="00DD2286">
        <w:rPr>
          <w:vertAlign w:val="subscript"/>
        </w:rPr>
        <w:t>2</w:t>
      </w:r>
      <w:r w:rsidRPr="00DD2286">
        <w:t>S που περιέχεται σε 200m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β) Σε 90mL του Δ</w:t>
      </w:r>
      <w:r w:rsidRPr="00DD2286">
        <w:rPr>
          <w:vertAlign w:val="subscript"/>
        </w:rPr>
        <w:t>1</w:t>
      </w:r>
      <w:r w:rsidRPr="00DD2286">
        <w:t xml:space="preserve"> προστίθενται 110mL υδατικού διαλύματος Na</w:t>
      </w:r>
      <w:r w:rsidRPr="00DD2286">
        <w:rPr>
          <w:vertAlign w:val="subscript"/>
        </w:rPr>
        <w:t>2</w:t>
      </w:r>
      <w:r w:rsidRPr="00DD2286">
        <w:t>S με συγκέντρωση 0,8 Μ, οπότε προκύπτει ένα άλλο διάλυμα Δ</w:t>
      </w:r>
      <w:r w:rsidRPr="00DD2286">
        <w:rPr>
          <w:vertAlign w:val="subscript"/>
        </w:rPr>
        <w:t>2</w:t>
      </w:r>
      <w:r w:rsidRPr="00DD2286">
        <w:t>. Πόση είναι η συγκέντρωση (σε Μ) του Na</w:t>
      </w:r>
      <w:r w:rsidRPr="00DD2286">
        <w:rPr>
          <w:vertAlign w:val="subscript"/>
        </w:rPr>
        <w:t>2</w:t>
      </w:r>
      <w:r w:rsidRPr="00DD2286">
        <w:t>S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πόση μάζα (σε g) ιζήματος σχηματίζεται όταν 400mL του διαλύματος Δ</w:t>
      </w:r>
      <w:r w:rsidRPr="00DD2286">
        <w:rPr>
          <w:vertAlign w:val="subscript"/>
        </w:rPr>
        <w:t>1</w:t>
      </w:r>
      <w:r w:rsidRPr="00DD2286">
        <w:t>, αντιδράσουν πλήρως με περίσσεια υδατικού διαλύματος AgNO</w:t>
      </w:r>
      <w:r w:rsidRPr="00DD2286">
        <w:rPr>
          <w:vertAlign w:val="subscript"/>
        </w:rPr>
        <w:t>3</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Na)=23, A</w:t>
      </w:r>
      <w:r w:rsidRPr="00DD2286">
        <w:rPr>
          <w:vertAlign w:val="subscript"/>
        </w:rPr>
        <w:t>r</w:t>
      </w:r>
      <w:r w:rsidRPr="00DD2286">
        <w:t>(S)=32, A</w:t>
      </w:r>
      <w:r w:rsidRPr="00DD2286">
        <w:rPr>
          <w:vertAlign w:val="subscript"/>
        </w:rPr>
        <w:t>r</w:t>
      </w:r>
      <w:r w:rsidRPr="00DD2286">
        <w:t>(Ag)=108.</w:t>
      </w:r>
    </w:p>
    <w:p w:rsidR="00F35D3B" w:rsidRPr="00DD2286" w:rsidRDefault="005646C1" w:rsidP="00F35D3B">
      <w:pPr>
        <w:spacing w:line="360" w:lineRule="auto"/>
        <w:jc w:val="both"/>
      </w:pPr>
      <w:r>
        <w:rPr>
          <w:rFonts w:ascii="Tahoma,Bold" w:hAnsi="Tahoma,Bold" w:cs="Tahoma,Bold"/>
          <w:b/>
          <w:bCs/>
        </w:rPr>
        <w:t xml:space="preserve">52) </w:t>
      </w:r>
      <w:r w:rsidR="00F35D3B" w:rsidRPr="00DD2286">
        <w:t>Διαθέτουμε στο εργαστήριο ένα υδατικό διάλυμα NaΟΗ 4% w/v (διάλυμα Δ). Να υπολογίσετε:</w:t>
      </w:r>
    </w:p>
    <w:p w:rsidR="00F35D3B" w:rsidRPr="00DD2286" w:rsidRDefault="00F35D3B" w:rsidP="00F35D3B">
      <w:pPr>
        <w:spacing w:line="360" w:lineRule="auto"/>
        <w:jc w:val="both"/>
      </w:pPr>
      <w:r w:rsidRPr="00DD2286">
        <w:t>α) τη συγκέντρωση (σε Μ) του διαλύματος Δ.</w:t>
      </w:r>
    </w:p>
    <w:p w:rsidR="00F35D3B" w:rsidRPr="00DD2286" w:rsidRDefault="00F35D3B" w:rsidP="00F35D3B">
      <w:pPr>
        <w:spacing w:line="360" w:lineRule="auto"/>
        <w:jc w:val="both"/>
      </w:pPr>
      <w:r w:rsidRPr="00DD2286">
        <w:t>β) τον όγκο (σε mL) του διαλύματος Δ που πρέπει να αραιωθεί με νερό για να προκύψουν 300mL διαλύματος NaΟΗ 0,01 Μ.</w:t>
      </w:r>
    </w:p>
    <w:p w:rsidR="00F35D3B" w:rsidRPr="00DD2286" w:rsidRDefault="00F35D3B" w:rsidP="00F35D3B">
      <w:pPr>
        <w:spacing w:line="360" w:lineRule="auto"/>
        <w:jc w:val="both"/>
      </w:pPr>
      <w:r w:rsidRPr="00DD2286">
        <w:t>γ) τον όγκο (σε L) υδατικού διαλύματος ΗNO</w:t>
      </w:r>
      <w:r w:rsidRPr="00DD2286">
        <w:rPr>
          <w:vertAlign w:val="subscript"/>
        </w:rPr>
        <w:t>3</w:t>
      </w:r>
      <w:r w:rsidRPr="00DD2286">
        <w:t xml:space="preserve"> 0,1 Μ που απαιτείται για πλήρη εξουδετέρωση 600mL του διαλύματος Δ.</w:t>
      </w:r>
    </w:p>
    <w:p w:rsidR="00F35D3B" w:rsidRPr="00DD2286" w:rsidRDefault="00F35D3B" w:rsidP="00F35D3B">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Νa)=23.</w:t>
      </w:r>
    </w:p>
    <w:p w:rsidR="00F35D3B" w:rsidRPr="00DD2286" w:rsidRDefault="005646C1" w:rsidP="00F35D3B">
      <w:pPr>
        <w:spacing w:line="360" w:lineRule="auto"/>
        <w:jc w:val="both"/>
      </w:pPr>
      <w:r>
        <w:rPr>
          <w:rFonts w:ascii="Tahoma,Bold" w:hAnsi="Tahoma,Bold" w:cs="Tahoma,Bold"/>
          <w:b/>
          <w:bCs/>
        </w:rPr>
        <w:t xml:space="preserve">53) </w:t>
      </w:r>
      <w:r w:rsidR="00F35D3B" w:rsidRPr="00DD2286">
        <w:t>Παρασκευάζεται υδατικό διάλυμα K</w:t>
      </w:r>
      <w:r w:rsidR="00F35D3B" w:rsidRPr="00DD2286">
        <w:rPr>
          <w:vertAlign w:val="subscript"/>
        </w:rPr>
        <w:t>2</w:t>
      </w:r>
      <w:r w:rsidR="00F35D3B" w:rsidRPr="00DD2286">
        <w:t>CO</w:t>
      </w:r>
      <w:r w:rsidR="00F35D3B" w:rsidRPr="00DD2286">
        <w:rPr>
          <w:vertAlign w:val="subscript"/>
        </w:rPr>
        <w:t>3</w:t>
      </w:r>
      <w:r w:rsidR="00F35D3B" w:rsidRPr="00DD2286">
        <w:t xml:space="preserve"> με συγκέντρωση 2 Μ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περιεκτικότητα % w/v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β) Σε 15mL του διαλύματος Δ</w:t>
      </w:r>
      <w:r w:rsidRPr="00DD2286">
        <w:rPr>
          <w:vertAlign w:val="subscript"/>
        </w:rPr>
        <w:t>1</w:t>
      </w:r>
      <w:r w:rsidRPr="00DD2286">
        <w:t xml:space="preserve"> προστίθενται 45mL υδατικού διαλύματος Κ</w:t>
      </w:r>
      <w:r w:rsidRPr="00DD2286">
        <w:rPr>
          <w:vertAlign w:val="subscript"/>
        </w:rPr>
        <w:t>2</w:t>
      </w:r>
      <w:r w:rsidRPr="00DD2286">
        <w:t>CO</w:t>
      </w:r>
      <w:r w:rsidRPr="00DD2286">
        <w:rPr>
          <w:vertAlign w:val="subscript"/>
        </w:rPr>
        <w:t>3</w:t>
      </w:r>
      <w:r w:rsidRPr="00DD2286">
        <w:t xml:space="preserve"> με συγκέντρωση 0,4 Μ, οπότε προκύπτει ένα άλλο διάλυμα Δ</w:t>
      </w:r>
      <w:r w:rsidRPr="00DD2286">
        <w:rPr>
          <w:vertAlign w:val="subscript"/>
        </w:rPr>
        <w:t>2</w:t>
      </w:r>
      <w:r w:rsidRPr="00DD2286">
        <w:t>. Πόση είναι η συγκέντρωση (σε M) του Κ</w:t>
      </w:r>
      <w:r w:rsidRPr="00DD2286">
        <w:rPr>
          <w:vertAlign w:val="subscript"/>
        </w:rPr>
        <w:t>2</w:t>
      </w:r>
      <w:r w:rsidRPr="00DD2286">
        <w:t>CO</w:t>
      </w:r>
      <w:r w:rsidRPr="00DD2286">
        <w:rPr>
          <w:vertAlign w:val="subscript"/>
        </w:rPr>
        <w:t>3</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τη μάζα (σε g) του ιζήματος που σχηματίζεται όταν 50mL του διαλύματος Δ</w:t>
      </w:r>
      <w:r w:rsidRPr="00DD2286">
        <w:rPr>
          <w:vertAlign w:val="subscript"/>
        </w:rPr>
        <w:t>1</w:t>
      </w:r>
      <w:r w:rsidRPr="00DD2286">
        <w:t xml:space="preserve"> αντιδράσουν πλήρως με περίσσεια υδατικού διαλύματος AgNO</w:t>
      </w:r>
      <w:r w:rsidRPr="00DD2286">
        <w:rPr>
          <w:vertAlign w:val="subscript"/>
        </w:rPr>
        <w:t>3</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C)=12, A</w:t>
      </w:r>
      <w:r w:rsidRPr="00DD2286">
        <w:rPr>
          <w:vertAlign w:val="subscript"/>
        </w:rPr>
        <w:t>r</w:t>
      </w:r>
      <w:r w:rsidRPr="00DD2286">
        <w:t xml:space="preserve"> (N)=14, A</w:t>
      </w:r>
      <w:r w:rsidRPr="00DD2286">
        <w:rPr>
          <w:vertAlign w:val="subscript"/>
        </w:rPr>
        <w:t>r</w:t>
      </w:r>
      <w:r w:rsidRPr="00DD2286">
        <w:t xml:space="preserve"> (O)=16, A</w:t>
      </w:r>
      <w:r w:rsidRPr="00DD2286">
        <w:rPr>
          <w:vertAlign w:val="subscript"/>
        </w:rPr>
        <w:t>r</w:t>
      </w:r>
      <w:r w:rsidRPr="00DD2286">
        <w:t xml:space="preserve"> (K)=39, A</w:t>
      </w:r>
      <w:r w:rsidRPr="00DD2286">
        <w:rPr>
          <w:vertAlign w:val="subscript"/>
        </w:rPr>
        <w:t>r</w:t>
      </w:r>
      <w:r w:rsidRPr="00DD2286">
        <w:t xml:space="preserve"> (Ag)=108.</w:t>
      </w:r>
    </w:p>
    <w:p w:rsidR="00F35D3B" w:rsidRPr="00DD2286" w:rsidRDefault="005646C1" w:rsidP="00F35D3B">
      <w:pPr>
        <w:spacing w:line="360" w:lineRule="auto"/>
        <w:jc w:val="both"/>
      </w:pPr>
      <w:r>
        <w:rPr>
          <w:rFonts w:ascii="Tahoma,Bold" w:hAnsi="Tahoma,Bold" w:cs="Tahoma,Bold"/>
          <w:b/>
          <w:bCs/>
        </w:rPr>
        <w:t xml:space="preserve">54) </w:t>
      </w:r>
      <w:r w:rsidR="00F35D3B" w:rsidRPr="00DD2286">
        <w:t>Διαθέτουμε υδατικό διάλυμα ΗNO</w:t>
      </w:r>
      <w:r w:rsidR="00F35D3B" w:rsidRPr="00DD2286">
        <w:rPr>
          <w:vertAlign w:val="subscript"/>
        </w:rPr>
        <w:t>3</w:t>
      </w:r>
      <w:r w:rsidR="00F35D3B" w:rsidRPr="00DD2286">
        <w:t xml:space="preserve"> με συγκέντρωση ΗNO</w:t>
      </w:r>
      <w:r w:rsidR="00F35D3B" w:rsidRPr="00DD2286">
        <w:rPr>
          <w:vertAlign w:val="subscript"/>
        </w:rPr>
        <w:t>3</w:t>
      </w:r>
      <w:r w:rsidR="00F35D3B" w:rsidRPr="00DD2286">
        <w:t xml:space="preserve"> 1,4 Μ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ν περιεκτικότητα % w/v του διαλύματος Δ</w:t>
      </w:r>
      <w:r w:rsidRPr="00DD2286">
        <w:rPr>
          <w:vertAlign w:val="subscript"/>
        </w:rPr>
        <w:t>1</w:t>
      </w:r>
      <w:r w:rsidRPr="00DD2286">
        <w:t xml:space="preserve"> σε ΗNO</w:t>
      </w:r>
      <w:r w:rsidRPr="00DD2286">
        <w:rPr>
          <w:vertAlign w:val="subscript"/>
        </w:rPr>
        <w:t>3</w:t>
      </w:r>
      <w:r w:rsidRPr="00DD2286">
        <w:t>.</w:t>
      </w:r>
    </w:p>
    <w:p w:rsidR="00F35D3B" w:rsidRPr="00DD2286" w:rsidRDefault="00F35D3B" w:rsidP="00F35D3B">
      <w:pPr>
        <w:spacing w:line="360" w:lineRule="auto"/>
        <w:jc w:val="both"/>
      </w:pPr>
      <w:r w:rsidRPr="00DD2286">
        <w:t>β) 100mL του Δ</w:t>
      </w:r>
      <w:r w:rsidRPr="00DD2286">
        <w:rPr>
          <w:vertAlign w:val="subscript"/>
        </w:rPr>
        <w:t>1</w:t>
      </w:r>
      <w:r w:rsidRPr="00DD2286">
        <w:t xml:space="preserve"> αναμειγνύονται με 300mL διαλύματος ΗNO</w:t>
      </w:r>
      <w:r w:rsidRPr="00DD2286">
        <w:rPr>
          <w:vertAlign w:val="subscript"/>
        </w:rPr>
        <w:t>3</w:t>
      </w:r>
      <w:r w:rsidRPr="00DD2286">
        <w:t>(aq) με συγκέντρωση 0,2 Μ, οπότε προκύπτει ένα άλλο διάλυμα Δ</w:t>
      </w:r>
      <w:r w:rsidRPr="00DD2286">
        <w:rPr>
          <w:vertAlign w:val="subscript"/>
        </w:rPr>
        <w:t>2</w:t>
      </w:r>
      <w:r w:rsidRPr="00DD2286">
        <w:t>. Πόση είναι η συγκέντρωση (σε M) του ΗΝΟ</w:t>
      </w:r>
      <w:r w:rsidRPr="00DD2286">
        <w:rPr>
          <w:vertAlign w:val="subscript"/>
        </w:rPr>
        <w:t>3</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τη μάζα (σε g) του άλατος CaCO</w:t>
      </w:r>
      <w:r w:rsidRPr="00DD2286">
        <w:rPr>
          <w:vertAlign w:val="subscript"/>
        </w:rPr>
        <w:t>3</w:t>
      </w:r>
      <w:r w:rsidRPr="00DD2286">
        <w:t>(s) που απαιτείται για να αντιδράσει πλήρως με 0,1 L του υδατικού διαλύματος Δ</w:t>
      </w:r>
      <w:r w:rsidRPr="00DD2286">
        <w:rPr>
          <w:vertAlign w:val="subscript"/>
        </w:rPr>
        <w:t>1</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C)=12, A</w:t>
      </w:r>
      <w:r w:rsidRPr="00DD2286">
        <w:rPr>
          <w:vertAlign w:val="subscript"/>
        </w:rPr>
        <w:t>r</w:t>
      </w:r>
      <w:r w:rsidRPr="00DD2286">
        <w:t xml:space="preserve"> (N)=14, A</w:t>
      </w:r>
      <w:r w:rsidRPr="00DD2286">
        <w:rPr>
          <w:vertAlign w:val="subscript"/>
        </w:rPr>
        <w:t>r</w:t>
      </w:r>
      <w:r w:rsidRPr="00DD2286">
        <w:t xml:space="preserve"> (O)=16, A</w:t>
      </w:r>
      <w:r w:rsidRPr="00DD2286">
        <w:rPr>
          <w:vertAlign w:val="subscript"/>
        </w:rPr>
        <w:t>r</w:t>
      </w:r>
      <w:r w:rsidRPr="00DD2286">
        <w:t xml:space="preserve"> (Ca)=40.</w:t>
      </w:r>
    </w:p>
    <w:p w:rsidR="00F35D3B" w:rsidRPr="00DD2286" w:rsidRDefault="005646C1" w:rsidP="00F35D3B">
      <w:pPr>
        <w:spacing w:line="360" w:lineRule="auto"/>
        <w:jc w:val="both"/>
      </w:pPr>
      <w:r>
        <w:rPr>
          <w:rFonts w:ascii="Tahoma,Bold" w:hAnsi="Tahoma,Bold" w:cs="Tahoma,Bold"/>
          <w:b/>
          <w:bCs/>
        </w:rPr>
        <w:t xml:space="preserve">55) </w:t>
      </w:r>
      <w:r w:rsidR="00F35D3B" w:rsidRPr="00DD2286">
        <w:t>Τα ακόλουθα ερωτήματα προέκυψαν όταν ομάδα μαθητών πειραματίστηκε σε σχολικό εργαστήριο με τις ουσίες Ba(ΟΗ)</w:t>
      </w:r>
      <w:r w:rsidR="00F35D3B" w:rsidRPr="00DD2286">
        <w:rPr>
          <w:vertAlign w:val="subscript"/>
        </w:rPr>
        <w:t>2</w:t>
      </w:r>
      <w:r w:rsidR="00F35D3B" w:rsidRPr="00DD2286">
        <w:t xml:space="preserve"> και ΗNO</w:t>
      </w:r>
      <w:r w:rsidR="00F35D3B" w:rsidRPr="00DD2286">
        <w:rPr>
          <w:vertAlign w:val="subscript"/>
        </w:rPr>
        <w:t>3</w:t>
      </w:r>
      <w:r w:rsidR="00F35D3B" w:rsidRPr="00DD2286">
        <w:t>.</w:t>
      </w:r>
    </w:p>
    <w:p w:rsidR="00F35D3B" w:rsidRPr="00DD2286" w:rsidRDefault="00F35D3B" w:rsidP="00F35D3B">
      <w:pPr>
        <w:spacing w:line="360" w:lineRule="auto"/>
        <w:jc w:val="both"/>
      </w:pPr>
      <w:r w:rsidRPr="00DD2286">
        <w:t>α) Πόση μάζα (σε g) στερεού Ba(ΟΗ)</w:t>
      </w:r>
      <w:r w:rsidRPr="00DD2286">
        <w:rPr>
          <w:vertAlign w:val="subscript"/>
        </w:rPr>
        <w:t>2</w:t>
      </w:r>
      <w:r w:rsidRPr="00DD2286">
        <w:t xml:space="preserve"> πρέπει να διαλυθεί σε νερό ώστε να παρασκευαστούν 400mL διαλύματος Ba(ΟΗ)</w:t>
      </w:r>
      <w:r w:rsidRPr="00DD2286">
        <w:rPr>
          <w:vertAlign w:val="subscript"/>
        </w:rPr>
        <w:t>2</w:t>
      </w:r>
      <w:r w:rsidRPr="00DD2286">
        <w:t xml:space="preserve"> με συγκέντρωση 0,05 Μ (διάλυμα Δ</w:t>
      </w:r>
      <w:r w:rsidRPr="00DD2286">
        <w:rPr>
          <w:vertAlign w:val="subscript"/>
        </w:rPr>
        <w:t>1</w:t>
      </w:r>
      <w:r w:rsidRPr="00DD2286">
        <w:t>);</w:t>
      </w:r>
    </w:p>
    <w:p w:rsidR="00F35D3B" w:rsidRPr="00DD2286" w:rsidRDefault="00F35D3B" w:rsidP="00F35D3B">
      <w:pPr>
        <w:spacing w:line="360" w:lineRule="auto"/>
        <w:jc w:val="both"/>
      </w:pPr>
      <w:r w:rsidRPr="00DD2286">
        <w:lastRenderedPageBreak/>
        <w:t>β) Όταν σε 200mL διαλύματος Δ</w:t>
      </w:r>
      <w:r w:rsidRPr="00DD2286">
        <w:rPr>
          <w:vertAlign w:val="subscript"/>
        </w:rPr>
        <w:t>1</w:t>
      </w:r>
      <w:r w:rsidRPr="00DD2286">
        <w:t xml:space="preserve"> προστεθούν 300mL νερού, προκύπτει αραιωμένο διάλυμα. Πόση είναι η συγκέντρωση (σε Μ) του Ba(ΟΗ)</w:t>
      </w:r>
      <w:r w:rsidRPr="00DD2286">
        <w:rPr>
          <w:vertAlign w:val="subscript"/>
        </w:rPr>
        <w:t>2</w:t>
      </w:r>
      <w:r w:rsidRPr="00DD2286">
        <w:t xml:space="preserve"> στο αραιωμένο διάλυμα;</w:t>
      </w:r>
    </w:p>
    <w:p w:rsidR="00F35D3B" w:rsidRPr="00DD2286" w:rsidRDefault="00F35D3B" w:rsidP="00F35D3B">
      <w:pPr>
        <w:spacing w:line="360" w:lineRule="auto"/>
        <w:jc w:val="both"/>
      </w:pPr>
      <w:r w:rsidRPr="00DD2286">
        <w:t>γ) Όγκος 0,2 L διαλύματος Δ</w:t>
      </w:r>
      <w:r w:rsidRPr="00DD2286">
        <w:rPr>
          <w:vertAlign w:val="subscript"/>
        </w:rPr>
        <w:t>1</w:t>
      </w:r>
      <w:r w:rsidRPr="00DD2286">
        <w:t>, εξουδετερώνεται πλήρως με την ακριβώς απαιτούμενη ποσότητα υδατικού διαλύματος ΗNO</w:t>
      </w:r>
      <w:r w:rsidRPr="00DD2286">
        <w:rPr>
          <w:vertAlign w:val="subscript"/>
        </w:rPr>
        <w:t>3</w:t>
      </w:r>
      <w:r w:rsidRPr="00DD2286">
        <w:t xml:space="preserve"> συγκέντρωσης 0,1 Μ (διάλυμα Δ</w:t>
      </w:r>
      <w:r w:rsidRPr="00DD2286">
        <w:rPr>
          <w:vertAlign w:val="subscript"/>
        </w:rPr>
        <w:t>2</w:t>
      </w:r>
      <w:r w:rsidRPr="00DD2286">
        <w:t>). Να υπολογιστεί πόσος όγκος (σε mL) διαλύματος Δ</w:t>
      </w:r>
      <w:r w:rsidRPr="00DD2286">
        <w:rPr>
          <w:vertAlign w:val="subscript"/>
        </w:rPr>
        <w:t>2</w:t>
      </w:r>
      <w:r w:rsidRPr="00DD2286">
        <w:t xml:space="preserve"> απαιτείται για την εξουδετέρωση;</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Ba)=137.</w:t>
      </w:r>
    </w:p>
    <w:p w:rsidR="00F35D3B" w:rsidRPr="00DD2286" w:rsidRDefault="005646C1" w:rsidP="00F35D3B">
      <w:pPr>
        <w:spacing w:line="360" w:lineRule="auto"/>
        <w:jc w:val="both"/>
      </w:pPr>
      <w:r>
        <w:rPr>
          <w:rFonts w:ascii="Tahoma,Bold" w:hAnsi="Tahoma,Bold" w:cs="Tahoma,Bold"/>
          <w:b/>
          <w:bCs/>
        </w:rPr>
        <w:t xml:space="preserve">56) </w:t>
      </w:r>
      <w:r w:rsidR="00F35D3B" w:rsidRPr="00DD2286">
        <w:t>Σε νερό διαλύεται ορισμένη ποσότητα ΚOH και το διάλυμα που παρασκευάζεται έχει όγκο 200mL και συγκέντρωση 0,4 M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μάζα (σε g) του ΚOH(aq) που περιέχεται στο διάλυμα Δ</w:t>
      </w:r>
      <w:r w:rsidRPr="00DD2286">
        <w:rPr>
          <w:vertAlign w:val="subscript"/>
        </w:rPr>
        <w:t>1</w:t>
      </w:r>
    </w:p>
    <w:p w:rsidR="00F35D3B" w:rsidRPr="00DD2286" w:rsidRDefault="00F35D3B" w:rsidP="00F35D3B">
      <w:pPr>
        <w:spacing w:line="360" w:lineRule="auto"/>
        <w:jc w:val="both"/>
      </w:pPr>
      <w:r w:rsidRPr="00DD2286">
        <w:t>β) Όγκος 30mL νερού προστίθεται σε 10mL του διαλύματος Δ</w:t>
      </w:r>
      <w:r w:rsidRPr="00DD2286">
        <w:rPr>
          <w:vertAlign w:val="subscript"/>
        </w:rPr>
        <w:t>1</w:t>
      </w:r>
      <w:r w:rsidRPr="00DD2286">
        <w:t xml:space="preserve"> οπότε παρασκευάζεται διάλυμα Δ</w:t>
      </w:r>
      <w:r w:rsidRPr="00DD2286">
        <w:rPr>
          <w:vertAlign w:val="subscript"/>
        </w:rPr>
        <w:t>2</w:t>
      </w:r>
      <w:r w:rsidRPr="00DD2286">
        <w:t>. Να υπολογίσετε τη συγκέντρωση (σε M) του ΚOH στο διάλυμα Δ</w:t>
      </w:r>
      <w:r w:rsidRPr="00DD2286">
        <w:rPr>
          <w:vertAlign w:val="subscript"/>
        </w:rPr>
        <w:t>2</w:t>
      </w:r>
      <w:r w:rsidRPr="00DD2286">
        <w:t>.</w:t>
      </w:r>
    </w:p>
    <w:p w:rsidR="00F35D3B" w:rsidRPr="00DD2286" w:rsidRDefault="00F35D3B" w:rsidP="00F35D3B">
      <w:pPr>
        <w:spacing w:line="360" w:lineRule="auto"/>
        <w:jc w:val="both"/>
      </w:pPr>
      <w:r w:rsidRPr="00DD2286">
        <w:t>γ) Όγκος 0,15 L του διαλύματος Δ</w:t>
      </w:r>
      <w:r w:rsidRPr="00DD2286">
        <w:rPr>
          <w:vertAlign w:val="subscript"/>
        </w:rPr>
        <w:t>1</w:t>
      </w:r>
      <w:r w:rsidRPr="00DD2286">
        <w:t>, αντιδρά πλήρως με περίσσεια υδατικού διαλύματος άλατος (ΝΗ</w:t>
      </w:r>
      <w:r w:rsidRPr="00DD2286">
        <w:rPr>
          <w:vertAlign w:val="subscript"/>
        </w:rPr>
        <w:t>4</w:t>
      </w:r>
      <w:r w:rsidRPr="00DD2286">
        <w:t>)</w:t>
      </w:r>
      <w:r w:rsidRPr="00DD2286">
        <w:rPr>
          <w:vertAlign w:val="subscript"/>
        </w:rPr>
        <w:t>2</w:t>
      </w:r>
      <w:r w:rsidRPr="00DD2286">
        <w:t>SO</w:t>
      </w:r>
      <w:r w:rsidRPr="00DD2286">
        <w:rPr>
          <w:vertAlign w:val="subscript"/>
        </w:rPr>
        <w:t>4</w:t>
      </w:r>
      <w:r w:rsidRPr="00DD2286">
        <w:t xml:space="preserve"> . Να υπολογίσετε πόσος είναι ο όγκος (σε L) του αερίου που παράγεται, σε STP;</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Κ)=39.</w:t>
      </w:r>
    </w:p>
    <w:p w:rsidR="00F35D3B" w:rsidRPr="00DD2286" w:rsidRDefault="005646C1" w:rsidP="00F35D3B">
      <w:pPr>
        <w:spacing w:line="360" w:lineRule="auto"/>
        <w:jc w:val="both"/>
      </w:pPr>
      <w:r>
        <w:rPr>
          <w:rFonts w:ascii="Tahoma,Bold" w:hAnsi="Tahoma,Bold" w:cs="Tahoma,Bold"/>
          <w:b/>
          <w:bCs/>
        </w:rPr>
        <w:t xml:space="preserve">57) </w:t>
      </w:r>
      <w:r w:rsidR="00F35D3B" w:rsidRPr="00DD2286">
        <w:t>Σε σχολικό εργαστήριο παρασκευάστηκε υδατικό διάλυμα CaCl</w:t>
      </w:r>
      <w:r w:rsidR="00F35D3B" w:rsidRPr="00DD2286">
        <w:rPr>
          <w:vertAlign w:val="subscript"/>
        </w:rPr>
        <w:t>2</w:t>
      </w:r>
      <w:r w:rsidR="00F35D3B" w:rsidRPr="00DD2286">
        <w:t xml:space="preserve"> με όγκο 400mL και συγκέντρωση 0,5 Μ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πόση μάζα (σε g) CaCl</w:t>
      </w:r>
      <w:r w:rsidRPr="00DD2286">
        <w:rPr>
          <w:vertAlign w:val="subscript"/>
        </w:rPr>
        <w:t>2</w:t>
      </w:r>
      <w:r w:rsidRPr="00DD2286">
        <w:t xml:space="preserve"> περιέχεται στο διάλυμα Δ</w:t>
      </w:r>
      <w:r w:rsidRPr="00DD2286">
        <w:rPr>
          <w:vertAlign w:val="subscript"/>
        </w:rPr>
        <w:t>1</w:t>
      </w:r>
    </w:p>
    <w:p w:rsidR="00F35D3B" w:rsidRPr="00DD2286" w:rsidRDefault="00F35D3B" w:rsidP="00F35D3B">
      <w:pPr>
        <w:spacing w:line="360" w:lineRule="auto"/>
        <w:jc w:val="both"/>
      </w:pPr>
      <w:r w:rsidRPr="00DD2286">
        <w:t>β) 80mL νερού προστίθενται σε 20mL του Δ</w:t>
      </w:r>
      <w:r w:rsidRPr="00DD2286">
        <w:rPr>
          <w:vertAlign w:val="subscript"/>
        </w:rPr>
        <w:t>1</w:t>
      </w:r>
      <w:r w:rsidRPr="00DD2286">
        <w:t>, οπότε προκύπτει ένα άλλο διάλυμα Δ</w:t>
      </w:r>
      <w:r w:rsidRPr="00DD2286">
        <w:rPr>
          <w:vertAlign w:val="subscript"/>
        </w:rPr>
        <w:t>2</w:t>
      </w:r>
      <w:r w:rsidRPr="00DD2286">
        <w:t>. Πόση είναι η συγκέντρωση (σε Μ) του CaCl</w:t>
      </w:r>
      <w:r w:rsidRPr="00DD2286">
        <w:rPr>
          <w:vertAlign w:val="subscript"/>
        </w:rPr>
        <w:t>2</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πόσος όγκος (σε mL) διαλύματος Na</w:t>
      </w:r>
      <w:r w:rsidRPr="00DD2286">
        <w:rPr>
          <w:vertAlign w:val="subscript"/>
        </w:rPr>
        <w:t>2</w:t>
      </w:r>
      <w:r w:rsidRPr="00DD2286">
        <w:t>SO</w:t>
      </w:r>
      <w:r w:rsidRPr="00DD2286">
        <w:rPr>
          <w:vertAlign w:val="subscript"/>
        </w:rPr>
        <w:t>4</w:t>
      </w:r>
      <w:r w:rsidRPr="00DD2286">
        <w:t>(aq) με συγκέντρωση 0,1 Μ απαιτείται για να αντιδράσει πλήρως με 0,2 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Cl)=35,5 , A</w:t>
      </w:r>
      <w:r w:rsidRPr="00DD2286">
        <w:rPr>
          <w:vertAlign w:val="subscript"/>
        </w:rPr>
        <w:t>r</w:t>
      </w:r>
      <w:r w:rsidRPr="00DD2286">
        <w:t xml:space="preserve"> (Ca)=40.</w:t>
      </w:r>
    </w:p>
    <w:p w:rsidR="00F35D3B" w:rsidRPr="00DD2286" w:rsidRDefault="005646C1" w:rsidP="00F35D3B">
      <w:pPr>
        <w:spacing w:line="360" w:lineRule="auto"/>
        <w:jc w:val="both"/>
      </w:pPr>
      <w:r>
        <w:rPr>
          <w:rFonts w:ascii="Tahoma,Bold" w:hAnsi="Tahoma,Bold" w:cs="Tahoma,Bold"/>
          <w:b/>
          <w:bCs/>
        </w:rPr>
        <w:t xml:space="preserve">58) </w:t>
      </w:r>
      <w:r w:rsidR="00F35D3B" w:rsidRPr="00DD2286">
        <w:t>Σε σχολικό εργαστήριο παρασκευάστηκε ένα υδατικό διάλυμα Pb(NO</w:t>
      </w:r>
      <w:r w:rsidR="00F35D3B" w:rsidRPr="00DD2286">
        <w:rPr>
          <w:vertAlign w:val="subscript"/>
        </w:rPr>
        <w:t>3</w:t>
      </w:r>
      <w:r w:rsidR="00F35D3B" w:rsidRPr="00DD2286">
        <w:t>)</w:t>
      </w:r>
      <w:r w:rsidR="00F35D3B" w:rsidRPr="00DD2286">
        <w:rPr>
          <w:vertAlign w:val="subscript"/>
        </w:rPr>
        <w:t>2</w:t>
      </w:r>
      <w:r w:rsidR="00F35D3B" w:rsidRPr="00DD2286">
        <w:t xml:space="preserve"> που έχει όγκο 200mL και συγκέντρωση 0,5 M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μάζα (σε g) του Pb(NO</w:t>
      </w:r>
      <w:r w:rsidRPr="00DD2286">
        <w:rPr>
          <w:vertAlign w:val="subscript"/>
        </w:rPr>
        <w:t>3</w:t>
      </w:r>
      <w:r w:rsidRPr="00DD2286">
        <w:t>)</w:t>
      </w:r>
      <w:r w:rsidRPr="00DD2286">
        <w:rPr>
          <w:vertAlign w:val="subscript"/>
        </w:rPr>
        <w:t>2</w:t>
      </w:r>
      <w:r w:rsidRPr="00DD2286">
        <w:t xml:space="preserve"> που περιέχεται στο διάλυμα Δ</w:t>
      </w:r>
      <w:r w:rsidRPr="00DD2286">
        <w:rPr>
          <w:vertAlign w:val="subscript"/>
        </w:rPr>
        <w:t>1</w:t>
      </w:r>
      <w:r w:rsidRPr="00DD2286">
        <w:t>.</w:t>
      </w:r>
    </w:p>
    <w:p w:rsidR="00F35D3B" w:rsidRPr="00DD2286" w:rsidRDefault="00F35D3B" w:rsidP="00F35D3B">
      <w:pPr>
        <w:spacing w:line="360" w:lineRule="auto"/>
        <w:jc w:val="both"/>
      </w:pPr>
      <w:r w:rsidRPr="00DD2286">
        <w:t>β) Όγκος 100mL του διαλύματος Δ</w:t>
      </w:r>
      <w:r w:rsidRPr="00DD2286">
        <w:rPr>
          <w:vertAlign w:val="subscript"/>
        </w:rPr>
        <w:t>1</w:t>
      </w:r>
      <w:r w:rsidRPr="00DD2286">
        <w:t xml:space="preserve"> αραιώνεται με 300mL νερό οπότε παρασκευάζεται διάλυμα Δ</w:t>
      </w:r>
      <w:r w:rsidRPr="00DD2286">
        <w:rPr>
          <w:vertAlign w:val="subscript"/>
        </w:rPr>
        <w:t>2</w:t>
      </w:r>
      <w:r w:rsidRPr="00DD2286">
        <w:t>. Να υπολογίσετε τη συγκέντρωση (σε M)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πόσος είναι ο όγκος (σε mL) υδατικού διαλύματος ΝαOH με συγκέντρωση 0,8 Μ που απαιτείται για να αντιδράσει πλήρως με 0,1 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 xml:space="preserve">Δίνονται οι σχετικές ατομικές μάζες: </w:t>
      </w:r>
      <w:r w:rsidRPr="00DD2286">
        <w:rPr>
          <w:lang w:val="en-GB"/>
        </w:rPr>
        <w:t>A</w:t>
      </w:r>
      <w:r w:rsidRPr="00DD2286">
        <w:rPr>
          <w:vertAlign w:val="subscript"/>
          <w:lang w:val="en-GB"/>
        </w:rPr>
        <w:t>r</w:t>
      </w:r>
      <w:r w:rsidRPr="00DD2286">
        <w:t xml:space="preserve">(Ν)=14, </w:t>
      </w:r>
      <w:r w:rsidRPr="00DD2286">
        <w:rPr>
          <w:lang w:val="en-GB"/>
        </w:rPr>
        <w:t>A</w:t>
      </w:r>
      <w:r w:rsidRPr="00DD2286">
        <w:rPr>
          <w:vertAlign w:val="subscript"/>
          <w:lang w:val="en-GB"/>
        </w:rPr>
        <w:t>r</w:t>
      </w:r>
      <w:r w:rsidRPr="00DD2286">
        <w:t>(</w:t>
      </w:r>
      <w:r w:rsidRPr="00DD2286">
        <w:rPr>
          <w:lang w:val="en-GB"/>
        </w:rPr>
        <w:t>O</w:t>
      </w:r>
      <w:r w:rsidRPr="00DD2286">
        <w:t xml:space="preserve">)=16, </w:t>
      </w:r>
      <w:r w:rsidRPr="00DD2286">
        <w:rPr>
          <w:lang w:val="en-GB"/>
        </w:rPr>
        <w:t>A</w:t>
      </w:r>
      <w:r w:rsidRPr="00DD2286">
        <w:rPr>
          <w:vertAlign w:val="subscript"/>
          <w:lang w:val="en-GB"/>
        </w:rPr>
        <w:t>r</w:t>
      </w:r>
      <w:r w:rsidRPr="00DD2286">
        <w:t>(</w:t>
      </w:r>
      <w:r w:rsidRPr="00DD2286">
        <w:rPr>
          <w:lang w:val="en-GB"/>
        </w:rPr>
        <w:t>Pb</w:t>
      </w:r>
      <w:r w:rsidRPr="00DD2286">
        <w:t>)=207.</w:t>
      </w:r>
    </w:p>
    <w:p w:rsidR="00F35D3B" w:rsidRPr="00DD2286" w:rsidRDefault="005646C1" w:rsidP="00F35D3B">
      <w:pPr>
        <w:spacing w:line="360" w:lineRule="auto"/>
        <w:jc w:val="both"/>
      </w:pPr>
      <w:r>
        <w:rPr>
          <w:rFonts w:ascii="Tahoma,Bold" w:hAnsi="Tahoma,Bold" w:cs="Tahoma,Bold"/>
          <w:b/>
          <w:bCs/>
        </w:rPr>
        <w:t xml:space="preserve">59) </w:t>
      </w:r>
      <w:r w:rsidR="00F35D3B" w:rsidRPr="00DD2286">
        <w:t>Μια ομάδα μαθητών παρασκεύασε υδατικό διάλυμα ΚΟΗ με διάλυση 22,4 g στερεού ΚΟΗ σε νερό. Το διάλυμα Δ που παρασκευάστηκε είχε όγκο 400mL.</w:t>
      </w:r>
    </w:p>
    <w:p w:rsidR="00F35D3B" w:rsidRPr="00DD2286" w:rsidRDefault="00F35D3B" w:rsidP="00F35D3B">
      <w:pPr>
        <w:spacing w:line="360" w:lineRule="auto"/>
        <w:jc w:val="both"/>
      </w:pPr>
      <w:r w:rsidRPr="00DD2286">
        <w:t>α) Να υπολογίσετε τη συγκέντρωση του διαλύματος Δ.</w:t>
      </w:r>
    </w:p>
    <w:p w:rsidR="00F35D3B" w:rsidRPr="00DD2286" w:rsidRDefault="00F35D3B" w:rsidP="00F35D3B">
      <w:pPr>
        <w:spacing w:line="360" w:lineRule="auto"/>
        <w:jc w:val="both"/>
      </w:pPr>
      <w:r w:rsidRPr="00DD2286">
        <w:t>β) Σε 50mL του διαλύματος Δ προσθέτουμε 150mL νερού. Να υπολογίσετε τη συγκέντρωση του αραιωμένου διαλύματος .</w:t>
      </w:r>
    </w:p>
    <w:p w:rsidR="00F35D3B" w:rsidRPr="00DD2286" w:rsidRDefault="00F35D3B" w:rsidP="00F35D3B">
      <w:pPr>
        <w:spacing w:line="360" w:lineRule="auto"/>
        <w:jc w:val="both"/>
      </w:pPr>
      <w:r w:rsidRPr="00DD2286">
        <w:t>γ) Από το διάλυμα Δ παίρνουμε 0,2 L και τα εξουδετερώνουμε πλήρως με την ακριβώς απαιτούμενη ποσότητα Η</w:t>
      </w:r>
      <w:r w:rsidRPr="00DD2286">
        <w:rPr>
          <w:vertAlign w:val="subscript"/>
        </w:rPr>
        <w:t>2</w:t>
      </w:r>
      <w:r w:rsidRPr="00DD2286">
        <w:t>SO</w:t>
      </w:r>
      <w:r w:rsidRPr="00DD2286">
        <w:rPr>
          <w:vertAlign w:val="subscript"/>
        </w:rPr>
        <w:t>4</w:t>
      </w:r>
      <w:r w:rsidRPr="00DD2286">
        <w:t>. Να υπολογίσετε πόσα g άλατος θα παραχθούν.</w:t>
      </w:r>
    </w:p>
    <w:p w:rsidR="00F35D3B" w:rsidRPr="00DD2286" w:rsidRDefault="00F35D3B" w:rsidP="00F35D3B">
      <w:pPr>
        <w:spacing w:line="360" w:lineRule="auto"/>
        <w:jc w:val="both"/>
      </w:pPr>
      <w:r w:rsidRPr="00DD2286">
        <w:lastRenderedPageBreak/>
        <w:t>Δίνονται οι σχετικές ατομικές μάζες: Αr(Η)=1, Αr(Ο)=16, Α r(S)=32, Αr(K)=39.</w:t>
      </w:r>
    </w:p>
    <w:p w:rsidR="00F35D3B" w:rsidRPr="00DD2286" w:rsidRDefault="005646C1" w:rsidP="00F35D3B">
      <w:pPr>
        <w:spacing w:line="360" w:lineRule="auto"/>
        <w:jc w:val="both"/>
      </w:pPr>
      <w:r>
        <w:rPr>
          <w:rFonts w:ascii="Tahoma,Bold" w:hAnsi="Tahoma,Bold" w:cs="Tahoma,Bold"/>
          <w:b/>
          <w:bCs/>
        </w:rPr>
        <w:t xml:space="preserve">60) </w:t>
      </w:r>
      <w:r w:rsidR="00F35D3B" w:rsidRPr="00DD2286">
        <w:t>Σε σχολικό εργαστήριο υπάρχει ένα υδατικό διάλυμα Pb(NO</w:t>
      </w:r>
      <w:r w:rsidR="00F35D3B" w:rsidRPr="00DD2286">
        <w:rPr>
          <w:vertAlign w:val="subscript"/>
        </w:rPr>
        <w:t>3</w:t>
      </w:r>
      <w:r w:rsidR="00F35D3B" w:rsidRPr="00DD2286">
        <w:t>)</w:t>
      </w:r>
      <w:r w:rsidR="00F35D3B" w:rsidRPr="00DD2286">
        <w:rPr>
          <w:vertAlign w:val="subscript"/>
        </w:rPr>
        <w:t>2</w:t>
      </w:r>
      <w:r w:rsidR="00F35D3B" w:rsidRPr="00DD2286">
        <w:t xml:space="preserve"> που έχει όγκο 500mL και συγκέντρωση 0,6 M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μάζα (σε g) του Pb(NO</w:t>
      </w:r>
      <w:r w:rsidRPr="00DD2286">
        <w:rPr>
          <w:vertAlign w:val="subscript"/>
        </w:rPr>
        <w:t>3</w:t>
      </w:r>
      <w:r w:rsidRPr="00DD2286">
        <w:t>)</w:t>
      </w:r>
      <w:r w:rsidRPr="00DD2286">
        <w:rPr>
          <w:vertAlign w:val="subscript"/>
        </w:rPr>
        <w:t>2</w:t>
      </w:r>
      <w:r w:rsidRPr="00DD2286">
        <w:t xml:space="preserve"> που περιέχεται στο διάλυμα Δ</w:t>
      </w:r>
      <w:r w:rsidRPr="00DD2286">
        <w:rPr>
          <w:vertAlign w:val="subscript"/>
        </w:rPr>
        <w:t>1</w:t>
      </w:r>
      <w:r w:rsidRPr="00DD2286">
        <w:t>.</w:t>
      </w:r>
    </w:p>
    <w:p w:rsidR="00F35D3B" w:rsidRPr="00DD2286" w:rsidRDefault="00F35D3B" w:rsidP="00F35D3B">
      <w:pPr>
        <w:spacing w:line="360" w:lineRule="auto"/>
        <w:jc w:val="both"/>
      </w:pPr>
      <w:r w:rsidRPr="00DD2286">
        <w:t>β) Όγκος 250mL του διαλύματος Δ</w:t>
      </w:r>
      <w:r w:rsidRPr="00DD2286">
        <w:rPr>
          <w:vertAlign w:val="subscript"/>
        </w:rPr>
        <w:t>1</w:t>
      </w:r>
      <w:r w:rsidRPr="00DD2286">
        <w:t xml:space="preserve"> αραιώνεται με 150mL νερό οπότε παρασκευάζεται διάλυμα Δ</w:t>
      </w:r>
      <w:r w:rsidRPr="00DD2286">
        <w:rPr>
          <w:vertAlign w:val="subscript"/>
        </w:rPr>
        <w:t>2</w:t>
      </w:r>
      <w:r w:rsidRPr="00DD2286">
        <w:t>. Να υπολογίσετε τη συγκέντρωση (σε Μ)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p>
    <w:p w:rsidR="00F35D3B" w:rsidRPr="00DD2286" w:rsidRDefault="00F35D3B" w:rsidP="00F35D3B">
      <w:pPr>
        <w:spacing w:line="360" w:lineRule="auto"/>
        <w:jc w:val="both"/>
      </w:pPr>
      <w:r w:rsidRPr="00DD2286">
        <w:t>γ) Να υπολογίσετε πόσος είναι ο όγκος (σε mL) υδατικού διαλύματος KOH με συγκέντρωση 1 Μ, που απαιτείται για να αντιδράσει πλήρως με 0,25 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Ν)=14, A</w:t>
      </w:r>
      <w:r w:rsidRPr="00DD2286">
        <w:rPr>
          <w:vertAlign w:val="subscript"/>
        </w:rPr>
        <w:t>r</w:t>
      </w:r>
      <w:r w:rsidRPr="00DD2286">
        <w:t xml:space="preserve"> (O)=16, A</w:t>
      </w:r>
      <w:r w:rsidRPr="00DD2286">
        <w:rPr>
          <w:vertAlign w:val="subscript"/>
        </w:rPr>
        <w:t>r</w:t>
      </w:r>
      <w:r w:rsidRPr="00DD2286">
        <w:t xml:space="preserve"> (Pb)=207.</w:t>
      </w:r>
    </w:p>
    <w:p w:rsidR="00F35D3B" w:rsidRPr="00DD2286" w:rsidRDefault="005646C1" w:rsidP="00F35D3B">
      <w:pPr>
        <w:spacing w:line="360" w:lineRule="auto"/>
        <w:jc w:val="both"/>
      </w:pPr>
      <w:r>
        <w:rPr>
          <w:rFonts w:ascii="Tahoma,Bold" w:hAnsi="Tahoma,Bold" w:cs="Tahoma,Bold"/>
          <w:b/>
          <w:bCs/>
        </w:rPr>
        <w:t xml:space="preserve">61) </w:t>
      </w:r>
      <w:r w:rsidR="00F35D3B" w:rsidRPr="00DD2286">
        <w:t>Διαθέτουμε ένα υδατικό διάλυμα ΚΟΗ 0,2 Μ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μάζα (σε g) του KOH που περιέχεται σε 50m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t>β) Σε 150mL διαλύματος Δ</w:t>
      </w:r>
      <w:r w:rsidRPr="00DD2286">
        <w:rPr>
          <w:vertAlign w:val="subscript"/>
        </w:rPr>
        <w:t>1</w:t>
      </w:r>
      <w:r w:rsidRPr="00DD2286">
        <w:t xml:space="preserve"> προσθέτουμε 150mL υδατικού διαλύματος ΚΟΗ 0,1 Μ (Δ</w:t>
      </w:r>
      <w:r w:rsidRPr="00DD2286">
        <w:rPr>
          <w:vertAlign w:val="subscript"/>
        </w:rPr>
        <w:t>2</w:t>
      </w:r>
      <w:r w:rsidRPr="00DD2286">
        <w:t>). Να υπολογίσετε τη συγκέντρωση του διαλύματος που προκύπτει.</w:t>
      </w:r>
    </w:p>
    <w:p w:rsidR="00F35D3B" w:rsidRPr="00DD2286" w:rsidRDefault="00F35D3B" w:rsidP="00F35D3B">
      <w:pPr>
        <w:spacing w:line="360" w:lineRule="auto"/>
        <w:jc w:val="both"/>
      </w:pPr>
      <w:r w:rsidRPr="00DD2286">
        <w:t>γ) Aπό το διάλυμα Δ</w:t>
      </w:r>
      <w:r w:rsidRPr="00DD2286">
        <w:rPr>
          <w:vertAlign w:val="subscript"/>
        </w:rPr>
        <w:t>1</w:t>
      </w:r>
      <w:r w:rsidRPr="00DD2286">
        <w:t xml:space="preserve"> παίρνουμε 2 L και τα εξουδετερώνουμε με περίσσεια υδατικού διαλύματος Η</w:t>
      </w:r>
      <w:r w:rsidRPr="00DD2286">
        <w:rPr>
          <w:vertAlign w:val="subscript"/>
        </w:rPr>
        <w:t>2</w:t>
      </w:r>
      <w:r w:rsidRPr="00DD2286">
        <w:t>SO</w:t>
      </w:r>
      <w:r w:rsidRPr="00DD2286">
        <w:rPr>
          <w:vertAlign w:val="subscript"/>
        </w:rPr>
        <w:t>4</w:t>
      </w:r>
      <w:r w:rsidRPr="00DD2286">
        <w:t>. Να υπολογίσετε τη μάζα (σε g) του άλατος που θα παραχθεί.</w:t>
      </w:r>
    </w:p>
    <w:p w:rsidR="00F35D3B" w:rsidRPr="00DD2286" w:rsidRDefault="00F35D3B" w:rsidP="00F35D3B">
      <w:pPr>
        <w:spacing w:line="360" w:lineRule="auto"/>
        <w:jc w:val="both"/>
      </w:pPr>
      <w:r w:rsidRPr="00DD2286">
        <w:t>Δίνονται οι σχετικές ατομικές μάζες: Α</w:t>
      </w:r>
      <w:r w:rsidRPr="00DD2286">
        <w:rPr>
          <w:vertAlign w:val="subscript"/>
        </w:rPr>
        <w:t>r</w:t>
      </w:r>
      <w:r w:rsidRPr="00DD2286">
        <w:t>(S)=32, Α</w:t>
      </w:r>
      <w:r w:rsidRPr="00DD2286">
        <w:rPr>
          <w:vertAlign w:val="subscript"/>
        </w:rPr>
        <w:t>r</w:t>
      </w:r>
      <w:r w:rsidRPr="00DD2286">
        <w:t>(Κ)=39, Α</w:t>
      </w:r>
      <w:r w:rsidRPr="00DD2286">
        <w:rPr>
          <w:vertAlign w:val="subscript"/>
        </w:rPr>
        <w:t>r</w:t>
      </w:r>
      <w:r w:rsidRPr="00DD2286">
        <w:t>(Ο)=16, Α</w:t>
      </w:r>
      <w:r w:rsidRPr="00DD2286">
        <w:rPr>
          <w:vertAlign w:val="subscript"/>
        </w:rPr>
        <w:t>r</w:t>
      </w:r>
      <w:r w:rsidRPr="00DD2286">
        <w:t>(Η)=1.</w:t>
      </w:r>
    </w:p>
    <w:p w:rsidR="00F35D3B" w:rsidRPr="00DD2286" w:rsidRDefault="005E4AB7" w:rsidP="00F35D3B">
      <w:pPr>
        <w:spacing w:line="360" w:lineRule="auto"/>
        <w:jc w:val="both"/>
      </w:pPr>
      <w:r>
        <w:rPr>
          <w:rFonts w:ascii="Tahoma,Bold" w:hAnsi="Tahoma,Bold" w:cs="Tahoma,Bold"/>
          <w:b/>
          <w:bCs/>
        </w:rPr>
        <w:t>6</w:t>
      </w:r>
      <w:r w:rsidRPr="005E4AB7">
        <w:rPr>
          <w:rFonts w:ascii="Tahoma,Bold" w:hAnsi="Tahoma,Bold" w:cs="Tahoma,Bold"/>
          <w:b/>
          <w:bCs/>
        </w:rPr>
        <w:t>2</w:t>
      </w:r>
      <w:r>
        <w:rPr>
          <w:rFonts w:ascii="Tahoma,Bold" w:hAnsi="Tahoma,Bold" w:cs="Tahoma,Bold"/>
          <w:b/>
          <w:bCs/>
        </w:rPr>
        <w:t xml:space="preserve">) </w:t>
      </w:r>
      <w:r w:rsidR="00F35D3B" w:rsidRPr="00DD2286">
        <w:rPr>
          <w:rFonts w:hint="eastAsia"/>
        </w:rPr>
        <w:t>Σε</w:t>
      </w:r>
      <w:r w:rsidR="00F35D3B" w:rsidRPr="00DD2286">
        <w:t xml:space="preserve"> </w:t>
      </w:r>
      <w:r w:rsidR="00F35D3B" w:rsidRPr="00DD2286">
        <w:rPr>
          <w:rFonts w:hint="eastAsia"/>
        </w:rPr>
        <w:t>νερ</w:t>
      </w:r>
      <w:r w:rsidR="00F35D3B" w:rsidRPr="00DD2286">
        <w:t xml:space="preserve">ό </w:t>
      </w:r>
      <w:r w:rsidR="00F35D3B" w:rsidRPr="00DD2286">
        <w:rPr>
          <w:rFonts w:hint="eastAsia"/>
        </w:rPr>
        <w:t>διαλ</w:t>
      </w:r>
      <w:r w:rsidR="00F35D3B" w:rsidRPr="00DD2286">
        <w:t>ύ</w:t>
      </w:r>
      <w:r w:rsidR="00F35D3B" w:rsidRPr="00DD2286">
        <w:rPr>
          <w:rFonts w:hint="eastAsia"/>
        </w:rPr>
        <w:t>εται</w:t>
      </w:r>
      <w:r w:rsidR="00F35D3B" w:rsidRPr="00DD2286">
        <w:t xml:space="preserve"> </w:t>
      </w:r>
      <w:r w:rsidR="00F35D3B" w:rsidRPr="00DD2286">
        <w:rPr>
          <w:rFonts w:hint="eastAsia"/>
        </w:rPr>
        <w:t>ορισμ</w:t>
      </w:r>
      <w:r w:rsidR="00F35D3B" w:rsidRPr="00DD2286">
        <w:t>έ</w:t>
      </w:r>
      <w:r w:rsidR="00F35D3B" w:rsidRPr="00DD2286">
        <w:rPr>
          <w:rFonts w:hint="eastAsia"/>
        </w:rPr>
        <w:t>νη</w:t>
      </w:r>
      <w:r w:rsidR="00F35D3B" w:rsidRPr="00DD2286">
        <w:t xml:space="preserve"> </w:t>
      </w:r>
      <w:r w:rsidR="00F35D3B" w:rsidRPr="00DD2286">
        <w:rPr>
          <w:rFonts w:hint="eastAsia"/>
        </w:rPr>
        <w:t>ποσ</w:t>
      </w:r>
      <w:r w:rsidR="00F35D3B" w:rsidRPr="00DD2286">
        <w:t>ό</w:t>
      </w:r>
      <w:r w:rsidR="00F35D3B" w:rsidRPr="00DD2286">
        <w:rPr>
          <w:rFonts w:hint="eastAsia"/>
        </w:rPr>
        <w:t>τητα</w:t>
      </w:r>
      <w:r w:rsidR="00F35D3B" w:rsidRPr="00DD2286">
        <w:t xml:space="preserve"> </w:t>
      </w:r>
      <w:r w:rsidR="00F35D3B" w:rsidRPr="00DD2286">
        <w:rPr>
          <w:rFonts w:hint="eastAsia"/>
        </w:rPr>
        <w:t>Η</w:t>
      </w:r>
      <w:r w:rsidR="00F35D3B" w:rsidRPr="00DD2286">
        <w:rPr>
          <w:vertAlign w:val="subscript"/>
        </w:rPr>
        <w:t>2</w:t>
      </w:r>
      <w:r w:rsidR="00F35D3B" w:rsidRPr="00DD2286">
        <w:t>SO</w:t>
      </w:r>
      <w:r w:rsidR="00F35D3B" w:rsidRPr="00DD2286">
        <w:rPr>
          <w:vertAlign w:val="subscript"/>
        </w:rPr>
        <w:t>4</w:t>
      </w:r>
      <w:r w:rsidR="00F35D3B" w:rsidRPr="00DD2286">
        <w:t xml:space="preserve"> </w:t>
      </w:r>
      <w:r w:rsidR="00F35D3B" w:rsidRPr="00DD2286">
        <w:rPr>
          <w:rFonts w:hint="eastAsia"/>
        </w:rPr>
        <w:t>και</w:t>
      </w:r>
      <w:r w:rsidR="00F35D3B" w:rsidRPr="00DD2286">
        <w:t xml:space="preserve"> </w:t>
      </w:r>
      <w:r w:rsidR="00F35D3B" w:rsidRPr="00DD2286">
        <w:rPr>
          <w:rFonts w:hint="eastAsia"/>
        </w:rPr>
        <w:t>το</w:t>
      </w:r>
      <w:r w:rsidR="00F35D3B" w:rsidRPr="00DD2286">
        <w:t xml:space="preserve"> </w:t>
      </w:r>
      <w:r w:rsidR="00F35D3B" w:rsidRPr="00DD2286">
        <w:rPr>
          <w:rFonts w:hint="eastAsia"/>
        </w:rPr>
        <w:t>δι</w:t>
      </w:r>
      <w:r w:rsidR="00F35D3B" w:rsidRPr="00DD2286">
        <w:t>ά</w:t>
      </w:r>
      <w:r w:rsidR="00F35D3B" w:rsidRPr="00DD2286">
        <w:rPr>
          <w:rFonts w:hint="eastAsia"/>
        </w:rPr>
        <w:t>λυμα</w:t>
      </w:r>
      <w:r w:rsidR="00F35D3B" w:rsidRPr="00DD2286">
        <w:t xml:space="preserve"> </w:t>
      </w:r>
      <w:r w:rsidR="00F35D3B" w:rsidRPr="00DD2286">
        <w:rPr>
          <w:rFonts w:hint="eastAsia"/>
        </w:rPr>
        <w:t>που</w:t>
      </w:r>
      <w:r w:rsidR="00F35D3B" w:rsidRPr="00DD2286">
        <w:t xml:space="preserve"> </w:t>
      </w:r>
      <w:r w:rsidR="00F35D3B" w:rsidRPr="00DD2286">
        <w:rPr>
          <w:rFonts w:hint="eastAsia"/>
        </w:rPr>
        <w:t>παρασκευ</w:t>
      </w:r>
      <w:r w:rsidR="00F35D3B" w:rsidRPr="00DD2286">
        <w:t>ά</w:t>
      </w:r>
      <w:r w:rsidR="00F35D3B" w:rsidRPr="00DD2286">
        <w:rPr>
          <w:rFonts w:hint="eastAsia"/>
        </w:rPr>
        <w:t>ζεται</w:t>
      </w:r>
      <w:r w:rsidR="00F35D3B" w:rsidRPr="00DD2286">
        <w:t xml:space="preserve"> έ</w:t>
      </w:r>
      <w:r w:rsidR="00F35D3B" w:rsidRPr="00DD2286">
        <w:rPr>
          <w:rFonts w:hint="eastAsia"/>
        </w:rPr>
        <w:t>χει</w:t>
      </w:r>
      <w:r w:rsidR="00F35D3B" w:rsidRPr="00DD2286">
        <w:t xml:space="preserve"> ό</w:t>
      </w:r>
      <w:r w:rsidR="00F35D3B" w:rsidRPr="00DD2286">
        <w:rPr>
          <w:rFonts w:hint="eastAsia"/>
        </w:rPr>
        <w:t>γκο</w:t>
      </w:r>
      <w:r w:rsidR="00F35D3B" w:rsidRPr="00DD2286">
        <w:t xml:space="preserve"> 400mL </w:t>
      </w:r>
      <w:r w:rsidR="00F35D3B" w:rsidRPr="00DD2286">
        <w:rPr>
          <w:rFonts w:hint="eastAsia"/>
        </w:rPr>
        <w:t>και</w:t>
      </w:r>
      <w:r w:rsidR="00F35D3B" w:rsidRPr="00DD2286">
        <w:t xml:space="preserve"> </w:t>
      </w:r>
      <w:r w:rsidR="00F35D3B" w:rsidRPr="00DD2286">
        <w:rPr>
          <w:rFonts w:hint="eastAsia"/>
        </w:rPr>
        <w:t>συγκ</w:t>
      </w:r>
      <w:r w:rsidR="00F35D3B" w:rsidRPr="00DD2286">
        <w:t>έ</w:t>
      </w:r>
      <w:r w:rsidR="00F35D3B" w:rsidRPr="00DD2286">
        <w:rPr>
          <w:rFonts w:hint="eastAsia"/>
        </w:rPr>
        <w:t>ντρωση</w:t>
      </w:r>
      <w:r w:rsidR="00F35D3B" w:rsidRPr="00DD2286">
        <w:t xml:space="preserve"> 2 M (</w:t>
      </w:r>
      <w:r w:rsidR="00F35D3B" w:rsidRPr="00DD2286">
        <w:rPr>
          <w:rFonts w:hint="eastAsia"/>
        </w:rPr>
        <w:t>δι</w:t>
      </w:r>
      <w:r w:rsidR="00F35D3B" w:rsidRPr="00DD2286">
        <w:t>ά</w:t>
      </w:r>
      <w:r w:rsidR="00F35D3B" w:rsidRPr="00DD2286">
        <w:rPr>
          <w:rFonts w:hint="eastAsia"/>
        </w:rPr>
        <w:t>λυμα</w:t>
      </w:r>
      <w:r w:rsidR="00F35D3B" w:rsidRPr="00DD2286">
        <w:t xml:space="preserve">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 xml:space="preserve">α) </w:t>
      </w:r>
      <w:r w:rsidRPr="00DD2286">
        <w:rPr>
          <w:rFonts w:hint="eastAsia"/>
        </w:rPr>
        <w:t>Να</w:t>
      </w:r>
      <w:r w:rsidRPr="00DD2286">
        <w:t xml:space="preserve"> </w:t>
      </w:r>
      <w:r w:rsidRPr="00DD2286">
        <w:rPr>
          <w:rFonts w:hint="eastAsia"/>
        </w:rPr>
        <w:t>υπολογ</w:t>
      </w:r>
      <w:r w:rsidRPr="00DD2286">
        <w:t>ί</w:t>
      </w:r>
      <w:r w:rsidRPr="00DD2286">
        <w:rPr>
          <w:rFonts w:hint="eastAsia"/>
        </w:rPr>
        <w:t>σετε</w:t>
      </w:r>
      <w:r w:rsidRPr="00DD2286">
        <w:t xml:space="preserve"> </w:t>
      </w:r>
      <w:r w:rsidRPr="00DD2286">
        <w:rPr>
          <w:rFonts w:hint="eastAsia"/>
        </w:rPr>
        <w:t>τη</w:t>
      </w:r>
      <w:r w:rsidRPr="00DD2286">
        <w:t xml:space="preserve"> </w:t>
      </w:r>
      <w:r w:rsidRPr="00DD2286">
        <w:rPr>
          <w:rFonts w:hint="eastAsia"/>
        </w:rPr>
        <w:t>μ</w:t>
      </w:r>
      <w:r w:rsidRPr="00DD2286">
        <w:t>ά</w:t>
      </w:r>
      <w:r w:rsidRPr="00DD2286">
        <w:rPr>
          <w:rFonts w:hint="eastAsia"/>
        </w:rPr>
        <w:t>ζα</w:t>
      </w:r>
      <w:r w:rsidRPr="00DD2286">
        <w:t xml:space="preserve"> (</w:t>
      </w:r>
      <w:r w:rsidRPr="00DD2286">
        <w:rPr>
          <w:rFonts w:hint="eastAsia"/>
        </w:rPr>
        <w:t>σε</w:t>
      </w:r>
      <w:r w:rsidRPr="00DD2286">
        <w:t xml:space="preserve"> g) </w:t>
      </w:r>
      <w:r w:rsidRPr="00DD2286">
        <w:rPr>
          <w:rFonts w:hint="eastAsia"/>
        </w:rPr>
        <w:t>του</w:t>
      </w:r>
      <w:r w:rsidRPr="00DD2286">
        <w:t xml:space="preserve"> </w:t>
      </w:r>
      <w:r w:rsidRPr="00DD2286">
        <w:rPr>
          <w:rFonts w:hint="eastAsia"/>
        </w:rPr>
        <w:t>Η</w:t>
      </w:r>
      <w:r w:rsidRPr="00DD2286">
        <w:rPr>
          <w:vertAlign w:val="subscript"/>
        </w:rPr>
        <w:t>2</w:t>
      </w:r>
      <w:r w:rsidRPr="00DD2286">
        <w:t>SO</w:t>
      </w:r>
      <w:r w:rsidRPr="00DD2286">
        <w:rPr>
          <w:vertAlign w:val="subscript"/>
        </w:rPr>
        <w:t>4</w:t>
      </w:r>
      <w:r w:rsidRPr="00DD2286">
        <w:t xml:space="preserve"> </w:t>
      </w:r>
      <w:r w:rsidRPr="00DD2286">
        <w:rPr>
          <w:rFonts w:hint="eastAsia"/>
        </w:rPr>
        <w:t>που</w:t>
      </w:r>
      <w:r w:rsidRPr="00DD2286">
        <w:t xml:space="preserve"> </w:t>
      </w:r>
      <w:r w:rsidRPr="00DD2286">
        <w:rPr>
          <w:rFonts w:hint="eastAsia"/>
        </w:rPr>
        <w:t>περι</w:t>
      </w:r>
      <w:r w:rsidRPr="00DD2286">
        <w:t>έ</w:t>
      </w:r>
      <w:r w:rsidRPr="00DD2286">
        <w:rPr>
          <w:rFonts w:hint="eastAsia"/>
        </w:rPr>
        <w:t>χεται</w:t>
      </w:r>
      <w:r w:rsidRPr="00DD2286">
        <w:t xml:space="preserve"> </w:t>
      </w:r>
      <w:r w:rsidRPr="00DD2286">
        <w:rPr>
          <w:rFonts w:hint="eastAsia"/>
        </w:rPr>
        <w:t>στο</w:t>
      </w:r>
      <w:r w:rsidRPr="00DD2286">
        <w:t xml:space="preserve"> </w:t>
      </w:r>
      <w:r w:rsidRPr="00DD2286">
        <w:rPr>
          <w:rFonts w:hint="eastAsia"/>
        </w:rPr>
        <w:t>δι</w:t>
      </w:r>
      <w:r w:rsidRPr="00DD2286">
        <w:t>ά</w:t>
      </w:r>
      <w:r w:rsidRPr="00DD2286">
        <w:rPr>
          <w:rFonts w:hint="eastAsia"/>
        </w:rPr>
        <w:t>λυμα</w:t>
      </w:r>
      <w:r w:rsidRPr="00DD2286">
        <w:t xml:space="preserve"> Δ</w:t>
      </w:r>
      <w:r w:rsidRPr="00DD2286">
        <w:rPr>
          <w:vertAlign w:val="subscript"/>
        </w:rPr>
        <w:t>1</w:t>
      </w:r>
      <w:r w:rsidRPr="00DD2286">
        <w:t>.</w:t>
      </w:r>
    </w:p>
    <w:p w:rsidR="00F35D3B" w:rsidRPr="00DD2286" w:rsidRDefault="00F35D3B" w:rsidP="00F35D3B">
      <w:pPr>
        <w:spacing w:line="360" w:lineRule="auto"/>
        <w:jc w:val="both"/>
      </w:pPr>
      <w:r w:rsidRPr="00DD2286">
        <w:t xml:space="preserve">β) 150mL </w:t>
      </w:r>
      <w:r w:rsidRPr="00DD2286">
        <w:rPr>
          <w:rFonts w:hint="eastAsia"/>
        </w:rPr>
        <w:t>νερο</w:t>
      </w:r>
      <w:r w:rsidRPr="00DD2286">
        <w:t xml:space="preserve">ύ </w:t>
      </w:r>
      <w:r w:rsidRPr="00DD2286">
        <w:rPr>
          <w:rFonts w:hint="eastAsia"/>
        </w:rPr>
        <w:t>προστ</w:t>
      </w:r>
      <w:r w:rsidRPr="00DD2286">
        <w:t>ί</w:t>
      </w:r>
      <w:r w:rsidRPr="00DD2286">
        <w:rPr>
          <w:rFonts w:hint="eastAsia"/>
        </w:rPr>
        <w:t>θενται</w:t>
      </w:r>
      <w:r w:rsidRPr="00DD2286">
        <w:t xml:space="preserve"> </w:t>
      </w:r>
      <w:r w:rsidRPr="00DD2286">
        <w:rPr>
          <w:rFonts w:hint="eastAsia"/>
        </w:rPr>
        <w:t>σε</w:t>
      </w:r>
      <w:r w:rsidRPr="00DD2286">
        <w:t xml:space="preserve"> 50mL </w:t>
      </w:r>
      <w:r w:rsidRPr="00DD2286">
        <w:rPr>
          <w:rFonts w:hint="eastAsia"/>
        </w:rPr>
        <w:t>του</w:t>
      </w:r>
      <w:r w:rsidRPr="00DD2286">
        <w:t xml:space="preserve"> </w:t>
      </w:r>
      <w:r w:rsidRPr="00DD2286">
        <w:rPr>
          <w:rFonts w:hint="eastAsia"/>
        </w:rPr>
        <w:t>διαλ</w:t>
      </w:r>
      <w:r w:rsidRPr="00DD2286">
        <w:t>ύ</w:t>
      </w:r>
      <w:r w:rsidRPr="00DD2286">
        <w:rPr>
          <w:rFonts w:hint="eastAsia"/>
        </w:rPr>
        <w:t>ματο</w:t>
      </w:r>
      <w:r w:rsidRPr="00DD2286">
        <w:t>ς Δ</w:t>
      </w:r>
      <w:r w:rsidRPr="00DD2286">
        <w:rPr>
          <w:vertAlign w:val="subscript"/>
        </w:rPr>
        <w:t>1</w:t>
      </w:r>
      <w:r w:rsidRPr="00DD2286">
        <w:t xml:space="preserve"> </w:t>
      </w:r>
      <w:r w:rsidRPr="00DD2286">
        <w:rPr>
          <w:rFonts w:hint="eastAsia"/>
        </w:rPr>
        <w:t>οπ</w:t>
      </w:r>
      <w:r w:rsidRPr="00DD2286">
        <w:t>ό</w:t>
      </w:r>
      <w:r w:rsidRPr="00DD2286">
        <w:rPr>
          <w:rFonts w:hint="eastAsia"/>
        </w:rPr>
        <w:t>τε</w:t>
      </w:r>
      <w:r w:rsidRPr="00DD2286">
        <w:t xml:space="preserve"> </w:t>
      </w:r>
      <w:r w:rsidRPr="00DD2286">
        <w:rPr>
          <w:rFonts w:hint="eastAsia"/>
        </w:rPr>
        <w:t>παρασκευ</w:t>
      </w:r>
      <w:r w:rsidRPr="00DD2286">
        <w:t>ά</w:t>
      </w:r>
      <w:r w:rsidRPr="00DD2286">
        <w:rPr>
          <w:rFonts w:hint="eastAsia"/>
        </w:rPr>
        <w:t>ζεται</w:t>
      </w:r>
      <w:r w:rsidRPr="00DD2286">
        <w:t xml:space="preserve"> </w:t>
      </w:r>
      <w:r w:rsidRPr="00DD2286">
        <w:rPr>
          <w:rFonts w:hint="eastAsia"/>
        </w:rPr>
        <w:t>δι</w:t>
      </w:r>
      <w:r w:rsidRPr="00DD2286">
        <w:t>ά</w:t>
      </w:r>
      <w:r w:rsidRPr="00DD2286">
        <w:rPr>
          <w:rFonts w:hint="eastAsia"/>
        </w:rPr>
        <w:t>λυμα</w:t>
      </w:r>
      <w:r w:rsidRPr="00DD2286">
        <w:t xml:space="preserve"> Δ</w:t>
      </w:r>
      <w:r w:rsidRPr="00DD2286">
        <w:rPr>
          <w:vertAlign w:val="subscript"/>
        </w:rPr>
        <w:t>2</w:t>
      </w:r>
      <w:r w:rsidRPr="00DD2286">
        <w:t xml:space="preserve">. </w:t>
      </w:r>
      <w:r w:rsidRPr="00DD2286">
        <w:rPr>
          <w:rFonts w:hint="eastAsia"/>
        </w:rPr>
        <w:t>Να</w:t>
      </w:r>
      <w:r w:rsidRPr="00DD2286">
        <w:t xml:space="preserve"> </w:t>
      </w:r>
      <w:r w:rsidRPr="00DD2286">
        <w:rPr>
          <w:rFonts w:hint="eastAsia"/>
        </w:rPr>
        <w:t>υπολογ</w:t>
      </w:r>
      <w:r w:rsidRPr="00DD2286">
        <w:t>ί</w:t>
      </w:r>
      <w:r w:rsidRPr="00DD2286">
        <w:rPr>
          <w:rFonts w:hint="eastAsia"/>
        </w:rPr>
        <w:t>σετε</w:t>
      </w:r>
      <w:r w:rsidRPr="00DD2286">
        <w:t xml:space="preserve"> </w:t>
      </w:r>
      <w:r w:rsidRPr="00DD2286">
        <w:rPr>
          <w:rFonts w:hint="eastAsia"/>
        </w:rPr>
        <w:t>τη</w:t>
      </w:r>
      <w:r w:rsidRPr="00DD2286">
        <w:t xml:space="preserve"> </w:t>
      </w:r>
      <w:r w:rsidRPr="00DD2286">
        <w:rPr>
          <w:rFonts w:hint="eastAsia"/>
        </w:rPr>
        <w:t>συγκ</w:t>
      </w:r>
      <w:r w:rsidRPr="00DD2286">
        <w:t>έ</w:t>
      </w:r>
      <w:r w:rsidRPr="00DD2286">
        <w:rPr>
          <w:rFonts w:hint="eastAsia"/>
        </w:rPr>
        <w:t>ντρωση</w:t>
      </w:r>
      <w:r w:rsidRPr="00DD2286">
        <w:t xml:space="preserve"> (</w:t>
      </w:r>
      <w:r w:rsidRPr="00DD2286">
        <w:rPr>
          <w:rFonts w:hint="eastAsia"/>
        </w:rPr>
        <w:t>σε</w:t>
      </w:r>
      <w:r w:rsidRPr="00DD2286">
        <w:t xml:space="preserve"> </w:t>
      </w:r>
      <w:r w:rsidRPr="00DD2286">
        <w:rPr>
          <w:rFonts w:hint="eastAsia"/>
        </w:rPr>
        <w:t>Μ</w:t>
      </w:r>
      <w:r w:rsidRPr="00DD2286">
        <w:t xml:space="preserve">) </w:t>
      </w:r>
      <w:r w:rsidRPr="00DD2286">
        <w:rPr>
          <w:rFonts w:hint="eastAsia"/>
        </w:rPr>
        <w:t>του</w:t>
      </w:r>
      <w:r w:rsidRPr="00DD2286">
        <w:t xml:space="preserve"> </w:t>
      </w:r>
      <w:r w:rsidRPr="00DD2286">
        <w:rPr>
          <w:rFonts w:hint="eastAsia"/>
        </w:rPr>
        <w:t>Η</w:t>
      </w:r>
      <w:r w:rsidRPr="00DD2286">
        <w:rPr>
          <w:vertAlign w:val="subscript"/>
        </w:rPr>
        <w:t>2</w:t>
      </w:r>
      <w:r w:rsidRPr="00DD2286">
        <w:t>SO</w:t>
      </w:r>
      <w:r w:rsidRPr="00DD2286">
        <w:rPr>
          <w:vertAlign w:val="subscript"/>
        </w:rPr>
        <w:t>4</w:t>
      </w:r>
      <w:r w:rsidRPr="00DD2286">
        <w:t xml:space="preserve"> </w:t>
      </w:r>
      <w:r w:rsidRPr="00DD2286">
        <w:rPr>
          <w:rFonts w:hint="eastAsia"/>
        </w:rPr>
        <w:t>στο</w:t>
      </w:r>
      <w:r w:rsidRPr="00DD2286">
        <w:t xml:space="preserve"> </w:t>
      </w:r>
      <w:r w:rsidRPr="00DD2286">
        <w:rPr>
          <w:rFonts w:hint="eastAsia"/>
        </w:rPr>
        <w:t>δι</w:t>
      </w:r>
      <w:r w:rsidRPr="00DD2286">
        <w:t>ά</w:t>
      </w:r>
      <w:r w:rsidRPr="00DD2286">
        <w:rPr>
          <w:rFonts w:hint="eastAsia"/>
        </w:rPr>
        <w:t>λυμα</w:t>
      </w:r>
      <w:r w:rsidRPr="00DD2286">
        <w:t xml:space="preserve"> Δ</w:t>
      </w:r>
      <w:r w:rsidRPr="00DD2286">
        <w:rPr>
          <w:vertAlign w:val="subscript"/>
        </w:rPr>
        <w:t>2</w:t>
      </w:r>
      <w:r w:rsidRPr="00DD2286">
        <w:t>.</w:t>
      </w:r>
    </w:p>
    <w:p w:rsidR="00F35D3B" w:rsidRPr="00DD2286" w:rsidRDefault="00F35D3B" w:rsidP="00F35D3B">
      <w:pPr>
        <w:spacing w:line="360" w:lineRule="auto"/>
        <w:jc w:val="both"/>
      </w:pPr>
      <w:r w:rsidRPr="00DD2286">
        <w:t xml:space="preserve">γ) 0,25 L </w:t>
      </w:r>
      <w:r w:rsidRPr="00DD2286">
        <w:rPr>
          <w:rFonts w:hint="eastAsia"/>
        </w:rPr>
        <w:t>του</w:t>
      </w:r>
      <w:r w:rsidRPr="00DD2286">
        <w:t xml:space="preserve"> </w:t>
      </w:r>
      <w:r w:rsidRPr="00DD2286">
        <w:rPr>
          <w:rFonts w:hint="eastAsia"/>
        </w:rPr>
        <w:t>διαλ</w:t>
      </w:r>
      <w:r w:rsidRPr="00DD2286">
        <w:t>ύ</w:t>
      </w:r>
      <w:r w:rsidRPr="00DD2286">
        <w:rPr>
          <w:rFonts w:hint="eastAsia"/>
        </w:rPr>
        <w:t>ματο</w:t>
      </w:r>
      <w:r w:rsidRPr="00DD2286">
        <w:t>ς Δ</w:t>
      </w:r>
      <w:r w:rsidRPr="00DD2286">
        <w:rPr>
          <w:vertAlign w:val="subscript"/>
        </w:rPr>
        <w:t>1</w:t>
      </w:r>
      <w:r w:rsidRPr="00DD2286">
        <w:t xml:space="preserve">, </w:t>
      </w:r>
      <w:r w:rsidRPr="00DD2286">
        <w:rPr>
          <w:rFonts w:hint="eastAsia"/>
        </w:rPr>
        <w:t>αντιδρο</w:t>
      </w:r>
      <w:r w:rsidRPr="00DD2286">
        <w:t>ύ</w:t>
      </w:r>
      <w:r w:rsidRPr="00DD2286">
        <w:rPr>
          <w:rFonts w:hint="eastAsia"/>
        </w:rPr>
        <w:t>ν</w:t>
      </w:r>
      <w:r w:rsidRPr="00DD2286">
        <w:t xml:space="preserve"> </w:t>
      </w:r>
      <w:r w:rsidRPr="00DD2286">
        <w:rPr>
          <w:rFonts w:hint="eastAsia"/>
        </w:rPr>
        <w:t>πλ</w:t>
      </w:r>
      <w:r w:rsidRPr="00DD2286">
        <w:t>ή</w:t>
      </w:r>
      <w:r w:rsidRPr="00DD2286">
        <w:rPr>
          <w:rFonts w:hint="eastAsia"/>
        </w:rPr>
        <w:t>ρω</w:t>
      </w:r>
      <w:r w:rsidRPr="00DD2286">
        <w:t xml:space="preserve">ς </w:t>
      </w:r>
      <w:r w:rsidRPr="00DD2286">
        <w:rPr>
          <w:rFonts w:hint="eastAsia"/>
        </w:rPr>
        <w:t>με</w:t>
      </w:r>
      <w:r w:rsidRPr="00DD2286">
        <w:t xml:space="preserve"> </w:t>
      </w:r>
      <w:r w:rsidRPr="00DD2286">
        <w:rPr>
          <w:rFonts w:hint="eastAsia"/>
        </w:rPr>
        <w:t>περ</w:t>
      </w:r>
      <w:r w:rsidRPr="00DD2286">
        <w:t>ί</w:t>
      </w:r>
      <w:r w:rsidRPr="00DD2286">
        <w:rPr>
          <w:rFonts w:hint="eastAsia"/>
        </w:rPr>
        <w:t>σσεια</w:t>
      </w:r>
      <w:r w:rsidRPr="00DD2286">
        <w:t xml:space="preserve"> </w:t>
      </w:r>
      <w:r w:rsidRPr="00DD2286">
        <w:rPr>
          <w:rFonts w:hint="eastAsia"/>
        </w:rPr>
        <w:t>στερεο</w:t>
      </w:r>
      <w:r w:rsidRPr="00DD2286">
        <w:t>ύ K</w:t>
      </w:r>
      <w:r w:rsidRPr="00DD2286">
        <w:rPr>
          <w:vertAlign w:val="subscript"/>
        </w:rPr>
        <w:t>2</w:t>
      </w:r>
      <w:r w:rsidRPr="00DD2286">
        <w:t>CO</w:t>
      </w:r>
      <w:r w:rsidRPr="00DD2286">
        <w:rPr>
          <w:vertAlign w:val="subscript"/>
        </w:rPr>
        <w:t>3</w:t>
      </w:r>
      <w:r w:rsidRPr="00DD2286">
        <w:t xml:space="preserve">. </w:t>
      </w:r>
      <w:r w:rsidRPr="00DD2286">
        <w:rPr>
          <w:rFonts w:hint="eastAsia"/>
        </w:rPr>
        <w:t>Να</w:t>
      </w:r>
      <w:r w:rsidRPr="00DD2286">
        <w:t xml:space="preserve"> </w:t>
      </w:r>
      <w:r w:rsidRPr="00DD2286">
        <w:rPr>
          <w:rFonts w:hint="eastAsia"/>
        </w:rPr>
        <w:t>υπολογ</w:t>
      </w:r>
      <w:r w:rsidRPr="00DD2286">
        <w:t>ί</w:t>
      </w:r>
      <w:r w:rsidRPr="00DD2286">
        <w:rPr>
          <w:rFonts w:hint="eastAsia"/>
        </w:rPr>
        <w:t>σετε</w:t>
      </w:r>
      <w:r w:rsidRPr="00DD2286">
        <w:t xml:space="preserve"> </w:t>
      </w:r>
      <w:r w:rsidRPr="00DD2286">
        <w:rPr>
          <w:rFonts w:hint="eastAsia"/>
        </w:rPr>
        <w:t>π</w:t>
      </w:r>
      <w:r w:rsidRPr="00DD2286">
        <w:t>ό</w:t>
      </w:r>
      <w:r w:rsidRPr="00DD2286">
        <w:rPr>
          <w:rFonts w:hint="eastAsia"/>
        </w:rPr>
        <w:t>σο</w:t>
      </w:r>
      <w:r w:rsidRPr="00DD2286">
        <w:t xml:space="preserve">ς </w:t>
      </w:r>
      <w:r w:rsidRPr="00DD2286">
        <w:rPr>
          <w:rFonts w:hint="eastAsia"/>
        </w:rPr>
        <w:t>ε</w:t>
      </w:r>
      <w:r w:rsidRPr="00DD2286">
        <w:t>ί</w:t>
      </w:r>
      <w:r w:rsidRPr="00DD2286">
        <w:rPr>
          <w:rFonts w:hint="eastAsia"/>
        </w:rPr>
        <w:t>ναι</w:t>
      </w:r>
      <w:r w:rsidRPr="00DD2286">
        <w:t xml:space="preserve"> </w:t>
      </w:r>
      <w:r w:rsidRPr="00DD2286">
        <w:rPr>
          <w:rFonts w:hint="eastAsia"/>
        </w:rPr>
        <w:t>ο</w:t>
      </w:r>
      <w:r w:rsidRPr="00DD2286">
        <w:t xml:space="preserve"> ό</w:t>
      </w:r>
      <w:r w:rsidRPr="00DD2286">
        <w:rPr>
          <w:rFonts w:hint="eastAsia"/>
        </w:rPr>
        <w:t>γκο</w:t>
      </w:r>
      <w:r w:rsidRPr="00DD2286">
        <w:t>ς (</w:t>
      </w:r>
      <w:r w:rsidRPr="00DD2286">
        <w:rPr>
          <w:rFonts w:hint="eastAsia"/>
        </w:rPr>
        <w:t>σε</w:t>
      </w:r>
      <w:r w:rsidRPr="00DD2286">
        <w:t xml:space="preserve"> L) </w:t>
      </w:r>
      <w:r w:rsidRPr="00DD2286">
        <w:rPr>
          <w:rFonts w:hint="eastAsia"/>
        </w:rPr>
        <w:t>του</w:t>
      </w:r>
      <w:r w:rsidRPr="00DD2286">
        <w:t xml:space="preserve"> </w:t>
      </w:r>
      <w:r w:rsidRPr="00DD2286">
        <w:rPr>
          <w:rFonts w:hint="eastAsia"/>
        </w:rPr>
        <w:t>αερ</w:t>
      </w:r>
      <w:r w:rsidRPr="00DD2286">
        <w:t>ί</w:t>
      </w:r>
      <w:r w:rsidRPr="00DD2286">
        <w:rPr>
          <w:rFonts w:hint="eastAsia"/>
        </w:rPr>
        <w:t>ου</w:t>
      </w:r>
      <w:r w:rsidRPr="00DD2286">
        <w:t xml:space="preserve"> </w:t>
      </w:r>
      <w:r w:rsidRPr="00DD2286">
        <w:rPr>
          <w:rFonts w:hint="eastAsia"/>
        </w:rPr>
        <w:t>που</w:t>
      </w:r>
      <w:r w:rsidRPr="00DD2286">
        <w:t xml:space="preserve"> </w:t>
      </w:r>
      <w:r w:rsidRPr="00DD2286">
        <w:rPr>
          <w:rFonts w:hint="eastAsia"/>
        </w:rPr>
        <w:t>παρ</w:t>
      </w:r>
      <w:r w:rsidRPr="00DD2286">
        <w:t>ά</w:t>
      </w:r>
      <w:r w:rsidRPr="00DD2286">
        <w:rPr>
          <w:rFonts w:hint="eastAsia"/>
        </w:rPr>
        <w:t>γεται</w:t>
      </w:r>
      <w:r w:rsidRPr="00DD2286">
        <w:t xml:space="preserve">, </w:t>
      </w:r>
      <w:r w:rsidRPr="00DD2286">
        <w:rPr>
          <w:rFonts w:hint="eastAsia"/>
        </w:rPr>
        <w:t>σε</w:t>
      </w:r>
      <w:r w:rsidRPr="00DD2286">
        <w:t xml:space="preserve"> STP;</w:t>
      </w:r>
    </w:p>
    <w:p w:rsidR="00F35D3B" w:rsidRPr="00DD2286" w:rsidRDefault="00F35D3B" w:rsidP="00F35D3B">
      <w:pPr>
        <w:spacing w:line="360" w:lineRule="auto"/>
        <w:jc w:val="both"/>
      </w:pPr>
      <w:r w:rsidRPr="00DD2286">
        <w:t>Δί</w:t>
      </w:r>
      <w:r w:rsidRPr="00DD2286">
        <w:rPr>
          <w:rFonts w:hint="eastAsia"/>
        </w:rPr>
        <w:t>νονται</w:t>
      </w:r>
      <w:r w:rsidRPr="00DD2286">
        <w:t xml:space="preserve"> </w:t>
      </w:r>
      <w:r w:rsidRPr="00DD2286">
        <w:rPr>
          <w:rFonts w:hint="eastAsia"/>
        </w:rPr>
        <w:t>οι</w:t>
      </w:r>
      <w:r w:rsidRPr="00DD2286">
        <w:t xml:space="preserve"> </w:t>
      </w:r>
      <w:r w:rsidRPr="00DD2286">
        <w:rPr>
          <w:rFonts w:hint="eastAsia"/>
        </w:rPr>
        <w:t>σχετικ</w:t>
      </w:r>
      <w:r w:rsidRPr="00DD2286">
        <w:t xml:space="preserve">ές </w:t>
      </w:r>
      <w:r w:rsidRPr="00DD2286">
        <w:rPr>
          <w:rFonts w:hint="eastAsia"/>
        </w:rPr>
        <w:t>ατομικ</w:t>
      </w:r>
      <w:r w:rsidRPr="00DD2286">
        <w:t xml:space="preserve">ές </w:t>
      </w:r>
      <w:r w:rsidRPr="00DD2286">
        <w:rPr>
          <w:rFonts w:hint="eastAsia"/>
        </w:rPr>
        <w:t>μ</w:t>
      </w:r>
      <w:r w:rsidRPr="00DD2286">
        <w:t>ά</w:t>
      </w:r>
      <w:r w:rsidRPr="00DD2286">
        <w:rPr>
          <w:rFonts w:hint="eastAsia"/>
        </w:rPr>
        <w:t>ζε</w:t>
      </w:r>
      <w:r w:rsidRPr="00DD2286">
        <w:t>ς: A</w:t>
      </w:r>
      <w:r w:rsidRPr="00DD2286">
        <w:rPr>
          <w:vertAlign w:val="subscript"/>
        </w:rPr>
        <w:t>r</w:t>
      </w:r>
      <w:r w:rsidRPr="00DD2286">
        <w:t>(</w:t>
      </w:r>
      <w:r w:rsidRPr="00DD2286">
        <w:rPr>
          <w:rFonts w:hint="eastAsia"/>
        </w:rPr>
        <w:t>Η</w:t>
      </w:r>
      <w:r w:rsidRPr="00DD2286">
        <w:t>)=1, A</w:t>
      </w:r>
      <w:r w:rsidRPr="00DD2286">
        <w:rPr>
          <w:vertAlign w:val="subscript"/>
        </w:rPr>
        <w:t>r</w:t>
      </w:r>
      <w:r w:rsidRPr="00DD2286">
        <w:t>(O)=16, A</w:t>
      </w:r>
      <w:r w:rsidRPr="00DD2286">
        <w:rPr>
          <w:vertAlign w:val="subscript"/>
        </w:rPr>
        <w:t>r</w:t>
      </w:r>
      <w:r w:rsidRPr="00DD2286">
        <w:t>(S)=32.</w:t>
      </w:r>
    </w:p>
    <w:p w:rsidR="00F35D3B" w:rsidRPr="00DD2286" w:rsidRDefault="005E4AB7" w:rsidP="00F35D3B">
      <w:pPr>
        <w:spacing w:line="360" w:lineRule="auto"/>
        <w:jc w:val="both"/>
      </w:pPr>
      <w:r>
        <w:rPr>
          <w:rFonts w:ascii="Tahoma,Bold" w:hAnsi="Tahoma,Bold" w:cs="Tahoma,Bold"/>
          <w:b/>
          <w:bCs/>
        </w:rPr>
        <w:t>6</w:t>
      </w:r>
      <w:r w:rsidRPr="005E4AB7">
        <w:rPr>
          <w:rFonts w:ascii="Tahoma,Bold" w:hAnsi="Tahoma,Bold" w:cs="Tahoma,Bold"/>
          <w:b/>
          <w:bCs/>
        </w:rPr>
        <w:t>3</w:t>
      </w:r>
      <w:r>
        <w:rPr>
          <w:rFonts w:ascii="Tahoma,Bold" w:hAnsi="Tahoma,Bold" w:cs="Tahoma,Bold"/>
          <w:b/>
          <w:bCs/>
        </w:rPr>
        <w:t xml:space="preserve">) </w:t>
      </w:r>
      <w:r w:rsidR="00F35D3B" w:rsidRPr="00DD2286">
        <w:t>Διαλύονται 6,62 g Pb(NO</w:t>
      </w:r>
      <w:r w:rsidR="00F35D3B" w:rsidRPr="00DD2286">
        <w:rPr>
          <w:vertAlign w:val="subscript"/>
        </w:rPr>
        <w:t>3</w:t>
      </w:r>
      <w:r w:rsidR="00F35D3B" w:rsidRPr="00DD2286">
        <w:t>)</w:t>
      </w:r>
      <w:r w:rsidR="00F35D3B" w:rsidRPr="00DD2286">
        <w:rPr>
          <w:vertAlign w:val="subscript"/>
        </w:rPr>
        <w:t>2</w:t>
      </w:r>
      <w:r w:rsidR="00F35D3B" w:rsidRPr="00DD2286">
        <w:t xml:space="preserve"> σε νερό οπότε παρασκευάζεται υδατικό διάλυμα όγκου 400mL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συγκέντρωση (σε Μ)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1</w:t>
      </w:r>
      <w:r w:rsidRPr="00DD2286">
        <w:t>.</w:t>
      </w:r>
    </w:p>
    <w:p w:rsidR="00F35D3B" w:rsidRPr="00DD2286" w:rsidRDefault="00F35D3B" w:rsidP="00F35D3B">
      <w:pPr>
        <w:spacing w:line="360" w:lineRule="auto"/>
        <w:jc w:val="both"/>
      </w:pPr>
      <w:r w:rsidRPr="00DD2286">
        <w:t>β) Σε 15mL του Δ</w:t>
      </w:r>
      <w:r w:rsidRPr="00DD2286">
        <w:rPr>
          <w:vertAlign w:val="subscript"/>
        </w:rPr>
        <w:t>1</w:t>
      </w:r>
      <w:r w:rsidRPr="00DD2286">
        <w:t xml:space="preserve"> προστίθενται 60mL νερού οπότε προκύπτει ένα άλλο διάλυμα Δ</w:t>
      </w:r>
      <w:r w:rsidRPr="00DD2286">
        <w:rPr>
          <w:vertAlign w:val="subscript"/>
        </w:rPr>
        <w:t>2</w:t>
      </w:r>
      <w:r w:rsidRPr="00DD2286">
        <w:t>. Πόση είναι η συγκέντρωση (σε M)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πόση μάζα (σε g) ιζήματος παράγεται όταν αντιδράσουν πλήρως 20mL διαλύματος Δ</w:t>
      </w:r>
      <w:r w:rsidRPr="00DD2286">
        <w:rPr>
          <w:vertAlign w:val="subscript"/>
        </w:rPr>
        <w:t>1</w:t>
      </w:r>
      <w:r w:rsidRPr="00DD2286">
        <w:t>, με την ακριβώς απαιτούμενη ποσότητα υδατικού διαλύματος Na</w:t>
      </w:r>
      <w:r w:rsidRPr="00DD2286">
        <w:rPr>
          <w:vertAlign w:val="subscript"/>
        </w:rPr>
        <w:t>2</w:t>
      </w:r>
      <w:r w:rsidRPr="00DD2286">
        <w:t>CO</w:t>
      </w:r>
      <w:r w:rsidRPr="00DD2286">
        <w:rPr>
          <w:vertAlign w:val="subscript"/>
        </w:rPr>
        <w:t>3</w:t>
      </w:r>
      <w:r w:rsidRPr="00DD2286">
        <w:t>.</w:t>
      </w:r>
    </w:p>
    <w:p w:rsidR="00F35D3B" w:rsidRPr="00DD2286" w:rsidRDefault="00F35D3B" w:rsidP="00F35D3B">
      <w:pPr>
        <w:spacing w:line="360" w:lineRule="auto"/>
        <w:jc w:val="both"/>
      </w:pPr>
      <w:r w:rsidRPr="00DD2286">
        <w:t>Δίνονται οι σχετικές ατομικές μάζες: A</w:t>
      </w:r>
      <w:r w:rsidRPr="00DD2286">
        <w:rPr>
          <w:vertAlign w:val="subscript"/>
        </w:rPr>
        <w:t>r</w:t>
      </w:r>
      <w:r w:rsidRPr="00DD2286">
        <w:t xml:space="preserve"> (C)=12, A</w:t>
      </w:r>
      <w:r w:rsidRPr="00DD2286">
        <w:rPr>
          <w:vertAlign w:val="subscript"/>
        </w:rPr>
        <w:t>r</w:t>
      </w:r>
      <w:r w:rsidRPr="00DD2286">
        <w:t xml:space="preserve"> (N)=14, A</w:t>
      </w:r>
      <w:r w:rsidRPr="00DD2286">
        <w:rPr>
          <w:vertAlign w:val="subscript"/>
        </w:rPr>
        <w:t>r</w:t>
      </w:r>
      <w:r w:rsidRPr="00DD2286">
        <w:t xml:space="preserve"> (O)=16, A</w:t>
      </w:r>
      <w:r w:rsidRPr="00DD2286">
        <w:rPr>
          <w:vertAlign w:val="subscript"/>
        </w:rPr>
        <w:t>r</w:t>
      </w:r>
      <w:r w:rsidRPr="00DD2286">
        <w:t xml:space="preserve"> (Pb)=207.</w:t>
      </w:r>
    </w:p>
    <w:p w:rsidR="00F35D3B" w:rsidRPr="00DD2286" w:rsidRDefault="005E4AB7" w:rsidP="00F35D3B">
      <w:pPr>
        <w:spacing w:line="360" w:lineRule="auto"/>
        <w:jc w:val="both"/>
      </w:pPr>
      <w:r>
        <w:rPr>
          <w:rFonts w:ascii="Tahoma,Bold" w:hAnsi="Tahoma,Bold" w:cs="Tahoma,Bold"/>
          <w:b/>
          <w:bCs/>
        </w:rPr>
        <w:t>6</w:t>
      </w:r>
      <w:r w:rsidRPr="005E4AB7">
        <w:rPr>
          <w:rFonts w:ascii="Tahoma,Bold" w:hAnsi="Tahoma,Bold" w:cs="Tahoma,Bold"/>
          <w:b/>
          <w:bCs/>
        </w:rPr>
        <w:t>4</w:t>
      </w:r>
      <w:r>
        <w:rPr>
          <w:rFonts w:ascii="Tahoma,Bold" w:hAnsi="Tahoma,Bold" w:cs="Tahoma,Bold"/>
          <w:b/>
          <w:bCs/>
        </w:rPr>
        <w:t xml:space="preserve">) </w:t>
      </w:r>
      <w:r w:rsidR="00F35D3B" w:rsidRPr="00DD2286">
        <w:t>Διαλύονται 3,4 g AgNO</w:t>
      </w:r>
      <w:r w:rsidR="00F35D3B" w:rsidRPr="00DD2286">
        <w:rPr>
          <w:vertAlign w:val="subscript"/>
        </w:rPr>
        <w:t>3</w:t>
      </w:r>
      <w:r w:rsidR="00F35D3B" w:rsidRPr="00DD2286">
        <w:t xml:space="preserve"> σε νερό οπότε παρασκευάζεται υδατικό διάλυμα όγκου 400mL (διάλυμα Δ</w:t>
      </w:r>
      <w:r w:rsidR="00F35D3B" w:rsidRPr="00DD2286">
        <w:rPr>
          <w:vertAlign w:val="subscript"/>
        </w:rPr>
        <w:t>1</w:t>
      </w:r>
      <w:r w:rsidR="00F35D3B" w:rsidRPr="00DD2286">
        <w:t>).</w:t>
      </w:r>
    </w:p>
    <w:p w:rsidR="00F35D3B" w:rsidRPr="00DD2286" w:rsidRDefault="00F35D3B" w:rsidP="00F35D3B">
      <w:pPr>
        <w:spacing w:line="360" w:lineRule="auto"/>
        <w:jc w:val="both"/>
      </w:pPr>
      <w:r w:rsidRPr="00DD2286">
        <w:t>α) Να υπολογίσετε τη συγκέντρωση (σε Μ) του AgNO</w:t>
      </w:r>
      <w:r w:rsidRPr="00DD2286">
        <w:rPr>
          <w:vertAlign w:val="subscript"/>
        </w:rPr>
        <w:t>3</w:t>
      </w:r>
      <w:r w:rsidRPr="00DD2286">
        <w:t xml:space="preserve"> στο διάλυμα Δ</w:t>
      </w:r>
      <w:r w:rsidRPr="00DD2286">
        <w:rPr>
          <w:vertAlign w:val="subscript"/>
        </w:rPr>
        <w:t>1</w:t>
      </w:r>
      <w:r w:rsidRPr="00DD2286">
        <w:t>.</w:t>
      </w:r>
    </w:p>
    <w:p w:rsidR="00F35D3B" w:rsidRPr="00DD2286" w:rsidRDefault="00F35D3B" w:rsidP="00F35D3B">
      <w:pPr>
        <w:spacing w:line="360" w:lineRule="auto"/>
        <w:jc w:val="both"/>
      </w:pPr>
      <w:r w:rsidRPr="00DD2286">
        <w:t>β) Σε 20mL του Δ</w:t>
      </w:r>
      <w:r w:rsidRPr="00DD2286">
        <w:rPr>
          <w:vertAlign w:val="subscript"/>
        </w:rPr>
        <w:t>1</w:t>
      </w:r>
      <w:r w:rsidRPr="00DD2286">
        <w:t xml:space="preserve"> προστίθενται 180mL νερού οπότε προκύπτει ένα άλλο διάλυμα Δ</w:t>
      </w:r>
      <w:r w:rsidRPr="00DD2286">
        <w:rPr>
          <w:vertAlign w:val="subscript"/>
        </w:rPr>
        <w:t>2</w:t>
      </w:r>
      <w:r w:rsidRPr="00DD2286">
        <w:t>. Πόση είναι η συγκέντρωση (σε M) του AgNO</w:t>
      </w:r>
      <w:r w:rsidRPr="00DD2286">
        <w:rPr>
          <w:vertAlign w:val="subscript"/>
        </w:rPr>
        <w:t>3</w:t>
      </w:r>
      <w:r w:rsidRPr="00DD2286">
        <w:t xml:space="preserve"> στο διάλυμα Δ</w:t>
      </w:r>
      <w:r w:rsidRPr="00DD2286">
        <w:rPr>
          <w:vertAlign w:val="subscript"/>
        </w:rPr>
        <w:t>2</w:t>
      </w:r>
      <w:r w:rsidRPr="00DD2286">
        <w:t>;</w:t>
      </w:r>
    </w:p>
    <w:p w:rsidR="00F35D3B" w:rsidRPr="00DD2286" w:rsidRDefault="00F35D3B" w:rsidP="00F35D3B">
      <w:pPr>
        <w:spacing w:line="360" w:lineRule="auto"/>
        <w:jc w:val="both"/>
      </w:pPr>
      <w:r w:rsidRPr="00DD2286">
        <w:t>γ) Να υπολογίσετε πόση μάζα (σε g) στερεού CaCl</w:t>
      </w:r>
      <w:r w:rsidRPr="00DD2286">
        <w:rPr>
          <w:vertAlign w:val="subscript"/>
        </w:rPr>
        <w:t>2</w:t>
      </w:r>
      <w:r w:rsidRPr="00DD2286">
        <w:t xml:space="preserve"> απαιτείται για την πλήρη αντίδραση με 200mL του διαλύματος Δ</w:t>
      </w:r>
      <w:r w:rsidRPr="00DD2286">
        <w:rPr>
          <w:vertAlign w:val="subscript"/>
        </w:rPr>
        <w:t>1</w:t>
      </w:r>
      <w:r w:rsidRPr="00DD2286">
        <w:t>.</w:t>
      </w:r>
    </w:p>
    <w:p w:rsidR="00F35D3B" w:rsidRPr="00DD2286" w:rsidRDefault="00F35D3B" w:rsidP="00F35D3B">
      <w:pPr>
        <w:spacing w:line="360" w:lineRule="auto"/>
        <w:jc w:val="both"/>
      </w:pPr>
      <w:r w:rsidRPr="00DD2286">
        <w:lastRenderedPageBreak/>
        <w:t>Δίνονται οι σχετικές ατομικές μάζες: A</w:t>
      </w:r>
      <w:r w:rsidRPr="00DD2286">
        <w:rPr>
          <w:vertAlign w:val="subscript"/>
        </w:rPr>
        <w:t>r</w:t>
      </w:r>
      <w:r w:rsidRPr="00DD2286">
        <w:t>(Ν)=14, A</w:t>
      </w:r>
      <w:r w:rsidRPr="00DD2286">
        <w:rPr>
          <w:vertAlign w:val="subscript"/>
        </w:rPr>
        <w:t>r</w:t>
      </w:r>
      <w:r w:rsidRPr="00DD2286">
        <w:t>(O)=16, A</w:t>
      </w:r>
      <w:r w:rsidRPr="00DD2286">
        <w:rPr>
          <w:vertAlign w:val="subscript"/>
        </w:rPr>
        <w:t>r</w:t>
      </w:r>
      <w:r w:rsidRPr="00DD2286">
        <w:t>(Cl)=35,5 , A</w:t>
      </w:r>
      <w:r w:rsidRPr="00DD2286">
        <w:rPr>
          <w:vertAlign w:val="subscript"/>
        </w:rPr>
        <w:t>r</w:t>
      </w:r>
      <w:r w:rsidRPr="00DD2286">
        <w:t>(Ca)=40, A</w:t>
      </w:r>
      <w:r w:rsidRPr="00DD2286">
        <w:rPr>
          <w:vertAlign w:val="subscript"/>
        </w:rPr>
        <w:t>r</w:t>
      </w:r>
      <w:r w:rsidRPr="00DD2286">
        <w:t>(Ag)=108.</w:t>
      </w:r>
    </w:p>
    <w:p w:rsidR="00770236" w:rsidRPr="00DD2286" w:rsidRDefault="005E4AB7" w:rsidP="00770236">
      <w:pPr>
        <w:spacing w:line="360" w:lineRule="auto"/>
        <w:jc w:val="both"/>
      </w:pPr>
      <w:r>
        <w:rPr>
          <w:rFonts w:ascii="Tahoma,Bold" w:hAnsi="Tahoma,Bold" w:cs="Tahoma,Bold"/>
          <w:b/>
          <w:bCs/>
        </w:rPr>
        <w:t>6</w:t>
      </w:r>
      <w:r w:rsidRPr="005E4AB7">
        <w:rPr>
          <w:rFonts w:ascii="Tahoma,Bold" w:hAnsi="Tahoma,Bold" w:cs="Tahoma,Bold"/>
          <w:b/>
          <w:bCs/>
        </w:rPr>
        <w:t>5</w:t>
      </w:r>
      <w:r>
        <w:rPr>
          <w:rFonts w:ascii="Tahoma,Bold" w:hAnsi="Tahoma,Bold" w:cs="Tahoma,Bold"/>
          <w:b/>
          <w:bCs/>
        </w:rPr>
        <w:t xml:space="preserve">) </w:t>
      </w:r>
      <w:r w:rsidR="00770236" w:rsidRPr="00DD2286">
        <w:t>Διαθέτουμε στο εργαστήριο ένα υδατικό διάλυμα NaΟΗ 0,1 Μ (διάλυμα Δ). Να υπολογίσετε:</w:t>
      </w:r>
    </w:p>
    <w:p w:rsidR="00770236" w:rsidRPr="00DD2286" w:rsidRDefault="00770236" w:rsidP="00770236">
      <w:pPr>
        <w:spacing w:line="360" w:lineRule="auto"/>
        <w:jc w:val="both"/>
      </w:pPr>
      <w:r w:rsidRPr="00DD2286">
        <w:t>α) τη μάζα (σε g) του ΝαOH που περιέχεται σε 150mL του διαλύματος Δ.</w:t>
      </w:r>
    </w:p>
    <w:p w:rsidR="00770236" w:rsidRPr="00DD2286" w:rsidRDefault="00770236" w:rsidP="00770236">
      <w:pPr>
        <w:spacing w:line="360" w:lineRule="auto"/>
        <w:jc w:val="both"/>
      </w:pPr>
      <w:r w:rsidRPr="00DD2286">
        <w:t>β) τη συγκέντρωση (σε Μ) του αραιωμένου διαλύματος που θα προκύψει αν σε 100mL του διαλύματος Δ προσθέσουμε τετραπλάσιο όγκο νερού.</w:t>
      </w:r>
    </w:p>
    <w:p w:rsidR="00770236" w:rsidRPr="00DD2286" w:rsidRDefault="00770236" w:rsidP="00770236">
      <w:pPr>
        <w:spacing w:line="360" w:lineRule="auto"/>
        <w:jc w:val="both"/>
      </w:pPr>
      <w:r w:rsidRPr="00DD2286">
        <w:t>γ) τη μάζα (σε g) του άλατος που θα παραχθεί αν 0,2 L διαλύματος Δ εξουδετερωθούν με περίσσεια υδατικού διαλύματος Η</w:t>
      </w:r>
      <w:r w:rsidRPr="00DD2286">
        <w:rPr>
          <w:vertAlign w:val="subscript"/>
        </w:rPr>
        <w:t>2</w:t>
      </w:r>
      <w:r w:rsidRPr="00DD2286">
        <w:t>SO</w:t>
      </w:r>
      <w:r w:rsidRPr="00DD2286">
        <w:rPr>
          <w:vertAlign w:val="subscript"/>
        </w:rPr>
        <w:t>4</w:t>
      </w:r>
      <w:r w:rsidRPr="00DD2286">
        <w:t>.</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Νa)=23, Α</w:t>
      </w:r>
      <w:r w:rsidRPr="00DD2286">
        <w:rPr>
          <w:vertAlign w:val="subscript"/>
        </w:rPr>
        <w:t>r</w:t>
      </w:r>
      <w:r w:rsidRPr="00DD2286">
        <w:t>(S)=32.</w:t>
      </w:r>
    </w:p>
    <w:p w:rsidR="00770236" w:rsidRPr="00DD2286" w:rsidRDefault="005E4AB7" w:rsidP="00770236">
      <w:pPr>
        <w:spacing w:line="360" w:lineRule="auto"/>
        <w:jc w:val="both"/>
      </w:pPr>
      <w:r>
        <w:rPr>
          <w:rFonts w:ascii="Tahoma,Bold" w:hAnsi="Tahoma,Bold" w:cs="Tahoma,Bold"/>
          <w:b/>
          <w:bCs/>
        </w:rPr>
        <w:t>6</w:t>
      </w:r>
      <w:r w:rsidRPr="005E4AB7">
        <w:rPr>
          <w:rFonts w:ascii="Tahoma,Bold" w:hAnsi="Tahoma,Bold" w:cs="Tahoma,Bold"/>
          <w:b/>
          <w:bCs/>
        </w:rPr>
        <w:t>6</w:t>
      </w:r>
      <w:r>
        <w:rPr>
          <w:rFonts w:ascii="Tahoma,Bold" w:hAnsi="Tahoma,Bold" w:cs="Tahoma,Bold"/>
          <w:b/>
          <w:bCs/>
        </w:rPr>
        <w:t xml:space="preserve">) </w:t>
      </w:r>
      <w:r w:rsidR="00770236" w:rsidRPr="00DD2286">
        <w:t>Διαθέτουµε υδατικό διάλυµα Pb(NO</w:t>
      </w:r>
      <w:r w:rsidR="00770236" w:rsidRPr="00DD2286">
        <w:rPr>
          <w:vertAlign w:val="subscript"/>
        </w:rPr>
        <w:t>3</w:t>
      </w:r>
      <w:r w:rsidR="00770236" w:rsidRPr="00DD2286">
        <w:t>)</w:t>
      </w:r>
      <w:r w:rsidR="00770236" w:rsidRPr="00DD2286">
        <w:rPr>
          <w:vertAlign w:val="subscript"/>
        </w:rPr>
        <w:t>2</w:t>
      </w:r>
      <w:r w:rsidR="00770236" w:rsidRPr="00DD2286">
        <w:t xml:space="preserve"> που έχει όγκο 200mL και συγκέντρωση 0,5 Μ (διάλυµ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µάζα (σε g) του Pb(NO</w:t>
      </w:r>
      <w:r w:rsidRPr="00DD2286">
        <w:rPr>
          <w:vertAlign w:val="subscript"/>
        </w:rPr>
        <w:t>3</w:t>
      </w:r>
      <w:r w:rsidRPr="00DD2286">
        <w:t>)</w:t>
      </w:r>
      <w:r w:rsidRPr="00DD2286">
        <w:rPr>
          <w:vertAlign w:val="subscript"/>
        </w:rPr>
        <w:t>2</w:t>
      </w:r>
      <w:r w:rsidRPr="00DD2286">
        <w:t xml:space="preserve"> που περιέχεται στο διάλυµα Δ</w:t>
      </w:r>
      <w:r w:rsidRPr="00DD2286">
        <w:rPr>
          <w:vertAlign w:val="subscript"/>
        </w:rPr>
        <w:t>1</w:t>
      </w:r>
    </w:p>
    <w:p w:rsidR="00770236" w:rsidRPr="00DD2286" w:rsidRDefault="00770236" w:rsidP="00770236">
      <w:pPr>
        <w:spacing w:line="360" w:lineRule="auto"/>
        <w:jc w:val="both"/>
      </w:pPr>
      <w:r w:rsidRPr="00DD2286">
        <w:t>β) Σε 10mL του Δ</w:t>
      </w:r>
      <w:r w:rsidRPr="00DD2286">
        <w:rPr>
          <w:vertAlign w:val="subscript"/>
        </w:rPr>
        <w:t>1</w:t>
      </w:r>
      <w:r w:rsidRPr="00DD2286">
        <w:t xml:space="preserve"> προστίθενται 40mL υδατικού διαλύµατος Pb(NO</w:t>
      </w:r>
      <w:r w:rsidRPr="00DD2286">
        <w:rPr>
          <w:vertAlign w:val="subscript"/>
        </w:rPr>
        <w:t>3</w:t>
      </w:r>
      <w:r w:rsidRPr="00DD2286">
        <w:t>)</w:t>
      </w:r>
      <w:r w:rsidRPr="00DD2286">
        <w:rPr>
          <w:vertAlign w:val="subscript"/>
        </w:rPr>
        <w:t>2</w:t>
      </w:r>
      <w:r w:rsidRPr="00DD2286">
        <w:t xml:space="preserve"> µε συγκέντρωση 0,1 Μ, οπότε προκύπτει ένα άλλο διάλυµα Δ</w:t>
      </w:r>
      <w:r w:rsidRPr="00DD2286">
        <w:rPr>
          <w:vertAlign w:val="subscript"/>
        </w:rPr>
        <w:t>2</w:t>
      </w:r>
      <w:r w:rsidRPr="00DD2286">
        <w:t>. Πόση είναι η συγκέντρωση (σε M) του Pb(NO</w:t>
      </w:r>
      <w:r w:rsidRPr="00DD2286">
        <w:rPr>
          <w:vertAlign w:val="subscript"/>
        </w:rPr>
        <w:t>3</w:t>
      </w:r>
      <w:r w:rsidRPr="00DD2286">
        <w:t>)</w:t>
      </w:r>
      <w:r w:rsidRPr="00DD2286">
        <w:rPr>
          <w:vertAlign w:val="subscript"/>
        </w:rPr>
        <w:t>2</w:t>
      </w:r>
      <w:r w:rsidRPr="00DD2286">
        <w:t xml:space="preserve"> στο διάλυµ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µάζα (σε g) ιζήµατος σχηµατίζεται όταν 60mL του διαλύµατος Δ</w:t>
      </w:r>
      <w:r w:rsidRPr="00DD2286">
        <w:rPr>
          <w:vertAlign w:val="subscript"/>
        </w:rPr>
        <w:t>1</w:t>
      </w:r>
      <w:r w:rsidRPr="00DD2286">
        <w:t xml:space="preserve"> αντιδράσουν πλήρως µε την ακριβώς απαιτούµενη ποσότητα υδατικού διαλύµατος Na</w:t>
      </w:r>
      <w:r w:rsidRPr="00DD2286">
        <w:rPr>
          <w:vertAlign w:val="subscript"/>
        </w:rPr>
        <w:t>2</w:t>
      </w:r>
      <w:r w:rsidRPr="00DD2286">
        <w:t>S.</w:t>
      </w:r>
    </w:p>
    <w:p w:rsidR="00770236" w:rsidRPr="00DD2286" w:rsidRDefault="00770236" w:rsidP="00770236">
      <w:pPr>
        <w:spacing w:line="360" w:lineRule="auto"/>
        <w:jc w:val="both"/>
      </w:pPr>
      <w:r w:rsidRPr="00DD2286">
        <w:t>Δίνονται οι σχετικές ατοµικές µάζες: A</w:t>
      </w:r>
      <w:r w:rsidRPr="00DD2286">
        <w:rPr>
          <w:vertAlign w:val="subscript"/>
        </w:rPr>
        <w:t>r</w:t>
      </w:r>
      <w:r w:rsidRPr="00DD2286">
        <w:t>(Ν)=14, A</w:t>
      </w:r>
      <w:r w:rsidRPr="00DD2286">
        <w:rPr>
          <w:vertAlign w:val="subscript"/>
        </w:rPr>
        <w:t>r</w:t>
      </w:r>
      <w:r w:rsidRPr="00DD2286">
        <w:t>(O)=16, A</w:t>
      </w:r>
      <w:r w:rsidRPr="00DD2286">
        <w:rPr>
          <w:vertAlign w:val="subscript"/>
        </w:rPr>
        <w:t>r</w:t>
      </w:r>
      <w:r w:rsidRPr="00DD2286">
        <w:t>(S)=32, A</w:t>
      </w:r>
      <w:r w:rsidRPr="00DD2286">
        <w:rPr>
          <w:vertAlign w:val="subscript"/>
        </w:rPr>
        <w:t>r</w:t>
      </w:r>
      <w:r w:rsidRPr="00DD2286">
        <w:t>(Pb)=207.</w:t>
      </w:r>
    </w:p>
    <w:p w:rsidR="00770236" w:rsidRPr="00DD2286" w:rsidRDefault="005E4AB7" w:rsidP="00770236">
      <w:pPr>
        <w:spacing w:line="360" w:lineRule="auto"/>
        <w:jc w:val="both"/>
      </w:pPr>
      <w:r>
        <w:rPr>
          <w:rFonts w:ascii="Tahoma,Bold" w:hAnsi="Tahoma,Bold" w:cs="Tahoma,Bold"/>
          <w:b/>
          <w:bCs/>
        </w:rPr>
        <w:t>6</w:t>
      </w:r>
      <w:r w:rsidRPr="005E4AB7">
        <w:rPr>
          <w:rFonts w:ascii="Tahoma,Bold" w:hAnsi="Tahoma,Bold" w:cs="Tahoma,Bold"/>
          <w:b/>
          <w:bCs/>
        </w:rPr>
        <w:t>7</w:t>
      </w:r>
      <w:r>
        <w:rPr>
          <w:rFonts w:ascii="Tahoma,Bold" w:hAnsi="Tahoma,Bold" w:cs="Tahoma,Bold"/>
          <w:b/>
          <w:bCs/>
        </w:rPr>
        <w:t xml:space="preserve">) </w:t>
      </w:r>
      <w:r w:rsidR="00770236" w:rsidRPr="00DD2286">
        <w:t>Διαθέτουμε υδατικό διάλυμα K</w:t>
      </w:r>
      <w:r w:rsidR="00770236" w:rsidRPr="00DD2286">
        <w:rPr>
          <w:vertAlign w:val="subscript"/>
        </w:rPr>
        <w:t>2</w:t>
      </w:r>
      <w:r w:rsidR="00770236" w:rsidRPr="00DD2286">
        <w:t>S με συγκέντρωση 0,8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περιεκτικότητα % w/v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β) Σε 80mL του Δ</w:t>
      </w:r>
      <w:r w:rsidRPr="00DD2286">
        <w:rPr>
          <w:vertAlign w:val="subscript"/>
        </w:rPr>
        <w:t>1</w:t>
      </w:r>
      <w:r w:rsidRPr="00DD2286">
        <w:t xml:space="preserve"> προστίθενται 120mL διαλύματος K</w:t>
      </w:r>
      <w:r w:rsidRPr="00DD2286">
        <w:rPr>
          <w:vertAlign w:val="subscript"/>
        </w:rPr>
        <w:t>2</w:t>
      </w:r>
      <w:r w:rsidRPr="00DD2286">
        <w:t>S συγκέντρωσης 0,4 Μ, οπότε προκύπτει ένα άλλο διάλυμα Δ</w:t>
      </w:r>
      <w:r w:rsidRPr="00DD2286">
        <w:rPr>
          <w:vertAlign w:val="subscript"/>
        </w:rPr>
        <w:t>2</w:t>
      </w:r>
      <w:r w:rsidRPr="00DD2286">
        <w:t>. Πόση είναι η συγκέντρωση (σε M) του K</w:t>
      </w:r>
      <w:r w:rsidRPr="00DD2286">
        <w:rPr>
          <w:vertAlign w:val="subscript"/>
        </w:rPr>
        <w:t>2</w:t>
      </w:r>
      <w:r w:rsidRPr="00DD2286">
        <w:t>S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μάζα (σε g) ιζήματος σχηματίζεται όταν 125mL του διαλύματος Δ</w:t>
      </w:r>
      <w:r w:rsidRPr="00DD2286">
        <w:rPr>
          <w:vertAlign w:val="subscript"/>
        </w:rPr>
        <w:t>1</w:t>
      </w:r>
      <w:r w:rsidRPr="00DD2286">
        <w:t>, αντιδράσουν πλήρως με την ακριβώς απαιτούμενη ποσότητα υδατικού διαλύματος AgNO</w:t>
      </w:r>
      <w:r w:rsidRPr="00DD2286">
        <w:rPr>
          <w:vertAlign w:val="subscript"/>
        </w:rPr>
        <w:t>3</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S)=32, A</w:t>
      </w:r>
      <w:r w:rsidRPr="00DD2286">
        <w:rPr>
          <w:vertAlign w:val="subscript"/>
        </w:rPr>
        <w:t>r</w:t>
      </w:r>
      <w:r w:rsidRPr="00DD2286">
        <w:t xml:space="preserve"> (K)=39, A</w:t>
      </w:r>
      <w:r w:rsidRPr="00DD2286">
        <w:rPr>
          <w:vertAlign w:val="subscript"/>
        </w:rPr>
        <w:t>r</w:t>
      </w:r>
      <w:r w:rsidRPr="00DD2286">
        <w:t xml:space="preserve"> (Ag)=108.</w:t>
      </w:r>
    </w:p>
    <w:p w:rsidR="00770236" w:rsidRPr="00DD2286" w:rsidRDefault="005E4AB7" w:rsidP="00770236">
      <w:pPr>
        <w:spacing w:line="360" w:lineRule="auto"/>
        <w:jc w:val="both"/>
      </w:pPr>
      <w:r>
        <w:rPr>
          <w:rFonts w:ascii="Tahoma,Bold" w:hAnsi="Tahoma,Bold" w:cs="Tahoma,Bold"/>
          <w:b/>
          <w:bCs/>
        </w:rPr>
        <w:t>6</w:t>
      </w:r>
      <w:r w:rsidRPr="005E4AB7">
        <w:rPr>
          <w:rFonts w:ascii="Tahoma,Bold" w:hAnsi="Tahoma,Bold" w:cs="Tahoma,Bold"/>
          <w:b/>
          <w:bCs/>
        </w:rPr>
        <w:t>8</w:t>
      </w:r>
      <w:r>
        <w:rPr>
          <w:rFonts w:ascii="Tahoma,Bold" w:hAnsi="Tahoma,Bold" w:cs="Tahoma,Bold"/>
          <w:b/>
          <w:bCs/>
        </w:rPr>
        <w:t xml:space="preserve">) </w:t>
      </w:r>
      <w:r w:rsidR="00770236" w:rsidRPr="00DD2286">
        <w:t>Σε σχολικό εργαστήριο παρασκευάστηκε υδατικό διάλυμα BaCl</w:t>
      </w:r>
      <w:r w:rsidR="00770236" w:rsidRPr="00DD2286">
        <w:rPr>
          <w:vertAlign w:val="subscript"/>
        </w:rPr>
        <w:t>2</w:t>
      </w:r>
      <w:r w:rsidR="00770236" w:rsidRPr="00DD2286">
        <w:t xml:space="preserve"> με όγκο 200mL και συγκέντρωση 0,6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πόση μάζα (σε g) BaCl</w:t>
      </w:r>
      <w:r w:rsidRPr="00DD2286">
        <w:rPr>
          <w:vertAlign w:val="subscript"/>
        </w:rPr>
        <w:t>2</w:t>
      </w:r>
      <w:r w:rsidRPr="00DD2286">
        <w:t xml:space="preserve"> περιέχονται στο διάλυμα Δ</w:t>
      </w:r>
      <w:r w:rsidRPr="00DD2286">
        <w:rPr>
          <w:vertAlign w:val="subscript"/>
        </w:rPr>
        <w:t>1</w:t>
      </w:r>
      <w:r w:rsidRPr="00DD2286">
        <w:t>.</w:t>
      </w:r>
    </w:p>
    <w:p w:rsidR="00770236" w:rsidRPr="00DD2286" w:rsidRDefault="00770236" w:rsidP="00770236">
      <w:pPr>
        <w:spacing w:line="360" w:lineRule="auto"/>
        <w:jc w:val="both"/>
      </w:pPr>
      <w:r w:rsidRPr="00DD2286">
        <w:t>β) Σε 40mL του Δ</w:t>
      </w:r>
      <w:r w:rsidRPr="00DD2286">
        <w:rPr>
          <w:vertAlign w:val="subscript"/>
        </w:rPr>
        <w:t>1</w:t>
      </w:r>
      <w:r w:rsidRPr="00DD2286">
        <w:t xml:space="preserve"> προστίθενται 80mL νερού, οπότε προκύπτει ένα άλλο διάλυμα Δ</w:t>
      </w:r>
      <w:r w:rsidRPr="00DD2286">
        <w:rPr>
          <w:vertAlign w:val="subscript"/>
        </w:rPr>
        <w:t>2</w:t>
      </w:r>
      <w:r w:rsidRPr="00DD2286">
        <w:t>. Πόση είναι η συγκέντρωση (σε Μ) του BaCl</w:t>
      </w:r>
      <w:r w:rsidRPr="00DD2286">
        <w:rPr>
          <w:vertAlign w:val="subscript"/>
        </w:rPr>
        <w:t>2</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ος όγκος (σε mL) υδατικού διαλύματος Κ</w:t>
      </w:r>
      <w:r w:rsidRPr="00DD2286">
        <w:rPr>
          <w:vertAlign w:val="subscript"/>
        </w:rPr>
        <w:t>2</w:t>
      </w:r>
      <w:r w:rsidRPr="00DD2286">
        <w:t>CO</w:t>
      </w:r>
      <w:r w:rsidRPr="00DD2286">
        <w:rPr>
          <w:vertAlign w:val="subscript"/>
        </w:rPr>
        <w:t>3</w:t>
      </w:r>
      <w:r w:rsidRPr="00DD2286">
        <w:t xml:space="preserve"> με συγκέντρωση 0,1 Μ απαιτείται για να αντιδράσει πλήρως με 0,1 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Cl)=35,5 , A</w:t>
      </w:r>
      <w:r w:rsidRPr="00DD2286">
        <w:rPr>
          <w:vertAlign w:val="subscript"/>
        </w:rPr>
        <w:t>r</w:t>
      </w:r>
      <w:r w:rsidRPr="00DD2286">
        <w:t xml:space="preserve"> (Ba)=137.</w:t>
      </w:r>
    </w:p>
    <w:p w:rsidR="00770236" w:rsidRPr="00DD2286" w:rsidRDefault="005E4AB7" w:rsidP="00770236">
      <w:pPr>
        <w:spacing w:line="360" w:lineRule="auto"/>
        <w:jc w:val="both"/>
      </w:pPr>
      <w:r>
        <w:rPr>
          <w:rFonts w:ascii="Tahoma,Bold" w:hAnsi="Tahoma,Bold" w:cs="Tahoma,Bold"/>
          <w:b/>
          <w:bCs/>
        </w:rPr>
        <w:t>6</w:t>
      </w:r>
      <w:r w:rsidRPr="005E4AB7">
        <w:rPr>
          <w:rFonts w:ascii="Tahoma,Bold" w:hAnsi="Tahoma,Bold" w:cs="Tahoma,Bold"/>
          <w:b/>
          <w:bCs/>
        </w:rPr>
        <w:t>9</w:t>
      </w:r>
      <w:r>
        <w:rPr>
          <w:rFonts w:ascii="Tahoma,Bold" w:hAnsi="Tahoma,Bold" w:cs="Tahoma,Bold"/>
          <w:b/>
          <w:bCs/>
        </w:rPr>
        <w:t xml:space="preserve">) </w:t>
      </w:r>
      <w:r w:rsidR="00770236" w:rsidRPr="00DD2286">
        <w:t>Σε νερό διαλύεται ορισμένη ποσότητα NaOH και το διάλυμα που παρασκευάζεται έχει συγκέντρωση 0,8 M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μάζα (σε g) του NaOH που περιέχεται σε 20m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β) Όγκος 150mL νερού προστίθεται σε 50mL διαλύματος Δ</w:t>
      </w:r>
      <w:r w:rsidRPr="00DD2286">
        <w:rPr>
          <w:vertAlign w:val="subscript"/>
        </w:rPr>
        <w:t>1</w:t>
      </w:r>
      <w:r w:rsidRPr="00DD2286">
        <w:t>, οπότε παρασκευάζεται διάλυμα Δ</w:t>
      </w:r>
      <w:r w:rsidRPr="00DD2286">
        <w:rPr>
          <w:vertAlign w:val="subscript"/>
        </w:rPr>
        <w:t>2</w:t>
      </w:r>
      <w:r w:rsidRPr="00DD2286">
        <w:t>. Να υπολογίσετε τη συγκέντρωση (σε M) του NaOH στο διάλυμα Δ</w:t>
      </w:r>
      <w:r w:rsidRPr="00DD2286">
        <w:rPr>
          <w:vertAlign w:val="subscript"/>
        </w:rPr>
        <w:t>2</w:t>
      </w:r>
      <w:r w:rsidRPr="00DD2286">
        <w:t>.</w:t>
      </w:r>
    </w:p>
    <w:p w:rsidR="00770236" w:rsidRPr="00DD2286" w:rsidRDefault="00770236" w:rsidP="00770236">
      <w:pPr>
        <w:spacing w:line="360" w:lineRule="auto"/>
        <w:jc w:val="both"/>
      </w:pPr>
      <w:r w:rsidRPr="00DD2286">
        <w:t>γ) 0,25 L του διαλύματος Δ</w:t>
      </w:r>
      <w:r w:rsidRPr="00DD2286">
        <w:rPr>
          <w:vertAlign w:val="subscript"/>
        </w:rPr>
        <w:t>1</w:t>
      </w:r>
      <w:r w:rsidRPr="00DD2286">
        <w:t>, ΝaΟΗ, αντιδρούν πλήρως με περίσσεια υδατικού διαλύματος (ΝΗ</w:t>
      </w:r>
      <w:r w:rsidRPr="00DD2286">
        <w:rPr>
          <w:vertAlign w:val="subscript"/>
        </w:rPr>
        <w:t>4</w:t>
      </w:r>
      <w:r w:rsidRPr="00DD2286">
        <w:t>)</w:t>
      </w:r>
      <w:r w:rsidRPr="00DD2286">
        <w:rPr>
          <w:vertAlign w:val="subscript"/>
        </w:rPr>
        <w:t>2</w:t>
      </w:r>
      <w:r w:rsidRPr="00DD2286">
        <w:t>SO</w:t>
      </w:r>
      <w:r w:rsidRPr="00DD2286">
        <w:rPr>
          <w:vertAlign w:val="subscript"/>
        </w:rPr>
        <w:t>4</w:t>
      </w:r>
      <w:r w:rsidRPr="00DD2286">
        <w:t>. Να υπολογίσετε πόσος είναι ο όγκος (σε L) του παραγόμενου αερίου, σε STP;</w:t>
      </w:r>
    </w:p>
    <w:p w:rsidR="00770236" w:rsidRPr="00DD2286" w:rsidRDefault="00770236" w:rsidP="00770236">
      <w:pPr>
        <w:spacing w:line="360" w:lineRule="auto"/>
        <w:jc w:val="both"/>
      </w:pPr>
      <w:r w:rsidRPr="00DD2286">
        <w:lastRenderedPageBreak/>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Νa)=23.</w:t>
      </w:r>
    </w:p>
    <w:p w:rsidR="00770236" w:rsidRPr="00DD2286" w:rsidRDefault="005E4AB7" w:rsidP="00770236">
      <w:pPr>
        <w:spacing w:line="360" w:lineRule="auto"/>
        <w:jc w:val="both"/>
      </w:pPr>
      <w:r w:rsidRPr="005E4AB7">
        <w:rPr>
          <w:rFonts w:ascii="Tahoma,Bold" w:hAnsi="Tahoma,Bold" w:cs="Tahoma,Bold"/>
          <w:b/>
          <w:bCs/>
        </w:rPr>
        <w:t>70</w:t>
      </w:r>
      <w:r>
        <w:rPr>
          <w:rFonts w:ascii="Tahoma,Bold" w:hAnsi="Tahoma,Bold" w:cs="Tahoma,Bold"/>
          <w:b/>
          <w:bCs/>
        </w:rPr>
        <w:t xml:space="preserve">) </w:t>
      </w:r>
      <w:r w:rsidR="00770236" w:rsidRPr="00DD2286">
        <w:t>Σε σχολικό εργαστήριο παρασκευάστηκε υδατικό διάλυμα CaCl</w:t>
      </w:r>
      <w:r w:rsidR="00770236" w:rsidRPr="00DD2286">
        <w:rPr>
          <w:vertAlign w:val="subscript"/>
        </w:rPr>
        <w:t>2</w:t>
      </w:r>
      <w:r w:rsidR="00770236" w:rsidRPr="00DD2286">
        <w:t xml:space="preserve"> με όγκο 400mL και συγκέντρωση 0,5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πόση μάζα (σε g) CaCl</w:t>
      </w:r>
      <w:r w:rsidRPr="00DD2286">
        <w:rPr>
          <w:vertAlign w:val="subscript"/>
        </w:rPr>
        <w:t>2</w:t>
      </w:r>
      <w:r w:rsidRPr="00DD2286">
        <w:t xml:space="preserve"> περιέχεται στο διάλυμα Δ</w:t>
      </w:r>
      <w:r w:rsidRPr="00DD2286">
        <w:rPr>
          <w:vertAlign w:val="subscript"/>
        </w:rPr>
        <w:t>1</w:t>
      </w:r>
    </w:p>
    <w:p w:rsidR="00770236" w:rsidRPr="00DD2286" w:rsidRDefault="00770236" w:rsidP="00770236">
      <w:pPr>
        <w:spacing w:line="360" w:lineRule="auto"/>
        <w:jc w:val="both"/>
      </w:pPr>
      <w:r w:rsidRPr="00DD2286">
        <w:t>β) 80mL νερού προστίθενται σε 20mL του Δ</w:t>
      </w:r>
      <w:r w:rsidRPr="00DD2286">
        <w:rPr>
          <w:vertAlign w:val="subscript"/>
        </w:rPr>
        <w:t>1</w:t>
      </w:r>
      <w:r w:rsidRPr="00DD2286">
        <w:t>, οπότε προκύπτει ένα άλλο διάλυμα Δ</w:t>
      </w:r>
      <w:r w:rsidRPr="00DD2286">
        <w:rPr>
          <w:vertAlign w:val="subscript"/>
        </w:rPr>
        <w:t>2</w:t>
      </w:r>
      <w:r w:rsidRPr="00DD2286">
        <w:t>. Πόση είναι η συγκέντρωση (σε Μ) του CaCl</w:t>
      </w:r>
      <w:r w:rsidRPr="00DD2286">
        <w:rPr>
          <w:vertAlign w:val="subscript"/>
        </w:rPr>
        <w:t>2</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ος όγκος (σε mL) διαλύματος Na</w:t>
      </w:r>
      <w:r w:rsidRPr="00DD2286">
        <w:rPr>
          <w:vertAlign w:val="subscript"/>
        </w:rPr>
        <w:t>2</w:t>
      </w:r>
      <w:r w:rsidRPr="00DD2286">
        <w:t>SO</w:t>
      </w:r>
      <w:r w:rsidRPr="00DD2286">
        <w:rPr>
          <w:vertAlign w:val="subscript"/>
        </w:rPr>
        <w:t>4</w:t>
      </w:r>
      <w:r w:rsidRPr="00DD2286">
        <w:t>(aq) με συγκέντρωση 0,1 Μ απαιτείται για να αντιδράσει πλήρως με 0,2 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Cl)=35,5 , A</w:t>
      </w:r>
      <w:r w:rsidRPr="00DD2286">
        <w:rPr>
          <w:vertAlign w:val="subscript"/>
        </w:rPr>
        <w:t>r</w:t>
      </w:r>
      <w:r w:rsidRPr="00DD2286">
        <w:t xml:space="preserve"> (Ca)=40.</w:t>
      </w:r>
    </w:p>
    <w:p w:rsidR="00770236" w:rsidRPr="00DD2286" w:rsidRDefault="005E4AB7" w:rsidP="00770236">
      <w:pPr>
        <w:spacing w:line="360" w:lineRule="auto"/>
        <w:jc w:val="both"/>
      </w:pPr>
      <w:r w:rsidRPr="005E4AB7">
        <w:rPr>
          <w:rFonts w:ascii="Tahoma,Bold" w:hAnsi="Tahoma,Bold" w:cs="Tahoma,Bold"/>
          <w:b/>
          <w:bCs/>
        </w:rPr>
        <w:t>71</w:t>
      </w:r>
      <w:r>
        <w:rPr>
          <w:rFonts w:ascii="Tahoma,Bold" w:hAnsi="Tahoma,Bold" w:cs="Tahoma,Bold"/>
          <w:b/>
          <w:bCs/>
        </w:rPr>
        <w:t xml:space="preserve">) </w:t>
      </w:r>
      <w:r w:rsidR="00770236" w:rsidRPr="00DD2286">
        <w:t>Στο εργαστήριο χημείας του σχολείου μας υπάρχει ένα υδατικό διάλυμα Ca(ΟΗ)</w:t>
      </w:r>
      <w:r w:rsidR="00770236" w:rsidRPr="00DD2286">
        <w:rPr>
          <w:vertAlign w:val="subscript"/>
        </w:rPr>
        <w:t>2</w:t>
      </w:r>
      <w:r w:rsidR="00770236" w:rsidRPr="00DD2286">
        <w:t xml:space="preserve"> 0,074 % w/v (διάλυμα Δ).</w:t>
      </w:r>
    </w:p>
    <w:p w:rsidR="00770236" w:rsidRPr="00DD2286" w:rsidRDefault="00770236" w:rsidP="00770236">
      <w:pPr>
        <w:spacing w:line="360" w:lineRule="auto"/>
        <w:jc w:val="both"/>
      </w:pPr>
      <w:r w:rsidRPr="00DD2286">
        <w:t>α) Να υπολογίσετε τη συγκέντρωση (σε Μ) του διαλύματος (Δ).</w:t>
      </w:r>
    </w:p>
    <w:p w:rsidR="00770236" w:rsidRPr="00DD2286" w:rsidRDefault="00770236" w:rsidP="00770236">
      <w:pPr>
        <w:spacing w:line="360" w:lineRule="auto"/>
        <w:jc w:val="both"/>
      </w:pPr>
      <w:r w:rsidRPr="00DD2286">
        <w:t>β) Μια ομάδα μαθητών χρειάζεται, για το πείραμα της ένα υδατικό διάλυμα Ca(ΟΗ)</w:t>
      </w:r>
      <w:r w:rsidRPr="00DD2286">
        <w:rPr>
          <w:vertAlign w:val="subscript"/>
        </w:rPr>
        <w:t>2</w:t>
      </w:r>
      <w:r w:rsidRPr="00DD2286">
        <w:t xml:space="preserve"> 0,001 Μ. Να υπολογίσετε τον όγκο (σε mL) του διαλύματος Δ που πρέπει να αραιωθεί με νερό για να πάρουν οι μαθητές 250mL διαλύματος Ca(ΟΗ)</w:t>
      </w:r>
      <w:r w:rsidRPr="00DD2286">
        <w:rPr>
          <w:vertAlign w:val="subscript"/>
        </w:rPr>
        <w:t>2</w:t>
      </w:r>
      <w:r w:rsidRPr="00DD2286">
        <w:t xml:space="preserve"> 0,001 Μ.</w:t>
      </w:r>
    </w:p>
    <w:p w:rsidR="00770236" w:rsidRPr="00DD2286" w:rsidRDefault="00770236" w:rsidP="00770236">
      <w:pPr>
        <w:spacing w:line="360" w:lineRule="auto"/>
        <w:jc w:val="both"/>
      </w:pPr>
      <w:r w:rsidRPr="00DD2286">
        <w:t>γ) Να υπολογίσετε τον όγκο (σε L) από το διάλυμα Δ που απαιτείται την πλήρη εξουδετέρωση 0,2 L υδατικού διαλύματος HNO</w:t>
      </w:r>
      <w:r w:rsidRPr="00DD2286">
        <w:rPr>
          <w:vertAlign w:val="subscript"/>
        </w:rPr>
        <w:t>3</w:t>
      </w:r>
      <w:r w:rsidRPr="00DD2286">
        <w:t xml:space="preserve"> 0,1 Μ.</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Ca)=40, Α</w:t>
      </w:r>
      <w:r w:rsidRPr="00DD2286">
        <w:rPr>
          <w:vertAlign w:val="subscript"/>
        </w:rPr>
        <w:t>r</w:t>
      </w:r>
      <w:r w:rsidRPr="00DD2286">
        <w:t>(Ο)=16, Α</w:t>
      </w:r>
      <w:r w:rsidRPr="00DD2286">
        <w:rPr>
          <w:vertAlign w:val="subscript"/>
        </w:rPr>
        <w:t>r</w:t>
      </w:r>
      <w:r w:rsidRPr="00DD2286">
        <w:t>(Η)=1.</w:t>
      </w:r>
    </w:p>
    <w:p w:rsidR="00770236" w:rsidRPr="00DD2286" w:rsidRDefault="005E4AB7" w:rsidP="00770236">
      <w:pPr>
        <w:spacing w:line="360" w:lineRule="auto"/>
        <w:jc w:val="both"/>
      </w:pPr>
      <w:r w:rsidRPr="005E4AB7">
        <w:rPr>
          <w:rFonts w:ascii="Tahoma,Bold" w:hAnsi="Tahoma,Bold" w:cs="Tahoma,Bold"/>
          <w:b/>
          <w:bCs/>
        </w:rPr>
        <w:t>72</w:t>
      </w:r>
      <w:r>
        <w:rPr>
          <w:rFonts w:ascii="Tahoma,Bold" w:hAnsi="Tahoma,Bold" w:cs="Tahoma,Bold"/>
          <w:b/>
          <w:bCs/>
        </w:rPr>
        <w:t xml:space="preserve">) </w:t>
      </w:r>
      <w:r w:rsidR="00770236" w:rsidRPr="00DD2286">
        <w:t>Σε νερό διαλύεται ορισμένη ποσότητα ΚOH και το διάλυμα που παρασκευάζεται έχει όγκο 200mL και συγκέντρωση 0,4 M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μάζα (σε g) του ΚOH(aq) που περιέχεται στο διάλυμα Δ</w:t>
      </w:r>
      <w:r w:rsidRPr="00DD2286">
        <w:rPr>
          <w:vertAlign w:val="subscript"/>
        </w:rPr>
        <w:t>1</w:t>
      </w:r>
    </w:p>
    <w:p w:rsidR="00770236" w:rsidRPr="00DD2286" w:rsidRDefault="00770236" w:rsidP="00770236">
      <w:pPr>
        <w:spacing w:line="360" w:lineRule="auto"/>
        <w:jc w:val="both"/>
      </w:pPr>
      <w:r w:rsidRPr="00DD2286">
        <w:t>β) Όγκος 30mL νερού προστίθεται σε 10mL του διαλύματος Δ</w:t>
      </w:r>
      <w:r w:rsidRPr="00DD2286">
        <w:rPr>
          <w:vertAlign w:val="subscript"/>
        </w:rPr>
        <w:t>1</w:t>
      </w:r>
      <w:r w:rsidRPr="00DD2286">
        <w:t xml:space="preserve"> οπότε παρασκευάζεται διάλυμα Δ</w:t>
      </w:r>
      <w:r w:rsidRPr="00DD2286">
        <w:rPr>
          <w:vertAlign w:val="subscript"/>
        </w:rPr>
        <w:t>2</w:t>
      </w:r>
      <w:r w:rsidRPr="00DD2286">
        <w:t>. Να υπολογίσετε τη συγκέντρωση (σε M) του ΚOH στο διάλυμα Δ</w:t>
      </w:r>
      <w:r w:rsidRPr="00DD2286">
        <w:rPr>
          <w:vertAlign w:val="subscript"/>
        </w:rPr>
        <w:t>2</w:t>
      </w:r>
      <w:r w:rsidRPr="00DD2286">
        <w:t>.</w:t>
      </w:r>
    </w:p>
    <w:p w:rsidR="00770236" w:rsidRPr="00DD2286" w:rsidRDefault="00770236" w:rsidP="00770236">
      <w:pPr>
        <w:spacing w:line="360" w:lineRule="auto"/>
        <w:jc w:val="both"/>
      </w:pPr>
      <w:r w:rsidRPr="00DD2286">
        <w:t>γ) Όγκος 0,15 L του διαλύματος Δ</w:t>
      </w:r>
      <w:r w:rsidRPr="00DD2286">
        <w:rPr>
          <w:vertAlign w:val="subscript"/>
        </w:rPr>
        <w:t>1</w:t>
      </w:r>
      <w:r w:rsidRPr="00DD2286">
        <w:t>, αντιδρά πλήρως με περίσσεια υδατικού διαλύματος άλατος (ΝΗ</w:t>
      </w:r>
      <w:r w:rsidRPr="00DD2286">
        <w:rPr>
          <w:vertAlign w:val="subscript"/>
        </w:rPr>
        <w:t>4</w:t>
      </w:r>
      <w:r w:rsidRPr="00DD2286">
        <w:t>)</w:t>
      </w:r>
      <w:r w:rsidRPr="00DD2286">
        <w:rPr>
          <w:vertAlign w:val="subscript"/>
        </w:rPr>
        <w:t>2</w:t>
      </w:r>
      <w:r w:rsidRPr="00DD2286">
        <w:t>SO</w:t>
      </w:r>
      <w:r w:rsidRPr="00DD2286">
        <w:rPr>
          <w:vertAlign w:val="subscript"/>
        </w:rPr>
        <w:t>4</w:t>
      </w:r>
      <w:r w:rsidRPr="00DD2286">
        <w:t xml:space="preserve"> .</w:t>
      </w:r>
    </w:p>
    <w:p w:rsidR="00770236" w:rsidRPr="00DD2286" w:rsidRDefault="00770236" w:rsidP="00770236">
      <w:pPr>
        <w:spacing w:line="360" w:lineRule="auto"/>
        <w:jc w:val="both"/>
      </w:pPr>
      <w:r w:rsidRPr="00DD2286">
        <w:t>Να υπολογίσετε πόσος είναι ο όγκος (σε L) του αερίου που παράγεται, σε STP;</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Κ)=39.</w:t>
      </w:r>
    </w:p>
    <w:p w:rsidR="00770236" w:rsidRPr="00DD2286" w:rsidRDefault="005E4AB7" w:rsidP="00770236">
      <w:pPr>
        <w:spacing w:line="360" w:lineRule="auto"/>
        <w:jc w:val="both"/>
      </w:pPr>
      <w:r w:rsidRPr="005E4AB7">
        <w:rPr>
          <w:rFonts w:ascii="Tahoma,Bold" w:hAnsi="Tahoma,Bold" w:cs="Tahoma,Bold"/>
          <w:b/>
          <w:bCs/>
        </w:rPr>
        <w:t>73</w:t>
      </w:r>
      <w:r>
        <w:rPr>
          <w:rFonts w:ascii="Tahoma,Bold" w:hAnsi="Tahoma,Bold" w:cs="Tahoma,Bold"/>
          <w:b/>
          <w:bCs/>
        </w:rPr>
        <w:t xml:space="preserve">) </w:t>
      </w:r>
      <w:r w:rsidR="00770236" w:rsidRPr="00DD2286">
        <w:t>Τ α ακόλουθα ερωτήματα προέκυψαν όταν ομάδα μαθητών πειραματίστηκε σε σχολικό εργαστήριο με τις ουσίες Ba(ΟΗ)</w:t>
      </w:r>
      <w:r w:rsidR="00770236" w:rsidRPr="00DD2286">
        <w:rPr>
          <w:vertAlign w:val="subscript"/>
        </w:rPr>
        <w:t>2</w:t>
      </w:r>
      <w:r w:rsidR="00770236" w:rsidRPr="00DD2286">
        <w:t xml:space="preserve"> και ΗNO</w:t>
      </w:r>
      <w:r w:rsidR="00770236" w:rsidRPr="00DD2286">
        <w:rPr>
          <w:vertAlign w:val="subscript"/>
        </w:rPr>
        <w:t>3</w:t>
      </w:r>
      <w:r w:rsidR="00770236" w:rsidRPr="00DD2286">
        <w:t>.</w:t>
      </w:r>
    </w:p>
    <w:p w:rsidR="00770236" w:rsidRPr="00DD2286" w:rsidRDefault="00770236" w:rsidP="00770236">
      <w:pPr>
        <w:spacing w:line="360" w:lineRule="auto"/>
        <w:jc w:val="both"/>
      </w:pPr>
      <w:r w:rsidRPr="00DD2286">
        <w:t>α) Πόση μάζα (σε g) στερεού Ba(ΟΗ)</w:t>
      </w:r>
      <w:r w:rsidRPr="00DD2286">
        <w:rPr>
          <w:vertAlign w:val="subscript"/>
        </w:rPr>
        <w:t>2</w:t>
      </w:r>
      <w:r w:rsidRPr="00DD2286">
        <w:t xml:space="preserve"> πρέπει να διαλυθεί σε νερό ώστε να παρασκευαστούν 400mL διαλύματος Ba(ΟΗ)</w:t>
      </w:r>
      <w:r w:rsidRPr="00DD2286">
        <w:rPr>
          <w:vertAlign w:val="subscript"/>
        </w:rPr>
        <w:t>2</w:t>
      </w:r>
      <w:r w:rsidRPr="00DD2286">
        <w:t xml:space="preserve"> με συγκέντρωση 0,05 Μ (διάλυμα Δ</w:t>
      </w:r>
      <w:r w:rsidRPr="00DD2286">
        <w:rPr>
          <w:vertAlign w:val="subscript"/>
        </w:rPr>
        <w:t>1</w:t>
      </w:r>
      <w:r w:rsidRPr="00DD2286">
        <w:t>);</w:t>
      </w:r>
    </w:p>
    <w:p w:rsidR="00770236" w:rsidRPr="00DD2286" w:rsidRDefault="00770236" w:rsidP="00770236">
      <w:pPr>
        <w:spacing w:line="360" w:lineRule="auto"/>
        <w:jc w:val="both"/>
      </w:pPr>
      <w:r w:rsidRPr="00DD2286">
        <w:t>β) Όταν σε 200mL διαλύματος Δ</w:t>
      </w:r>
      <w:r w:rsidRPr="00DD2286">
        <w:rPr>
          <w:vertAlign w:val="subscript"/>
        </w:rPr>
        <w:t>1</w:t>
      </w:r>
      <w:r w:rsidRPr="00DD2286">
        <w:t xml:space="preserve"> προστεθούν 300mL νερού, προκύπτει αραιωμένο διάλυμα. Πόση είναι η συγκέντρωση (σε Μ) του Ba(ΟΗ)</w:t>
      </w:r>
      <w:r w:rsidRPr="00DD2286">
        <w:rPr>
          <w:vertAlign w:val="subscript"/>
        </w:rPr>
        <w:t>2</w:t>
      </w:r>
      <w:r w:rsidRPr="00DD2286">
        <w:t xml:space="preserve"> στο αραιωμένο διάλυμα;</w:t>
      </w:r>
    </w:p>
    <w:p w:rsidR="00770236" w:rsidRPr="00DD2286" w:rsidRDefault="00770236" w:rsidP="00770236">
      <w:pPr>
        <w:spacing w:line="360" w:lineRule="auto"/>
        <w:jc w:val="both"/>
      </w:pPr>
      <w:r w:rsidRPr="00DD2286">
        <w:t>γ) Όγκος 0,2 L διαλύματος Δ</w:t>
      </w:r>
      <w:r w:rsidRPr="00DD2286">
        <w:rPr>
          <w:vertAlign w:val="subscript"/>
        </w:rPr>
        <w:t>1</w:t>
      </w:r>
      <w:r w:rsidRPr="00DD2286">
        <w:t>, εξουδετερώνεται πλήρως με την ακριβώς απαιτούμενη ποσότητα υδατικού διαλύματος ΗNO</w:t>
      </w:r>
      <w:r w:rsidRPr="00DD2286">
        <w:rPr>
          <w:vertAlign w:val="subscript"/>
        </w:rPr>
        <w:t>3</w:t>
      </w:r>
      <w:r w:rsidRPr="00DD2286">
        <w:t xml:space="preserve"> συγκέντρωσης 0,1 Μ (διάλυμα Δ</w:t>
      </w:r>
      <w:r w:rsidRPr="00DD2286">
        <w:rPr>
          <w:vertAlign w:val="subscript"/>
        </w:rPr>
        <w:t>2</w:t>
      </w:r>
      <w:r w:rsidRPr="00DD2286">
        <w:t>). Να υπολογιστεί πόσος όγκος (σε mL) διαλύματος Δ</w:t>
      </w:r>
      <w:r w:rsidRPr="00DD2286">
        <w:rPr>
          <w:vertAlign w:val="subscript"/>
        </w:rPr>
        <w:t>2</w:t>
      </w:r>
      <w:r w:rsidRPr="00DD2286">
        <w:t xml:space="preserve"> απαιτείται για την εξουδετέρωση;</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Ba)=137.</w:t>
      </w:r>
    </w:p>
    <w:p w:rsidR="00770236" w:rsidRPr="00DD2286" w:rsidRDefault="005E4AB7" w:rsidP="00770236">
      <w:pPr>
        <w:spacing w:line="360" w:lineRule="auto"/>
        <w:jc w:val="both"/>
      </w:pPr>
      <w:r w:rsidRPr="005E4AB7">
        <w:rPr>
          <w:rFonts w:ascii="Tahoma,Bold" w:hAnsi="Tahoma,Bold" w:cs="Tahoma,Bold"/>
          <w:b/>
          <w:bCs/>
        </w:rPr>
        <w:t>74</w:t>
      </w:r>
      <w:r>
        <w:rPr>
          <w:rFonts w:ascii="Tahoma,Bold" w:hAnsi="Tahoma,Bold" w:cs="Tahoma,Bold"/>
          <w:b/>
          <w:bCs/>
        </w:rPr>
        <w:t xml:space="preserve">) </w:t>
      </w:r>
      <w:r w:rsidR="00770236" w:rsidRPr="00DD2286">
        <w:t>Διαθέτουμε υδατικό διάλυμα ΗNO</w:t>
      </w:r>
      <w:r w:rsidR="00770236" w:rsidRPr="00DD2286">
        <w:rPr>
          <w:vertAlign w:val="subscript"/>
        </w:rPr>
        <w:t>3</w:t>
      </w:r>
      <w:r w:rsidR="00770236" w:rsidRPr="00DD2286">
        <w:t xml:space="preserve"> με συγκέντρωση 1,4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περιεκτικότητα % w/v του διαλύματος Δ</w:t>
      </w:r>
      <w:r w:rsidRPr="00DD2286">
        <w:rPr>
          <w:vertAlign w:val="subscript"/>
        </w:rPr>
        <w:t>1</w:t>
      </w:r>
      <w:r w:rsidRPr="00DD2286">
        <w:t xml:space="preserve"> σε ΗNO</w:t>
      </w:r>
      <w:r w:rsidRPr="00DD2286">
        <w:rPr>
          <w:vertAlign w:val="subscript"/>
        </w:rPr>
        <w:t>3</w:t>
      </w:r>
      <w:r w:rsidRPr="00DD2286">
        <w:t>.</w:t>
      </w:r>
    </w:p>
    <w:p w:rsidR="00770236" w:rsidRPr="00DD2286" w:rsidRDefault="00770236" w:rsidP="00770236">
      <w:pPr>
        <w:spacing w:line="360" w:lineRule="auto"/>
        <w:jc w:val="both"/>
      </w:pPr>
      <w:r w:rsidRPr="00DD2286">
        <w:lastRenderedPageBreak/>
        <w:t>β) 100mL του Δ</w:t>
      </w:r>
      <w:r w:rsidRPr="00DD2286">
        <w:rPr>
          <w:vertAlign w:val="subscript"/>
        </w:rPr>
        <w:t>1</w:t>
      </w:r>
      <w:r w:rsidRPr="00DD2286">
        <w:t xml:space="preserve"> αναμειγνύονται με 300mL διαλύματος ΗNO</w:t>
      </w:r>
      <w:r w:rsidRPr="00DD2286">
        <w:rPr>
          <w:vertAlign w:val="subscript"/>
        </w:rPr>
        <w:t>3</w:t>
      </w:r>
      <w:r w:rsidRPr="00DD2286">
        <w:t>(aq) με συγκέντρωση 0,2 Μ, οπότε προκύπτει ένα άλλο διάλυμα Δ</w:t>
      </w:r>
      <w:r w:rsidRPr="00DD2286">
        <w:rPr>
          <w:vertAlign w:val="subscript"/>
        </w:rPr>
        <w:t>2</w:t>
      </w:r>
      <w:r w:rsidRPr="00DD2286">
        <w:t>. Πόση είναι η συγκέντρωση (σε M) του ΗΝΟ</w:t>
      </w:r>
      <w:r w:rsidRPr="00DD2286">
        <w:rPr>
          <w:vertAlign w:val="subscript"/>
        </w:rPr>
        <w:t>3</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τη μάζα (σε g) του άλατος CaCO</w:t>
      </w:r>
      <w:r w:rsidRPr="00DD2286">
        <w:rPr>
          <w:vertAlign w:val="subscript"/>
        </w:rPr>
        <w:t>3</w:t>
      </w:r>
      <w:r w:rsidRPr="00DD2286">
        <w:t>(s) που απαιτείται για να αντιδράσει πλήρως με 0,1 L του υδατικού διαλύματος Δ</w:t>
      </w:r>
      <w:r w:rsidRPr="00DD2286">
        <w:rPr>
          <w:vertAlign w:val="subscript"/>
        </w:rPr>
        <w:t>1</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Η)=1, A</w:t>
      </w:r>
      <w:r w:rsidRPr="00DD2286">
        <w:rPr>
          <w:vertAlign w:val="subscript"/>
        </w:rPr>
        <w:t>r</w:t>
      </w:r>
      <w:r w:rsidRPr="00DD2286">
        <w:t>(C)=12, A</w:t>
      </w:r>
      <w:r w:rsidRPr="00DD2286">
        <w:rPr>
          <w:vertAlign w:val="subscript"/>
        </w:rPr>
        <w:t>r</w:t>
      </w:r>
      <w:r w:rsidRPr="00DD2286">
        <w:t>(N)=14, A</w:t>
      </w:r>
      <w:r w:rsidRPr="00DD2286">
        <w:rPr>
          <w:vertAlign w:val="subscript"/>
        </w:rPr>
        <w:t>r</w:t>
      </w:r>
      <w:r w:rsidRPr="00DD2286">
        <w:t>(O)=16, A</w:t>
      </w:r>
      <w:r w:rsidRPr="00DD2286">
        <w:rPr>
          <w:vertAlign w:val="subscript"/>
        </w:rPr>
        <w:t>r</w:t>
      </w:r>
      <w:r w:rsidRPr="00DD2286">
        <w:t>(Ca)=40.</w:t>
      </w:r>
    </w:p>
    <w:p w:rsidR="00770236" w:rsidRPr="00DD2286" w:rsidRDefault="005E4AB7" w:rsidP="00770236">
      <w:pPr>
        <w:spacing w:line="360" w:lineRule="auto"/>
        <w:jc w:val="both"/>
      </w:pPr>
      <w:r w:rsidRPr="005E4AB7">
        <w:rPr>
          <w:rFonts w:ascii="Tahoma,Bold" w:hAnsi="Tahoma,Bold" w:cs="Tahoma,Bold"/>
          <w:b/>
          <w:bCs/>
        </w:rPr>
        <w:t>75</w:t>
      </w:r>
      <w:r>
        <w:rPr>
          <w:rFonts w:ascii="Tahoma,Bold" w:hAnsi="Tahoma,Bold" w:cs="Tahoma,Bold"/>
          <w:b/>
          <w:bCs/>
        </w:rPr>
        <w:t xml:space="preserve">) </w:t>
      </w:r>
      <w:r w:rsidR="00770236" w:rsidRPr="00DD2286">
        <w:t>Διαθέτουμε στο εργαστήριο ένα υδατικό διάλυμα HCl 1Μ (διάλυμα Δ). Να υπολογίσετε:</w:t>
      </w:r>
    </w:p>
    <w:p w:rsidR="00770236" w:rsidRPr="00DD2286" w:rsidRDefault="00770236" w:rsidP="00770236">
      <w:pPr>
        <w:spacing w:line="360" w:lineRule="auto"/>
        <w:jc w:val="both"/>
      </w:pPr>
      <w:r w:rsidRPr="00DD2286">
        <w:t>α) τη μάζα (σε g) του HCl που περιέχεται σε 50mL του διαλύματος Δ.</w:t>
      </w:r>
    </w:p>
    <w:p w:rsidR="00770236" w:rsidRPr="00DD2286" w:rsidRDefault="00770236" w:rsidP="00770236">
      <w:pPr>
        <w:spacing w:line="360" w:lineRule="auto"/>
        <w:jc w:val="both"/>
      </w:pPr>
      <w:r w:rsidRPr="00DD2286">
        <w:t>β) τη συγκέντρωση (σε Μ) του διαλύματος που θα προκύψει αν σε 100mL του διαλύματος Δ προσθέσουμε 100mL διαλύματος HCl 2 Μ.</w:t>
      </w:r>
    </w:p>
    <w:p w:rsidR="00770236" w:rsidRPr="00DD2286" w:rsidRDefault="00770236" w:rsidP="00770236">
      <w:pPr>
        <w:spacing w:line="360" w:lineRule="auto"/>
        <w:jc w:val="both"/>
      </w:pPr>
      <w:r w:rsidRPr="00DD2286">
        <w:t>γ) τον όγκο (σε L) από το διάλυμα Δ που απαιτείται πλήρη εξουδετέρωση 7,4 g Ca(ΟΗ)</w:t>
      </w:r>
      <w:r w:rsidRPr="00DD2286">
        <w:rPr>
          <w:vertAlign w:val="subscript"/>
        </w:rPr>
        <w:t>2</w:t>
      </w:r>
      <w:r w:rsidRPr="00DD2286">
        <w:t xml:space="preserve"> .</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Ca)=40, Α</w:t>
      </w:r>
      <w:r w:rsidRPr="00DD2286">
        <w:rPr>
          <w:vertAlign w:val="subscript"/>
        </w:rPr>
        <w:t>r</w:t>
      </w:r>
      <w:r w:rsidRPr="00DD2286">
        <w:t>(Cl)=35,5 , Α</w:t>
      </w:r>
      <w:r w:rsidRPr="00DD2286">
        <w:rPr>
          <w:vertAlign w:val="subscript"/>
        </w:rPr>
        <w:t>r</w:t>
      </w:r>
      <w:r w:rsidRPr="00DD2286">
        <w:t>(Ο)=16, Α</w:t>
      </w:r>
      <w:r w:rsidRPr="00DD2286">
        <w:rPr>
          <w:vertAlign w:val="subscript"/>
        </w:rPr>
        <w:t>r</w:t>
      </w:r>
      <w:r w:rsidRPr="00DD2286">
        <w:t>(Η)=1.</w:t>
      </w:r>
    </w:p>
    <w:p w:rsidR="00770236" w:rsidRPr="00DD2286" w:rsidRDefault="005E4AB7" w:rsidP="00770236">
      <w:pPr>
        <w:spacing w:line="360" w:lineRule="auto"/>
        <w:jc w:val="both"/>
      </w:pPr>
      <w:r w:rsidRPr="005E4AB7">
        <w:rPr>
          <w:rFonts w:ascii="Tahoma,Bold" w:hAnsi="Tahoma,Bold" w:cs="Tahoma,Bold"/>
          <w:b/>
          <w:bCs/>
        </w:rPr>
        <w:t>76</w:t>
      </w:r>
      <w:r>
        <w:rPr>
          <w:rFonts w:ascii="Tahoma,Bold" w:hAnsi="Tahoma,Bold" w:cs="Tahoma,Bold"/>
          <w:b/>
          <w:bCs/>
        </w:rPr>
        <w:t xml:space="preserve">) </w:t>
      </w:r>
      <w:r w:rsidR="00770236" w:rsidRPr="00DD2286">
        <w:t>Διαθέτουμε στο εργαστήριο ένα υδατικό διάλυμα H</w:t>
      </w:r>
      <w:r w:rsidR="00770236" w:rsidRPr="00DD2286">
        <w:rPr>
          <w:vertAlign w:val="subscript"/>
        </w:rPr>
        <w:t>2</w:t>
      </w:r>
      <w:r w:rsidR="00770236" w:rsidRPr="00DD2286">
        <w:t>SO</w:t>
      </w:r>
      <w:r w:rsidR="00770236" w:rsidRPr="00DD2286">
        <w:rPr>
          <w:vertAlign w:val="subscript"/>
        </w:rPr>
        <w:t>4</w:t>
      </w:r>
      <w:r w:rsidR="00770236" w:rsidRPr="00DD2286">
        <w:t xml:space="preserve"> 0,1M (διάλυμα Δ). Να υπολογίσετε:</w:t>
      </w:r>
    </w:p>
    <w:p w:rsidR="00770236" w:rsidRPr="00DD2286" w:rsidRDefault="00770236" w:rsidP="00770236">
      <w:pPr>
        <w:spacing w:line="360" w:lineRule="auto"/>
        <w:jc w:val="both"/>
      </w:pPr>
      <w:r w:rsidRPr="00DD2286">
        <w:t>α) την περιεκτικότητα % w/v του διαλύματος Δ.</w:t>
      </w:r>
    </w:p>
    <w:p w:rsidR="00770236" w:rsidRPr="00DD2286" w:rsidRDefault="00770236" w:rsidP="00770236">
      <w:pPr>
        <w:spacing w:line="360" w:lineRule="auto"/>
        <w:jc w:val="both"/>
      </w:pPr>
      <w:r w:rsidRPr="00DD2286">
        <w:t>β) τη συγκέντρωση (σε Μ) του διαλύματος που θα προκύψει αν 200mL του διαλύματος Δ αραιωθούν μέχρι τα 500mL .</w:t>
      </w:r>
    </w:p>
    <w:p w:rsidR="00770236" w:rsidRPr="00DD2286" w:rsidRDefault="00770236" w:rsidP="00770236">
      <w:pPr>
        <w:spacing w:line="360" w:lineRule="auto"/>
        <w:jc w:val="both"/>
      </w:pPr>
      <w:r w:rsidRPr="00DD2286">
        <w:t>γ) τον όγκο (σε mL) από το διάλυμα Δ που απαιτείται για πλήρη εξουδετέρωση 1,6 g ΝaΟΗ.</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Νa)=23 Α</w:t>
      </w:r>
      <w:r w:rsidRPr="00DD2286">
        <w:rPr>
          <w:vertAlign w:val="subscript"/>
        </w:rPr>
        <w:t>r</w:t>
      </w:r>
      <w:r w:rsidRPr="00DD2286">
        <w:t>(S)=32.</w:t>
      </w:r>
    </w:p>
    <w:p w:rsidR="00770236" w:rsidRPr="00DD2286" w:rsidRDefault="005E4AB7" w:rsidP="00770236">
      <w:pPr>
        <w:spacing w:line="360" w:lineRule="auto"/>
        <w:jc w:val="both"/>
      </w:pPr>
      <w:r w:rsidRPr="005E4AB7">
        <w:rPr>
          <w:rFonts w:ascii="Tahoma,Bold" w:hAnsi="Tahoma,Bold" w:cs="Tahoma,Bold"/>
          <w:b/>
          <w:bCs/>
        </w:rPr>
        <w:t>77</w:t>
      </w:r>
      <w:r>
        <w:rPr>
          <w:rFonts w:ascii="Tahoma,Bold" w:hAnsi="Tahoma,Bold" w:cs="Tahoma,Bold"/>
          <w:b/>
          <w:bCs/>
        </w:rPr>
        <w:t xml:space="preserve">) </w:t>
      </w:r>
      <w:r w:rsidR="00770236" w:rsidRPr="00DD2286">
        <w:t>Διαθέτουμε ένα υδατικό διάλυμα Ba(ΟΗ)</w:t>
      </w:r>
      <w:r w:rsidR="00770236" w:rsidRPr="00DD2286">
        <w:rPr>
          <w:vertAlign w:val="subscript"/>
        </w:rPr>
        <w:t>2</w:t>
      </w:r>
      <w:r w:rsidR="00770236" w:rsidRPr="00DD2286">
        <w:t xml:space="preserve"> συγκέντρωσης 0,05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Πόση μάζα (σε g) Ba(ΟΗ)</w:t>
      </w:r>
      <w:r w:rsidRPr="00DD2286">
        <w:rPr>
          <w:vertAlign w:val="subscript"/>
        </w:rPr>
        <w:t>2</w:t>
      </w:r>
      <w:r w:rsidRPr="00DD2286">
        <w:t xml:space="preserve"> περιέχεται σε 200m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β) Σε 75mL του διαλύματος Δ</w:t>
      </w:r>
      <w:r w:rsidRPr="00DD2286">
        <w:rPr>
          <w:vertAlign w:val="subscript"/>
        </w:rPr>
        <w:t>1</w:t>
      </w:r>
      <w:r w:rsidRPr="00DD2286">
        <w:t xml:space="preserve"> προσθέτουμε 75mL νερού οπότε προκύπτει διάλυμα Δ</w:t>
      </w:r>
      <w:r w:rsidRPr="00DD2286">
        <w:rPr>
          <w:vertAlign w:val="subscript"/>
        </w:rPr>
        <w:t>2</w:t>
      </w:r>
      <w:r w:rsidRPr="00DD2286">
        <w:t>. Πόση είναι η συγκέντρωση (σε Μ) του Ba(ΟΗ)</w:t>
      </w:r>
      <w:r w:rsidRPr="00DD2286">
        <w:rPr>
          <w:vertAlign w:val="subscript"/>
        </w:rPr>
        <w:t>2</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Από το διάλυμα Δ</w:t>
      </w:r>
      <w:r w:rsidRPr="00DD2286">
        <w:rPr>
          <w:vertAlign w:val="subscript"/>
        </w:rPr>
        <w:t>1</w:t>
      </w:r>
      <w:r w:rsidRPr="00DD2286">
        <w:t>, παίρνουμε 0,25 L και τα εξουδετερώνουμε με την ακριβώς απαιτούμενη ποσότητα υδατικού διαλύματος ΗNO</w:t>
      </w:r>
      <w:r w:rsidRPr="00DD2286">
        <w:rPr>
          <w:vertAlign w:val="subscript"/>
        </w:rPr>
        <w:t>3</w:t>
      </w:r>
      <w:r w:rsidRPr="00DD2286">
        <w:t>. Πόση ποσότητα (σε mol) άλατος θα παραχθεί από την αντίδραση;</w:t>
      </w:r>
    </w:p>
    <w:p w:rsidR="00770236" w:rsidRPr="00DD2286" w:rsidRDefault="00770236" w:rsidP="00770236">
      <w:pPr>
        <w:spacing w:line="360" w:lineRule="auto"/>
        <w:jc w:val="both"/>
      </w:pPr>
      <w:r w:rsidRPr="00DD2286">
        <w:t>Δίνονται οι σχετικές ατομικές μάζες : A</w:t>
      </w:r>
      <w:r w:rsidRPr="00DD2286">
        <w:rPr>
          <w:vertAlign w:val="subscript"/>
        </w:rPr>
        <w:t>r</w:t>
      </w:r>
      <w:r w:rsidRPr="00DD2286">
        <w:t xml:space="preserve"> (Η)=1, A</w:t>
      </w:r>
      <w:r w:rsidRPr="00DD2286">
        <w:rPr>
          <w:vertAlign w:val="subscript"/>
        </w:rPr>
        <w:t>r</w:t>
      </w:r>
      <w:r w:rsidRPr="00DD2286">
        <w:t xml:space="preserve"> (Ο)=16, A</w:t>
      </w:r>
      <w:r w:rsidRPr="00DD2286">
        <w:rPr>
          <w:vertAlign w:val="subscript"/>
        </w:rPr>
        <w:t>r</w:t>
      </w:r>
      <w:r w:rsidRPr="00DD2286">
        <w:t xml:space="preserve"> (Βa)=137.</w:t>
      </w:r>
    </w:p>
    <w:p w:rsidR="00770236" w:rsidRPr="00DD2286" w:rsidRDefault="005E4AB7" w:rsidP="00770236">
      <w:pPr>
        <w:spacing w:line="360" w:lineRule="auto"/>
        <w:jc w:val="both"/>
      </w:pPr>
      <w:r w:rsidRPr="005E4AB7">
        <w:rPr>
          <w:rFonts w:ascii="Tahoma,Bold" w:hAnsi="Tahoma,Bold" w:cs="Tahoma,Bold"/>
          <w:b/>
          <w:bCs/>
        </w:rPr>
        <w:t>78</w:t>
      </w:r>
      <w:r>
        <w:rPr>
          <w:rFonts w:ascii="Tahoma,Bold" w:hAnsi="Tahoma,Bold" w:cs="Tahoma,Bold"/>
          <w:b/>
          <w:bCs/>
        </w:rPr>
        <w:t xml:space="preserve">) </w:t>
      </w:r>
      <w:r w:rsidR="00770236" w:rsidRPr="00DD2286">
        <w:t>Σε ορισμένη ποσότητα νερού διαλύονται 2,24 L αερίου HCl (σε STP), οπότε παρασκευάζεται διάλυμα Δ που έχει όγκο 200mL. Να υπολογίσετε:</w:t>
      </w:r>
    </w:p>
    <w:p w:rsidR="00770236" w:rsidRPr="00DD2286" w:rsidRDefault="00770236" w:rsidP="00770236">
      <w:pPr>
        <w:spacing w:line="360" w:lineRule="auto"/>
        <w:jc w:val="both"/>
      </w:pPr>
      <w:r w:rsidRPr="00DD2286">
        <w:t>α) τη συγκέντρωση (σε Μ) του διαλύματος Δ.</w:t>
      </w:r>
    </w:p>
    <w:p w:rsidR="00770236" w:rsidRPr="00DD2286" w:rsidRDefault="00770236" w:rsidP="00770236">
      <w:pPr>
        <w:spacing w:line="360" w:lineRule="auto"/>
        <w:jc w:val="both"/>
      </w:pPr>
      <w:r w:rsidRPr="00DD2286">
        <w:t>β) τη συγκέντρωση (σε Μ) του διαλύματος που θα προκύψει αν σε 200mL του διαλύματος Δ προστεθούν 300mL νερού.</w:t>
      </w:r>
    </w:p>
    <w:p w:rsidR="00770236" w:rsidRPr="00DD2286" w:rsidRDefault="00770236" w:rsidP="00770236">
      <w:pPr>
        <w:spacing w:line="360" w:lineRule="auto"/>
        <w:jc w:val="both"/>
      </w:pPr>
      <w:r w:rsidRPr="00DD2286">
        <w:t>γ) τη μάζα (σε g) του άλατος που παράγεται, όταν 4 L υδατικού διαλύματος Ca(ΟΗ)</w:t>
      </w:r>
      <w:r w:rsidRPr="00DD2286">
        <w:rPr>
          <w:vertAlign w:val="subscript"/>
        </w:rPr>
        <w:t>2</w:t>
      </w:r>
      <w:r w:rsidRPr="00DD2286">
        <w:t xml:space="preserve"> 0,01 Μ αντιδράσουν με περίσσεια διαλύματος HCl.</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Cl)=35,5 , Α</w:t>
      </w:r>
      <w:r w:rsidRPr="00DD2286">
        <w:rPr>
          <w:vertAlign w:val="subscript"/>
        </w:rPr>
        <w:t>r</w:t>
      </w:r>
      <w:r w:rsidRPr="00DD2286">
        <w:t>(Ca)=40.</w:t>
      </w:r>
    </w:p>
    <w:p w:rsidR="00770236" w:rsidRPr="00DD2286" w:rsidRDefault="005E4AB7" w:rsidP="00770236">
      <w:pPr>
        <w:spacing w:line="360" w:lineRule="auto"/>
        <w:jc w:val="both"/>
      </w:pPr>
      <w:r w:rsidRPr="005E4AB7">
        <w:rPr>
          <w:rFonts w:ascii="Tahoma,Bold" w:hAnsi="Tahoma,Bold" w:cs="Tahoma,Bold"/>
          <w:b/>
          <w:bCs/>
        </w:rPr>
        <w:t>79</w:t>
      </w:r>
      <w:r>
        <w:rPr>
          <w:rFonts w:ascii="Tahoma,Bold" w:hAnsi="Tahoma,Bold" w:cs="Tahoma,Bold"/>
          <w:b/>
          <w:bCs/>
        </w:rPr>
        <w:t xml:space="preserve">) </w:t>
      </w:r>
      <w:r w:rsidR="00770236" w:rsidRPr="00DD2286">
        <w:t>Σε νερό διαλύεται ορισμένη ποσότητα ΗNO</w:t>
      </w:r>
      <w:r w:rsidR="00770236" w:rsidRPr="00DD2286">
        <w:rPr>
          <w:vertAlign w:val="subscript"/>
        </w:rPr>
        <w:t>3</w:t>
      </w:r>
      <w:r w:rsidR="00770236" w:rsidRPr="00DD2286">
        <w:t>. Το διάλυμα που παρασκευάστηκε έχει συγκέντρωση 0,7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ν περιεκτικότητα % w/v του διαλύματος Δ</w:t>
      </w:r>
      <w:r w:rsidRPr="00DD2286">
        <w:rPr>
          <w:vertAlign w:val="subscript"/>
        </w:rPr>
        <w:t>1</w:t>
      </w:r>
      <w:r w:rsidRPr="00DD2286">
        <w:t xml:space="preserve"> σε ΗNO</w:t>
      </w:r>
      <w:r w:rsidRPr="00DD2286">
        <w:rPr>
          <w:vertAlign w:val="subscript"/>
        </w:rPr>
        <w:t>3</w:t>
      </w:r>
      <w:r w:rsidRPr="00DD2286">
        <w:t>.</w:t>
      </w:r>
    </w:p>
    <w:p w:rsidR="00770236" w:rsidRPr="00DD2286" w:rsidRDefault="00770236" w:rsidP="00770236">
      <w:pPr>
        <w:spacing w:line="360" w:lineRule="auto"/>
        <w:jc w:val="both"/>
      </w:pPr>
      <w:r w:rsidRPr="00DD2286">
        <w:t>β) Σε 50mL του Δ</w:t>
      </w:r>
      <w:r w:rsidRPr="00DD2286">
        <w:rPr>
          <w:vertAlign w:val="subscript"/>
        </w:rPr>
        <w:t>1</w:t>
      </w:r>
      <w:r w:rsidRPr="00DD2286">
        <w:t xml:space="preserve"> προστίθενται 150mL υδατικού διαλύματος ΗNO</w:t>
      </w:r>
      <w:r w:rsidRPr="00DD2286">
        <w:rPr>
          <w:vertAlign w:val="subscript"/>
        </w:rPr>
        <w:t>3</w:t>
      </w:r>
      <w:r w:rsidRPr="00DD2286">
        <w:t xml:space="preserve"> με συγκέντρωση 0,1 Μ, οπότε προκύπτει ένα άλλο διάλυμα Δ</w:t>
      </w:r>
      <w:r w:rsidRPr="00DD2286">
        <w:rPr>
          <w:vertAlign w:val="subscript"/>
        </w:rPr>
        <w:t>2</w:t>
      </w:r>
      <w:r w:rsidRPr="00DD2286">
        <w:t>. Πόση είναι η συγκέντρωση (σε M) του ΗΝΟ</w:t>
      </w:r>
      <w:r w:rsidRPr="00DD2286">
        <w:rPr>
          <w:vertAlign w:val="subscript"/>
        </w:rPr>
        <w:t>3</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lastRenderedPageBreak/>
        <w:t>γ) Να υπολογίσετε πόση μάζα (σε g) άλατος CaCO</w:t>
      </w:r>
      <w:r w:rsidRPr="00DD2286">
        <w:rPr>
          <w:vertAlign w:val="subscript"/>
        </w:rPr>
        <w:t>3</w:t>
      </w:r>
      <w:r w:rsidRPr="00DD2286">
        <w:t xml:space="preserve"> μπορεί να αντιδράσει πλήρως με 0,1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C)=12, A</w:t>
      </w:r>
      <w:r w:rsidRPr="00DD2286">
        <w:rPr>
          <w:vertAlign w:val="subscript"/>
        </w:rPr>
        <w:t>r</w:t>
      </w:r>
      <w:r w:rsidRPr="00DD2286">
        <w:t xml:space="preserve"> (Ν)=14, A</w:t>
      </w:r>
      <w:r w:rsidRPr="00DD2286">
        <w:rPr>
          <w:vertAlign w:val="subscript"/>
        </w:rPr>
        <w:t>r</w:t>
      </w:r>
      <w:r w:rsidRPr="00DD2286">
        <w:t xml:space="preserve"> (Ο)=16, A</w:t>
      </w:r>
      <w:r w:rsidRPr="00DD2286">
        <w:rPr>
          <w:vertAlign w:val="subscript"/>
        </w:rPr>
        <w:t>r</w:t>
      </w:r>
      <w:r w:rsidRPr="00DD2286">
        <w:t xml:space="preserve"> (Ca)=40.</w:t>
      </w:r>
    </w:p>
    <w:p w:rsidR="00770236" w:rsidRPr="00DD2286" w:rsidRDefault="005E4AB7" w:rsidP="00770236">
      <w:pPr>
        <w:spacing w:line="360" w:lineRule="auto"/>
        <w:jc w:val="both"/>
      </w:pPr>
      <w:r w:rsidRPr="005E4AB7">
        <w:rPr>
          <w:rFonts w:ascii="Tahoma,Bold" w:hAnsi="Tahoma,Bold" w:cs="Tahoma,Bold"/>
          <w:b/>
          <w:bCs/>
        </w:rPr>
        <w:t>80</w:t>
      </w:r>
      <w:r>
        <w:rPr>
          <w:rFonts w:ascii="Tahoma,Bold" w:hAnsi="Tahoma,Bold" w:cs="Tahoma,Bold"/>
          <w:b/>
          <w:bCs/>
        </w:rPr>
        <w:t xml:space="preserve">) </w:t>
      </w:r>
      <w:r w:rsidR="00770236" w:rsidRPr="00DD2286">
        <w:t>Στο εργαστήριο χημείας του σχολείου μας υπάρχει ένα υδατικό διάλυμα Ca(ΟΗ)</w:t>
      </w:r>
      <w:r w:rsidR="00770236" w:rsidRPr="00DD2286">
        <w:rPr>
          <w:vertAlign w:val="subscript"/>
        </w:rPr>
        <w:t>2</w:t>
      </w:r>
      <w:r w:rsidR="00770236" w:rsidRPr="00DD2286">
        <w:t xml:space="preserve"> 0,074 % w/v (διάλυμα Δ).</w:t>
      </w:r>
    </w:p>
    <w:p w:rsidR="00770236" w:rsidRPr="00DD2286" w:rsidRDefault="00770236" w:rsidP="00770236">
      <w:pPr>
        <w:spacing w:line="360" w:lineRule="auto"/>
        <w:jc w:val="both"/>
      </w:pPr>
      <w:r w:rsidRPr="00DD2286">
        <w:t>α) Να υπολογίσετε τη συγκέντρωση (Μ) του διαλύματος (Δ).</w:t>
      </w:r>
    </w:p>
    <w:p w:rsidR="00770236" w:rsidRPr="00DD2286" w:rsidRDefault="00770236" w:rsidP="00770236">
      <w:pPr>
        <w:spacing w:line="360" w:lineRule="auto"/>
        <w:jc w:val="both"/>
      </w:pPr>
      <w:r w:rsidRPr="00DD2286">
        <w:t>β) Μια ομάδα μαθητών χρειάζεται, για το πείραμα της ένα υδατικό διάλυμα Ca(ΟΗ)</w:t>
      </w:r>
      <w:r w:rsidRPr="00DD2286">
        <w:rPr>
          <w:vertAlign w:val="subscript"/>
        </w:rPr>
        <w:t>2</w:t>
      </w:r>
      <w:r w:rsidRPr="00DD2286">
        <w:t xml:space="preserve"> 0,001 Μ. Να υπολογίσετε τον όγκο (σε mL) του διαλύματος Δ που πρέπει να αραιωθεί με νερό για να πάρουν οι μαθητές 250mL διαλύματος Ca(ΟΗ)</w:t>
      </w:r>
      <w:r w:rsidRPr="00DD2286">
        <w:rPr>
          <w:vertAlign w:val="subscript"/>
        </w:rPr>
        <w:t>2</w:t>
      </w:r>
      <w:r w:rsidRPr="00DD2286">
        <w:t xml:space="preserve"> 0,001 Μ.</w:t>
      </w:r>
    </w:p>
    <w:p w:rsidR="00770236" w:rsidRPr="00DD2286" w:rsidRDefault="00770236" w:rsidP="00770236">
      <w:pPr>
        <w:spacing w:line="360" w:lineRule="auto"/>
        <w:jc w:val="both"/>
      </w:pPr>
      <w:r w:rsidRPr="00DD2286">
        <w:t>γ) Να υπολογίσετε τον όγκο (σε L) από το διάλυμα Δ που απαιτείται την πλήρη εξουδετέρωση 0,2 L υδατικού διαλύματος HNO</w:t>
      </w:r>
      <w:r w:rsidRPr="00DD2286">
        <w:rPr>
          <w:vertAlign w:val="subscript"/>
        </w:rPr>
        <w:t>3</w:t>
      </w:r>
      <w:r w:rsidRPr="00DD2286">
        <w:t xml:space="preserve"> 0,1Μ.</w:t>
      </w:r>
    </w:p>
    <w:p w:rsidR="00770236" w:rsidRPr="00DD2286" w:rsidRDefault="00770236" w:rsidP="00770236">
      <w:pPr>
        <w:spacing w:line="360" w:lineRule="auto"/>
        <w:jc w:val="both"/>
      </w:pPr>
      <w:r w:rsidRPr="00DD2286">
        <w:t>Δίνονται οι σχετικές ατομικές μάζες: Α</w:t>
      </w:r>
      <w:r w:rsidRPr="00DD2286">
        <w:rPr>
          <w:vertAlign w:val="subscript"/>
        </w:rPr>
        <w:t>r</w:t>
      </w:r>
      <w:r w:rsidRPr="00DD2286">
        <w:t>(Η)=1, Α</w:t>
      </w:r>
      <w:r w:rsidRPr="00DD2286">
        <w:rPr>
          <w:vertAlign w:val="subscript"/>
        </w:rPr>
        <w:t>r</w:t>
      </w:r>
      <w:r w:rsidRPr="00DD2286">
        <w:t>(Ο)=16, Α</w:t>
      </w:r>
      <w:r w:rsidRPr="00DD2286">
        <w:rPr>
          <w:vertAlign w:val="subscript"/>
        </w:rPr>
        <w:t>r</w:t>
      </w:r>
      <w:r w:rsidRPr="00DD2286">
        <w:t>(Ca)=40.</w:t>
      </w:r>
    </w:p>
    <w:p w:rsidR="00770236" w:rsidRPr="00DD2286" w:rsidRDefault="005E4AB7" w:rsidP="00770236">
      <w:pPr>
        <w:spacing w:line="360" w:lineRule="auto"/>
        <w:jc w:val="both"/>
      </w:pPr>
      <w:r w:rsidRPr="005E4AB7">
        <w:rPr>
          <w:rFonts w:ascii="Tahoma,Bold" w:hAnsi="Tahoma,Bold" w:cs="Tahoma,Bold"/>
          <w:b/>
          <w:bCs/>
        </w:rPr>
        <w:t>81</w:t>
      </w:r>
      <w:r>
        <w:rPr>
          <w:rFonts w:ascii="Tahoma,Bold" w:hAnsi="Tahoma,Bold" w:cs="Tahoma,Bold"/>
          <w:b/>
          <w:bCs/>
        </w:rPr>
        <w:t xml:space="preserve">) </w:t>
      </w:r>
      <w:r w:rsidR="00770236" w:rsidRPr="00DD2286">
        <w:t>Διαθέτουμε υδατικό διάλυμα Na</w:t>
      </w:r>
      <w:r w:rsidR="00770236" w:rsidRPr="00DD2286">
        <w:rPr>
          <w:vertAlign w:val="subscript"/>
        </w:rPr>
        <w:t>2</w:t>
      </w:r>
      <w:r w:rsidR="00770236" w:rsidRPr="00DD2286">
        <w:t>CO</w:t>
      </w:r>
      <w:r w:rsidR="00770236" w:rsidRPr="00DD2286">
        <w:rPr>
          <w:vertAlign w:val="subscript"/>
        </w:rPr>
        <w:t>3</w:t>
      </w:r>
      <w:r w:rsidR="00770236" w:rsidRPr="00DD2286">
        <w:t xml:space="preserve"> με συγκέντρωση 1,5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περιεκτικότητα % w/v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β) Σε 25mL του Δ</w:t>
      </w:r>
      <w:r w:rsidRPr="00DD2286">
        <w:rPr>
          <w:vertAlign w:val="subscript"/>
        </w:rPr>
        <w:t>1</w:t>
      </w:r>
      <w:r w:rsidRPr="00DD2286">
        <w:t xml:space="preserve"> προστίθενται 50mL διαλύματος Na</w:t>
      </w:r>
      <w:r w:rsidRPr="00DD2286">
        <w:rPr>
          <w:vertAlign w:val="subscript"/>
        </w:rPr>
        <w:t>2</w:t>
      </w:r>
      <w:r w:rsidRPr="00DD2286">
        <w:t>CO</w:t>
      </w:r>
      <w:r w:rsidRPr="00DD2286">
        <w:rPr>
          <w:vertAlign w:val="subscript"/>
        </w:rPr>
        <w:t>3</w:t>
      </w:r>
      <w:r w:rsidRPr="00DD2286">
        <w:t xml:space="preserve"> με συγκέντρωση 0,75 Μ, οπότε προκύπτει ένα άλλο διάλυμα Δ</w:t>
      </w:r>
      <w:r w:rsidRPr="00DD2286">
        <w:rPr>
          <w:vertAlign w:val="subscript"/>
        </w:rPr>
        <w:t>2</w:t>
      </w:r>
      <w:r w:rsidRPr="00DD2286">
        <w:t>. Πόση είναι η συγκέντρωση (σε M) του Na</w:t>
      </w:r>
      <w:r w:rsidRPr="00DD2286">
        <w:rPr>
          <w:vertAlign w:val="subscript"/>
        </w:rPr>
        <w:t>2</w:t>
      </w:r>
      <w:r w:rsidRPr="00DD2286">
        <w:t>CO</w:t>
      </w:r>
      <w:r w:rsidRPr="00DD2286">
        <w:rPr>
          <w:vertAlign w:val="subscript"/>
        </w:rPr>
        <w:t>3</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μάζα (σε g) ιζήματος παράγεται όταν 50mL του διαλύματος Δ</w:t>
      </w:r>
      <w:r w:rsidRPr="00DD2286">
        <w:rPr>
          <w:vertAlign w:val="subscript"/>
        </w:rPr>
        <w:t>1</w:t>
      </w:r>
      <w:r w:rsidRPr="00DD2286">
        <w:t>, αντιδράσουν πλήρως με την ακριβώς απαιτούμενη ποσότητα υδατικού διαλύματος Ca(OH)</w:t>
      </w:r>
      <w:r w:rsidRPr="00DD2286">
        <w:rPr>
          <w:vertAlign w:val="subscript"/>
        </w:rPr>
        <w:t>2</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C)=12, A</w:t>
      </w:r>
      <w:r w:rsidRPr="00DD2286">
        <w:rPr>
          <w:vertAlign w:val="subscript"/>
        </w:rPr>
        <w:t>r</w:t>
      </w:r>
      <w:r w:rsidRPr="00DD2286">
        <w:t xml:space="preserve"> (O)=16, A</w:t>
      </w:r>
      <w:r w:rsidRPr="00DD2286">
        <w:rPr>
          <w:vertAlign w:val="subscript"/>
        </w:rPr>
        <w:t>r</w:t>
      </w:r>
      <w:r w:rsidRPr="00DD2286">
        <w:t xml:space="preserve"> (Na)=23, A</w:t>
      </w:r>
      <w:r w:rsidRPr="00DD2286">
        <w:rPr>
          <w:vertAlign w:val="subscript"/>
        </w:rPr>
        <w:t>r</w:t>
      </w:r>
      <w:r w:rsidRPr="00DD2286">
        <w:t xml:space="preserve"> (Ca)=40.</w:t>
      </w:r>
    </w:p>
    <w:p w:rsidR="00770236" w:rsidRPr="00DD2286" w:rsidRDefault="005E4AB7" w:rsidP="00770236">
      <w:pPr>
        <w:spacing w:line="360" w:lineRule="auto"/>
        <w:jc w:val="both"/>
      </w:pPr>
      <w:r w:rsidRPr="005E4AB7">
        <w:rPr>
          <w:rFonts w:ascii="Tahoma,Bold" w:hAnsi="Tahoma,Bold" w:cs="Tahoma,Bold"/>
          <w:b/>
          <w:bCs/>
        </w:rPr>
        <w:t>82</w:t>
      </w:r>
      <w:r>
        <w:rPr>
          <w:rFonts w:ascii="Tahoma,Bold" w:hAnsi="Tahoma,Bold" w:cs="Tahoma,Bold"/>
          <w:b/>
          <w:bCs/>
        </w:rPr>
        <w:t xml:space="preserve">) </w:t>
      </w:r>
      <w:r w:rsidR="00770236" w:rsidRPr="00DD2286">
        <w:t>Διαθέτουμε υδατικό διάλυμα K</w:t>
      </w:r>
      <w:r w:rsidR="00770236" w:rsidRPr="00DD2286">
        <w:rPr>
          <w:vertAlign w:val="subscript"/>
        </w:rPr>
        <w:t>2</w:t>
      </w:r>
      <w:r w:rsidR="00770236" w:rsidRPr="00DD2286">
        <w:t>S με συγκέντρωση 0,8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περιεκτικότητα % w/v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β) Σε 80mL του Δ</w:t>
      </w:r>
      <w:r w:rsidRPr="00DD2286">
        <w:rPr>
          <w:vertAlign w:val="subscript"/>
        </w:rPr>
        <w:t>1</w:t>
      </w:r>
      <w:r w:rsidRPr="00DD2286">
        <w:t xml:space="preserve"> προστίθενται 120mL διαλύματος K</w:t>
      </w:r>
      <w:r w:rsidRPr="00DD2286">
        <w:rPr>
          <w:vertAlign w:val="subscript"/>
        </w:rPr>
        <w:t>2</w:t>
      </w:r>
      <w:r w:rsidRPr="00DD2286">
        <w:t>S συγκέντρωσης 0,4 Μ, οπότε προκύπτει ένα άλλο διάλυμα Δ</w:t>
      </w:r>
      <w:r w:rsidRPr="00DD2286">
        <w:rPr>
          <w:vertAlign w:val="subscript"/>
        </w:rPr>
        <w:t>2</w:t>
      </w:r>
      <w:r w:rsidRPr="00DD2286">
        <w:t>. Πόση είναι η συγκέντρωση (σε M) του K</w:t>
      </w:r>
      <w:r w:rsidRPr="00DD2286">
        <w:rPr>
          <w:vertAlign w:val="subscript"/>
        </w:rPr>
        <w:t>2</w:t>
      </w:r>
      <w:r w:rsidRPr="00DD2286">
        <w:t>S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μάζα (σε g) ιζήματος σχηματίζεται όταν 125mL του διαλύματος Δ</w:t>
      </w:r>
      <w:r w:rsidRPr="00DD2286">
        <w:rPr>
          <w:vertAlign w:val="subscript"/>
        </w:rPr>
        <w:t>1</w:t>
      </w:r>
      <w:r w:rsidRPr="00DD2286">
        <w:t>, αντιδράσουν πλήρως με την ακριβώς απαιτούμενη ποσότητα υδατικού διαλύματος AgNO</w:t>
      </w:r>
      <w:r w:rsidRPr="00DD2286">
        <w:rPr>
          <w:vertAlign w:val="subscript"/>
        </w:rPr>
        <w:t>3</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S)=32, A</w:t>
      </w:r>
      <w:r w:rsidRPr="00DD2286">
        <w:rPr>
          <w:vertAlign w:val="subscript"/>
        </w:rPr>
        <w:t>r</w:t>
      </w:r>
      <w:r w:rsidRPr="00DD2286">
        <w:t xml:space="preserve"> (K)=39, A</w:t>
      </w:r>
      <w:r w:rsidRPr="00DD2286">
        <w:rPr>
          <w:vertAlign w:val="subscript"/>
        </w:rPr>
        <w:t>r</w:t>
      </w:r>
      <w:r w:rsidRPr="00DD2286">
        <w:t xml:space="preserve"> (Ag)=108.</w:t>
      </w:r>
    </w:p>
    <w:p w:rsidR="00770236" w:rsidRPr="00DD2286" w:rsidRDefault="005E4AB7" w:rsidP="00770236">
      <w:pPr>
        <w:spacing w:line="360" w:lineRule="auto"/>
        <w:jc w:val="both"/>
      </w:pPr>
      <w:r w:rsidRPr="005E4AB7">
        <w:rPr>
          <w:rFonts w:ascii="Tahoma,Bold" w:hAnsi="Tahoma,Bold" w:cs="Tahoma,Bold"/>
          <w:b/>
          <w:bCs/>
        </w:rPr>
        <w:t>83</w:t>
      </w:r>
      <w:r>
        <w:rPr>
          <w:rFonts w:ascii="Tahoma,Bold" w:hAnsi="Tahoma,Bold" w:cs="Tahoma,Bold"/>
          <w:b/>
          <w:bCs/>
        </w:rPr>
        <w:t xml:space="preserve">) </w:t>
      </w:r>
      <w:r w:rsidR="00770236" w:rsidRPr="00DD2286">
        <w:t>Διαθέτουμε υδατικό διάλυμα Pb(NO</w:t>
      </w:r>
      <w:r w:rsidR="00770236" w:rsidRPr="00DD2286">
        <w:rPr>
          <w:vertAlign w:val="subscript"/>
        </w:rPr>
        <w:t>3</w:t>
      </w:r>
      <w:r w:rsidR="00770236" w:rsidRPr="00DD2286">
        <w:t>)</w:t>
      </w:r>
      <w:r w:rsidR="00770236" w:rsidRPr="00DD2286">
        <w:rPr>
          <w:vertAlign w:val="subscript"/>
        </w:rPr>
        <w:t>2</w:t>
      </w:r>
      <w:r w:rsidR="00770236" w:rsidRPr="00DD2286">
        <w:t xml:space="preserve"> που έχει όγκο 200mL και συγκέντρωση 0,5 Μ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μάζα (σε g) του Pb(NO</w:t>
      </w:r>
      <w:r w:rsidRPr="00DD2286">
        <w:rPr>
          <w:vertAlign w:val="subscript"/>
        </w:rPr>
        <w:t>3</w:t>
      </w:r>
      <w:r w:rsidRPr="00DD2286">
        <w:t>)</w:t>
      </w:r>
      <w:r w:rsidRPr="00DD2286">
        <w:rPr>
          <w:vertAlign w:val="subscript"/>
        </w:rPr>
        <w:t>2</w:t>
      </w:r>
      <w:r w:rsidRPr="00DD2286">
        <w:t xml:space="preserve"> που περιέχεται στο διάλυμα Δ</w:t>
      </w:r>
      <w:r w:rsidRPr="00DD2286">
        <w:rPr>
          <w:vertAlign w:val="subscript"/>
        </w:rPr>
        <w:t>1</w:t>
      </w:r>
    </w:p>
    <w:p w:rsidR="00770236" w:rsidRPr="00DD2286" w:rsidRDefault="00770236" w:rsidP="00770236">
      <w:pPr>
        <w:spacing w:line="360" w:lineRule="auto"/>
        <w:jc w:val="both"/>
      </w:pPr>
      <w:r w:rsidRPr="00DD2286">
        <w:t>β) Σε 10mL του Δ</w:t>
      </w:r>
      <w:r w:rsidRPr="00DD2286">
        <w:rPr>
          <w:vertAlign w:val="subscript"/>
        </w:rPr>
        <w:t>1</w:t>
      </w:r>
      <w:r w:rsidRPr="00DD2286">
        <w:t xml:space="preserve"> προστίθενται 40mL υδατικού διαλύματος Pb(NO</w:t>
      </w:r>
      <w:r w:rsidRPr="00DD2286">
        <w:rPr>
          <w:vertAlign w:val="subscript"/>
        </w:rPr>
        <w:t>3</w:t>
      </w:r>
      <w:r w:rsidRPr="00DD2286">
        <w:t>)</w:t>
      </w:r>
      <w:r w:rsidRPr="00DD2286">
        <w:rPr>
          <w:vertAlign w:val="subscript"/>
        </w:rPr>
        <w:t>2</w:t>
      </w:r>
      <w:r w:rsidRPr="00DD2286">
        <w:t xml:space="preserve"> με συγκέντρωση 0,1 Μ, οπότε προκύπτει ένα άλλο διάλυμα Δ</w:t>
      </w:r>
      <w:r w:rsidRPr="00DD2286">
        <w:rPr>
          <w:vertAlign w:val="subscript"/>
        </w:rPr>
        <w:t>2</w:t>
      </w:r>
      <w:r w:rsidRPr="00DD2286">
        <w:t>. Πόση είναι η συγκέντρωση (σε M)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μάζα (σε g) ιζήματος σχηματίζεται όταν 60mL του διαλύματος Δ</w:t>
      </w:r>
      <w:r w:rsidRPr="00DD2286">
        <w:rPr>
          <w:vertAlign w:val="subscript"/>
        </w:rPr>
        <w:t>1</w:t>
      </w:r>
      <w:r w:rsidRPr="00DD2286">
        <w:t xml:space="preserve"> αντιδράσουν πλήρως με την ακριβώς απαιτούμενη ποσότητα υδατικού διαλύματος Na</w:t>
      </w:r>
      <w:r w:rsidRPr="00DD2286">
        <w:rPr>
          <w:vertAlign w:val="subscript"/>
        </w:rPr>
        <w:t>2</w:t>
      </w:r>
      <w:r w:rsidRPr="00DD2286">
        <w:t>S.</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 xml:space="preserve">r </w:t>
      </w:r>
      <w:r w:rsidRPr="00DD2286">
        <w:t>(Ν)=14, A</w:t>
      </w:r>
      <w:r w:rsidRPr="00DD2286">
        <w:rPr>
          <w:vertAlign w:val="subscript"/>
        </w:rPr>
        <w:t>r</w:t>
      </w:r>
      <w:r w:rsidRPr="00DD2286">
        <w:t xml:space="preserve"> (O)=16, A</w:t>
      </w:r>
      <w:r w:rsidRPr="00DD2286">
        <w:rPr>
          <w:vertAlign w:val="subscript"/>
        </w:rPr>
        <w:t>r</w:t>
      </w:r>
      <w:r w:rsidRPr="00DD2286">
        <w:t xml:space="preserve"> (S)=32, A</w:t>
      </w:r>
      <w:r w:rsidRPr="00DD2286">
        <w:rPr>
          <w:vertAlign w:val="subscript"/>
        </w:rPr>
        <w:t>r</w:t>
      </w:r>
      <w:r w:rsidRPr="00DD2286">
        <w:t xml:space="preserve"> (Pb)=207.</w:t>
      </w:r>
    </w:p>
    <w:p w:rsidR="00770236" w:rsidRPr="00DD2286" w:rsidRDefault="005E4AB7" w:rsidP="00770236">
      <w:pPr>
        <w:spacing w:line="360" w:lineRule="auto"/>
        <w:jc w:val="both"/>
      </w:pPr>
      <w:r w:rsidRPr="005E4AB7">
        <w:rPr>
          <w:rFonts w:ascii="Tahoma,Bold" w:hAnsi="Tahoma,Bold" w:cs="Tahoma,Bold"/>
          <w:b/>
          <w:bCs/>
        </w:rPr>
        <w:t>84</w:t>
      </w:r>
      <w:r>
        <w:rPr>
          <w:rFonts w:ascii="Tahoma,Bold" w:hAnsi="Tahoma,Bold" w:cs="Tahoma,Bold"/>
          <w:b/>
          <w:bCs/>
        </w:rPr>
        <w:t xml:space="preserve">) </w:t>
      </w:r>
      <w:r w:rsidR="00770236" w:rsidRPr="00DD2286">
        <w:t>Διαλύονται 6,62 g Pb(NO</w:t>
      </w:r>
      <w:r w:rsidR="00770236" w:rsidRPr="00DD2286">
        <w:rPr>
          <w:vertAlign w:val="subscript"/>
        </w:rPr>
        <w:t>3</w:t>
      </w:r>
      <w:r w:rsidR="00770236" w:rsidRPr="00DD2286">
        <w:t>)</w:t>
      </w:r>
      <w:r w:rsidR="00770236" w:rsidRPr="00DD2286">
        <w:rPr>
          <w:vertAlign w:val="subscript"/>
        </w:rPr>
        <w:t>2</w:t>
      </w:r>
      <w:r w:rsidR="00770236" w:rsidRPr="00DD2286">
        <w:t xml:space="preserve"> σε νερό οπότε παρασκευάζεται υδατικό διάλυμα όγκου 400mL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συγκέντρωση (σε Μ)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1</w:t>
      </w:r>
      <w:r w:rsidRPr="00DD2286">
        <w:t>.</w:t>
      </w:r>
    </w:p>
    <w:p w:rsidR="00770236" w:rsidRPr="00DD2286" w:rsidRDefault="00770236" w:rsidP="00770236">
      <w:pPr>
        <w:spacing w:line="360" w:lineRule="auto"/>
        <w:jc w:val="both"/>
      </w:pPr>
      <w:r w:rsidRPr="00DD2286">
        <w:t>β) Σε 15mL του Δ</w:t>
      </w:r>
      <w:r w:rsidRPr="00DD2286">
        <w:rPr>
          <w:vertAlign w:val="subscript"/>
        </w:rPr>
        <w:t>1</w:t>
      </w:r>
      <w:r w:rsidRPr="00DD2286">
        <w:t xml:space="preserve"> προστίθενται 60mL νερού οπότε προκύπτει ένα άλλο διάλυμα Δ</w:t>
      </w:r>
      <w:r w:rsidRPr="00DD2286">
        <w:rPr>
          <w:vertAlign w:val="subscript"/>
        </w:rPr>
        <w:t>2</w:t>
      </w:r>
      <w:r w:rsidRPr="00DD2286">
        <w:t>. Πόση είναι η συγκέντρωση (σε M)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Να υπολογίσετε πόση μάζα (σε g) ιζήματος παράγεται όταν αντιδράσουν πλήρως 200mL διαλύματος Δ</w:t>
      </w:r>
      <w:r w:rsidRPr="00DD2286">
        <w:rPr>
          <w:vertAlign w:val="subscript"/>
        </w:rPr>
        <w:t>1</w:t>
      </w:r>
      <w:r w:rsidRPr="00DD2286">
        <w:t>, με την ακριβώς απαιτούμενη ποσότητα υδατικού διαλύματος Na</w:t>
      </w:r>
      <w:r w:rsidRPr="00DD2286">
        <w:rPr>
          <w:vertAlign w:val="subscript"/>
        </w:rPr>
        <w:t>2</w:t>
      </w:r>
      <w:r w:rsidRPr="00DD2286">
        <w:t>CO</w:t>
      </w:r>
      <w:r w:rsidRPr="00DD2286">
        <w:rPr>
          <w:vertAlign w:val="subscript"/>
        </w:rPr>
        <w:t>3</w:t>
      </w:r>
      <w:r w:rsidRPr="00DD2286">
        <w:t>.</w:t>
      </w:r>
    </w:p>
    <w:p w:rsidR="00770236" w:rsidRPr="00DD2286" w:rsidRDefault="00770236" w:rsidP="00770236">
      <w:pPr>
        <w:spacing w:line="360" w:lineRule="auto"/>
        <w:jc w:val="both"/>
      </w:pPr>
      <w:r w:rsidRPr="00DD2286">
        <w:lastRenderedPageBreak/>
        <w:t>Δίνονται οι σχετικές ατομικές μάζες: A</w:t>
      </w:r>
      <w:r w:rsidRPr="00DD2286">
        <w:rPr>
          <w:vertAlign w:val="subscript"/>
        </w:rPr>
        <w:t>r</w:t>
      </w:r>
      <w:r w:rsidRPr="00DD2286">
        <w:t xml:space="preserve"> (C)=12, A</w:t>
      </w:r>
      <w:r w:rsidRPr="00DD2286">
        <w:rPr>
          <w:vertAlign w:val="subscript"/>
        </w:rPr>
        <w:t>r</w:t>
      </w:r>
      <w:r w:rsidRPr="00DD2286">
        <w:t xml:space="preserve"> (N)=14, A</w:t>
      </w:r>
      <w:r w:rsidRPr="00DD2286">
        <w:rPr>
          <w:vertAlign w:val="subscript"/>
        </w:rPr>
        <w:t>r</w:t>
      </w:r>
      <w:r w:rsidRPr="00DD2286">
        <w:t xml:space="preserve"> (O)=16, A</w:t>
      </w:r>
      <w:r w:rsidRPr="00DD2286">
        <w:rPr>
          <w:vertAlign w:val="subscript"/>
        </w:rPr>
        <w:t>r</w:t>
      </w:r>
      <w:r w:rsidRPr="00DD2286">
        <w:t xml:space="preserve"> (Pb)=207.</w:t>
      </w:r>
    </w:p>
    <w:p w:rsidR="00770236" w:rsidRPr="00DD2286" w:rsidRDefault="005E4AB7" w:rsidP="00770236">
      <w:pPr>
        <w:spacing w:line="360" w:lineRule="auto"/>
        <w:jc w:val="both"/>
      </w:pPr>
      <w:r w:rsidRPr="005E4AB7">
        <w:rPr>
          <w:rFonts w:ascii="Tahoma,Bold" w:hAnsi="Tahoma,Bold" w:cs="Tahoma,Bold"/>
          <w:b/>
          <w:bCs/>
        </w:rPr>
        <w:t>85</w:t>
      </w:r>
      <w:r>
        <w:rPr>
          <w:rFonts w:ascii="Tahoma,Bold" w:hAnsi="Tahoma,Bold" w:cs="Tahoma,Bold"/>
          <w:b/>
          <w:bCs/>
        </w:rPr>
        <w:t xml:space="preserve">) </w:t>
      </w:r>
      <w:r w:rsidR="00770236" w:rsidRPr="00DD2286">
        <w:t>Σε νερό διαλύεται ορισμένη ποσότητα Η</w:t>
      </w:r>
      <w:r w:rsidR="00770236" w:rsidRPr="00DD2286">
        <w:rPr>
          <w:vertAlign w:val="subscript"/>
        </w:rPr>
        <w:t>2</w:t>
      </w:r>
      <w:r w:rsidR="00770236" w:rsidRPr="00DD2286">
        <w:t>SO</w:t>
      </w:r>
      <w:r w:rsidR="00770236" w:rsidRPr="00DD2286">
        <w:rPr>
          <w:vertAlign w:val="subscript"/>
        </w:rPr>
        <w:t>4</w:t>
      </w:r>
      <w:r w:rsidR="00770236" w:rsidRPr="00DD2286">
        <w:t xml:space="preserve"> και το διάλυμα που παρασκευάζεται έχει όγκο 400mL και συγκέντρωση 2 M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μάζα (σε g) του Η</w:t>
      </w:r>
      <w:r w:rsidRPr="00DD2286">
        <w:rPr>
          <w:vertAlign w:val="subscript"/>
        </w:rPr>
        <w:t>2</w:t>
      </w:r>
      <w:r w:rsidRPr="00DD2286">
        <w:t>SO</w:t>
      </w:r>
      <w:r w:rsidRPr="00DD2286">
        <w:rPr>
          <w:vertAlign w:val="subscript"/>
        </w:rPr>
        <w:t>4</w:t>
      </w:r>
      <w:r w:rsidRPr="00DD2286">
        <w:t xml:space="preserve"> που περιέχεται στο διάλυμα Δ</w:t>
      </w:r>
      <w:r w:rsidRPr="00DD2286">
        <w:rPr>
          <w:vertAlign w:val="subscript"/>
        </w:rPr>
        <w:t>1</w:t>
      </w:r>
      <w:r w:rsidRPr="00DD2286">
        <w:t>.</w:t>
      </w:r>
    </w:p>
    <w:p w:rsidR="00770236" w:rsidRPr="00DD2286" w:rsidRDefault="00770236" w:rsidP="00770236">
      <w:pPr>
        <w:spacing w:line="360" w:lineRule="auto"/>
        <w:jc w:val="both"/>
      </w:pPr>
      <w:r w:rsidRPr="00DD2286">
        <w:t>β) 150mL νερού προστίθενται σε 50mL του διαλύματος Δ</w:t>
      </w:r>
      <w:r w:rsidRPr="00DD2286">
        <w:rPr>
          <w:vertAlign w:val="subscript"/>
        </w:rPr>
        <w:t>1</w:t>
      </w:r>
      <w:r w:rsidRPr="00DD2286">
        <w:t xml:space="preserve"> οπότε παρασκευάζεται διάλυμα Δ</w:t>
      </w:r>
      <w:r w:rsidRPr="00DD2286">
        <w:rPr>
          <w:vertAlign w:val="subscript"/>
        </w:rPr>
        <w:t>2</w:t>
      </w:r>
      <w:r w:rsidRPr="00DD2286">
        <w:t>. Να υπολογίσετε τη συγκέντρωση (σε Μ) του Η</w:t>
      </w:r>
      <w:r w:rsidRPr="00DD2286">
        <w:rPr>
          <w:vertAlign w:val="subscript"/>
        </w:rPr>
        <w:t>2</w:t>
      </w:r>
      <w:r w:rsidRPr="00DD2286">
        <w:t>SO</w:t>
      </w:r>
      <w:r w:rsidRPr="00DD2286">
        <w:rPr>
          <w:vertAlign w:val="subscript"/>
        </w:rPr>
        <w:t>4</w:t>
      </w:r>
      <w:r w:rsidRPr="00DD2286">
        <w:t xml:space="preserve"> στο διάλυμα Δ</w:t>
      </w:r>
      <w:r w:rsidRPr="00DD2286">
        <w:rPr>
          <w:vertAlign w:val="subscript"/>
        </w:rPr>
        <w:t>2</w:t>
      </w:r>
      <w:r w:rsidRPr="00DD2286">
        <w:t>.</w:t>
      </w:r>
    </w:p>
    <w:p w:rsidR="00770236" w:rsidRPr="00DD2286" w:rsidRDefault="00770236" w:rsidP="00770236">
      <w:pPr>
        <w:spacing w:line="360" w:lineRule="auto"/>
        <w:jc w:val="both"/>
      </w:pPr>
      <w:r w:rsidRPr="00DD2286">
        <w:t>γ) 0,25 L του διαλύματος Δ, αντιδρούν πλήρως με περίσσεια στερεού Na</w:t>
      </w:r>
      <w:r w:rsidRPr="00DD2286">
        <w:rPr>
          <w:vertAlign w:val="subscript"/>
        </w:rPr>
        <w:t>2</w:t>
      </w:r>
      <w:r w:rsidRPr="00DD2286">
        <w:t>CO</w:t>
      </w:r>
      <w:r w:rsidRPr="00DD2286">
        <w:rPr>
          <w:vertAlign w:val="subscript"/>
        </w:rPr>
        <w:t>3</w:t>
      </w:r>
      <w:r w:rsidRPr="00DD2286">
        <w:t>. Να υπολογίσετε πόσος είναι ο όγκος (σε L) του αερίου που παράγεται, σε STP ;</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Η)=1, A</w:t>
      </w:r>
      <w:r w:rsidRPr="00DD2286">
        <w:rPr>
          <w:vertAlign w:val="subscript"/>
        </w:rPr>
        <w:t>r</w:t>
      </w:r>
      <w:r w:rsidRPr="00DD2286">
        <w:t xml:space="preserve"> (O)=16, A</w:t>
      </w:r>
      <w:r w:rsidRPr="00DD2286">
        <w:rPr>
          <w:vertAlign w:val="subscript"/>
        </w:rPr>
        <w:t>r</w:t>
      </w:r>
      <w:r w:rsidRPr="00DD2286">
        <w:t xml:space="preserve"> (S)=32.</w:t>
      </w:r>
    </w:p>
    <w:p w:rsidR="00770236" w:rsidRPr="00DD2286" w:rsidRDefault="005E4AB7" w:rsidP="00770236">
      <w:pPr>
        <w:spacing w:line="360" w:lineRule="auto"/>
        <w:jc w:val="both"/>
      </w:pPr>
      <w:r w:rsidRPr="005E4AB7">
        <w:rPr>
          <w:rFonts w:ascii="Tahoma,Bold" w:hAnsi="Tahoma,Bold" w:cs="Tahoma,Bold"/>
          <w:b/>
          <w:bCs/>
        </w:rPr>
        <w:t>86</w:t>
      </w:r>
      <w:r>
        <w:rPr>
          <w:rFonts w:ascii="Tahoma,Bold" w:hAnsi="Tahoma,Bold" w:cs="Tahoma,Bold"/>
          <w:b/>
          <w:bCs/>
        </w:rPr>
        <w:t xml:space="preserve">) </w:t>
      </w:r>
      <w:r w:rsidR="00770236" w:rsidRPr="00DD2286">
        <w:t>Σε σχολικό εργαστήριο υπάρχει ένα υδατικό διάλυμα Pb(NO</w:t>
      </w:r>
      <w:r w:rsidR="00770236" w:rsidRPr="00DD2286">
        <w:rPr>
          <w:vertAlign w:val="subscript"/>
        </w:rPr>
        <w:t>3</w:t>
      </w:r>
      <w:r w:rsidR="00770236" w:rsidRPr="00DD2286">
        <w:t>)</w:t>
      </w:r>
      <w:r w:rsidR="00770236" w:rsidRPr="00DD2286">
        <w:rPr>
          <w:vertAlign w:val="subscript"/>
        </w:rPr>
        <w:t>2</w:t>
      </w:r>
      <w:r w:rsidR="00770236" w:rsidRPr="00DD2286">
        <w:t xml:space="preserve"> που έχει όγκο 500mL και συγκέντρωση 0,6 M (διάλυμα Δ</w:t>
      </w:r>
      <w:r w:rsidR="00770236" w:rsidRPr="00DD2286">
        <w:rPr>
          <w:vertAlign w:val="subscript"/>
        </w:rPr>
        <w:t>1</w:t>
      </w:r>
      <w:r w:rsidR="00770236" w:rsidRPr="00DD2286">
        <w:t>).</w:t>
      </w:r>
    </w:p>
    <w:p w:rsidR="00770236" w:rsidRPr="00DD2286" w:rsidRDefault="00770236" w:rsidP="00770236">
      <w:pPr>
        <w:spacing w:line="360" w:lineRule="auto"/>
        <w:jc w:val="both"/>
      </w:pPr>
      <w:r w:rsidRPr="00DD2286">
        <w:t>α) Να υπολογίσετε τη μάζα (σε g) του Pb(NO</w:t>
      </w:r>
      <w:r w:rsidRPr="00DD2286">
        <w:rPr>
          <w:vertAlign w:val="subscript"/>
        </w:rPr>
        <w:t>3</w:t>
      </w:r>
      <w:r w:rsidRPr="00DD2286">
        <w:t>)</w:t>
      </w:r>
      <w:r w:rsidRPr="00DD2286">
        <w:rPr>
          <w:vertAlign w:val="subscript"/>
        </w:rPr>
        <w:t>2</w:t>
      </w:r>
      <w:r w:rsidRPr="00DD2286">
        <w:t xml:space="preserve"> που περιέχεται στο διάλυμα Δ</w:t>
      </w:r>
      <w:r w:rsidRPr="00DD2286">
        <w:rPr>
          <w:vertAlign w:val="subscript"/>
        </w:rPr>
        <w:t>1</w:t>
      </w:r>
      <w:r w:rsidRPr="00DD2286">
        <w:t>.</w:t>
      </w:r>
    </w:p>
    <w:p w:rsidR="00770236" w:rsidRPr="00DD2286" w:rsidRDefault="00770236" w:rsidP="00770236">
      <w:pPr>
        <w:spacing w:line="360" w:lineRule="auto"/>
        <w:jc w:val="both"/>
      </w:pPr>
      <w:r w:rsidRPr="00DD2286">
        <w:t>β) Όγκος 250mL του διαλύματος Δ</w:t>
      </w:r>
      <w:r w:rsidRPr="00DD2286">
        <w:rPr>
          <w:vertAlign w:val="subscript"/>
        </w:rPr>
        <w:t>1</w:t>
      </w:r>
      <w:r w:rsidRPr="00DD2286">
        <w:t xml:space="preserve"> αραιώνεται με 150mL νερό οπότε παρασκευάζεται διάλυμα Δ</w:t>
      </w:r>
      <w:r w:rsidRPr="00DD2286">
        <w:rPr>
          <w:vertAlign w:val="subscript"/>
        </w:rPr>
        <w:t>2</w:t>
      </w:r>
      <w:r w:rsidRPr="00DD2286">
        <w:t>. Να υπολογίσετε τη συγκέντρωση (σε Μ) του Pb(NO</w:t>
      </w:r>
      <w:r w:rsidRPr="00DD2286">
        <w:rPr>
          <w:vertAlign w:val="subscript"/>
        </w:rPr>
        <w:t>3</w:t>
      </w:r>
      <w:r w:rsidRPr="00DD2286">
        <w:t>)</w:t>
      </w:r>
      <w:r w:rsidRPr="00DD2286">
        <w:rPr>
          <w:vertAlign w:val="subscript"/>
        </w:rPr>
        <w:t>2</w:t>
      </w:r>
      <w:r w:rsidRPr="00DD2286">
        <w:t xml:space="preserve"> στο διάλυμα Δ</w:t>
      </w:r>
      <w:r w:rsidRPr="00DD2286">
        <w:rPr>
          <w:vertAlign w:val="subscript"/>
        </w:rPr>
        <w:t>2</w:t>
      </w:r>
    </w:p>
    <w:p w:rsidR="00770236" w:rsidRPr="00DD2286" w:rsidRDefault="00770236" w:rsidP="00770236">
      <w:pPr>
        <w:spacing w:line="360" w:lineRule="auto"/>
        <w:jc w:val="both"/>
      </w:pPr>
      <w:r w:rsidRPr="00DD2286">
        <w:t>γ) Να υπολογίσετε πόσος είναι ο όγκος (σε mL) υδατικού διαλύματος KOH με συγκέντρωση 1 Μ, που απαιτείται για να αντιδράσει πλήρως με 0,25 L του διαλύματος Δ</w:t>
      </w:r>
      <w:r w:rsidRPr="00DD2286">
        <w:rPr>
          <w:vertAlign w:val="subscript"/>
        </w:rPr>
        <w:t>1</w:t>
      </w:r>
      <w:r w:rsidRPr="00DD2286">
        <w:t>.</w:t>
      </w:r>
    </w:p>
    <w:p w:rsidR="00770236" w:rsidRPr="00DD2286" w:rsidRDefault="00770236" w:rsidP="00770236">
      <w:pPr>
        <w:spacing w:line="360" w:lineRule="auto"/>
        <w:jc w:val="both"/>
      </w:pPr>
      <w:r w:rsidRPr="00DD2286">
        <w:t>Δίνονται οι σχετικές ατομικές μάζες: A</w:t>
      </w:r>
      <w:r w:rsidRPr="00DD2286">
        <w:rPr>
          <w:vertAlign w:val="subscript"/>
        </w:rPr>
        <w:t>r</w:t>
      </w:r>
      <w:r w:rsidRPr="00DD2286">
        <w:t xml:space="preserve"> (Ν)=14, A</w:t>
      </w:r>
      <w:r w:rsidRPr="00DD2286">
        <w:rPr>
          <w:vertAlign w:val="subscript"/>
        </w:rPr>
        <w:t>r</w:t>
      </w:r>
      <w:r w:rsidRPr="00DD2286">
        <w:t xml:space="preserve"> (O)=16, A</w:t>
      </w:r>
      <w:r w:rsidRPr="00DD2286">
        <w:rPr>
          <w:vertAlign w:val="subscript"/>
        </w:rPr>
        <w:t>r</w:t>
      </w:r>
      <w:r w:rsidRPr="00DD2286">
        <w:t xml:space="preserve"> (Pb)=207.</w:t>
      </w:r>
    </w:p>
    <w:p w:rsidR="00770236" w:rsidRPr="00F67170" w:rsidRDefault="005E4AB7" w:rsidP="00770236">
      <w:pPr>
        <w:spacing w:line="360" w:lineRule="auto"/>
        <w:jc w:val="both"/>
      </w:pPr>
      <w:r w:rsidRPr="005E4AB7">
        <w:rPr>
          <w:rFonts w:ascii="Tahoma,Bold" w:hAnsi="Tahoma,Bold" w:cs="Tahoma,Bold"/>
          <w:b/>
          <w:bCs/>
        </w:rPr>
        <w:t>87</w:t>
      </w:r>
      <w:r>
        <w:rPr>
          <w:rFonts w:ascii="Tahoma,Bold" w:hAnsi="Tahoma,Bold" w:cs="Tahoma,Bold"/>
          <w:b/>
          <w:bCs/>
        </w:rPr>
        <w:t xml:space="preserve">) </w:t>
      </w:r>
      <w:r w:rsidR="00770236" w:rsidRPr="00F67170">
        <w:t>Διαθέτουμε ένα υδατικό διάλυμα ΚΟΗ 0,2Μ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ίσετε τη μάζα (σε g) του KOH που περιέχεται σε 50mL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Σε 150mL διαλύματος Δ</w:t>
      </w:r>
      <w:r w:rsidRPr="00F67170">
        <w:rPr>
          <w:vertAlign w:val="subscript"/>
        </w:rPr>
        <w:t>1</w:t>
      </w:r>
      <w:r w:rsidRPr="00F67170">
        <w:t xml:space="preserve"> προσθέτουμε 150mL υδατικού διαλύματος ΚΟΗ 0,1 Μ (Δ</w:t>
      </w:r>
      <w:r w:rsidRPr="00F67170">
        <w:rPr>
          <w:vertAlign w:val="subscript"/>
        </w:rPr>
        <w:t>2</w:t>
      </w:r>
      <w:r w:rsidRPr="00F67170">
        <w:t>). Να υπολογίσετε τη συγκέντρωση του διαλύματος που προκύπτει.</w:t>
      </w:r>
    </w:p>
    <w:p w:rsidR="00770236" w:rsidRPr="00F67170" w:rsidRDefault="00770236" w:rsidP="00770236">
      <w:pPr>
        <w:spacing w:line="360" w:lineRule="auto"/>
        <w:jc w:val="both"/>
      </w:pPr>
      <w:r w:rsidRPr="00F67170">
        <w:t>γ) Aπό το διάλυμα Δ</w:t>
      </w:r>
      <w:r w:rsidRPr="00F67170">
        <w:rPr>
          <w:vertAlign w:val="subscript"/>
        </w:rPr>
        <w:t>1</w:t>
      </w:r>
      <w:r w:rsidRPr="00F67170">
        <w:t xml:space="preserve"> παίρνουμε 2L και τα εξουδετερώνουμε με περίσσεια υδατικού διαλύματος Η</w:t>
      </w:r>
      <w:r w:rsidRPr="00F67170">
        <w:rPr>
          <w:vertAlign w:val="subscript"/>
        </w:rPr>
        <w:t>2</w:t>
      </w:r>
      <w:r w:rsidRPr="00F67170">
        <w:t>SO</w:t>
      </w:r>
      <w:r w:rsidRPr="00F67170">
        <w:rPr>
          <w:vertAlign w:val="subscript"/>
        </w:rPr>
        <w:t>4</w:t>
      </w:r>
      <w:r w:rsidRPr="00F67170">
        <w:t>. Να υπολογίσετε τη μάζα (σε g) του άλατος που θα παραχθεί.</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 xml:space="preserve"> (Ο)=16, Α</w:t>
      </w:r>
      <w:r w:rsidRPr="00F67170">
        <w:rPr>
          <w:vertAlign w:val="subscript"/>
        </w:rPr>
        <w:t>r</w:t>
      </w:r>
      <w:r w:rsidRPr="00F67170">
        <w:t>(Κ)=39, Α</w:t>
      </w:r>
      <w:r w:rsidRPr="00F67170">
        <w:rPr>
          <w:vertAlign w:val="subscript"/>
        </w:rPr>
        <w:t>r</w:t>
      </w:r>
      <w:r w:rsidRPr="00F67170">
        <w:t xml:space="preserve"> (S)=32.</w:t>
      </w:r>
    </w:p>
    <w:p w:rsidR="00770236" w:rsidRPr="00F67170" w:rsidRDefault="005E4AB7" w:rsidP="00770236">
      <w:pPr>
        <w:spacing w:line="360" w:lineRule="auto"/>
        <w:jc w:val="both"/>
      </w:pPr>
      <w:r w:rsidRPr="005E4AB7">
        <w:rPr>
          <w:rFonts w:ascii="Tahoma,Bold" w:hAnsi="Tahoma,Bold" w:cs="Tahoma,Bold"/>
          <w:b/>
          <w:bCs/>
        </w:rPr>
        <w:t>88</w:t>
      </w:r>
      <w:r>
        <w:rPr>
          <w:rFonts w:ascii="Tahoma,Bold" w:hAnsi="Tahoma,Bold" w:cs="Tahoma,Bold"/>
          <w:b/>
          <w:bCs/>
        </w:rPr>
        <w:t xml:space="preserve">) </w:t>
      </w:r>
      <w:r w:rsidR="00770236" w:rsidRPr="00F67170">
        <w:t>Διαθέτουμε στο εργαστήριο ένα υδατικό διάλυμα NaΟΗ 0,1 Μ (διάλυμα Δ). Να υπολογίσετε:</w:t>
      </w:r>
    </w:p>
    <w:p w:rsidR="00770236" w:rsidRPr="00F67170" w:rsidRDefault="00770236" w:rsidP="00770236">
      <w:pPr>
        <w:spacing w:line="360" w:lineRule="auto"/>
        <w:jc w:val="both"/>
      </w:pPr>
      <w:r w:rsidRPr="00F67170">
        <w:t>α) τη μάζα (σε g) του ΝαOH που περιέχεται σε 150mL του διαλύματος Δ.</w:t>
      </w:r>
    </w:p>
    <w:p w:rsidR="00770236" w:rsidRPr="00F67170" w:rsidRDefault="00770236" w:rsidP="00770236">
      <w:pPr>
        <w:spacing w:line="360" w:lineRule="auto"/>
        <w:jc w:val="both"/>
      </w:pPr>
      <w:r w:rsidRPr="00F67170">
        <w:t>β) τη συγκέντρωση (σε Μ) του αραιωμένου διαλύματος που θα προκύψει αν σε 100mL του διαλύματος Δ προσθέσουμε τετραπλάσιο όγκο νερού.</w:t>
      </w:r>
    </w:p>
    <w:p w:rsidR="00770236" w:rsidRPr="00F67170" w:rsidRDefault="00770236" w:rsidP="00770236">
      <w:pPr>
        <w:spacing w:line="360" w:lineRule="auto"/>
        <w:jc w:val="both"/>
      </w:pPr>
      <w:r w:rsidRPr="00F67170">
        <w:t>γ) τη μάζα (σε g) του άλατος που θα παραχθεί αν 0,2 L διαλύματος Δ εξουδετερωθούν με περίσσεια υδατικού διαλύματος Η</w:t>
      </w:r>
      <w:r w:rsidRPr="00F67170">
        <w:rPr>
          <w:vertAlign w:val="subscript"/>
        </w:rPr>
        <w:t>2</w:t>
      </w:r>
      <w:r w:rsidRPr="00F67170">
        <w:t>SO</w:t>
      </w:r>
      <w:r w:rsidRPr="00F67170">
        <w:rPr>
          <w:vertAlign w:val="subscript"/>
        </w:rPr>
        <w:t>4</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S)=32, Α</w:t>
      </w:r>
      <w:r w:rsidRPr="00F67170">
        <w:rPr>
          <w:vertAlign w:val="subscript"/>
        </w:rPr>
        <w:t>r</w:t>
      </w:r>
      <w:r w:rsidRPr="00F67170">
        <w:t>(Νa)=23, Α</w:t>
      </w:r>
      <w:r w:rsidRPr="00F67170">
        <w:rPr>
          <w:vertAlign w:val="subscript"/>
        </w:rPr>
        <w:t>r</w:t>
      </w:r>
      <w:r w:rsidRPr="00F67170">
        <w:t>(Ο)=16, Α</w:t>
      </w:r>
      <w:r w:rsidRPr="00F67170">
        <w:rPr>
          <w:vertAlign w:val="subscript"/>
        </w:rPr>
        <w:t>r</w:t>
      </w:r>
      <w:r w:rsidRPr="00F67170">
        <w:t>(Η)=1.</w:t>
      </w:r>
    </w:p>
    <w:p w:rsidR="00770236" w:rsidRPr="00F67170" w:rsidRDefault="005E4AB7" w:rsidP="00770236">
      <w:pPr>
        <w:spacing w:line="360" w:lineRule="auto"/>
        <w:jc w:val="both"/>
      </w:pPr>
      <w:r w:rsidRPr="005E4AB7">
        <w:rPr>
          <w:rFonts w:ascii="Tahoma,Bold" w:hAnsi="Tahoma,Bold" w:cs="Tahoma,Bold"/>
          <w:b/>
          <w:bCs/>
        </w:rPr>
        <w:t>89</w:t>
      </w:r>
      <w:r>
        <w:rPr>
          <w:rFonts w:ascii="Tahoma,Bold" w:hAnsi="Tahoma,Bold" w:cs="Tahoma,Bold"/>
          <w:b/>
          <w:bCs/>
        </w:rPr>
        <w:t xml:space="preserve">) </w:t>
      </w:r>
      <w:r w:rsidR="00770236" w:rsidRPr="00F67170">
        <w:t>Μια ομάδα μαθητών παρασκεύασε υδατικό διάλυμα ΝaΟΗ με διάλυση 4 g στερεού ΝαΟΗ σε νερό. Το διάλυμα που παρασκευάστηκε (Δ</w:t>
      </w:r>
      <w:r w:rsidR="00770236" w:rsidRPr="00F67170">
        <w:rPr>
          <w:vertAlign w:val="subscript"/>
        </w:rPr>
        <w:t>1</w:t>
      </w:r>
      <w:r w:rsidR="00770236" w:rsidRPr="00F67170">
        <w:t>) είχε όγκο 200mL.</w:t>
      </w:r>
    </w:p>
    <w:p w:rsidR="00770236" w:rsidRPr="00F67170" w:rsidRDefault="00770236" w:rsidP="00770236">
      <w:pPr>
        <w:spacing w:line="360" w:lineRule="auto"/>
        <w:jc w:val="both"/>
      </w:pPr>
      <w:r w:rsidRPr="00F67170">
        <w:t>α) Να υπολογίσετε τη συγκέντρωση (σε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Σε ένα πείραμα άλλη ομάδα μαθητών παρασκεύασε υδατικό διάλυμα ΝaΟΗ 0,1M (διάλυμα Δ</w:t>
      </w:r>
      <w:r w:rsidRPr="00F67170">
        <w:rPr>
          <w:vertAlign w:val="subscript"/>
        </w:rPr>
        <w:t>2</w:t>
      </w:r>
      <w:r w:rsidRPr="00F67170">
        <w:t>) με αραίωση 200mL του διαλύματος Δ</w:t>
      </w:r>
      <w:r w:rsidRPr="00F67170">
        <w:rPr>
          <w:vertAlign w:val="subscript"/>
        </w:rPr>
        <w:t>1</w:t>
      </w:r>
      <w:r w:rsidRPr="00F67170">
        <w:t>. Να υπολογίσετε τον όγκο (σε mL) του νερού που προστέθηκε στο διάλυμα Δ</w:t>
      </w:r>
      <w:r w:rsidRPr="00F67170">
        <w:rPr>
          <w:vertAlign w:val="subscript"/>
        </w:rPr>
        <w:t>1</w:t>
      </w:r>
      <w:r w:rsidRPr="00F67170">
        <w:t xml:space="preserve"> προκειμένου να παρασκευαστεί το διάλυμα Δ</w:t>
      </w:r>
      <w:r w:rsidRPr="00F67170">
        <w:rPr>
          <w:vertAlign w:val="subscript"/>
        </w:rPr>
        <w:t>2</w:t>
      </w:r>
      <w:r w:rsidRPr="00F67170">
        <w:t>.</w:t>
      </w:r>
    </w:p>
    <w:p w:rsidR="00770236" w:rsidRPr="00F67170" w:rsidRDefault="00770236" w:rsidP="00770236">
      <w:pPr>
        <w:spacing w:line="360" w:lineRule="auto"/>
        <w:jc w:val="both"/>
      </w:pPr>
      <w:r w:rsidRPr="00F67170">
        <w:lastRenderedPageBreak/>
        <w:t>γ) Να υπολογίσετε τη μάζα (σε g) του H</w:t>
      </w:r>
      <w:r w:rsidRPr="00F67170">
        <w:rPr>
          <w:vertAlign w:val="subscript"/>
        </w:rPr>
        <w:t>2</w:t>
      </w:r>
      <w:r w:rsidRPr="00F67170">
        <w:t>SO</w:t>
      </w:r>
      <w:r w:rsidRPr="00F67170">
        <w:rPr>
          <w:vertAlign w:val="subscript"/>
        </w:rPr>
        <w:t>4</w:t>
      </w:r>
      <w:r w:rsidRPr="00F67170">
        <w:t xml:space="preserve"> που απαιτείται για την πλήρη εξουδετέρωση 500mL διαλύματος ΝaΟΗ 0,1 M.</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Ο)=16, Α</w:t>
      </w:r>
      <w:r w:rsidRPr="00F67170">
        <w:rPr>
          <w:vertAlign w:val="subscript"/>
        </w:rPr>
        <w:t>r</w:t>
      </w:r>
      <w:r w:rsidRPr="00F67170">
        <w:t>(Νa)=23, Α</w:t>
      </w:r>
      <w:r w:rsidRPr="00F67170">
        <w:rPr>
          <w:vertAlign w:val="subscript"/>
        </w:rPr>
        <w:t>r</w:t>
      </w:r>
      <w:r w:rsidRPr="00F67170">
        <w:t>(S)=32.</w:t>
      </w:r>
    </w:p>
    <w:p w:rsidR="00770236" w:rsidRPr="00F67170" w:rsidRDefault="005E4AB7" w:rsidP="00770236">
      <w:pPr>
        <w:spacing w:line="360" w:lineRule="auto"/>
        <w:jc w:val="both"/>
      </w:pPr>
      <w:r w:rsidRPr="005E4AB7">
        <w:rPr>
          <w:rFonts w:ascii="Tahoma,Bold" w:hAnsi="Tahoma,Bold" w:cs="Tahoma,Bold"/>
          <w:b/>
          <w:bCs/>
        </w:rPr>
        <w:t>90</w:t>
      </w:r>
      <w:r>
        <w:rPr>
          <w:rFonts w:ascii="Tahoma,Bold" w:hAnsi="Tahoma,Bold" w:cs="Tahoma,Bold"/>
          <w:b/>
          <w:bCs/>
        </w:rPr>
        <w:t xml:space="preserve">) </w:t>
      </w:r>
      <w:r w:rsidR="00770236" w:rsidRPr="00F67170">
        <w:t>Διαθέτουμε στο εργαστήριο ένα υδατικό διάλυμα NaΟΗ 4% w/v (διάλυμα Δ). Να υπολογίσετε:</w:t>
      </w:r>
    </w:p>
    <w:p w:rsidR="00770236" w:rsidRPr="00F67170" w:rsidRDefault="00770236" w:rsidP="00770236">
      <w:pPr>
        <w:spacing w:line="360" w:lineRule="auto"/>
        <w:jc w:val="both"/>
      </w:pPr>
      <w:r w:rsidRPr="00F67170">
        <w:t>α) τη συγκέντρωση (σε Μ) του διαλύματος Δ.</w:t>
      </w:r>
    </w:p>
    <w:p w:rsidR="00770236" w:rsidRPr="00F67170" w:rsidRDefault="00770236" w:rsidP="00770236">
      <w:pPr>
        <w:spacing w:line="360" w:lineRule="auto"/>
        <w:jc w:val="both"/>
      </w:pPr>
      <w:r w:rsidRPr="00F67170">
        <w:t>β) τον όγκο (σε mL) του διαλύματος Δ που πρέπει να αραιωθεί με νερό για να προκύψουν 300mL διαλύματος NaΟΗ 0,01 Μ.</w:t>
      </w:r>
    </w:p>
    <w:p w:rsidR="00770236" w:rsidRPr="00F67170" w:rsidRDefault="00770236" w:rsidP="00770236">
      <w:pPr>
        <w:spacing w:line="360" w:lineRule="auto"/>
        <w:jc w:val="both"/>
      </w:pPr>
      <w:r w:rsidRPr="00F67170">
        <w:t>γ) τον όγκο (σε L) υδατικού διαλύματος ΗNO</w:t>
      </w:r>
      <w:r w:rsidRPr="00F67170">
        <w:rPr>
          <w:vertAlign w:val="subscript"/>
        </w:rPr>
        <w:t>3</w:t>
      </w:r>
      <w:r w:rsidRPr="00F67170">
        <w:t xml:space="preserve"> 0,1 Μ που απαιτείται για πλήρη εξουδετέρωση 600mL του διαλύματος Δ.</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Ο)=16, Α</w:t>
      </w:r>
      <w:r w:rsidRPr="00F67170">
        <w:rPr>
          <w:vertAlign w:val="subscript"/>
        </w:rPr>
        <w:t>r</w:t>
      </w:r>
      <w:r w:rsidRPr="00F67170">
        <w:t>(Νa)=23.</w:t>
      </w:r>
    </w:p>
    <w:p w:rsidR="00770236" w:rsidRPr="00F67170" w:rsidRDefault="005E4AB7" w:rsidP="00770236">
      <w:pPr>
        <w:spacing w:line="360" w:lineRule="auto"/>
        <w:jc w:val="both"/>
      </w:pPr>
      <w:r w:rsidRPr="005E4AB7">
        <w:rPr>
          <w:rFonts w:ascii="Tahoma,Bold" w:hAnsi="Tahoma,Bold" w:cs="Tahoma,Bold"/>
          <w:b/>
          <w:bCs/>
        </w:rPr>
        <w:t>91</w:t>
      </w:r>
      <w:r>
        <w:rPr>
          <w:rFonts w:ascii="Tahoma,Bold" w:hAnsi="Tahoma,Bold" w:cs="Tahoma,Bold"/>
          <w:b/>
          <w:bCs/>
        </w:rPr>
        <w:t xml:space="preserve">) </w:t>
      </w:r>
      <w:r w:rsidR="00770236" w:rsidRPr="00F67170">
        <w:t>Διαθέτουμε στο εργαστήριο ένα υδατικό διάλυμα Ca(ΟΗ)</w:t>
      </w:r>
      <w:r w:rsidR="00770236" w:rsidRPr="00F67170">
        <w:rPr>
          <w:vertAlign w:val="subscript"/>
        </w:rPr>
        <w:t>2</w:t>
      </w:r>
      <w:r w:rsidR="00770236" w:rsidRPr="00F67170">
        <w:t xml:space="preserve"> 0,01 Μ (διάλυμα Δ). Να υπολογίσετε:</w:t>
      </w:r>
    </w:p>
    <w:p w:rsidR="00770236" w:rsidRPr="00F67170" w:rsidRDefault="00770236" w:rsidP="00770236">
      <w:pPr>
        <w:spacing w:line="360" w:lineRule="auto"/>
        <w:jc w:val="both"/>
      </w:pPr>
      <w:r w:rsidRPr="00F67170">
        <w:t>α) τη μάζα (σε g) του Ca(ΟΗ)</w:t>
      </w:r>
      <w:r w:rsidRPr="00F67170">
        <w:rPr>
          <w:vertAlign w:val="subscript"/>
        </w:rPr>
        <w:t>2</w:t>
      </w:r>
      <w:r w:rsidRPr="00F67170">
        <w:t xml:space="preserve"> που περιέχεται σε 3 L του διαλύματος Δ.</w:t>
      </w:r>
    </w:p>
    <w:p w:rsidR="00770236" w:rsidRPr="00F67170" w:rsidRDefault="00770236" w:rsidP="00770236">
      <w:pPr>
        <w:spacing w:line="360" w:lineRule="auto"/>
        <w:jc w:val="both"/>
      </w:pPr>
      <w:r w:rsidRPr="00F67170">
        <w:t>β) τον όγκο (σε mL) του νερού που πρέπει να προστεθεί σε 30mL του διαλύματος Δ, για να πάρουμε ένα διάλυμα Ca(ΟΗ)</w:t>
      </w:r>
      <w:r w:rsidRPr="00F67170">
        <w:rPr>
          <w:vertAlign w:val="subscript"/>
        </w:rPr>
        <w:t>2</w:t>
      </w:r>
      <w:r w:rsidRPr="00F67170">
        <w:t xml:space="preserve"> 0,001 Μ.</w:t>
      </w:r>
    </w:p>
    <w:p w:rsidR="00770236" w:rsidRPr="00F67170" w:rsidRDefault="00770236" w:rsidP="00770236">
      <w:pPr>
        <w:spacing w:line="360" w:lineRule="auto"/>
        <w:jc w:val="both"/>
      </w:pPr>
      <w:r w:rsidRPr="00F67170">
        <w:t>γ) τη μάζα (σε g) του άλατος που θα παραχθεί αν 2 L διαλύματος Δ εξουδετερωθούν πλήρως με την ακριβώς απαιτούμενη ποσότητα ΗNO</w:t>
      </w:r>
      <w:r w:rsidRPr="00F67170">
        <w:rPr>
          <w:vertAlign w:val="subscript"/>
        </w:rPr>
        <w:t>3</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N)=14, Α</w:t>
      </w:r>
      <w:r w:rsidRPr="00F67170">
        <w:rPr>
          <w:vertAlign w:val="subscript"/>
        </w:rPr>
        <w:t>r</w:t>
      </w:r>
      <w:r w:rsidRPr="00F67170">
        <w:t>(Ο)=16, Α</w:t>
      </w:r>
      <w:r w:rsidRPr="00F67170">
        <w:rPr>
          <w:vertAlign w:val="subscript"/>
        </w:rPr>
        <w:t>r</w:t>
      </w:r>
      <w:r w:rsidRPr="00F67170">
        <w:t>(Ca)=40.</w:t>
      </w:r>
    </w:p>
    <w:p w:rsidR="00770236" w:rsidRPr="00F67170" w:rsidRDefault="005E4AB7" w:rsidP="00770236">
      <w:pPr>
        <w:spacing w:line="360" w:lineRule="auto"/>
        <w:jc w:val="both"/>
      </w:pPr>
      <w:r w:rsidRPr="005E4AB7">
        <w:rPr>
          <w:rFonts w:ascii="Tahoma,Bold" w:hAnsi="Tahoma,Bold" w:cs="Tahoma,Bold"/>
          <w:b/>
          <w:bCs/>
        </w:rPr>
        <w:t>92</w:t>
      </w:r>
      <w:r>
        <w:rPr>
          <w:rFonts w:ascii="Tahoma,Bold" w:hAnsi="Tahoma,Bold" w:cs="Tahoma,Bold"/>
          <w:b/>
          <w:bCs/>
        </w:rPr>
        <w:t xml:space="preserve">) </w:t>
      </w:r>
      <w:r w:rsidR="00770236" w:rsidRPr="00F67170">
        <w:t>Διαθέτουμε στο εργαστήριο ένα υδατικό διάλυμα HCl 1 Μ (διάλυμα Δ). Να υπολογίσετε:</w:t>
      </w:r>
    </w:p>
    <w:p w:rsidR="00770236" w:rsidRPr="00F67170" w:rsidRDefault="00770236" w:rsidP="00770236">
      <w:pPr>
        <w:spacing w:line="360" w:lineRule="auto"/>
        <w:jc w:val="both"/>
      </w:pPr>
      <w:r w:rsidRPr="00F67170">
        <w:t>α) τη μάζα (σε g) του HCl που περιέχεται σε 50mL του διαλύματος Δ.</w:t>
      </w:r>
    </w:p>
    <w:p w:rsidR="00770236" w:rsidRPr="00F67170" w:rsidRDefault="00770236" w:rsidP="00770236">
      <w:pPr>
        <w:spacing w:line="360" w:lineRule="auto"/>
        <w:jc w:val="both"/>
      </w:pPr>
      <w:r w:rsidRPr="00F67170">
        <w:t>β) τη συγκέντρωση (σε Μ) του διαλύματος που θα προκύψει αν σε 100mL του διαλύματος Δ προσθέσουμε 100mL διαλύματος HCl 2 Μ.</w:t>
      </w:r>
    </w:p>
    <w:p w:rsidR="00770236" w:rsidRPr="00F67170" w:rsidRDefault="00770236" w:rsidP="00770236">
      <w:pPr>
        <w:spacing w:line="360" w:lineRule="auto"/>
        <w:jc w:val="both"/>
      </w:pPr>
      <w:r w:rsidRPr="00F67170">
        <w:t>γ) τον όγκο (σε L) από το διάλυμα Δ που απαιτείται πλήρη εξουδετέρωση 7,4 g Ca(ΟΗ)</w:t>
      </w:r>
      <w:r w:rsidRPr="00F67170">
        <w:rPr>
          <w:vertAlign w:val="subscript"/>
        </w:rPr>
        <w:t>2</w:t>
      </w:r>
      <w:r w:rsidRPr="00F67170">
        <w:t xml:space="preserve"> .</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Ο)=16, Α</w:t>
      </w:r>
      <w:r w:rsidRPr="00F67170">
        <w:rPr>
          <w:vertAlign w:val="subscript"/>
        </w:rPr>
        <w:t>r</w:t>
      </w:r>
      <w:r w:rsidRPr="00F67170">
        <w:t>(Cl)=35,5 , Α</w:t>
      </w:r>
      <w:r w:rsidRPr="00F67170">
        <w:rPr>
          <w:vertAlign w:val="subscript"/>
        </w:rPr>
        <w:t>r</w:t>
      </w:r>
      <w:r w:rsidRPr="00F67170">
        <w:t>(Ca)=40.</w:t>
      </w:r>
    </w:p>
    <w:p w:rsidR="00770236" w:rsidRPr="00F67170" w:rsidRDefault="005E4AB7" w:rsidP="00770236">
      <w:pPr>
        <w:spacing w:line="360" w:lineRule="auto"/>
        <w:jc w:val="both"/>
      </w:pPr>
      <w:r w:rsidRPr="005E4AB7">
        <w:rPr>
          <w:rFonts w:ascii="Tahoma,Bold" w:hAnsi="Tahoma,Bold" w:cs="Tahoma,Bold"/>
          <w:b/>
          <w:bCs/>
        </w:rPr>
        <w:t>93</w:t>
      </w:r>
      <w:r>
        <w:rPr>
          <w:rFonts w:ascii="Tahoma,Bold" w:hAnsi="Tahoma,Bold" w:cs="Tahoma,Bold"/>
          <w:b/>
          <w:bCs/>
        </w:rPr>
        <w:t xml:space="preserve">) </w:t>
      </w:r>
      <w:r w:rsidR="00770236" w:rsidRPr="00F67170">
        <w:t>Διαθέτουμε στο εργαστήριο ένα υδατικό διάλυμα HNO</w:t>
      </w:r>
      <w:r w:rsidR="00770236" w:rsidRPr="00F67170">
        <w:rPr>
          <w:vertAlign w:val="subscript"/>
        </w:rPr>
        <w:t>3</w:t>
      </w:r>
      <w:r w:rsidR="00770236" w:rsidRPr="00F67170">
        <w:t xml:space="preserve"> 0,2 Μ (διάλυμα Δ). Να υπολογίσετε:</w:t>
      </w:r>
    </w:p>
    <w:p w:rsidR="00770236" w:rsidRPr="00F67170" w:rsidRDefault="00770236" w:rsidP="00770236">
      <w:pPr>
        <w:spacing w:line="360" w:lineRule="auto"/>
        <w:jc w:val="both"/>
      </w:pPr>
      <w:r w:rsidRPr="00F67170">
        <w:t>α) σε πόσα mL του διαλύματος Δ</w:t>
      </w:r>
      <w:r w:rsidRPr="00F67170">
        <w:rPr>
          <w:vertAlign w:val="subscript"/>
        </w:rPr>
        <w:t>1</w:t>
      </w:r>
      <w:r w:rsidRPr="00F67170">
        <w:t xml:space="preserve"> περιέχονται 0,63 g HNO</w:t>
      </w:r>
      <w:r w:rsidRPr="00F67170">
        <w:rPr>
          <w:vertAlign w:val="subscript"/>
        </w:rPr>
        <w:t>3</w:t>
      </w:r>
      <w:r w:rsidRPr="00F67170">
        <w:t>.</w:t>
      </w:r>
    </w:p>
    <w:p w:rsidR="00770236" w:rsidRPr="00F67170" w:rsidRDefault="00770236" w:rsidP="00770236">
      <w:pPr>
        <w:spacing w:line="360" w:lineRule="auto"/>
        <w:jc w:val="both"/>
      </w:pPr>
      <w:r w:rsidRPr="00F67170">
        <w:t>β) τη συγκέντρωση (σε Μ) του διαλύματος που θα προκύψει αν σε 200mL του διαλύματος Δ προσθέσουμε 300mL υδατικού διαλύματος HNO</w:t>
      </w:r>
      <w:r w:rsidRPr="00F67170">
        <w:rPr>
          <w:vertAlign w:val="subscript"/>
        </w:rPr>
        <w:t>3</w:t>
      </w:r>
      <w:r w:rsidRPr="00F67170">
        <w:t xml:space="preserve"> 0,1 Μ.</w:t>
      </w:r>
    </w:p>
    <w:p w:rsidR="00770236" w:rsidRPr="00F67170" w:rsidRDefault="00770236" w:rsidP="00770236">
      <w:pPr>
        <w:spacing w:line="360" w:lineRule="auto"/>
        <w:jc w:val="both"/>
      </w:pPr>
      <w:r w:rsidRPr="00F67170">
        <w:t>γ) τη μάζα (σε g) του άλατος που θα παραχθεί αν από το αρχικό διάλυμα (Δ) πάρουμε 2 L και τα εξουδετερώσουμε πλήρως με την ακριβώς απαιτούμενη ποσότητα Βa(ΟΗ)</w:t>
      </w:r>
      <w:r w:rsidRPr="00F67170">
        <w:rPr>
          <w:vertAlign w:val="subscript"/>
        </w:rPr>
        <w:t>2</w:t>
      </w:r>
      <w:r w:rsidRPr="00F67170">
        <w:t xml:space="preserve"> .</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N)=14, Α</w:t>
      </w:r>
      <w:r w:rsidRPr="00F67170">
        <w:rPr>
          <w:vertAlign w:val="subscript"/>
        </w:rPr>
        <w:t>r</w:t>
      </w:r>
      <w:r w:rsidRPr="00F67170">
        <w:t>(Ο)=16, Α</w:t>
      </w:r>
      <w:r w:rsidRPr="00F67170">
        <w:rPr>
          <w:vertAlign w:val="subscript"/>
        </w:rPr>
        <w:t>r</w:t>
      </w:r>
      <w:r w:rsidRPr="00F67170">
        <w:t>(Ba)=137.</w:t>
      </w:r>
    </w:p>
    <w:p w:rsidR="00770236" w:rsidRPr="00F67170" w:rsidRDefault="005E4AB7" w:rsidP="00770236">
      <w:pPr>
        <w:spacing w:line="360" w:lineRule="auto"/>
        <w:jc w:val="both"/>
      </w:pPr>
      <w:r w:rsidRPr="005E4AB7">
        <w:rPr>
          <w:rFonts w:ascii="Tahoma,Bold" w:hAnsi="Tahoma,Bold" w:cs="Tahoma,Bold"/>
          <w:b/>
          <w:bCs/>
        </w:rPr>
        <w:t>94</w:t>
      </w:r>
      <w:r>
        <w:rPr>
          <w:rFonts w:ascii="Tahoma,Bold" w:hAnsi="Tahoma,Bold" w:cs="Tahoma,Bold"/>
          <w:b/>
          <w:bCs/>
        </w:rPr>
        <w:t xml:space="preserve">) </w:t>
      </w:r>
      <w:r w:rsidR="00770236" w:rsidRPr="00F67170">
        <w:t>Στο εργαστήριο παρασκευάσαμε 500mL υδατικού διαλύματος H</w:t>
      </w:r>
      <w:r w:rsidR="00770236" w:rsidRPr="00F67170">
        <w:rPr>
          <w:vertAlign w:val="subscript"/>
        </w:rPr>
        <w:t>2</w:t>
      </w:r>
      <w:r w:rsidR="00770236" w:rsidRPr="00F67170">
        <w:t>SO</w:t>
      </w:r>
      <w:r w:rsidR="00770236" w:rsidRPr="00F67170">
        <w:rPr>
          <w:vertAlign w:val="subscript"/>
        </w:rPr>
        <w:t>4</w:t>
      </w:r>
      <w:r w:rsidR="00770236" w:rsidRPr="00F67170">
        <w:t xml:space="preserve"> (διάλυμα Δ</w:t>
      </w:r>
      <w:r w:rsidR="00770236" w:rsidRPr="00F67170">
        <w:rPr>
          <w:vertAlign w:val="subscript"/>
        </w:rPr>
        <w:t>1</w:t>
      </w:r>
      <w:r w:rsidR="00770236" w:rsidRPr="00F67170">
        <w:t>) που περιέχει 49 g H</w:t>
      </w:r>
      <w:r w:rsidR="00770236" w:rsidRPr="00F67170">
        <w:rPr>
          <w:vertAlign w:val="subscript"/>
        </w:rPr>
        <w:t>2</w:t>
      </w:r>
      <w:r w:rsidR="00770236" w:rsidRPr="00F67170">
        <w:t>SO</w:t>
      </w:r>
      <w:r w:rsidR="00770236" w:rsidRPr="00F67170">
        <w:rPr>
          <w:vertAlign w:val="subscript"/>
        </w:rPr>
        <w:t>4</w:t>
      </w:r>
      <w:r w:rsidR="00770236" w:rsidRPr="00F67170">
        <w:t>.</w:t>
      </w:r>
    </w:p>
    <w:p w:rsidR="00770236" w:rsidRPr="00F67170" w:rsidRDefault="00770236" w:rsidP="00770236">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Στο διάλυμα Δ</w:t>
      </w:r>
      <w:r w:rsidRPr="00F67170">
        <w:rPr>
          <w:vertAlign w:val="subscript"/>
        </w:rPr>
        <w:t>1</w:t>
      </w:r>
      <w:r w:rsidRPr="00F67170">
        <w:t xml:space="preserve"> προσθέτουμε 2 L Η</w:t>
      </w:r>
      <w:r w:rsidRPr="00F67170">
        <w:rPr>
          <w:vertAlign w:val="subscript"/>
        </w:rPr>
        <w:t>2</w:t>
      </w:r>
      <w:r w:rsidRPr="00F67170">
        <w:t>Ο. Να υπολογιστεί η συγκέντρωση (Μ) του διαλύματος που προκύπτει.</w:t>
      </w:r>
    </w:p>
    <w:p w:rsidR="00770236" w:rsidRPr="00F67170" w:rsidRDefault="00770236" w:rsidP="00770236">
      <w:pPr>
        <w:spacing w:line="360" w:lineRule="auto"/>
        <w:jc w:val="both"/>
      </w:pPr>
      <w:r w:rsidRPr="00F67170">
        <w:t>γ) Στο διάλυμα Δ</w:t>
      </w:r>
      <w:r w:rsidRPr="00F67170">
        <w:rPr>
          <w:vertAlign w:val="subscript"/>
        </w:rPr>
        <w:t>1</w:t>
      </w:r>
      <w:r w:rsidRPr="00F67170">
        <w:t xml:space="preserve"> προστίθεται η απαιτούμενη ποσότητα Zn για πλήρη αντίδραση. Να υπολογιστεί ο όγκος (σε L) του αερίου που παράγεται σε STP.</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H)=1, Α</w:t>
      </w:r>
      <w:r w:rsidRPr="00F67170">
        <w:rPr>
          <w:vertAlign w:val="subscript"/>
        </w:rPr>
        <w:t>r</w:t>
      </w:r>
      <w:r w:rsidRPr="00F67170">
        <w:t>(S)=32, Α</w:t>
      </w:r>
      <w:r w:rsidRPr="00F67170">
        <w:rPr>
          <w:vertAlign w:val="subscript"/>
        </w:rPr>
        <w:t>r</w:t>
      </w:r>
      <w:r w:rsidRPr="00F67170">
        <w:t>(O)=16.</w:t>
      </w:r>
    </w:p>
    <w:p w:rsidR="00770236" w:rsidRPr="00F67170" w:rsidRDefault="005E4AB7" w:rsidP="00770236">
      <w:pPr>
        <w:spacing w:line="360" w:lineRule="auto"/>
        <w:jc w:val="both"/>
      </w:pPr>
      <w:r w:rsidRPr="005E4AB7">
        <w:rPr>
          <w:rFonts w:ascii="Tahoma,Bold" w:hAnsi="Tahoma,Bold" w:cs="Tahoma,Bold"/>
          <w:b/>
          <w:bCs/>
        </w:rPr>
        <w:t>95</w:t>
      </w:r>
      <w:r>
        <w:rPr>
          <w:rFonts w:ascii="Tahoma,Bold" w:hAnsi="Tahoma,Bold" w:cs="Tahoma,Bold"/>
          <w:b/>
          <w:bCs/>
        </w:rPr>
        <w:t xml:space="preserve">) </w:t>
      </w:r>
      <w:r w:rsidR="00770236" w:rsidRPr="00F67170">
        <w:t>Διαθέτουμε 200mL υδατικού διαλύματος NH</w:t>
      </w:r>
      <w:r w:rsidR="00770236" w:rsidRPr="00F67170">
        <w:rPr>
          <w:vertAlign w:val="subscript"/>
        </w:rPr>
        <w:t>4</w:t>
      </w:r>
      <w:r w:rsidR="00770236" w:rsidRPr="00F67170">
        <w:t>NO</w:t>
      </w:r>
      <w:r w:rsidR="00770236" w:rsidRPr="00F67170">
        <w:rPr>
          <w:vertAlign w:val="subscript"/>
        </w:rPr>
        <w:t>3</w:t>
      </w:r>
      <w:r w:rsidR="00770236" w:rsidRPr="00F67170">
        <w:t xml:space="preserve"> έχει περιεκτικότητα 20% w/v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lastRenderedPageBreak/>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Στο διάλυμα Δ</w:t>
      </w:r>
      <w:r w:rsidRPr="00F67170">
        <w:rPr>
          <w:vertAlign w:val="subscript"/>
        </w:rPr>
        <w:t>1</w:t>
      </w:r>
      <w:r w:rsidRPr="00F67170">
        <w:t xml:space="preserve"> προστίθεται 300mL H</w:t>
      </w:r>
      <w:r w:rsidRPr="00F67170">
        <w:rPr>
          <w:vertAlign w:val="subscript"/>
        </w:rPr>
        <w:t>2</w:t>
      </w:r>
      <w:r w:rsidRPr="00F67170">
        <w:t>O. Nα βρεθεί η συγκέντρωση (Μ) του αραιωμένου διαλύματος.</w:t>
      </w:r>
    </w:p>
    <w:p w:rsidR="00770236" w:rsidRPr="00F67170" w:rsidRDefault="00770236" w:rsidP="00770236">
      <w:pPr>
        <w:spacing w:line="360" w:lineRule="auto"/>
        <w:jc w:val="both"/>
      </w:pPr>
      <w:r w:rsidRPr="00F67170">
        <w:t>γ) Να υπολογιστεί ο όγκος του αερίου (σε L) που παράγεται σε STP κατά την αντίδραση της απαιτούμενης ποσότητας ΝaOH με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Ν)=14, Α</w:t>
      </w:r>
      <w:r w:rsidRPr="00F67170">
        <w:rPr>
          <w:vertAlign w:val="subscript"/>
        </w:rPr>
        <w:t>r</w:t>
      </w:r>
      <w:r w:rsidRPr="00F67170">
        <w:t>(Η)=1, Α</w:t>
      </w:r>
      <w:r w:rsidRPr="00F67170">
        <w:rPr>
          <w:vertAlign w:val="subscript"/>
        </w:rPr>
        <w:t>r</w:t>
      </w:r>
      <w:r w:rsidRPr="00F67170">
        <w:t>(Ο)=16.</w:t>
      </w:r>
    </w:p>
    <w:p w:rsidR="00770236" w:rsidRPr="00F67170" w:rsidRDefault="005E4AB7" w:rsidP="00770236">
      <w:pPr>
        <w:spacing w:line="360" w:lineRule="auto"/>
        <w:jc w:val="both"/>
      </w:pPr>
      <w:r w:rsidRPr="005E4AB7">
        <w:rPr>
          <w:rFonts w:ascii="Tahoma,Bold" w:hAnsi="Tahoma,Bold" w:cs="Tahoma,Bold"/>
          <w:b/>
          <w:bCs/>
        </w:rPr>
        <w:t>96</w:t>
      </w:r>
      <w:r>
        <w:rPr>
          <w:rFonts w:ascii="Tahoma,Bold" w:hAnsi="Tahoma,Bold" w:cs="Tahoma,Bold"/>
          <w:b/>
          <w:bCs/>
        </w:rPr>
        <w:t xml:space="preserve">) </w:t>
      </w:r>
      <w:r w:rsidR="00770236" w:rsidRPr="00F67170">
        <w:t>Στο εργαστήριο διαλύσαμε 20g NaOH(s) σε H</w:t>
      </w:r>
      <w:r w:rsidR="00770236" w:rsidRPr="00F67170">
        <w:rPr>
          <w:vertAlign w:val="subscript"/>
        </w:rPr>
        <w:t>2</w:t>
      </w:r>
      <w:r w:rsidR="00770236" w:rsidRPr="00F67170">
        <w:t>O και παρασκευάσαμε 1L διαλύματος ΝaOH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Να υπολογιστεί η συγκέντρωση (Μ) του διαλύματος που προκύπτει κατά την προσθήκη 3L υδατικού διαλύματος ΝaOH συγκέντρωσης 1 Μ στο διάλυμα Δ</w:t>
      </w:r>
      <w:r w:rsidRPr="00F67170">
        <w:rPr>
          <w:vertAlign w:val="subscript"/>
        </w:rPr>
        <w:t>1</w:t>
      </w:r>
      <w:r w:rsidRPr="00F67170">
        <w:t>.</w:t>
      </w:r>
    </w:p>
    <w:p w:rsidR="00770236" w:rsidRPr="00F67170" w:rsidRDefault="00770236" w:rsidP="00770236">
      <w:pPr>
        <w:spacing w:line="360" w:lineRule="auto"/>
        <w:jc w:val="both"/>
      </w:pPr>
      <w:r w:rsidRPr="00F67170">
        <w:t>γ) Πόση μάζα (σε g) HNO</w:t>
      </w:r>
      <w:r w:rsidRPr="00F67170">
        <w:rPr>
          <w:vertAlign w:val="subscript"/>
        </w:rPr>
        <w:t>3</w:t>
      </w:r>
      <w:r w:rsidRPr="00F67170">
        <w:t xml:space="preserve"> χρειάζεται για να εξουδετερώσει πλήρως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Νa)=23, Α</w:t>
      </w:r>
      <w:r w:rsidRPr="00F67170">
        <w:rPr>
          <w:vertAlign w:val="subscript"/>
        </w:rPr>
        <w:t>r</w:t>
      </w:r>
      <w:r w:rsidRPr="00F67170">
        <w:t>(O)=16, Α</w:t>
      </w:r>
      <w:r w:rsidRPr="00F67170">
        <w:rPr>
          <w:vertAlign w:val="subscript"/>
        </w:rPr>
        <w:t>r</w:t>
      </w:r>
      <w:r w:rsidRPr="00F67170">
        <w:t>(H)=1, Α</w:t>
      </w:r>
      <w:r w:rsidRPr="00F67170">
        <w:rPr>
          <w:vertAlign w:val="subscript"/>
        </w:rPr>
        <w:t>r</w:t>
      </w:r>
      <w:r w:rsidRPr="00F67170">
        <w:t>(N)=14</w:t>
      </w:r>
    </w:p>
    <w:p w:rsidR="00770236" w:rsidRPr="00F67170" w:rsidRDefault="005E4AB7" w:rsidP="00770236">
      <w:pPr>
        <w:spacing w:line="360" w:lineRule="auto"/>
        <w:jc w:val="both"/>
      </w:pPr>
      <w:r w:rsidRPr="005E4AB7">
        <w:rPr>
          <w:rFonts w:ascii="Tahoma,Bold" w:hAnsi="Tahoma,Bold" w:cs="Tahoma,Bold"/>
          <w:b/>
          <w:bCs/>
        </w:rPr>
        <w:t>97</w:t>
      </w:r>
      <w:r>
        <w:rPr>
          <w:rFonts w:ascii="Tahoma,Bold" w:hAnsi="Tahoma,Bold" w:cs="Tahoma,Bold"/>
          <w:b/>
          <w:bCs/>
        </w:rPr>
        <w:t xml:space="preserve">) </w:t>
      </w:r>
      <w:r w:rsidR="00770236" w:rsidRPr="00F67170">
        <w:t>Διαθέτουμε υδατικό διάλυμα HCl συγκέντρωσης 1 Μ και όγκου 2 L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Πόσο όγκο (σε L) υδατικού διαλύματος HCl συγκέντρωσης 2 Μ πρέπει να προσθέσουμε στο διάλυμα Δ</w:t>
      </w:r>
      <w:r w:rsidRPr="00F67170">
        <w:rPr>
          <w:vertAlign w:val="subscript"/>
        </w:rPr>
        <w:t>1</w:t>
      </w:r>
      <w:r w:rsidRPr="00F67170">
        <w:t xml:space="preserve"> για να προκύψει διάλυμα με συγκέντρωση 1,5 Μ;</w:t>
      </w:r>
    </w:p>
    <w:p w:rsidR="00770236" w:rsidRPr="00F67170" w:rsidRDefault="00770236" w:rsidP="00770236">
      <w:pPr>
        <w:spacing w:line="360" w:lineRule="auto"/>
        <w:jc w:val="both"/>
      </w:pPr>
      <w:r w:rsidRPr="00F67170">
        <w:t>γ) Nα υπολογιστεί ο όγκος του αερίου (σε L) που παράγεται σε STP κατά την αντίδραση του διαλύματος Δ</w:t>
      </w:r>
      <w:r w:rsidRPr="00F67170">
        <w:rPr>
          <w:vertAlign w:val="subscript"/>
        </w:rPr>
        <w:t>1</w:t>
      </w:r>
      <w:r w:rsidRPr="00F67170">
        <w:t xml:space="preserve"> με την ακριβώς απαιτούμενη ποσότητα Na</w:t>
      </w:r>
      <w:r w:rsidRPr="00F67170">
        <w:rPr>
          <w:vertAlign w:val="subscript"/>
        </w:rPr>
        <w:t>2</w:t>
      </w:r>
      <w:r w:rsidRPr="00F67170">
        <w:t>S.</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w:t>
      </w:r>
    </w:p>
    <w:p w:rsidR="00770236" w:rsidRPr="00F67170" w:rsidRDefault="005E4AB7" w:rsidP="00770236">
      <w:pPr>
        <w:spacing w:line="360" w:lineRule="auto"/>
        <w:jc w:val="both"/>
      </w:pPr>
      <w:r w:rsidRPr="005E4AB7">
        <w:rPr>
          <w:rFonts w:ascii="Tahoma,Bold" w:hAnsi="Tahoma,Bold" w:cs="Tahoma,Bold"/>
          <w:b/>
          <w:bCs/>
        </w:rPr>
        <w:t>98</w:t>
      </w:r>
      <w:r>
        <w:rPr>
          <w:rFonts w:ascii="Tahoma,Bold" w:hAnsi="Tahoma,Bold" w:cs="Tahoma,Bold"/>
          <w:b/>
          <w:bCs/>
        </w:rPr>
        <w:t xml:space="preserve">) </w:t>
      </w:r>
      <w:r w:rsidR="00770236" w:rsidRPr="00F67170">
        <w:t>Διαθέτουμε 40mL υδατικού διαλύματος AgNO</w:t>
      </w:r>
      <w:r w:rsidR="00770236" w:rsidRPr="00F67170">
        <w:rPr>
          <w:vertAlign w:val="subscript"/>
        </w:rPr>
        <w:t>3</w:t>
      </w:r>
      <w:r w:rsidR="00770236" w:rsidRPr="00F67170">
        <w:t xml:space="preserve"> (διάλυμα Δ</w:t>
      </w:r>
      <w:r w:rsidR="00770236" w:rsidRPr="00F67170">
        <w:rPr>
          <w:vertAlign w:val="subscript"/>
        </w:rPr>
        <w:t>1</w:t>
      </w:r>
      <w:r w:rsidR="00770236" w:rsidRPr="00F67170">
        <w:t>) συγκέντρωσης 1 Μ.</w:t>
      </w:r>
    </w:p>
    <w:p w:rsidR="00770236" w:rsidRPr="00F67170" w:rsidRDefault="00770236" w:rsidP="00770236">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Αραιώνουμε το διάλυμα Δ</w:t>
      </w:r>
      <w:r w:rsidRPr="00F67170">
        <w:rPr>
          <w:vertAlign w:val="subscript"/>
        </w:rPr>
        <w:t>1</w:t>
      </w:r>
      <w:r w:rsidRPr="00F67170">
        <w:t xml:space="preserve"> με 160mL H</w:t>
      </w:r>
      <w:r w:rsidRPr="00F67170">
        <w:rPr>
          <w:vertAlign w:val="subscript"/>
        </w:rPr>
        <w:t>2</w:t>
      </w:r>
      <w:r w:rsidRPr="00F67170">
        <w:t>O. Να βρεθεί η συγκέντρωση (Μ) του διαλύματος που προκύπτει.</w:t>
      </w:r>
    </w:p>
    <w:p w:rsidR="00770236" w:rsidRPr="00F67170" w:rsidRDefault="00770236" w:rsidP="00770236">
      <w:pPr>
        <w:spacing w:line="360" w:lineRule="auto"/>
        <w:jc w:val="both"/>
      </w:pPr>
      <w:r w:rsidRPr="00F67170">
        <w:t>γ) Να βρεθεί η μάζα (σε g) του ιζήματος που παράγεται κατά την αντίδραση του διαλύματος Δ</w:t>
      </w:r>
      <w:r w:rsidRPr="00F67170">
        <w:rPr>
          <w:vertAlign w:val="subscript"/>
        </w:rPr>
        <w:t>1</w:t>
      </w:r>
      <w:r w:rsidRPr="00F67170">
        <w:t xml:space="preserve"> με την ακριβώς απαιτούμενη ποσότητα ΚΙ.</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Ag)=108, Α</w:t>
      </w:r>
      <w:r w:rsidRPr="00F67170">
        <w:rPr>
          <w:vertAlign w:val="subscript"/>
        </w:rPr>
        <w:t>r</w:t>
      </w:r>
      <w:r w:rsidRPr="00F67170">
        <w:t>(N)=14, Α</w:t>
      </w:r>
      <w:r w:rsidRPr="00F67170">
        <w:rPr>
          <w:vertAlign w:val="subscript"/>
        </w:rPr>
        <w:t>r</w:t>
      </w:r>
      <w:r w:rsidRPr="00F67170">
        <w:t>(O)=16, Α</w:t>
      </w:r>
      <w:r w:rsidRPr="00F67170">
        <w:rPr>
          <w:vertAlign w:val="subscript"/>
        </w:rPr>
        <w:t>r</w:t>
      </w:r>
      <w:r w:rsidRPr="00F67170">
        <w:t>(I)=127.</w:t>
      </w:r>
    </w:p>
    <w:p w:rsidR="00770236" w:rsidRPr="00F67170" w:rsidRDefault="005E4AB7" w:rsidP="00770236">
      <w:pPr>
        <w:spacing w:line="360" w:lineRule="auto"/>
        <w:jc w:val="both"/>
      </w:pPr>
      <w:r w:rsidRPr="005E4AB7">
        <w:rPr>
          <w:rFonts w:ascii="Tahoma,Bold" w:hAnsi="Tahoma,Bold" w:cs="Tahoma,Bold"/>
          <w:b/>
          <w:bCs/>
        </w:rPr>
        <w:t>99</w:t>
      </w:r>
      <w:r>
        <w:rPr>
          <w:rFonts w:ascii="Tahoma,Bold" w:hAnsi="Tahoma,Bold" w:cs="Tahoma,Bold"/>
          <w:b/>
          <w:bCs/>
        </w:rPr>
        <w:t xml:space="preserve">) </w:t>
      </w:r>
      <w:r w:rsidR="00770236" w:rsidRPr="00F67170">
        <w:t>Διαθέτουμε υδατικό διάλυμα H</w:t>
      </w:r>
      <w:r w:rsidR="00770236" w:rsidRPr="00F67170">
        <w:rPr>
          <w:vertAlign w:val="subscript"/>
        </w:rPr>
        <w:t>2</w:t>
      </w:r>
      <w:r w:rsidR="00770236" w:rsidRPr="00F67170">
        <w:t>SO</w:t>
      </w:r>
      <w:r w:rsidR="00770236" w:rsidRPr="00F67170">
        <w:rPr>
          <w:vertAlign w:val="subscript"/>
        </w:rPr>
        <w:t>4</w:t>
      </w:r>
      <w:r w:rsidR="00770236" w:rsidRPr="00F67170">
        <w:t xml:space="preserve"> (διάλυμα Δ</w:t>
      </w:r>
      <w:r w:rsidR="00770236" w:rsidRPr="00F67170">
        <w:rPr>
          <w:vertAlign w:val="subscript"/>
        </w:rPr>
        <w:t>1</w:t>
      </w:r>
      <w:r w:rsidR="00770236" w:rsidRPr="00F67170">
        <w:t>) όγκου 2 L και συγκέντρωσης 1,5 Μ.</w:t>
      </w:r>
    </w:p>
    <w:p w:rsidR="00770236" w:rsidRPr="00F67170" w:rsidRDefault="00770236" w:rsidP="00770236">
      <w:pPr>
        <w:spacing w:line="360" w:lineRule="auto"/>
        <w:jc w:val="both"/>
      </w:pPr>
      <w:r w:rsidRPr="00F67170">
        <w:t>α) Να υπολογιστεί η % w/v περιεκτικότητα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Να υπολογιστεί η συγκέντρωση (Μ) του διαλύματος που προκύπτει κατά την προσθήκη 4 L Η</w:t>
      </w:r>
      <w:r w:rsidRPr="00F67170">
        <w:rPr>
          <w:vertAlign w:val="subscript"/>
        </w:rPr>
        <w:t>2</w:t>
      </w:r>
      <w:r w:rsidRPr="00F67170">
        <w:t>Ο στο διάλυμα Δ</w:t>
      </w:r>
      <w:r w:rsidRPr="00F67170">
        <w:rPr>
          <w:vertAlign w:val="subscript"/>
        </w:rPr>
        <w:t>1</w:t>
      </w:r>
      <w:r w:rsidRPr="00F67170">
        <w:t>.</w:t>
      </w:r>
    </w:p>
    <w:p w:rsidR="00770236" w:rsidRPr="00F67170" w:rsidRDefault="00770236" w:rsidP="00770236">
      <w:pPr>
        <w:spacing w:line="360" w:lineRule="auto"/>
        <w:jc w:val="both"/>
      </w:pPr>
      <w:r w:rsidRPr="00F67170">
        <w:t>γ) Πόση μάζα (σε g) ΝaOH θα εξουδετερώσει πλήρως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H)=1, Α</w:t>
      </w:r>
      <w:r w:rsidRPr="00F67170">
        <w:rPr>
          <w:vertAlign w:val="subscript"/>
        </w:rPr>
        <w:t>r</w:t>
      </w:r>
      <w:r w:rsidRPr="00F67170">
        <w:t>(S)=32, Α</w:t>
      </w:r>
      <w:r w:rsidRPr="00F67170">
        <w:rPr>
          <w:vertAlign w:val="subscript"/>
        </w:rPr>
        <w:t>r</w:t>
      </w:r>
      <w:r w:rsidRPr="00F67170">
        <w:t>(O)=16, Α</w:t>
      </w:r>
      <w:r w:rsidRPr="00F67170">
        <w:rPr>
          <w:vertAlign w:val="subscript"/>
        </w:rPr>
        <w:t>r</w:t>
      </w:r>
      <w:r w:rsidRPr="00F67170">
        <w:t>(Νa)=23.</w:t>
      </w:r>
    </w:p>
    <w:p w:rsidR="00770236" w:rsidRPr="00F67170" w:rsidRDefault="005E4AB7" w:rsidP="00770236">
      <w:pPr>
        <w:spacing w:line="360" w:lineRule="auto"/>
        <w:jc w:val="both"/>
      </w:pPr>
      <w:r w:rsidRPr="005E4AB7">
        <w:rPr>
          <w:rFonts w:ascii="Tahoma,Bold" w:hAnsi="Tahoma,Bold" w:cs="Tahoma,Bold"/>
          <w:b/>
          <w:bCs/>
        </w:rPr>
        <w:t>100</w:t>
      </w:r>
      <w:r>
        <w:rPr>
          <w:rFonts w:ascii="Tahoma,Bold" w:hAnsi="Tahoma,Bold" w:cs="Tahoma,Bold"/>
          <w:b/>
          <w:bCs/>
        </w:rPr>
        <w:t xml:space="preserve">) </w:t>
      </w:r>
      <w:r w:rsidR="00770236" w:rsidRPr="00F67170">
        <w:t>112 g KOH διαλύονται στο H</w:t>
      </w:r>
      <w:r w:rsidR="00770236" w:rsidRPr="00F67170">
        <w:rPr>
          <w:vertAlign w:val="subscript"/>
        </w:rPr>
        <w:t>2</w:t>
      </w:r>
      <w:r w:rsidR="00770236" w:rsidRPr="00F67170">
        <w:t>O και προκύπτει διάλυμα όγκου 2L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Να υπολογιστεί η συγκέντρωση (Μ) του διαλύματος που προκύπτει με προσθήκη στο διάλυμα Δ</w:t>
      </w:r>
      <w:r w:rsidRPr="00F67170">
        <w:rPr>
          <w:vertAlign w:val="subscript"/>
        </w:rPr>
        <w:t>1</w:t>
      </w:r>
      <w:r w:rsidRPr="00F67170">
        <w:t xml:space="preserve"> ενός υδατικού διαλύματος KOH όγκου 3 L και συγκέντρωσης 2 Μ.</w:t>
      </w:r>
    </w:p>
    <w:p w:rsidR="00770236" w:rsidRPr="00F67170" w:rsidRDefault="00770236" w:rsidP="00770236">
      <w:pPr>
        <w:spacing w:line="360" w:lineRule="auto"/>
        <w:jc w:val="both"/>
      </w:pPr>
      <w:r w:rsidRPr="00F67170">
        <w:t>γ) Να υπολογισθεί η μάζα (σε g) του Η</w:t>
      </w:r>
      <w:r w:rsidRPr="00F67170">
        <w:rPr>
          <w:vertAlign w:val="subscript"/>
        </w:rPr>
        <w:t>2</w:t>
      </w:r>
      <w:r w:rsidRPr="00F67170">
        <w:t>SO</w:t>
      </w:r>
      <w:r w:rsidRPr="00F67170">
        <w:rPr>
          <w:vertAlign w:val="subscript"/>
        </w:rPr>
        <w:t>4</w:t>
      </w:r>
      <w:r w:rsidRPr="00F67170">
        <w:t xml:space="preserve"> που απαιτείται για να εξουδετερώσει πλήρως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 Α</w:t>
      </w:r>
      <w:r w:rsidRPr="00F67170">
        <w:rPr>
          <w:vertAlign w:val="subscript"/>
        </w:rPr>
        <w:t>r</w:t>
      </w:r>
      <w:r w:rsidRPr="00F67170">
        <w:t>(S)=32.</w:t>
      </w:r>
    </w:p>
    <w:p w:rsidR="00770236" w:rsidRPr="00F67170" w:rsidRDefault="005E4AB7" w:rsidP="00770236">
      <w:pPr>
        <w:spacing w:line="360" w:lineRule="auto"/>
        <w:jc w:val="both"/>
      </w:pPr>
      <w:r w:rsidRPr="005E4AB7">
        <w:rPr>
          <w:rFonts w:ascii="Tahoma,Bold" w:hAnsi="Tahoma,Bold" w:cs="Tahoma,Bold"/>
          <w:b/>
          <w:bCs/>
        </w:rPr>
        <w:t>101</w:t>
      </w:r>
      <w:r>
        <w:rPr>
          <w:rFonts w:ascii="Tahoma,Bold" w:hAnsi="Tahoma,Bold" w:cs="Tahoma,Bold"/>
          <w:b/>
          <w:bCs/>
        </w:rPr>
        <w:t xml:space="preserve">) </w:t>
      </w:r>
      <w:r w:rsidR="00770236" w:rsidRPr="00F67170">
        <w:t>Διαθέτουμε 400mL υδατικού διαλύματος HBr περιεκτικότητας 20,25 % w/v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lastRenderedPageBreak/>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Αναμειγνύουμε το διάλυμα Δ</w:t>
      </w:r>
      <w:r w:rsidRPr="00F67170">
        <w:rPr>
          <w:vertAlign w:val="subscript"/>
        </w:rPr>
        <w:t>1</w:t>
      </w:r>
      <w:r w:rsidRPr="00F67170">
        <w:t xml:space="preserve"> με 600mL διαλύματος HBr συγκέντρωσης 1Μ. Να βρεθεί η συγκέντρωση (Μ) του διαλύματος που προκύπτει.</w:t>
      </w:r>
    </w:p>
    <w:p w:rsidR="00770236" w:rsidRPr="00F67170" w:rsidRDefault="00770236" w:rsidP="00770236">
      <w:pPr>
        <w:spacing w:line="360" w:lineRule="auto"/>
        <w:jc w:val="both"/>
      </w:pPr>
      <w:r w:rsidRPr="00F67170">
        <w:t>γ) Πόση μάζα (σε g) Mg(OH)</w:t>
      </w:r>
      <w:r w:rsidRPr="00F67170">
        <w:rPr>
          <w:vertAlign w:val="subscript"/>
        </w:rPr>
        <w:t>2</w:t>
      </w:r>
      <w:r w:rsidRPr="00F67170">
        <w:t xml:space="preserve"> εξουδετερώνει πλήρως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Βr)=80, Α</w:t>
      </w:r>
      <w:r w:rsidRPr="00F67170">
        <w:rPr>
          <w:vertAlign w:val="subscript"/>
        </w:rPr>
        <w:t>r</w:t>
      </w:r>
      <w:r w:rsidRPr="00F67170">
        <w:t>(Mg)=24, Α</w:t>
      </w:r>
      <w:r w:rsidRPr="00F67170">
        <w:rPr>
          <w:vertAlign w:val="subscript"/>
        </w:rPr>
        <w:t>r</w:t>
      </w:r>
      <w:r w:rsidRPr="00F67170">
        <w:t>(O)=16</w:t>
      </w:r>
    </w:p>
    <w:p w:rsidR="00770236" w:rsidRPr="00F67170" w:rsidRDefault="005E4AB7" w:rsidP="00770236">
      <w:pPr>
        <w:spacing w:line="360" w:lineRule="auto"/>
        <w:jc w:val="both"/>
      </w:pPr>
      <w:r w:rsidRPr="005E4AB7">
        <w:rPr>
          <w:rFonts w:ascii="Tahoma,Bold" w:hAnsi="Tahoma,Bold" w:cs="Tahoma,Bold"/>
          <w:b/>
          <w:bCs/>
        </w:rPr>
        <w:t>102</w:t>
      </w:r>
      <w:r>
        <w:rPr>
          <w:rFonts w:ascii="Tahoma,Bold" w:hAnsi="Tahoma,Bold" w:cs="Tahoma,Bold"/>
          <w:b/>
          <w:bCs/>
        </w:rPr>
        <w:t xml:space="preserve">) </w:t>
      </w:r>
      <w:r w:rsidR="00770236" w:rsidRPr="00F67170">
        <w:t>Διαθέτουμε 200mL υδατικού διαλύματος NH</w:t>
      </w:r>
      <w:r w:rsidR="00770236" w:rsidRPr="00F67170">
        <w:rPr>
          <w:vertAlign w:val="subscript"/>
        </w:rPr>
        <w:t>4</w:t>
      </w:r>
      <w:r w:rsidR="00770236" w:rsidRPr="00F67170">
        <w:t>NO</w:t>
      </w:r>
      <w:r w:rsidR="00770236" w:rsidRPr="00F67170">
        <w:rPr>
          <w:vertAlign w:val="subscript"/>
        </w:rPr>
        <w:t>3</w:t>
      </w:r>
      <w:r w:rsidR="00770236" w:rsidRPr="00F67170">
        <w:t xml:space="preserve"> έχει περιεκτικότητα 20% w/v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β) Στο διάλυμα Δ</w:t>
      </w:r>
      <w:r w:rsidRPr="00F67170">
        <w:rPr>
          <w:vertAlign w:val="subscript"/>
        </w:rPr>
        <w:t>1</w:t>
      </w:r>
      <w:r w:rsidRPr="00F67170">
        <w:t xml:space="preserve"> προστίθεται 300mL H</w:t>
      </w:r>
      <w:r w:rsidRPr="00F67170">
        <w:rPr>
          <w:vertAlign w:val="subscript"/>
        </w:rPr>
        <w:t>2</w:t>
      </w:r>
      <w:r w:rsidRPr="00F67170">
        <w:t>O. Nα βρεθεί η συγκέντρωση (Μ) του αραιωμένου διαλύματος.</w:t>
      </w:r>
    </w:p>
    <w:p w:rsidR="00770236" w:rsidRPr="00F67170" w:rsidRDefault="00770236" w:rsidP="00770236">
      <w:pPr>
        <w:spacing w:line="360" w:lineRule="auto"/>
        <w:jc w:val="both"/>
      </w:pPr>
      <w:r w:rsidRPr="00F67170">
        <w:t>γ) Να υπολογιστεί ο όγκος του αερίου (σε L) που παράγεται, σε STP , κατά την αντίδραση της απαιτούμενης ποσότητας ΝaOH με το διάλυμα Δ</w:t>
      </w:r>
      <w:r w:rsidRPr="00F67170">
        <w:rPr>
          <w:vertAlign w:val="subscript"/>
        </w:rPr>
        <w:t>1</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Ν)=14, Α</w:t>
      </w:r>
      <w:r w:rsidRPr="00F67170">
        <w:rPr>
          <w:vertAlign w:val="subscript"/>
        </w:rPr>
        <w:t>r</w:t>
      </w:r>
      <w:r w:rsidRPr="00F67170">
        <w:t>(Η)=1, Α</w:t>
      </w:r>
      <w:r w:rsidRPr="00F67170">
        <w:rPr>
          <w:vertAlign w:val="subscript"/>
        </w:rPr>
        <w:t>r</w:t>
      </w:r>
      <w:r w:rsidRPr="00F67170">
        <w:t>(Ο)=16.</w:t>
      </w:r>
    </w:p>
    <w:p w:rsidR="00770236" w:rsidRPr="00F67170" w:rsidRDefault="005E4AB7" w:rsidP="00770236">
      <w:pPr>
        <w:spacing w:line="360" w:lineRule="auto"/>
        <w:jc w:val="both"/>
      </w:pPr>
      <w:r w:rsidRPr="005E4AB7">
        <w:rPr>
          <w:rFonts w:ascii="Tahoma,Bold" w:hAnsi="Tahoma,Bold" w:cs="Tahoma,Bold"/>
          <w:b/>
          <w:bCs/>
        </w:rPr>
        <w:t>103</w:t>
      </w:r>
      <w:r>
        <w:rPr>
          <w:rFonts w:ascii="Tahoma,Bold" w:hAnsi="Tahoma,Bold" w:cs="Tahoma,Bold"/>
          <w:b/>
          <w:bCs/>
        </w:rPr>
        <w:t xml:space="preserve">) </w:t>
      </w:r>
      <w:r w:rsidR="00770236" w:rsidRPr="00F67170">
        <w:t>Αέριο H</w:t>
      </w:r>
      <w:r w:rsidR="00770236" w:rsidRPr="00F67170">
        <w:rPr>
          <w:vertAlign w:val="subscript"/>
        </w:rPr>
        <w:t>2</w:t>
      </w:r>
      <w:r w:rsidR="00770236" w:rsidRPr="00F67170">
        <w:t>S καταλαμβάνει όγκο 33,6 L σε STP.</w:t>
      </w:r>
    </w:p>
    <w:p w:rsidR="00770236" w:rsidRPr="00F67170" w:rsidRDefault="00770236" w:rsidP="00770236">
      <w:pPr>
        <w:spacing w:line="360" w:lineRule="auto"/>
        <w:jc w:val="both"/>
      </w:pPr>
      <w:r w:rsidRPr="00F67170">
        <w:t>α) Το αέριο διαλύεται σε 2 L H</w:t>
      </w:r>
      <w:r w:rsidRPr="00F67170">
        <w:rPr>
          <w:vertAlign w:val="subscript"/>
        </w:rPr>
        <w:t>2</w:t>
      </w:r>
      <w:r w:rsidRPr="00F67170">
        <w:t>O και παρασκευάζεται ένα διάλυμα H</w:t>
      </w:r>
      <w:r w:rsidRPr="00F67170">
        <w:rPr>
          <w:vertAlign w:val="subscript"/>
        </w:rPr>
        <w:t>2</w:t>
      </w:r>
      <w:r w:rsidRPr="00F67170">
        <w:t>S (διάλυμα Δ</w:t>
      </w:r>
      <w:r w:rsidRPr="00F67170">
        <w:rPr>
          <w:vertAlign w:val="subscript"/>
        </w:rPr>
        <w:t>1</w:t>
      </w:r>
      <w:r w:rsidRPr="00F67170">
        <w:t>). Να υπολογιστεί η συγκέντρωση (Μ) του Δ</w:t>
      </w:r>
      <w:r w:rsidRPr="00F67170">
        <w:rPr>
          <w:vertAlign w:val="subscript"/>
        </w:rPr>
        <w:t>1</w:t>
      </w:r>
      <w:r w:rsidRPr="00F67170">
        <w:t>.</w:t>
      </w:r>
    </w:p>
    <w:p w:rsidR="00770236" w:rsidRPr="00F67170" w:rsidRDefault="00770236" w:rsidP="00770236">
      <w:pPr>
        <w:spacing w:line="360" w:lineRule="auto"/>
        <w:jc w:val="both"/>
      </w:pPr>
      <w:r w:rsidRPr="00F67170">
        <w:t>β) Πόσα L νερού πρέπει να προστεθούν σε 200mL διαλύματος Δ</w:t>
      </w:r>
      <w:r w:rsidRPr="00F67170">
        <w:rPr>
          <w:vertAlign w:val="subscript"/>
        </w:rPr>
        <w:t>1</w:t>
      </w:r>
      <w:r w:rsidRPr="00F67170">
        <w:t xml:space="preserve"> για να προκύψει διάλυμα συγκέντρωσης 0,5 Μ;</w:t>
      </w:r>
    </w:p>
    <w:p w:rsidR="00770236" w:rsidRPr="00F67170" w:rsidRDefault="00770236" w:rsidP="00770236">
      <w:pPr>
        <w:spacing w:line="360" w:lineRule="auto"/>
        <w:jc w:val="both"/>
      </w:pPr>
      <w:r w:rsidRPr="00F67170">
        <w:t>γ) Πόση μάζα (σε g) Zn(OH)</w:t>
      </w:r>
      <w:r w:rsidRPr="00F67170">
        <w:rPr>
          <w:vertAlign w:val="subscript"/>
        </w:rPr>
        <w:t>2</w:t>
      </w:r>
      <w:r w:rsidRPr="00F67170">
        <w:t xml:space="preserve"> εξουδετερώνουν πλήρως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Zn)=65, Α</w:t>
      </w:r>
      <w:r w:rsidRPr="00F67170">
        <w:rPr>
          <w:vertAlign w:val="subscript"/>
        </w:rPr>
        <w:t>r</w:t>
      </w:r>
      <w:r w:rsidRPr="00F67170">
        <w:t>(O)=16, Α</w:t>
      </w:r>
      <w:r w:rsidRPr="00F67170">
        <w:rPr>
          <w:vertAlign w:val="subscript"/>
        </w:rPr>
        <w:t>r</w:t>
      </w:r>
      <w:r w:rsidRPr="00F67170">
        <w:t>(H)=1</w:t>
      </w:r>
    </w:p>
    <w:p w:rsidR="00770236" w:rsidRPr="00F67170" w:rsidRDefault="005E4AB7" w:rsidP="00770236">
      <w:pPr>
        <w:spacing w:line="360" w:lineRule="auto"/>
        <w:jc w:val="both"/>
      </w:pPr>
      <w:r w:rsidRPr="005E4AB7">
        <w:rPr>
          <w:rFonts w:ascii="Tahoma,Bold" w:hAnsi="Tahoma,Bold" w:cs="Tahoma,Bold"/>
          <w:b/>
          <w:bCs/>
        </w:rPr>
        <w:t>104</w:t>
      </w:r>
      <w:r>
        <w:rPr>
          <w:rFonts w:ascii="Tahoma,Bold" w:hAnsi="Tahoma,Bold" w:cs="Tahoma,Bold"/>
          <w:b/>
          <w:bCs/>
        </w:rPr>
        <w:t xml:space="preserve">) </w:t>
      </w:r>
      <w:r w:rsidR="00770236" w:rsidRPr="00F67170">
        <w:t>Διαθέτουμε 100mL υδατικού διαλύματος ΚΟΗ συγκέντρωσης 2Μ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Να υπολογιστεί η % w/v περιεκτικότητα του Δ</w:t>
      </w:r>
      <w:r w:rsidRPr="00F67170">
        <w:rPr>
          <w:vertAlign w:val="subscript"/>
        </w:rPr>
        <w:t>1</w:t>
      </w:r>
      <w:r w:rsidRPr="00F67170">
        <w:t>.</w:t>
      </w:r>
    </w:p>
    <w:p w:rsidR="00770236" w:rsidRPr="00F67170" w:rsidRDefault="00770236" w:rsidP="00770236">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1Μ;</w:t>
      </w:r>
    </w:p>
    <w:p w:rsidR="00770236" w:rsidRPr="00F67170" w:rsidRDefault="00770236" w:rsidP="00770236">
      <w:pPr>
        <w:spacing w:line="360" w:lineRule="auto"/>
        <w:jc w:val="both"/>
      </w:pPr>
      <w:r w:rsidRPr="00F67170">
        <w:t>γ) Nα υπολογιστεί η μάζα (σε g) του ιζήματος που παράγεται κατά την αντίδραση της απαιτούμενης ποσότητας ZnCl</w:t>
      </w:r>
      <w:r w:rsidRPr="00F67170">
        <w:rPr>
          <w:vertAlign w:val="subscript"/>
        </w:rPr>
        <w:t>2</w:t>
      </w:r>
      <w:r w:rsidRPr="00F67170">
        <w:t xml:space="preserve"> με το διάλυμα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 Α</w:t>
      </w:r>
      <w:r w:rsidRPr="00F67170">
        <w:rPr>
          <w:vertAlign w:val="subscript"/>
        </w:rPr>
        <w:t>r</w:t>
      </w:r>
      <w:r w:rsidRPr="00F67170">
        <w:t>(Ζn)=65</w:t>
      </w:r>
    </w:p>
    <w:p w:rsidR="00770236" w:rsidRPr="00F67170" w:rsidRDefault="005E4AB7" w:rsidP="00770236">
      <w:pPr>
        <w:spacing w:line="360" w:lineRule="auto"/>
        <w:jc w:val="both"/>
      </w:pPr>
      <w:r w:rsidRPr="005E4AB7">
        <w:rPr>
          <w:rFonts w:ascii="Tahoma,Bold" w:hAnsi="Tahoma,Bold" w:cs="Tahoma,Bold"/>
          <w:b/>
          <w:bCs/>
        </w:rPr>
        <w:t>105</w:t>
      </w:r>
      <w:r>
        <w:rPr>
          <w:rFonts w:ascii="Tahoma,Bold" w:hAnsi="Tahoma,Bold" w:cs="Tahoma,Bold"/>
          <w:b/>
          <w:bCs/>
        </w:rPr>
        <w:t xml:space="preserve">) </w:t>
      </w:r>
      <w:r w:rsidR="00770236" w:rsidRPr="00F67170">
        <w:t>Ένα υδατικό διάλυμα Η</w:t>
      </w:r>
      <w:r w:rsidR="00770236" w:rsidRPr="00F67170">
        <w:rPr>
          <w:vertAlign w:val="subscript"/>
        </w:rPr>
        <w:t>2</w:t>
      </w:r>
      <w:r w:rsidR="00770236" w:rsidRPr="00F67170">
        <w:t>SO</w:t>
      </w:r>
      <w:r w:rsidR="00770236" w:rsidRPr="00F67170">
        <w:rPr>
          <w:vertAlign w:val="subscript"/>
        </w:rPr>
        <w:t>4</w:t>
      </w:r>
      <w:r w:rsidR="00770236" w:rsidRPr="00F67170">
        <w:t xml:space="preserve"> έχει συγκέντρωση 2Μ και όγκο 500mL (διάλυμα Δ</w:t>
      </w:r>
      <w:r w:rsidR="00770236" w:rsidRPr="00F67170">
        <w:rPr>
          <w:vertAlign w:val="subscript"/>
        </w:rPr>
        <w:t>1</w:t>
      </w:r>
      <w:r w:rsidR="00770236" w:rsidRPr="00F67170">
        <w:t>).</w:t>
      </w:r>
    </w:p>
    <w:p w:rsidR="00770236" w:rsidRPr="00F67170" w:rsidRDefault="00770236" w:rsidP="00770236">
      <w:pPr>
        <w:spacing w:line="360" w:lineRule="auto"/>
        <w:jc w:val="both"/>
      </w:pPr>
      <w:r w:rsidRPr="00F67170">
        <w:t>α) Ποια είναι η % w/v περιεκτικότητα του Δ</w:t>
      </w:r>
      <w:r w:rsidRPr="00F67170">
        <w:rPr>
          <w:vertAlign w:val="subscript"/>
        </w:rPr>
        <w:t>1</w:t>
      </w:r>
      <w:r w:rsidRPr="00F67170">
        <w:t>;</w:t>
      </w:r>
    </w:p>
    <w:p w:rsidR="00770236" w:rsidRPr="00F67170" w:rsidRDefault="00770236" w:rsidP="00770236">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0,5 Μ;</w:t>
      </w:r>
    </w:p>
    <w:p w:rsidR="00770236" w:rsidRPr="00F67170" w:rsidRDefault="00770236" w:rsidP="00770236">
      <w:pPr>
        <w:spacing w:line="360" w:lineRule="auto"/>
        <w:jc w:val="both"/>
      </w:pPr>
      <w:r w:rsidRPr="00F67170">
        <w:t>γ) Πόσος όγκος (σε ml) υδατικού διαλύματος ΝαOH συγκέντρωσης 1 Μ απαιτείται για την πλήρη εξουδετέρωση του διαλύματος Δ</w:t>
      </w:r>
      <w:r w:rsidRPr="00F67170">
        <w:rPr>
          <w:vertAlign w:val="subscript"/>
        </w:rPr>
        <w:t>1</w:t>
      </w:r>
      <w:r w:rsidRPr="00F67170">
        <w:t>;</w:t>
      </w:r>
    </w:p>
    <w:p w:rsidR="00770236" w:rsidRPr="00F67170" w:rsidRDefault="00770236" w:rsidP="00770236">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S)=32, Α</w:t>
      </w:r>
      <w:r w:rsidRPr="00F67170">
        <w:rPr>
          <w:vertAlign w:val="subscript"/>
        </w:rPr>
        <w:t>r</w:t>
      </w:r>
      <w:r w:rsidRPr="00F67170">
        <w:t>(O)=16.</w:t>
      </w:r>
    </w:p>
    <w:p w:rsidR="00D70173" w:rsidRPr="00F67170" w:rsidRDefault="005E4AB7" w:rsidP="00D70173">
      <w:pPr>
        <w:spacing w:line="360" w:lineRule="auto"/>
        <w:jc w:val="both"/>
      </w:pPr>
      <w:r w:rsidRPr="005E4AB7">
        <w:rPr>
          <w:rFonts w:ascii="Tahoma,Bold" w:hAnsi="Tahoma,Bold" w:cs="Tahoma,Bold"/>
          <w:b/>
          <w:bCs/>
        </w:rPr>
        <w:t>106</w:t>
      </w:r>
      <w:r>
        <w:rPr>
          <w:rFonts w:ascii="Tahoma,Bold" w:hAnsi="Tahoma,Bold" w:cs="Tahoma,Bold"/>
          <w:b/>
          <w:bCs/>
        </w:rPr>
        <w:t xml:space="preserve">) </w:t>
      </w:r>
      <w:r w:rsidR="00D70173" w:rsidRPr="00F67170">
        <w:t>Διαθέτουμε 200mL υδατικού διαλύματος AgNO</w:t>
      </w:r>
      <w:r w:rsidR="00D70173" w:rsidRPr="00F67170">
        <w:rPr>
          <w:vertAlign w:val="subscript"/>
        </w:rPr>
        <w:t>3</w:t>
      </w:r>
      <w:r w:rsidR="00D70173" w:rsidRPr="00F67170">
        <w:t xml:space="preserve">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σε mL) H</w:t>
      </w:r>
      <w:r w:rsidRPr="00F67170">
        <w:rPr>
          <w:vertAlign w:val="subscript"/>
        </w:rPr>
        <w:t>2</w:t>
      </w:r>
      <w:r w:rsidRPr="00F67170">
        <w:t>O πρέπει να προσθέσουμε στο Δ</w:t>
      </w:r>
      <w:r w:rsidRPr="00F67170">
        <w:rPr>
          <w:vertAlign w:val="subscript"/>
        </w:rPr>
        <w:t>1</w:t>
      </w:r>
      <w:r w:rsidRPr="00F67170">
        <w:t xml:space="preserve"> για να προκύψει διάλυμα συγκέντρωσης 0,5Μ;</w:t>
      </w:r>
    </w:p>
    <w:p w:rsidR="00D70173" w:rsidRPr="00F67170" w:rsidRDefault="00D70173" w:rsidP="00D70173">
      <w:pPr>
        <w:spacing w:line="360" w:lineRule="auto"/>
        <w:jc w:val="both"/>
      </w:pPr>
      <w:r w:rsidRPr="00F67170">
        <w:t>γ) Πόση μάζα (σε g) NaCl πρέπει να προσθέσουμε στο Δ</w:t>
      </w:r>
      <w:r w:rsidRPr="00F67170">
        <w:rPr>
          <w:vertAlign w:val="subscript"/>
        </w:rPr>
        <w:t>1</w:t>
      </w:r>
      <w:r w:rsidRPr="00F67170">
        <w:t xml:space="preserve"> για να αντιδράσει πλήρως η ποσότητα του AgNO</w:t>
      </w:r>
      <w:r w:rsidRPr="00F67170">
        <w:rPr>
          <w:vertAlign w:val="subscript"/>
        </w:rPr>
        <w:t>3</w:t>
      </w:r>
      <w:r w:rsidRPr="00F67170">
        <w:t>;</w:t>
      </w:r>
    </w:p>
    <w:p w:rsidR="00D70173" w:rsidRPr="005E4AB7" w:rsidRDefault="00D70173" w:rsidP="00D70173">
      <w:pPr>
        <w:spacing w:line="360" w:lineRule="auto"/>
        <w:jc w:val="both"/>
      </w:pPr>
      <w:r w:rsidRPr="00F67170">
        <w:t>Δίνονται οι σχετικές ατομικές μάζες: Α</w:t>
      </w:r>
      <w:r w:rsidRPr="00F67170">
        <w:rPr>
          <w:vertAlign w:val="subscript"/>
        </w:rPr>
        <w:t>r</w:t>
      </w:r>
      <w:r w:rsidRPr="00F67170">
        <w:t>(Αg)=108, Α</w:t>
      </w:r>
      <w:r w:rsidRPr="00F67170">
        <w:rPr>
          <w:vertAlign w:val="subscript"/>
        </w:rPr>
        <w:t>r</w:t>
      </w:r>
      <w:r w:rsidRPr="00F67170">
        <w:t>(N)=14, Α</w:t>
      </w:r>
      <w:r w:rsidRPr="00F67170">
        <w:rPr>
          <w:vertAlign w:val="subscript"/>
        </w:rPr>
        <w:t>r</w:t>
      </w:r>
      <w:r w:rsidRPr="00F67170">
        <w:t>(O)=16, Α</w:t>
      </w:r>
      <w:r w:rsidRPr="00F67170">
        <w:rPr>
          <w:vertAlign w:val="subscript"/>
        </w:rPr>
        <w:t>r</w:t>
      </w:r>
      <w:r w:rsidRPr="00F67170">
        <w:t>(Na)=23, Α</w:t>
      </w:r>
      <w:r w:rsidRPr="00F67170">
        <w:rPr>
          <w:vertAlign w:val="subscript"/>
        </w:rPr>
        <w:t>r</w:t>
      </w:r>
      <w:r w:rsidRPr="00F67170">
        <w:t>(Cl)=35,5</w:t>
      </w:r>
    </w:p>
    <w:p w:rsidR="00D70173" w:rsidRPr="00F67170" w:rsidRDefault="005E4AB7" w:rsidP="00D70173">
      <w:pPr>
        <w:spacing w:line="360" w:lineRule="auto"/>
        <w:jc w:val="both"/>
      </w:pPr>
      <w:r w:rsidRPr="005E4AB7">
        <w:rPr>
          <w:rFonts w:ascii="Tahoma,Bold" w:hAnsi="Tahoma,Bold" w:cs="Tahoma,Bold"/>
          <w:b/>
          <w:bCs/>
        </w:rPr>
        <w:t>107</w:t>
      </w:r>
      <w:r>
        <w:rPr>
          <w:rFonts w:ascii="Tahoma,Bold" w:hAnsi="Tahoma,Bold" w:cs="Tahoma,Bold"/>
          <w:b/>
          <w:bCs/>
        </w:rPr>
        <w:t xml:space="preserve">) </w:t>
      </w:r>
      <w:r w:rsidR="00D70173" w:rsidRPr="00F67170">
        <w:t>Διαθέτουμε 100mL υδατικού διαλύματος ΗΝΟ</w:t>
      </w:r>
      <w:r w:rsidR="00D70173" w:rsidRPr="00F67170">
        <w:rPr>
          <w:vertAlign w:val="subscript"/>
        </w:rPr>
        <w:t>3</w:t>
      </w:r>
      <w:r w:rsidR="00D70173" w:rsidRPr="00F67170">
        <w:t xml:space="preserve">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lastRenderedPageBreak/>
        <w:t>β) Ποια είναι η συγκέντρωση του διαλύματος που προκύπτει κατά την ανάμειξη του Δ</w:t>
      </w:r>
      <w:r w:rsidRPr="00F67170">
        <w:rPr>
          <w:vertAlign w:val="subscript"/>
        </w:rPr>
        <w:t>1</w:t>
      </w:r>
      <w:r w:rsidRPr="00F67170">
        <w:t xml:space="preserve"> με 300mL υδατικού διαλύματος ΗΝΟ</w:t>
      </w:r>
      <w:r w:rsidRPr="00F67170">
        <w:rPr>
          <w:vertAlign w:val="subscript"/>
        </w:rPr>
        <w:t>3</w:t>
      </w:r>
      <w:r w:rsidRPr="00F67170">
        <w:t xml:space="preserve"> 2 Μ;</w:t>
      </w:r>
    </w:p>
    <w:p w:rsidR="00D70173" w:rsidRPr="00F67170" w:rsidRDefault="00D70173" w:rsidP="00D70173">
      <w:pPr>
        <w:spacing w:line="360" w:lineRule="auto"/>
        <w:jc w:val="both"/>
      </w:pPr>
      <w:r w:rsidRPr="00F67170">
        <w:t>γ) Πόση μάζα (σε g) Mg(OH)</w:t>
      </w:r>
      <w:r w:rsidRPr="00F67170">
        <w:rPr>
          <w:vertAlign w:val="subscript"/>
        </w:rPr>
        <w:t>2</w:t>
      </w:r>
      <w:r w:rsidRPr="00F67170">
        <w:t xml:space="preserve"> πρέπει να προσθέσουμε στο Δ</w:t>
      </w:r>
      <w:r w:rsidRPr="00F67170">
        <w:rPr>
          <w:vertAlign w:val="subscript"/>
        </w:rPr>
        <w:t>1</w:t>
      </w:r>
      <w:r w:rsidRPr="00F67170">
        <w:t xml:space="preserve"> για να το εξουδετερώσουμε πλήρως;</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 Α</w:t>
      </w:r>
      <w:r w:rsidRPr="00F67170">
        <w:rPr>
          <w:vertAlign w:val="subscript"/>
        </w:rPr>
        <w:t>r</w:t>
      </w:r>
      <w:r w:rsidRPr="00F67170">
        <w:t>(Mg)=24</w:t>
      </w:r>
    </w:p>
    <w:p w:rsidR="00D70173" w:rsidRPr="00F67170" w:rsidRDefault="005E4AB7" w:rsidP="00D70173">
      <w:pPr>
        <w:spacing w:line="360" w:lineRule="auto"/>
        <w:jc w:val="both"/>
      </w:pPr>
      <w:r w:rsidRPr="005E4AB7">
        <w:rPr>
          <w:rFonts w:ascii="Tahoma,Bold" w:hAnsi="Tahoma,Bold" w:cs="Tahoma,Bold"/>
          <w:b/>
          <w:bCs/>
        </w:rPr>
        <w:t>108</w:t>
      </w:r>
      <w:r>
        <w:rPr>
          <w:rFonts w:ascii="Tahoma,Bold" w:hAnsi="Tahoma,Bold" w:cs="Tahoma,Bold"/>
          <w:b/>
          <w:bCs/>
        </w:rPr>
        <w:t xml:space="preserve">) </w:t>
      </w:r>
      <w:r w:rsidR="00D70173" w:rsidRPr="00F67170">
        <w:t>Ένας μαθητής θέλει να παρασκευάσει ένα υδατικό διάλυμα 200mL NaOH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όση μάζα (σε g) NaOH πρέπει να διαλύσει σε 200mL H</w:t>
      </w:r>
      <w:r w:rsidRPr="00F67170">
        <w:rPr>
          <w:vertAlign w:val="subscript"/>
        </w:rPr>
        <w:t>2</w:t>
      </w:r>
      <w:r w:rsidRPr="00F67170">
        <w:t>O;</w:t>
      </w:r>
    </w:p>
    <w:p w:rsidR="00D70173" w:rsidRPr="00F67170" w:rsidRDefault="00D70173" w:rsidP="00D70173">
      <w:pPr>
        <w:spacing w:line="360" w:lineRule="auto"/>
        <w:jc w:val="both"/>
      </w:pPr>
      <w:r w:rsidRPr="00F67170">
        <w:t>β) Στη συνέχεια θέλει να παρασκευάσει ένα διάλυμα NaOH συγκέντρωσης 0,5 Μ.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φτιάξει το διάλυμα που θέλει;</w:t>
      </w:r>
    </w:p>
    <w:p w:rsidR="00D70173" w:rsidRPr="00F67170" w:rsidRDefault="00D70173" w:rsidP="00D70173">
      <w:pPr>
        <w:spacing w:line="360" w:lineRule="auto"/>
        <w:jc w:val="both"/>
      </w:pPr>
      <w:r w:rsidRPr="00F67170">
        <w:t>γ) Πόση μάζα (σε g) H</w:t>
      </w:r>
      <w:r w:rsidRPr="00F67170">
        <w:rPr>
          <w:vertAlign w:val="subscript"/>
        </w:rPr>
        <w:t>2</w:t>
      </w:r>
      <w:r w:rsidRPr="00F67170">
        <w:t>SO</w:t>
      </w:r>
      <w:r w:rsidRPr="00F67170">
        <w:rPr>
          <w:vertAlign w:val="subscript"/>
        </w:rPr>
        <w:t>4</w:t>
      </w:r>
      <w:r w:rsidRPr="00F67170">
        <w:t xml:space="preserve"> μπορεί να εξουδετερώσει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 Α</w:t>
      </w:r>
      <w:r w:rsidRPr="00F67170">
        <w:rPr>
          <w:vertAlign w:val="subscript"/>
        </w:rPr>
        <w:t>r</w:t>
      </w:r>
      <w:r w:rsidRPr="00F67170">
        <w:t>(S)=32.</w:t>
      </w:r>
    </w:p>
    <w:p w:rsidR="00D70173" w:rsidRPr="00F67170" w:rsidRDefault="005E4AB7" w:rsidP="00D70173">
      <w:pPr>
        <w:spacing w:line="360" w:lineRule="auto"/>
        <w:jc w:val="both"/>
      </w:pPr>
      <w:r w:rsidRPr="005E4AB7">
        <w:rPr>
          <w:rFonts w:ascii="Tahoma,Bold" w:hAnsi="Tahoma,Bold" w:cs="Tahoma,Bold"/>
          <w:b/>
          <w:bCs/>
        </w:rPr>
        <w:t>109</w:t>
      </w:r>
      <w:r>
        <w:rPr>
          <w:rFonts w:ascii="Tahoma,Bold" w:hAnsi="Tahoma,Bold" w:cs="Tahoma,Bold"/>
          <w:b/>
          <w:bCs/>
        </w:rPr>
        <w:t xml:space="preserve">) </w:t>
      </w:r>
      <w:r w:rsidR="00D70173" w:rsidRPr="00F67170">
        <w:t>Ένας μαθητής διαθέτει μία κλειστή φιάλη με αέρια NH</w:t>
      </w:r>
      <w:r w:rsidR="00D70173" w:rsidRPr="00F67170">
        <w:rPr>
          <w:vertAlign w:val="subscript"/>
        </w:rPr>
        <w:t>3</w:t>
      </w:r>
      <w:r w:rsidR="00D70173" w:rsidRPr="00F67170">
        <w:t xml:space="preserve"> όγκου 3,36 L (σε STP).</w:t>
      </w:r>
    </w:p>
    <w:p w:rsidR="00D70173" w:rsidRPr="00F67170" w:rsidRDefault="00D70173" w:rsidP="00D70173">
      <w:pPr>
        <w:spacing w:line="360" w:lineRule="auto"/>
        <w:jc w:val="both"/>
      </w:pPr>
      <w:r w:rsidRPr="00F67170">
        <w:t>α) Ο μαθητής διαλύει όλη την αμμωνία σε H</w:t>
      </w:r>
      <w:r w:rsidRPr="00F67170">
        <w:rPr>
          <w:vertAlign w:val="subscript"/>
        </w:rPr>
        <w:t>2</w:t>
      </w:r>
      <w:r w:rsidRPr="00F67170">
        <w:t>O και παρασκευάζει ένα διάλυμα ΝΗ</w:t>
      </w:r>
      <w:r w:rsidRPr="00F67170">
        <w:rPr>
          <w:vertAlign w:val="subscript"/>
        </w:rPr>
        <w:t>3</w:t>
      </w:r>
      <w:r w:rsidRPr="00F67170">
        <w:t xml:space="preserve"> που έχει όγκο 100mL (διάλυμα Δ</w:t>
      </w:r>
      <w:r w:rsidRPr="00F67170">
        <w:rPr>
          <w:vertAlign w:val="subscript"/>
        </w:rPr>
        <w:t>1</w:t>
      </w:r>
      <w:r w:rsidRPr="00F67170">
        <w:t>). Ποια είναι η συγκέντρωση του Δ</w:t>
      </w:r>
      <w:r w:rsidRPr="00F67170">
        <w:rPr>
          <w:vertAlign w:val="subscript"/>
        </w:rPr>
        <w:t>1</w:t>
      </w:r>
      <w:r w:rsidRPr="00F67170">
        <w:t>;</w:t>
      </w:r>
    </w:p>
    <w:p w:rsidR="00D70173" w:rsidRPr="00F67170" w:rsidRDefault="00D70173" w:rsidP="00D70173">
      <w:pPr>
        <w:spacing w:line="360" w:lineRule="auto"/>
        <w:jc w:val="both"/>
      </w:pPr>
      <w:r w:rsidRPr="00F67170">
        <w:t>β) Πόσα mL νερού πρέπει να προστεθούν σε 50mL διαλύματος Δ</w:t>
      </w:r>
      <w:r w:rsidRPr="00F67170">
        <w:rPr>
          <w:vertAlign w:val="subscript"/>
        </w:rPr>
        <w:t>1</w:t>
      </w:r>
      <w:r w:rsidRPr="00F67170">
        <w:t xml:space="preserve"> για να προκύψει διάλυμα 0,5 Μ;</w:t>
      </w:r>
    </w:p>
    <w:p w:rsidR="00D70173" w:rsidRPr="00F67170" w:rsidRDefault="00D70173" w:rsidP="00D70173">
      <w:pPr>
        <w:spacing w:line="360" w:lineRule="auto"/>
        <w:jc w:val="both"/>
      </w:pPr>
      <w:r w:rsidRPr="00F67170">
        <w:t>γ) Πόση μάζα (σε g) HNO</w:t>
      </w:r>
      <w:r w:rsidRPr="00F67170">
        <w:rPr>
          <w:vertAlign w:val="subscript"/>
        </w:rPr>
        <w:t>3</w:t>
      </w:r>
      <w:r w:rsidRPr="00F67170">
        <w:t xml:space="preserve"> μπορεί να εξουδετερώσει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w:t>
      </w:r>
    </w:p>
    <w:p w:rsidR="00D70173" w:rsidRPr="00F67170" w:rsidRDefault="005E4AB7" w:rsidP="00D70173">
      <w:pPr>
        <w:spacing w:line="360" w:lineRule="auto"/>
        <w:jc w:val="both"/>
      </w:pPr>
      <w:r w:rsidRPr="005E4AB7">
        <w:rPr>
          <w:rFonts w:ascii="Tahoma,Bold" w:hAnsi="Tahoma,Bold" w:cs="Tahoma,Bold"/>
          <w:b/>
          <w:bCs/>
        </w:rPr>
        <w:t>110</w:t>
      </w:r>
      <w:r>
        <w:rPr>
          <w:rFonts w:ascii="Tahoma,Bold" w:hAnsi="Tahoma,Bold" w:cs="Tahoma,Bold"/>
          <w:b/>
          <w:bCs/>
        </w:rPr>
        <w:t xml:space="preserve">) </w:t>
      </w:r>
      <w:r w:rsidR="00D70173" w:rsidRPr="00F67170">
        <w:t>Ένας μαθητής διαθέτει 200mL υδατικού διαλύματος HCl συγκέντρωσης 2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περιεκτικότητα % w/v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Ο καθηγητής της Χημείας του ζητάει να παρασκευάσει ένα διάλυμα συγκέντρωσης 0,5 Μ. Πόσο όγκο Η</w:t>
      </w:r>
      <w:r w:rsidRPr="00F67170">
        <w:rPr>
          <w:vertAlign w:val="subscript"/>
        </w:rPr>
        <w:t>2</w:t>
      </w:r>
      <w:r w:rsidRPr="00F67170">
        <w:t>Ο (σε L) πρέπει να προσθέσει στο Δ</w:t>
      </w:r>
      <w:r w:rsidRPr="00F67170">
        <w:rPr>
          <w:vertAlign w:val="subscript"/>
        </w:rPr>
        <w:t>1</w:t>
      </w:r>
      <w:r w:rsidRPr="00F67170">
        <w:t xml:space="preserve"> για να παρασκευάσει αυτό το διάλυμα;</w:t>
      </w:r>
    </w:p>
    <w:p w:rsidR="00D70173" w:rsidRPr="00F67170" w:rsidRDefault="00D70173" w:rsidP="00D70173">
      <w:pPr>
        <w:spacing w:line="360" w:lineRule="auto"/>
        <w:jc w:val="both"/>
      </w:pPr>
      <w:r w:rsidRPr="00F67170">
        <w:t>γ) Στη συνέχεια ο καθηγητής του δίνει ένα υδατικό διάλυμα HCl όγκου 300mL και συγκέντρωσης 1Μ (διάλυμα Δ</w:t>
      </w:r>
      <w:r w:rsidRPr="00F67170">
        <w:rPr>
          <w:vertAlign w:val="subscript"/>
        </w:rPr>
        <w:t>2</w:t>
      </w:r>
      <w:r w:rsidRPr="00F67170">
        <w:t>). Τι συγκέντρωση (Μ) θα έχει το διάλυμα που θα προκύψει από την ανάμειξη των διαλυμάτων Δ</w:t>
      </w:r>
      <w:r w:rsidRPr="00F67170">
        <w:rPr>
          <w:vertAlign w:val="subscript"/>
        </w:rPr>
        <w:t>1</w:t>
      </w:r>
      <w:r w:rsidRPr="00F67170">
        <w:t xml:space="preserve"> και Δ</w:t>
      </w:r>
      <w:r w:rsidRPr="00F67170">
        <w:rPr>
          <w:vertAlign w:val="subscript"/>
        </w:rPr>
        <w:t>2</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1</w:t>
      </w:r>
      <w:r>
        <w:rPr>
          <w:rFonts w:ascii="Tahoma,Bold" w:hAnsi="Tahoma,Bold" w:cs="Tahoma,Bold"/>
          <w:b/>
          <w:bCs/>
        </w:rPr>
        <w:t xml:space="preserve">) </w:t>
      </w:r>
      <w:r w:rsidR="00D70173" w:rsidRPr="00F67170">
        <w:t>Στο εργαστήριο της Χημείας ένας μαθητής ζυγίζει 5,6 g KOH και τα διαλύει στο νερό μέχρι όγκου 1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Στη συνέχεια θέλει να παρασκευάσει ένα υδατικό διάλυμα KOH με συγκέντρωση 0,5 Μ (διάλυμα Δ</w:t>
      </w:r>
      <w:r w:rsidRPr="00F67170">
        <w:rPr>
          <w:vertAlign w:val="subscript"/>
        </w:rPr>
        <w:t>2</w:t>
      </w:r>
      <w:r w:rsidRPr="00F67170">
        <w:t>).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παρασκευάσει το Δ</w:t>
      </w:r>
      <w:r w:rsidRPr="00F67170">
        <w:rPr>
          <w:vertAlign w:val="subscript"/>
        </w:rPr>
        <w:t>2</w:t>
      </w:r>
      <w:r w:rsidRPr="00F67170">
        <w:t>;</w:t>
      </w:r>
    </w:p>
    <w:p w:rsidR="00D70173" w:rsidRPr="00F67170" w:rsidRDefault="00D70173" w:rsidP="00D70173">
      <w:pPr>
        <w:spacing w:line="360" w:lineRule="auto"/>
        <w:jc w:val="both"/>
      </w:pPr>
      <w:r w:rsidRPr="00F67170">
        <w:t>γ) Πόσο όγκο (σε mL) υδατικού διαλύματος Η</w:t>
      </w:r>
      <w:r w:rsidRPr="00F67170">
        <w:rPr>
          <w:vertAlign w:val="subscript"/>
        </w:rPr>
        <w:t>2</w:t>
      </w:r>
      <w:r w:rsidRPr="00F67170">
        <w:t>SO</w:t>
      </w:r>
      <w:r w:rsidRPr="00F67170">
        <w:rPr>
          <w:vertAlign w:val="subscript"/>
        </w:rPr>
        <w:t>4</w:t>
      </w:r>
      <w:r w:rsidRPr="00F67170">
        <w:t xml:space="preserve"> συγκέντρωσης 1 Μ θα χρειαστεί για να εξουδετερώσει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2</w:t>
      </w:r>
      <w:r>
        <w:rPr>
          <w:rFonts w:ascii="Tahoma,Bold" w:hAnsi="Tahoma,Bold" w:cs="Tahoma,Bold"/>
          <w:b/>
          <w:bCs/>
        </w:rPr>
        <w:t xml:space="preserve">) </w:t>
      </w:r>
      <w:r w:rsidR="00D70173" w:rsidRPr="00F67170">
        <w:t>Ο καθηγητής της Χημείας δίνει σε ένα μαθητή ένα υδατικό διάλυμα NaOH όγκου 1 L και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περιεκτικότητα % w/v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ει ο μαθητής στο Δ</w:t>
      </w:r>
      <w:r w:rsidRPr="00F67170">
        <w:rPr>
          <w:vertAlign w:val="subscript"/>
        </w:rPr>
        <w:t>1</w:t>
      </w:r>
      <w:r w:rsidRPr="00F67170">
        <w:t xml:space="preserve"> για να παρασκευάσει ένα διάλυμα NaOH που να έχει συγκέντρωση 0,5 Μ;</w:t>
      </w:r>
    </w:p>
    <w:p w:rsidR="00D70173" w:rsidRPr="00F67170" w:rsidRDefault="00D70173" w:rsidP="00D70173">
      <w:pPr>
        <w:spacing w:line="360" w:lineRule="auto"/>
        <w:jc w:val="both"/>
      </w:pPr>
      <w:r w:rsidRPr="00F67170">
        <w:lastRenderedPageBreak/>
        <w:t>γ) Πόσο όγκο (σε mL) υδατικού διαλύματος HCl συγκέντρωσης 2Μ πρέπει να προσθέσει ο μαθητής στο Δ</w:t>
      </w:r>
      <w:r w:rsidRPr="00F67170">
        <w:rPr>
          <w:vertAlign w:val="subscript"/>
        </w:rPr>
        <w:t>1</w:t>
      </w:r>
      <w:r w:rsidRPr="00F67170">
        <w:t xml:space="preserve"> για να το εξουδετερώσει πλήρως;</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3</w:t>
      </w:r>
      <w:r>
        <w:rPr>
          <w:rFonts w:ascii="Tahoma,Bold" w:hAnsi="Tahoma,Bold" w:cs="Tahoma,Bold"/>
          <w:b/>
          <w:bCs/>
        </w:rPr>
        <w:t xml:space="preserve">) </w:t>
      </w:r>
      <w:r w:rsidR="00D70173" w:rsidRPr="00F67170">
        <w:t>Ένας μαθητής ζυγίζει 5,85 g NaCl στο εργαστήριο της Χημείας. Στη συνέχεια το διαλύει στο νερό και προκύπτει διάλυμα NaCl όγκου 1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ει ο μαθητής στο διάλυμα Δ</w:t>
      </w:r>
      <w:r w:rsidRPr="00F67170">
        <w:rPr>
          <w:vertAlign w:val="subscript"/>
        </w:rPr>
        <w:t>1</w:t>
      </w:r>
      <w:r w:rsidRPr="00F67170">
        <w:t xml:space="preserve"> για να προκύψει διάλυμα NaCl με συγκέντρωση 0,5 Μ;</w:t>
      </w:r>
    </w:p>
    <w:p w:rsidR="00D70173" w:rsidRPr="00F67170" w:rsidRDefault="00D70173" w:rsidP="00D70173">
      <w:pPr>
        <w:spacing w:line="360" w:lineRule="auto"/>
        <w:jc w:val="both"/>
      </w:pPr>
      <w:r w:rsidRPr="00F67170">
        <w:t>γ) Πόση μάζα (σε g) AgNO</w:t>
      </w:r>
      <w:r w:rsidRPr="00F67170">
        <w:rPr>
          <w:vertAlign w:val="subscript"/>
        </w:rPr>
        <w:t>3</w:t>
      </w:r>
      <w:r w:rsidRPr="00F67170">
        <w:t xml:space="preserve"> πρέπει να προσθέσουμε στο Δ</w:t>
      </w:r>
      <w:r w:rsidRPr="00F67170">
        <w:rPr>
          <w:vertAlign w:val="subscript"/>
        </w:rPr>
        <w:t>1</w:t>
      </w:r>
      <w:r w:rsidRPr="00F67170">
        <w:t xml:space="preserve"> για να αντιδράσει πλήρως με το NaCl;</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Cl)=35,5, Α</w:t>
      </w:r>
      <w:r w:rsidRPr="00F67170">
        <w:rPr>
          <w:vertAlign w:val="subscript"/>
        </w:rPr>
        <w:t>r</w:t>
      </w:r>
      <w:r w:rsidRPr="00F67170">
        <w:t>(Ag)=108, Α</w:t>
      </w:r>
      <w:r w:rsidRPr="00F67170">
        <w:rPr>
          <w:vertAlign w:val="subscript"/>
        </w:rPr>
        <w:t>r</w:t>
      </w:r>
      <w:r w:rsidRPr="00F67170">
        <w:t>(N)=14, Α</w:t>
      </w:r>
      <w:r w:rsidRPr="00F67170">
        <w:rPr>
          <w:vertAlign w:val="subscript"/>
        </w:rPr>
        <w:t>r</w:t>
      </w:r>
      <w:r w:rsidRPr="00F67170">
        <w:t>(O)=16.</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4</w:t>
      </w:r>
      <w:r>
        <w:rPr>
          <w:rFonts w:ascii="Tahoma,Bold" w:hAnsi="Tahoma,Bold" w:cs="Tahoma,Bold"/>
          <w:b/>
          <w:bCs/>
        </w:rPr>
        <w:t xml:space="preserve">) </w:t>
      </w:r>
      <w:r w:rsidR="00D70173" w:rsidRPr="00F67170">
        <w:t>Ένας μαθητής ζυγίζει 5,85 g NaCl στο εργαστήριο της Χημείας. Στη συνέχεια το διαλύει στο νερό και προκύπτει διάλυμα NaCl όγκου 1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ει ο μαθητής στο διάλυμα Δ</w:t>
      </w:r>
      <w:r w:rsidRPr="00F67170">
        <w:rPr>
          <w:vertAlign w:val="subscript"/>
        </w:rPr>
        <w:t>1</w:t>
      </w:r>
      <w:r w:rsidRPr="00F67170">
        <w:t xml:space="preserve"> για να προκύψει διάλυμα NaCl με συγκέντρωση 0,5 Μ;</w:t>
      </w:r>
    </w:p>
    <w:p w:rsidR="00D70173" w:rsidRPr="00F67170" w:rsidRDefault="00D70173" w:rsidP="00D70173">
      <w:pPr>
        <w:spacing w:line="360" w:lineRule="auto"/>
        <w:jc w:val="both"/>
      </w:pPr>
      <w:r w:rsidRPr="00F67170">
        <w:t>γ) Πόση μάζα (σε g) AgNO</w:t>
      </w:r>
      <w:r w:rsidRPr="00F67170">
        <w:rPr>
          <w:vertAlign w:val="subscript"/>
        </w:rPr>
        <w:t>3</w:t>
      </w:r>
      <w:r w:rsidRPr="00F67170">
        <w:t xml:space="preserve"> πρέπει να προσθέσουμε στο Δ</w:t>
      </w:r>
      <w:r w:rsidRPr="00F67170">
        <w:rPr>
          <w:vertAlign w:val="subscript"/>
        </w:rPr>
        <w:t>1</w:t>
      </w:r>
      <w:r w:rsidRPr="00F67170">
        <w:t xml:space="preserve"> για να αντιδράσει πλήρως με το NaCl;</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Cl)=35,5, Α</w:t>
      </w:r>
      <w:r w:rsidRPr="00F67170">
        <w:rPr>
          <w:vertAlign w:val="subscript"/>
        </w:rPr>
        <w:t>r</w:t>
      </w:r>
      <w:r w:rsidRPr="00F67170">
        <w:t>(Ag)=108, Α</w:t>
      </w:r>
      <w:r w:rsidRPr="00F67170">
        <w:rPr>
          <w:vertAlign w:val="subscript"/>
        </w:rPr>
        <w:t>r</w:t>
      </w:r>
      <w:r w:rsidRPr="00F67170">
        <w:t>(N)=14, Α</w:t>
      </w:r>
      <w:r w:rsidRPr="00F67170">
        <w:rPr>
          <w:vertAlign w:val="subscript"/>
        </w:rPr>
        <w:t>r</w:t>
      </w:r>
      <w:r w:rsidRPr="00F67170">
        <w:t>(O)=16.</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5</w:t>
      </w:r>
      <w:r>
        <w:rPr>
          <w:rFonts w:ascii="Tahoma,Bold" w:hAnsi="Tahoma,Bold" w:cs="Tahoma,Bold"/>
          <w:b/>
          <w:bCs/>
        </w:rPr>
        <w:t xml:space="preserve">) </w:t>
      </w:r>
      <w:r w:rsidR="00D70173" w:rsidRPr="00F67170">
        <w:t>Ο καθηγητής της Χημείας δίνει σε ένα μαθητή ένα υδατικό διάλυμα NaOH όγκου 1 L και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περιεκτικότητα % w/v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ει ο μαθητής στο Δ</w:t>
      </w:r>
      <w:r w:rsidRPr="00F67170">
        <w:rPr>
          <w:vertAlign w:val="subscript"/>
        </w:rPr>
        <w:t>1</w:t>
      </w:r>
      <w:r w:rsidRPr="00F67170">
        <w:t xml:space="preserve"> για να παρασκευάσει ένα διάλυμα NaOH που να έχει συγκέντρωση 0,5 Μ;</w:t>
      </w:r>
    </w:p>
    <w:p w:rsidR="00D70173" w:rsidRPr="00F67170" w:rsidRDefault="00D70173" w:rsidP="00D70173">
      <w:pPr>
        <w:spacing w:line="360" w:lineRule="auto"/>
        <w:jc w:val="both"/>
      </w:pPr>
      <w:r w:rsidRPr="00F67170">
        <w:t>γ) Πόσο όγκο (σε mL) υδατικού διαλύματος HCl συγκέντρωσης 2Μ πρέπει να προσθέσει ο μαθητής στο Δ</w:t>
      </w:r>
      <w:r w:rsidRPr="00F67170">
        <w:rPr>
          <w:vertAlign w:val="subscript"/>
        </w:rPr>
        <w:t>1</w:t>
      </w:r>
      <w:r w:rsidRPr="00F67170">
        <w:t xml:space="preserve"> για να το εξουδετερώσει πλήρως;</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6</w:t>
      </w:r>
      <w:r>
        <w:rPr>
          <w:rFonts w:ascii="Tahoma,Bold" w:hAnsi="Tahoma,Bold" w:cs="Tahoma,Bold"/>
          <w:b/>
          <w:bCs/>
        </w:rPr>
        <w:t xml:space="preserve">) </w:t>
      </w:r>
      <w:r w:rsidR="00D70173" w:rsidRPr="00F67170">
        <w:t>Στο εργαστήριο της Χημείας ένας μαθητής ζυγίζει 5,6 g KOH και τα διαλύει στο νερό μέχρι όγκου 1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Στη συνέχεια θέλει να παρασκευάσει ένα υδατικό διάλυμα KOH με συγκέντρωση 0,5 Μ (διάλυμα Δ</w:t>
      </w:r>
      <w:r w:rsidRPr="00F67170">
        <w:rPr>
          <w:vertAlign w:val="subscript"/>
        </w:rPr>
        <w:t>2</w:t>
      </w:r>
      <w:r w:rsidRPr="00F67170">
        <w:t>).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παρασκευάσει το Δ</w:t>
      </w:r>
      <w:r w:rsidRPr="00F67170">
        <w:rPr>
          <w:vertAlign w:val="subscript"/>
        </w:rPr>
        <w:t>2</w:t>
      </w:r>
      <w:r w:rsidRPr="00F67170">
        <w:t>;</w:t>
      </w:r>
    </w:p>
    <w:p w:rsidR="00D70173" w:rsidRPr="00F67170" w:rsidRDefault="00D70173" w:rsidP="00D70173">
      <w:pPr>
        <w:spacing w:line="360" w:lineRule="auto"/>
        <w:jc w:val="both"/>
      </w:pPr>
      <w:r w:rsidRPr="00F67170">
        <w:t>γ) Πόσο όγκο (σε mL) υδατικού διαλύματος Η</w:t>
      </w:r>
      <w:r w:rsidRPr="00F67170">
        <w:rPr>
          <w:vertAlign w:val="subscript"/>
        </w:rPr>
        <w:t>2</w:t>
      </w:r>
      <w:r w:rsidRPr="00F67170">
        <w:t>SO</w:t>
      </w:r>
      <w:r w:rsidRPr="00F67170">
        <w:rPr>
          <w:vertAlign w:val="subscript"/>
        </w:rPr>
        <w:t>4</w:t>
      </w:r>
      <w:r w:rsidRPr="00F67170">
        <w:t xml:space="preserve"> συγκέντρωσης 1 Μ θα χρειαστεί για να εξουδετερώσει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7</w:t>
      </w:r>
      <w:r>
        <w:rPr>
          <w:rFonts w:ascii="Tahoma,Bold" w:hAnsi="Tahoma,Bold" w:cs="Tahoma,Bold"/>
          <w:b/>
          <w:bCs/>
        </w:rPr>
        <w:t xml:space="preserve">) </w:t>
      </w:r>
      <w:r w:rsidR="00D70173" w:rsidRPr="00F67170">
        <w:t>Διαθέτουμε υδατικό διάλυμα HCl συγκέντρωσης 1 Μ και όγκου 2 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Πόσο όγκο (σε L) υδατικού διαλύματος HCl συγκέντρωσης 2 Μ πρέπει να προσθέσουμε στο διάλυμα Δ</w:t>
      </w:r>
      <w:r w:rsidRPr="00F67170">
        <w:rPr>
          <w:vertAlign w:val="subscript"/>
        </w:rPr>
        <w:t>1</w:t>
      </w:r>
      <w:r w:rsidRPr="00F67170">
        <w:t xml:space="preserve"> για να προκύψει διάλυμα με συγκέντρωση 1,5 Μ;</w:t>
      </w:r>
    </w:p>
    <w:p w:rsidR="00D70173" w:rsidRPr="00F67170" w:rsidRDefault="00D70173" w:rsidP="00D70173">
      <w:pPr>
        <w:spacing w:line="360" w:lineRule="auto"/>
        <w:jc w:val="both"/>
      </w:pPr>
      <w:r w:rsidRPr="00F67170">
        <w:lastRenderedPageBreak/>
        <w:t>γ) Nα υπολογιστεί ο όγκος του αερίου (σε L) που παράγεται σε STP κατά την αντίδραση του διαλύματος Δ</w:t>
      </w:r>
      <w:r w:rsidRPr="00F67170">
        <w:rPr>
          <w:vertAlign w:val="subscript"/>
        </w:rPr>
        <w:t>1</w:t>
      </w:r>
      <w:r w:rsidRPr="00F67170">
        <w:t xml:space="preserve"> με την ακριβώς απαιτούμενη ποσότητα Na</w:t>
      </w:r>
      <w:r w:rsidRPr="00F67170">
        <w:rPr>
          <w:vertAlign w:val="subscript"/>
        </w:rPr>
        <w:t>2</w:t>
      </w:r>
      <w:r w:rsidRPr="00F67170">
        <w:t>S.</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8</w:t>
      </w:r>
      <w:r>
        <w:rPr>
          <w:rFonts w:ascii="Tahoma,Bold" w:hAnsi="Tahoma,Bold" w:cs="Tahoma,Bold"/>
          <w:b/>
          <w:bCs/>
        </w:rPr>
        <w:t xml:space="preserve">) </w:t>
      </w:r>
      <w:r w:rsidR="00D70173" w:rsidRPr="00F67170">
        <w:t>Ένας μαθητής διαθέτει μία κλειστή φιάλη με αέρια NH</w:t>
      </w:r>
      <w:r w:rsidR="00D70173" w:rsidRPr="00F67170">
        <w:rPr>
          <w:vertAlign w:val="subscript"/>
        </w:rPr>
        <w:t>3</w:t>
      </w:r>
      <w:r w:rsidR="00D70173" w:rsidRPr="00F67170">
        <w:t xml:space="preserve"> όγκου 3,36 L (σε STP).</w:t>
      </w:r>
    </w:p>
    <w:p w:rsidR="00D70173" w:rsidRPr="00F67170" w:rsidRDefault="00D70173" w:rsidP="00D70173">
      <w:pPr>
        <w:spacing w:line="360" w:lineRule="auto"/>
        <w:jc w:val="both"/>
      </w:pPr>
      <w:r w:rsidRPr="00F67170">
        <w:t>α) Ο μαθητής διαλύει όλη την αμμωνία σε H</w:t>
      </w:r>
      <w:r w:rsidRPr="00F67170">
        <w:rPr>
          <w:vertAlign w:val="subscript"/>
        </w:rPr>
        <w:t>2</w:t>
      </w:r>
      <w:r w:rsidRPr="00F67170">
        <w:t>O και παρασκευάζει ένα διάλυμα ΝΗ</w:t>
      </w:r>
      <w:r w:rsidRPr="00F67170">
        <w:rPr>
          <w:vertAlign w:val="subscript"/>
        </w:rPr>
        <w:t>3</w:t>
      </w:r>
      <w:r w:rsidRPr="00F67170">
        <w:t xml:space="preserve"> όγκου 100mL (διάλυμα Δ</w:t>
      </w:r>
      <w:r w:rsidRPr="00F67170">
        <w:rPr>
          <w:vertAlign w:val="subscript"/>
        </w:rPr>
        <w:t>1</w:t>
      </w:r>
      <w:r w:rsidRPr="00F67170">
        <w:t>). Ποια είναι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Πόσα mL νερού πρέπει να προστεθούν σε 50mL διαλύματος Δ</w:t>
      </w:r>
      <w:r w:rsidRPr="00F67170">
        <w:rPr>
          <w:vertAlign w:val="subscript"/>
        </w:rPr>
        <w:t>1</w:t>
      </w:r>
      <w:r w:rsidRPr="00F67170">
        <w:t xml:space="preserve"> για να προκύψει διάλυμα συγκέντρωσης 0,5 Μ;</w:t>
      </w:r>
    </w:p>
    <w:p w:rsidR="00D70173" w:rsidRPr="00F67170" w:rsidRDefault="00D70173" w:rsidP="00D70173">
      <w:pPr>
        <w:spacing w:line="360" w:lineRule="auto"/>
        <w:jc w:val="both"/>
      </w:pPr>
      <w:r w:rsidRPr="00F67170">
        <w:t>γ) Πόση μάζα (σε g) HNO</w:t>
      </w:r>
      <w:r w:rsidRPr="00F67170">
        <w:rPr>
          <w:vertAlign w:val="subscript"/>
        </w:rPr>
        <w:t>3</w:t>
      </w:r>
      <w:r w:rsidRPr="00F67170">
        <w:t xml:space="preserve"> μπορεί να εξουδετερώσει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19</w:t>
      </w:r>
      <w:r>
        <w:rPr>
          <w:rFonts w:ascii="Tahoma,Bold" w:hAnsi="Tahoma,Bold" w:cs="Tahoma,Bold"/>
          <w:b/>
          <w:bCs/>
        </w:rPr>
        <w:t xml:space="preserve">) </w:t>
      </w:r>
      <w:r w:rsidR="00D70173" w:rsidRPr="00F67170">
        <w:t>Ένας μαθητής θέλει να παρασκευάσει ένα υδατικό διάλυμα 200mL NaOH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όση μάζα (σε g) NaOH πρέπει να διαλύσει σε 200mL H</w:t>
      </w:r>
      <w:r w:rsidRPr="00F67170">
        <w:rPr>
          <w:vertAlign w:val="subscript"/>
        </w:rPr>
        <w:t>2</w:t>
      </w:r>
      <w:r w:rsidRPr="00F67170">
        <w:t>O;</w:t>
      </w:r>
    </w:p>
    <w:p w:rsidR="00D70173" w:rsidRPr="00F67170" w:rsidRDefault="00D70173" w:rsidP="00D70173">
      <w:pPr>
        <w:spacing w:line="360" w:lineRule="auto"/>
        <w:jc w:val="both"/>
      </w:pPr>
      <w:r w:rsidRPr="00F67170">
        <w:t>β) Στη συνέχεια θέλει να παρασκευάσει ένα διάλυμα NaOH συγκέντρωσης 0,5 Μ.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φτιάξει το διάλυμα που θέλει;</w:t>
      </w:r>
    </w:p>
    <w:p w:rsidR="00D70173" w:rsidRPr="00F67170" w:rsidRDefault="00D70173" w:rsidP="00D70173">
      <w:pPr>
        <w:spacing w:line="360" w:lineRule="auto"/>
        <w:jc w:val="both"/>
      </w:pPr>
      <w:r w:rsidRPr="00F67170">
        <w:t>γ) Πόση μάζα (σε g) H</w:t>
      </w:r>
      <w:r w:rsidRPr="00F67170">
        <w:rPr>
          <w:vertAlign w:val="subscript"/>
        </w:rPr>
        <w:t>2</w:t>
      </w:r>
      <w:r w:rsidRPr="00F67170">
        <w:t>SO</w:t>
      </w:r>
      <w:r w:rsidRPr="00F67170">
        <w:rPr>
          <w:vertAlign w:val="subscript"/>
        </w:rPr>
        <w:t>4</w:t>
      </w:r>
      <w:r w:rsidRPr="00F67170">
        <w:t xml:space="preserve"> μπορεί να εξουδετερώσει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 Α</w:t>
      </w:r>
      <w:r w:rsidRPr="00F67170">
        <w:rPr>
          <w:vertAlign w:val="subscript"/>
        </w:rPr>
        <w:t>r</w:t>
      </w:r>
      <w:r w:rsidRPr="00F67170">
        <w:t>(S)=32.</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0</w:t>
      </w:r>
      <w:r>
        <w:rPr>
          <w:rFonts w:ascii="Tahoma,Bold" w:hAnsi="Tahoma,Bold" w:cs="Tahoma,Bold"/>
          <w:b/>
          <w:bCs/>
        </w:rPr>
        <w:t xml:space="preserve">) </w:t>
      </w:r>
      <w:r w:rsidR="00D70173" w:rsidRPr="00F67170">
        <w:t>Διαθέτουμε 100mL υδατικού διαλύματος ΗΝΟ</w:t>
      </w:r>
      <w:r w:rsidR="00D70173" w:rsidRPr="00F67170">
        <w:rPr>
          <w:vertAlign w:val="subscript"/>
        </w:rPr>
        <w:t>3</w:t>
      </w:r>
      <w:r w:rsidR="00D70173" w:rsidRPr="00F67170">
        <w:t xml:space="preserve">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Ποια είναι η συγκέντρωση του διαλύματος που προκύπτει κατά την ανάμειξη του Δ</w:t>
      </w:r>
      <w:r w:rsidRPr="00F67170">
        <w:rPr>
          <w:vertAlign w:val="subscript"/>
        </w:rPr>
        <w:t>1</w:t>
      </w:r>
      <w:r w:rsidRPr="00F67170">
        <w:t xml:space="preserve"> με 300mL υδατικού διαλύματος ΗΝΟ</w:t>
      </w:r>
      <w:r w:rsidRPr="00F67170">
        <w:rPr>
          <w:vertAlign w:val="subscript"/>
        </w:rPr>
        <w:t>3</w:t>
      </w:r>
      <w:r w:rsidRPr="00F67170">
        <w:t xml:space="preserve"> 2 Μ;</w:t>
      </w:r>
    </w:p>
    <w:p w:rsidR="00D70173" w:rsidRPr="00F67170" w:rsidRDefault="00D70173" w:rsidP="00D70173">
      <w:pPr>
        <w:spacing w:line="360" w:lineRule="auto"/>
        <w:jc w:val="both"/>
      </w:pPr>
      <w:r w:rsidRPr="00F67170">
        <w:t>γ) Πόση μάζα (σε g) Mg(OH)</w:t>
      </w:r>
      <w:r w:rsidRPr="00F67170">
        <w:rPr>
          <w:vertAlign w:val="subscript"/>
        </w:rPr>
        <w:t>2</w:t>
      </w:r>
      <w:r w:rsidRPr="00F67170">
        <w:t xml:space="preserve"> πρέπει να προσθέσουμε στο Δ</w:t>
      </w:r>
      <w:r w:rsidRPr="00F67170">
        <w:rPr>
          <w:vertAlign w:val="subscript"/>
        </w:rPr>
        <w:t>1</w:t>
      </w:r>
      <w:r w:rsidRPr="00F67170">
        <w:t xml:space="preserve"> για να το εξουδετερώσουμε πλήρως;</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 Α</w:t>
      </w:r>
      <w:r w:rsidRPr="00F67170">
        <w:rPr>
          <w:vertAlign w:val="subscript"/>
        </w:rPr>
        <w:t>r</w:t>
      </w:r>
      <w:r w:rsidRPr="00F67170">
        <w:t>(Mg)=24</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1</w:t>
      </w:r>
      <w:r>
        <w:rPr>
          <w:rFonts w:ascii="Tahoma,Bold" w:hAnsi="Tahoma,Bold" w:cs="Tahoma,Bold"/>
          <w:b/>
          <w:bCs/>
        </w:rPr>
        <w:t xml:space="preserve">) </w:t>
      </w:r>
      <w:r w:rsidR="00D70173" w:rsidRPr="00F67170">
        <w:t>Ένα υδατικό διάλυμα Η</w:t>
      </w:r>
      <w:r w:rsidR="00D70173" w:rsidRPr="00F67170">
        <w:rPr>
          <w:vertAlign w:val="subscript"/>
        </w:rPr>
        <w:t>2</w:t>
      </w:r>
      <w:r w:rsidR="00D70173" w:rsidRPr="00F67170">
        <w:t>SO</w:t>
      </w:r>
      <w:r w:rsidR="00D70173" w:rsidRPr="00F67170">
        <w:rPr>
          <w:vertAlign w:val="subscript"/>
        </w:rPr>
        <w:t>4</w:t>
      </w:r>
      <w:r w:rsidR="00D70173" w:rsidRPr="00F67170">
        <w:t xml:space="preserve"> έχει συγκέντρωση 2Μ και όγκο 5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0,5 Μ;</w:t>
      </w:r>
    </w:p>
    <w:p w:rsidR="00D70173" w:rsidRPr="00F67170" w:rsidRDefault="00D70173" w:rsidP="00D70173">
      <w:pPr>
        <w:spacing w:line="360" w:lineRule="auto"/>
        <w:jc w:val="both"/>
      </w:pPr>
      <w:r w:rsidRPr="00F67170">
        <w:t>γ) Πόσος όγκος (σε ml) υδατικού διαλύματος ΝαOH συγκέντρωσης 1 Μ απαιτείται για την πλήρη εξουδετέρωση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S)=32, Α</w:t>
      </w:r>
      <w:r w:rsidRPr="00F67170">
        <w:rPr>
          <w:vertAlign w:val="subscript"/>
        </w:rPr>
        <w:t>r</w:t>
      </w:r>
      <w:r w:rsidRPr="00F67170">
        <w:t>(O)=16.</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2</w:t>
      </w:r>
      <w:r>
        <w:rPr>
          <w:rFonts w:ascii="Tahoma,Bold" w:hAnsi="Tahoma,Bold" w:cs="Tahoma,Bold"/>
          <w:b/>
          <w:bCs/>
        </w:rPr>
        <w:t xml:space="preserve">) </w:t>
      </w:r>
      <w:r w:rsidR="00D70173" w:rsidRPr="00F67170">
        <w:t>Διαθέτουμε 100mL υδατικού διαλύματος ΚΟΗ συγκέντρωσης 2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1Μ;</w:t>
      </w:r>
    </w:p>
    <w:p w:rsidR="00D70173" w:rsidRPr="00F67170" w:rsidRDefault="00D70173" w:rsidP="00D70173">
      <w:pPr>
        <w:spacing w:line="360" w:lineRule="auto"/>
        <w:jc w:val="both"/>
      </w:pPr>
      <w:r w:rsidRPr="00F67170">
        <w:t>γ) Nα υπολογιστεί η μάζα (σε g) του ιζήματος που παράγεται κατά την αντίδραση της απαιτούμενης ποσότητας ZnCl</w:t>
      </w:r>
      <w:r w:rsidRPr="00F67170">
        <w:rPr>
          <w:vertAlign w:val="subscript"/>
        </w:rPr>
        <w:t>2</w:t>
      </w:r>
      <w:r w:rsidRPr="00F67170">
        <w:t xml:space="preserve"> με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 Α</w:t>
      </w:r>
      <w:r w:rsidRPr="00F67170">
        <w:rPr>
          <w:vertAlign w:val="subscript"/>
        </w:rPr>
        <w:t>r</w:t>
      </w:r>
      <w:r w:rsidRPr="00F67170">
        <w:t>(Ζn)=65</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3</w:t>
      </w:r>
      <w:r>
        <w:rPr>
          <w:rFonts w:ascii="Tahoma,Bold" w:hAnsi="Tahoma,Bold" w:cs="Tahoma,Bold"/>
          <w:b/>
          <w:bCs/>
        </w:rPr>
        <w:t xml:space="preserve">) </w:t>
      </w:r>
      <w:r w:rsidR="00D70173" w:rsidRPr="00F67170">
        <w:t>Διαθέτουμε 200mL υδατικού διαλύματος NH</w:t>
      </w:r>
      <w:r w:rsidR="00D70173" w:rsidRPr="00F67170">
        <w:rPr>
          <w:vertAlign w:val="subscript"/>
        </w:rPr>
        <w:t>4</w:t>
      </w:r>
      <w:r w:rsidR="00D70173" w:rsidRPr="00F67170">
        <w:t>NO</w:t>
      </w:r>
      <w:r w:rsidR="00D70173" w:rsidRPr="00F67170">
        <w:rPr>
          <w:vertAlign w:val="subscript"/>
        </w:rPr>
        <w:t>3</w:t>
      </w:r>
      <w:r w:rsidR="00D70173" w:rsidRPr="00F67170">
        <w:t xml:space="preserve"> που έχει περιεκτικότητα 20% w/v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Στο διάλυμα Δ</w:t>
      </w:r>
      <w:r w:rsidRPr="00F67170">
        <w:rPr>
          <w:vertAlign w:val="subscript"/>
        </w:rPr>
        <w:t>1</w:t>
      </w:r>
      <w:r w:rsidRPr="00F67170">
        <w:t xml:space="preserve"> προστίθενται 300mL H</w:t>
      </w:r>
      <w:r w:rsidRPr="00F67170">
        <w:rPr>
          <w:vertAlign w:val="subscript"/>
        </w:rPr>
        <w:t>2</w:t>
      </w:r>
      <w:r w:rsidRPr="00F67170">
        <w:t>O. Nα βρεθεί η συγκέντρωση (M) του αραιωμένου διαλύματος.</w:t>
      </w:r>
    </w:p>
    <w:p w:rsidR="00D70173" w:rsidRPr="00F67170" w:rsidRDefault="00D70173" w:rsidP="00D70173">
      <w:pPr>
        <w:spacing w:line="360" w:lineRule="auto"/>
        <w:jc w:val="both"/>
      </w:pPr>
      <w:r w:rsidRPr="00F67170">
        <w:lastRenderedPageBreak/>
        <w:t>γ) Να υπολογιστεί ο όγκος του αερίου (σε L) που παράγεται (σε STP) κατά την αντίδραση της απαιτούμενης ποσότητας ΝaOH με το διάλυμα Δ</w:t>
      </w:r>
      <w:r w:rsidRPr="00F67170">
        <w:rPr>
          <w:vertAlign w:val="subscript"/>
        </w:rPr>
        <w:t>1</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Ν)=14, Α</w:t>
      </w:r>
      <w:r w:rsidRPr="00F67170">
        <w:rPr>
          <w:vertAlign w:val="subscript"/>
        </w:rPr>
        <w:t>r</w:t>
      </w:r>
      <w:r w:rsidRPr="00F67170">
        <w:t>(Η)=1, Α</w:t>
      </w:r>
      <w:r w:rsidRPr="00F67170">
        <w:rPr>
          <w:vertAlign w:val="subscript"/>
        </w:rPr>
        <w:t>r</w:t>
      </w:r>
      <w:r w:rsidRPr="00F67170">
        <w:t>(Ο)=16.</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4</w:t>
      </w:r>
      <w:r>
        <w:rPr>
          <w:rFonts w:ascii="Tahoma,Bold" w:hAnsi="Tahoma,Bold" w:cs="Tahoma,Bold"/>
          <w:b/>
          <w:bCs/>
        </w:rPr>
        <w:t xml:space="preserve">) </w:t>
      </w:r>
      <w:r w:rsidR="00D70173" w:rsidRPr="00F67170">
        <w:t>Αέριο H</w:t>
      </w:r>
      <w:r w:rsidR="00D70173" w:rsidRPr="00F67170">
        <w:rPr>
          <w:vertAlign w:val="subscript"/>
        </w:rPr>
        <w:t>2</w:t>
      </w:r>
      <w:r w:rsidR="00D70173" w:rsidRPr="00F67170">
        <w:t>S καταλαμβάνει όγκο 33,6 L σε STP.</w:t>
      </w:r>
    </w:p>
    <w:p w:rsidR="00D70173" w:rsidRPr="00F67170" w:rsidRDefault="00D70173" w:rsidP="00D70173">
      <w:pPr>
        <w:spacing w:line="360" w:lineRule="auto"/>
        <w:jc w:val="both"/>
      </w:pPr>
      <w:r w:rsidRPr="00F67170">
        <w:t>α) Το αέριο διαλύεται σε 2 L H</w:t>
      </w:r>
      <w:r w:rsidRPr="00F67170">
        <w:rPr>
          <w:vertAlign w:val="subscript"/>
        </w:rPr>
        <w:t>2</w:t>
      </w:r>
      <w:r w:rsidRPr="00F67170">
        <w:t>O και παρασκευάζεται ένα διάλυμα H</w:t>
      </w:r>
      <w:r w:rsidRPr="00F67170">
        <w:rPr>
          <w:vertAlign w:val="subscript"/>
        </w:rPr>
        <w:t>2</w:t>
      </w:r>
      <w:r w:rsidRPr="00F67170">
        <w:t>S (διάλυμα Δ</w:t>
      </w:r>
      <w:r w:rsidRPr="00F67170">
        <w:rPr>
          <w:vertAlign w:val="subscript"/>
        </w:rPr>
        <w:t>1</w:t>
      </w:r>
      <w:r w:rsidRPr="00F67170">
        <w:t>). Να υπολογιστεί η συγκέντρωση (Μ) του Δ</w:t>
      </w:r>
      <w:r w:rsidRPr="00F67170">
        <w:rPr>
          <w:vertAlign w:val="subscript"/>
        </w:rPr>
        <w:t>1</w:t>
      </w:r>
      <w:r w:rsidRPr="00F67170">
        <w:t>.</w:t>
      </w:r>
    </w:p>
    <w:p w:rsidR="00D70173" w:rsidRPr="00F67170" w:rsidRDefault="00D70173" w:rsidP="00D70173">
      <w:pPr>
        <w:spacing w:line="360" w:lineRule="auto"/>
        <w:jc w:val="both"/>
      </w:pPr>
      <w:r w:rsidRPr="00F67170">
        <w:t>β) Πόσα L νερού πρέπει να προστεθούν σε 200mL διαλύματος Δ</w:t>
      </w:r>
      <w:r w:rsidRPr="00F67170">
        <w:rPr>
          <w:vertAlign w:val="subscript"/>
        </w:rPr>
        <w:t>1</w:t>
      </w:r>
      <w:r w:rsidRPr="00F67170">
        <w:t xml:space="preserve"> για να προκύψει διάλυμα 0,5 Μ.</w:t>
      </w:r>
    </w:p>
    <w:p w:rsidR="00D70173" w:rsidRPr="00F67170" w:rsidRDefault="00D70173" w:rsidP="00D70173">
      <w:pPr>
        <w:spacing w:line="360" w:lineRule="auto"/>
        <w:jc w:val="both"/>
      </w:pPr>
      <w:r w:rsidRPr="00F67170">
        <w:t>γ) Πόση μάζα (σε g) Zn(OH)</w:t>
      </w:r>
      <w:r w:rsidRPr="00F67170">
        <w:rPr>
          <w:vertAlign w:val="subscript"/>
        </w:rPr>
        <w:t>2</w:t>
      </w:r>
      <w:r w:rsidRPr="00F67170">
        <w:t xml:space="preserve"> εξουδετερώνουν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Zn)=65, Α</w:t>
      </w:r>
      <w:r w:rsidRPr="00F67170">
        <w:rPr>
          <w:vertAlign w:val="subscript"/>
        </w:rPr>
        <w:t>r</w:t>
      </w:r>
      <w:r w:rsidRPr="00F67170">
        <w:t>(O)=16, Α</w:t>
      </w:r>
      <w:r w:rsidRPr="00F67170">
        <w:rPr>
          <w:vertAlign w:val="subscript"/>
        </w:rPr>
        <w:t>r</w:t>
      </w:r>
      <w:r w:rsidRPr="00F67170">
        <w:t>(H)=1</w:t>
      </w:r>
    </w:p>
    <w:p w:rsidR="00D70173" w:rsidRPr="00F67170" w:rsidRDefault="00155BCC" w:rsidP="00D70173">
      <w:pPr>
        <w:spacing w:line="360" w:lineRule="auto"/>
        <w:jc w:val="both"/>
      </w:pPr>
      <w:r w:rsidRPr="005E4AB7">
        <w:rPr>
          <w:rFonts w:ascii="Tahoma,Bold" w:hAnsi="Tahoma,Bold" w:cs="Tahoma,Bold"/>
          <w:b/>
          <w:bCs/>
        </w:rPr>
        <w:t>1</w:t>
      </w:r>
      <w:r w:rsidRPr="00155BCC">
        <w:rPr>
          <w:rFonts w:ascii="Tahoma,Bold" w:hAnsi="Tahoma,Bold" w:cs="Tahoma,Bold"/>
          <w:b/>
          <w:bCs/>
        </w:rPr>
        <w:t>25</w:t>
      </w:r>
      <w:r>
        <w:rPr>
          <w:rFonts w:ascii="Tahoma,Bold" w:hAnsi="Tahoma,Bold" w:cs="Tahoma,Bold"/>
          <w:b/>
          <w:bCs/>
        </w:rPr>
        <w:t xml:space="preserve">) </w:t>
      </w:r>
      <w:r w:rsidR="00D70173" w:rsidRPr="00F67170">
        <w:t>Διαθέτουμε 400mL υδατικού διαλύματος HBr περιεκτικότητας 20,25 % w/v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Αναμειγνύουμε το διάλυμα Δ</w:t>
      </w:r>
      <w:r w:rsidRPr="00F67170">
        <w:rPr>
          <w:vertAlign w:val="subscript"/>
        </w:rPr>
        <w:t>1</w:t>
      </w:r>
      <w:r w:rsidRPr="00F67170">
        <w:t xml:space="preserve"> με 600mL διαλύματος HBr συγκέντρωσης 1Μ. Να βρεθεί η συγκέντρωση (Μ) του διαλύματος που προκύπτει.</w:t>
      </w:r>
    </w:p>
    <w:p w:rsidR="00D70173" w:rsidRPr="00F67170" w:rsidRDefault="00D70173" w:rsidP="00D70173">
      <w:pPr>
        <w:spacing w:line="360" w:lineRule="auto"/>
        <w:jc w:val="both"/>
      </w:pPr>
      <w:r w:rsidRPr="00F67170">
        <w:t>γ) Πόση μάζα (σε g) Mg(OH)</w:t>
      </w:r>
      <w:r w:rsidRPr="00F67170">
        <w:rPr>
          <w:vertAlign w:val="subscript"/>
        </w:rPr>
        <w:t>2</w:t>
      </w:r>
      <w:r w:rsidRPr="00F67170">
        <w:t xml:space="preserve"> εξουδετερώνει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Βr)=80, Α</w:t>
      </w:r>
      <w:r w:rsidRPr="00F67170">
        <w:rPr>
          <w:vertAlign w:val="subscript"/>
        </w:rPr>
        <w:t>r</w:t>
      </w:r>
      <w:r w:rsidRPr="00F67170">
        <w:t>(Mg)=24, Α</w:t>
      </w:r>
      <w:r w:rsidRPr="00F67170">
        <w:rPr>
          <w:vertAlign w:val="subscript"/>
        </w:rPr>
        <w:t>r</w:t>
      </w:r>
      <w:r w:rsidRPr="00F67170">
        <w:t>(O)=16</w:t>
      </w:r>
    </w:p>
    <w:p w:rsidR="00D70173" w:rsidRPr="00F67170" w:rsidRDefault="0012396F" w:rsidP="00D70173">
      <w:pPr>
        <w:spacing w:line="360" w:lineRule="auto"/>
        <w:jc w:val="both"/>
      </w:pPr>
      <w:r w:rsidRPr="005E4AB7">
        <w:rPr>
          <w:rFonts w:ascii="Tahoma,Bold" w:hAnsi="Tahoma,Bold" w:cs="Tahoma,Bold"/>
          <w:b/>
          <w:bCs/>
        </w:rPr>
        <w:t>1</w:t>
      </w:r>
      <w:r w:rsidRPr="00155BCC">
        <w:rPr>
          <w:rFonts w:ascii="Tahoma,Bold" w:hAnsi="Tahoma,Bold" w:cs="Tahoma,Bold"/>
          <w:b/>
          <w:bCs/>
        </w:rPr>
        <w:t>2</w:t>
      </w:r>
      <w:r w:rsidRPr="0012396F">
        <w:rPr>
          <w:rFonts w:ascii="Tahoma,Bold" w:hAnsi="Tahoma,Bold" w:cs="Tahoma,Bold"/>
          <w:b/>
          <w:bCs/>
        </w:rPr>
        <w:t>6</w:t>
      </w:r>
      <w:r>
        <w:rPr>
          <w:rFonts w:ascii="Tahoma,Bold" w:hAnsi="Tahoma,Bold" w:cs="Tahoma,Bold"/>
          <w:b/>
          <w:bCs/>
        </w:rPr>
        <w:t xml:space="preserve">) </w:t>
      </w:r>
      <w:r w:rsidR="00D70173" w:rsidRPr="00F67170">
        <w:t>Στο εργαστήριο παρασκευάσαμε 500mL υδατικού διαλύματος H</w:t>
      </w:r>
      <w:r w:rsidR="00D70173" w:rsidRPr="00F67170">
        <w:rPr>
          <w:vertAlign w:val="subscript"/>
        </w:rPr>
        <w:t>2</w:t>
      </w:r>
      <w:r w:rsidR="00D70173" w:rsidRPr="00F67170">
        <w:t>SO</w:t>
      </w:r>
      <w:r w:rsidR="00D70173" w:rsidRPr="00F67170">
        <w:rPr>
          <w:vertAlign w:val="subscript"/>
        </w:rPr>
        <w:t>4</w:t>
      </w:r>
      <w:r w:rsidR="00D70173" w:rsidRPr="00F67170">
        <w:t xml:space="preserve"> (Δ</w:t>
      </w:r>
      <w:r w:rsidR="00D70173" w:rsidRPr="00F67170">
        <w:rPr>
          <w:vertAlign w:val="subscript"/>
        </w:rPr>
        <w:t>1</w:t>
      </w:r>
      <w:r w:rsidR="00D70173" w:rsidRPr="00F67170">
        <w:t>) που περιέχει 49 g H</w:t>
      </w:r>
      <w:r w:rsidR="00D70173" w:rsidRPr="00F67170">
        <w:rPr>
          <w:vertAlign w:val="subscript"/>
        </w:rPr>
        <w:t>2</w:t>
      </w:r>
      <w:r w:rsidR="00D70173" w:rsidRPr="00F67170">
        <w:t>SO</w:t>
      </w:r>
      <w:r w:rsidR="00D70173" w:rsidRPr="00F67170">
        <w:rPr>
          <w:vertAlign w:val="subscript"/>
        </w:rPr>
        <w:t>4</w:t>
      </w:r>
      <w:r w:rsidR="00D70173" w:rsidRPr="00F67170">
        <w:t>.</w:t>
      </w:r>
    </w:p>
    <w:p w:rsidR="00D70173" w:rsidRPr="00F67170" w:rsidRDefault="00D70173" w:rsidP="00D70173">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Στο διάλυμα Δ</w:t>
      </w:r>
      <w:r w:rsidRPr="00F67170">
        <w:rPr>
          <w:vertAlign w:val="subscript"/>
        </w:rPr>
        <w:t>1</w:t>
      </w:r>
      <w:r w:rsidRPr="00F67170">
        <w:t xml:space="preserve"> προσθέτουμε 2 L Η</w:t>
      </w:r>
      <w:r w:rsidRPr="00F67170">
        <w:rPr>
          <w:vertAlign w:val="subscript"/>
        </w:rPr>
        <w:t>2</w:t>
      </w:r>
      <w:r w:rsidRPr="00F67170">
        <w:t>Ο. Να υπολογιστεί η συγκέντρωση (Μ) του διαλύματος που προκύπτει.</w:t>
      </w:r>
    </w:p>
    <w:p w:rsidR="00D70173" w:rsidRPr="00F67170" w:rsidRDefault="00D70173" w:rsidP="00D70173">
      <w:pPr>
        <w:spacing w:line="360" w:lineRule="auto"/>
        <w:jc w:val="both"/>
      </w:pPr>
      <w:r w:rsidRPr="00F67170">
        <w:t>γ) Στο διάλυμα Δ</w:t>
      </w:r>
      <w:r w:rsidRPr="00F67170">
        <w:rPr>
          <w:vertAlign w:val="subscript"/>
        </w:rPr>
        <w:t>1</w:t>
      </w:r>
      <w:r w:rsidRPr="00F67170">
        <w:t xml:space="preserve"> προστίθεται η απαιτούμενη ποσότητα Zn για πλήρη αντίδραση. Να υπολογιστεί ο όγκος (σε L) του αερίου που παράγεται, σε STP.</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H)=1, Α</w:t>
      </w:r>
      <w:r w:rsidRPr="00F67170">
        <w:rPr>
          <w:vertAlign w:val="subscript"/>
        </w:rPr>
        <w:t>r</w:t>
      </w:r>
      <w:r w:rsidRPr="00F67170">
        <w:t>(S)=32, Α</w:t>
      </w:r>
      <w:r w:rsidRPr="00F67170">
        <w:rPr>
          <w:vertAlign w:val="subscript"/>
        </w:rPr>
        <w:t>r</w:t>
      </w:r>
      <w:r w:rsidRPr="00F67170">
        <w:t>(O)=16.</w:t>
      </w:r>
    </w:p>
    <w:p w:rsidR="00D70173" w:rsidRPr="00F67170" w:rsidRDefault="0012396F" w:rsidP="00D70173">
      <w:pPr>
        <w:spacing w:line="360" w:lineRule="auto"/>
        <w:jc w:val="both"/>
      </w:pPr>
      <w:r w:rsidRPr="005E4AB7">
        <w:rPr>
          <w:rFonts w:ascii="Tahoma,Bold" w:hAnsi="Tahoma,Bold" w:cs="Tahoma,Bold"/>
          <w:b/>
          <w:bCs/>
        </w:rPr>
        <w:t>1</w:t>
      </w:r>
      <w:r w:rsidRPr="00155BCC">
        <w:rPr>
          <w:rFonts w:ascii="Tahoma,Bold" w:hAnsi="Tahoma,Bold" w:cs="Tahoma,Bold"/>
          <w:b/>
          <w:bCs/>
        </w:rPr>
        <w:t>2</w:t>
      </w:r>
      <w:r w:rsidRPr="0012396F">
        <w:rPr>
          <w:rFonts w:ascii="Tahoma,Bold" w:hAnsi="Tahoma,Bold" w:cs="Tahoma,Bold"/>
          <w:b/>
          <w:bCs/>
        </w:rPr>
        <w:t>7</w:t>
      </w:r>
      <w:r>
        <w:rPr>
          <w:rFonts w:ascii="Tahoma,Bold" w:hAnsi="Tahoma,Bold" w:cs="Tahoma,Bold"/>
          <w:b/>
          <w:bCs/>
        </w:rPr>
        <w:t xml:space="preserve">) </w:t>
      </w:r>
      <w:r w:rsidR="00D70173" w:rsidRPr="00F67170">
        <w:t>Διαθέτουμε υδατικό διάλυμα H</w:t>
      </w:r>
      <w:r w:rsidR="00D70173" w:rsidRPr="00F67170">
        <w:rPr>
          <w:vertAlign w:val="subscript"/>
        </w:rPr>
        <w:t>2</w:t>
      </w:r>
      <w:r w:rsidR="00D70173" w:rsidRPr="00F67170">
        <w:t>SO</w:t>
      </w:r>
      <w:r w:rsidR="00D70173" w:rsidRPr="00F67170">
        <w:rPr>
          <w:vertAlign w:val="subscript"/>
        </w:rPr>
        <w:t>4</w:t>
      </w:r>
      <w:r w:rsidR="00D70173" w:rsidRPr="00F67170">
        <w:t xml:space="preserve"> (διάλυμα Δ</w:t>
      </w:r>
      <w:r w:rsidR="00D70173" w:rsidRPr="00F67170">
        <w:rPr>
          <w:vertAlign w:val="subscript"/>
        </w:rPr>
        <w:t>1</w:t>
      </w:r>
      <w:r w:rsidR="00D70173" w:rsidRPr="00F67170">
        <w:t>) όγκου 2 L και συγκέντρωσης 1,5 Μ.</w:t>
      </w:r>
    </w:p>
    <w:p w:rsidR="00D70173" w:rsidRPr="00F67170" w:rsidRDefault="00D70173" w:rsidP="00D70173">
      <w:pPr>
        <w:spacing w:line="360" w:lineRule="auto"/>
        <w:jc w:val="both"/>
      </w:pPr>
      <w:r w:rsidRPr="00F67170">
        <w:t>α) Να υπολογιστεί η % w/v περιεκτικότητα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Να υπολογιστεί η συγκέντρωση (Μ) του διαλύματος που προκύπτει κατά την προσθήκη 4 L Η</w:t>
      </w:r>
      <w:r w:rsidRPr="00F67170">
        <w:rPr>
          <w:vertAlign w:val="subscript"/>
        </w:rPr>
        <w:t>2</w:t>
      </w:r>
      <w:r w:rsidRPr="00F67170">
        <w:t>Ο στο διάλυμα Δ</w:t>
      </w:r>
      <w:r w:rsidRPr="00F67170">
        <w:rPr>
          <w:vertAlign w:val="subscript"/>
        </w:rPr>
        <w:t>1</w:t>
      </w:r>
      <w:r w:rsidRPr="00F67170">
        <w:t>.</w:t>
      </w:r>
    </w:p>
    <w:p w:rsidR="00D70173" w:rsidRPr="00F67170" w:rsidRDefault="00D70173" w:rsidP="00D70173">
      <w:pPr>
        <w:spacing w:line="360" w:lineRule="auto"/>
        <w:jc w:val="both"/>
      </w:pPr>
      <w:r w:rsidRPr="00F67170">
        <w:t>γ) Πόση μάζα (σε g) ΝaOH θα εξουδετερώσει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H)=1, Α</w:t>
      </w:r>
      <w:r w:rsidRPr="00F67170">
        <w:rPr>
          <w:vertAlign w:val="subscript"/>
        </w:rPr>
        <w:t>r</w:t>
      </w:r>
      <w:r w:rsidRPr="00F67170">
        <w:t>(S)=32, Α</w:t>
      </w:r>
      <w:r w:rsidRPr="00F67170">
        <w:rPr>
          <w:vertAlign w:val="subscript"/>
        </w:rPr>
        <w:t>r</w:t>
      </w:r>
      <w:r w:rsidRPr="00F67170">
        <w:t>(O)=16, Α</w:t>
      </w:r>
      <w:r w:rsidRPr="00F67170">
        <w:rPr>
          <w:vertAlign w:val="subscript"/>
        </w:rPr>
        <w:t>r</w:t>
      </w:r>
      <w:r w:rsidRPr="00F67170">
        <w:t>(Νa)=23.</w:t>
      </w:r>
    </w:p>
    <w:p w:rsidR="00D70173" w:rsidRPr="00F67170" w:rsidRDefault="0012396F" w:rsidP="00D70173">
      <w:pPr>
        <w:spacing w:line="360" w:lineRule="auto"/>
        <w:jc w:val="both"/>
      </w:pPr>
      <w:r w:rsidRPr="005E4AB7">
        <w:rPr>
          <w:rFonts w:ascii="Tahoma,Bold" w:hAnsi="Tahoma,Bold" w:cs="Tahoma,Bold"/>
          <w:b/>
          <w:bCs/>
        </w:rPr>
        <w:t>1</w:t>
      </w:r>
      <w:r w:rsidRPr="00155BCC">
        <w:rPr>
          <w:rFonts w:ascii="Tahoma,Bold" w:hAnsi="Tahoma,Bold" w:cs="Tahoma,Bold"/>
          <w:b/>
          <w:bCs/>
        </w:rPr>
        <w:t>2</w:t>
      </w:r>
      <w:r w:rsidRPr="0012396F">
        <w:rPr>
          <w:rFonts w:ascii="Tahoma,Bold" w:hAnsi="Tahoma,Bold" w:cs="Tahoma,Bold"/>
          <w:b/>
          <w:bCs/>
        </w:rPr>
        <w:t>8</w:t>
      </w:r>
      <w:r>
        <w:rPr>
          <w:rFonts w:ascii="Tahoma,Bold" w:hAnsi="Tahoma,Bold" w:cs="Tahoma,Bold"/>
          <w:b/>
          <w:bCs/>
        </w:rPr>
        <w:t xml:space="preserve">) </w:t>
      </w:r>
      <w:r w:rsidR="00D70173" w:rsidRPr="00F67170">
        <w:t>Διαθέτουμε 40mL υδατικού διαλύματος AgNO</w:t>
      </w:r>
      <w:r w:rsidR="00D70173" w:rsidRPr="00F67170">
        <w:rPr>
          <w:vertAlign w:val="subscript"/>
        </w:rPr>
        <w:t>3</w:t>
      </w:r>
      <w:r w:rsidR="00D70173" w:rsidRPr="00F67170">
        <w:t xml:space="preserve"> (διάλυμα Δ</w:t>
      </w:r>
      <w:r w:rsidR="00D70173" w:rsidRPr="00F67170">
        <w:rPr>
          <w:vertAlign w:val="subscript"/>
        </w:rPr>
        <w:t>1</w:t>
      </w:r>
      <w:r w:rsidR="00D70173" w:rsidRPr="00F67170">
        <w:t>) συγκέντρωσης 1 Μ.</w:t>
      </w:r>
    </w:p>
    <w:p w:rsidR="00D70173" w:rsidRPr="00F67170" w:rsidRDefault="00D70173" w:rsidP="00D70173">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Αραιώνουμε το διάλυμα Δ</w:t>
      </w:r>
      <w:r w:rsidRPr="00F67170">
        <w:rPr>
          <w:vertAlign w:val="subscript"/>
        </w:rPr>
        <w:t>1</w:t>
      </w:r>
      <w:r w:rsidRPr="00F67170">
        <w:t xml:space="preserve"> με 160mL H</w:t>
      </w:r>
      <w:r w:rsidRPr="00F67170">
        <w:rPr>
          <w:vertAlign w:val="subscript"/>
        </w:rPr>
        <w:t>2</w:t>
      </w:r>
      <w:r w:rsidRPr="00F67170">
        <w:t>O. Να βρεθεί η συγκέντρωση (Μ) του διαλύματος που προκύπτει.</w:t>
      </w:r>
    </w:p>
    <w:p w:rsidR="00D70173" w:rsidRPr="00F67170" w:rsidRDefault="00D70173" w:rsidP="00D70173">
      <w:pPr>
        <w:spacing w:line="360" w:lineRule="auto"/>
        <w:jc w:val="both"/>
      </w:pPr>
      <w:r w:rsidRPr="00F67170">
        <w:t>γ) Να βρεθεί η μάζα (σε g) του ιζήματος που παράγεται κατά την αντίδραση του διαλύματος Δ</w:t>
      </w:r>
      <w:r w:rsidRPr="00F67170">
        <w:rPr>
          <w:vertAlign w:val="subscript"/>
        </w:rPr>
        <w:t>1</w:t>
      </w:r>
      <w:r w:rsidRPr="00F67170">
        <w:t xml:space="preserve"> με την ακριβώς απαιτούμενη ποσότητα ΚΙ.</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Ag)=108, Α</w:t>
      </w:r>
      <w:r w:rsidRPr="00F67170">
        <w:rPr>
          <w:vertAlign w:val="subscript"/>
        </w:rPr>
        <w:t>r</w:t>
      </w:r>
      <w:r w:rsidRPr="00F67170">
        <w:t>(N)=14, Α</w:t>
      </w:r>
      <w:r w:rsidRPr="00F67170">
        <w:rPr>
          <w:vertAlign w:val="subscript"/>
        </w:rPr>
        <w:t>r</w:t>
      </w:r>
      <w:r w:rsidRPr="00F67170">
        <w:t>(O)=16, Α</w:t>
      </w:r>
      <w:r w:rsidRPr="00F67170">
        <w:rPr>
          <w:vertAlign w:val="subscript"/>
        </w:rPr>
        <w:t>r</w:t>
      </w:r>
      <w:r w:rsidRPr="00F67170">
        <w:t>(I)=127.</w:t>
      </w:r>
    </w:p>
    <w:p w:rsidR="00D70173" w:rsidRPr="00F67170" w:rsidRDefault="0012396F" w:rsidP="00D70173">
      <w:pPr>
        <w:spacing w:line="360" w:lineRule="auto"/>
        <w:jc w:val="both"/>
      </w:pPr>
      <w:r w:rsidRPr="005E4AB7">
        <w:rPr>
          <w:rFonts w:ascii="Tahoma,Bold" w:hAnsi="Tahoma,Bold" w:cs="Tahoma,Bold"/>
          <w:b/>
          <w:bCs/>
        </w:rPr>
        <w:t>1</w:t>
      </w:r>
      <w:r w:rsidRPr="00155BCC">
        <w:rPr>
          <w:rFonts w:ascii="Tahoma,Bold" w:hAnsi="Tahoma,Bold" w:cs="Tahoma,Bold"/>
          <w:b/>
          <w:bCs/>
        </w:rPr>
        <w:t>2</w:t>
      </w:r>
      <w:r w:rsidRPr="0012396F">
        <w:rPr>
          <w:rFonts w:ascii="Tahoma,Bold" w:hAnsi="Tahoma,Bold" w:cs="Tahoma,Bold"/>
          <w:b/>
          <w:bCs/>
        </w:rPr>
        <w:t>9</w:t>
      </w:r>
      <w:r>
        <w:rPr>
          <w:rFonts w:ascii="Tahoma,Bold" w:hAnsi="Tahoma,Bold" w:cs="Tahoma,Bold"/>
          <w:b/>
          <w:bCs/>
        </w:rPr>
        <w:t xml:space="preserve">) </w:t>
      </w:r>
      <w:r w:rsidR="00D70173" w:rsidRPr="00F67170">
        <w:t>Διαθέτουμε υδατικό διάλυμα HCl συγκέντρωσης 1 Μ και όγκου 2 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Πόσο όγκο (σε L) υδατικού διαλύματος HCl συγκέντρωσης 2 Μ πρέπει να προσθέσουμε στο διάλυμα Δ</w:t>
      </w:r>
      <w:r w:rsidRPr="00F67170">
        <w:rPr>
          <w:vertAlign w:val="subscript"/>
        </w:rPr>
        <w:t>1</w:t>
      </w:r>
      <w:r w:rsidRPr="00F67170">
        <w:t xml:space="preserve"> για να προκύψει διάλυμα με συγκέντρωση 1,5 Μ;</w:t>
      </w:r>
    </w:p>
    <w:p w:rsidR="00D70173" w:rsidRPr="00F67170" w:rsidRDefault="00D70173" w:rsidP="00D70173">
      <w:pPr>
        <w:spacing w:line="360" w:lineRule="auto"/>
        <w:jc w:val="both"/>
      </w:pPr>
      <w:r w:rsidRPr="00F67170">
        <w:lastRenderedPageBreak/>
        <w:t>γ) Nα υπολογιστεί ο όγκος του αερίου (σε L) που παράγεται σε (STP) κατά την αντίδραση του διαλύματος Δ</w:t>
      </w:r>
      <w:r w:rsidRPr="00F67170">
        <w:rPr>
          <w:vertAlign w:val="subscript"/>
        </w:rPr>
        <w:t>1</w:t>
      </w:r>
      <w:r w:rsidRPr="00F67170">
        <w:t xml:space="preserve"> με την ακριβώς απαιτούμενη ποσότητα Na</w:t>
      </w:r>
      <w:r w:rsidRPr="00F67170">
        <w:rPr>
          <w:vertAlign w:val="subscript"/>
        </w:rPr>
        <w:t>2</w:t>
      </w:r>
      <w:r w:rsidRPr="00F67170">
        <w:t>S.</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w:t>
      </w:r>
    </w:p>
    <w:p w:rsidR="00D70173" w:rsidRPr="00F67170" w:rsidRDefault="0012396F" w:rsidP="00D70173">
      <w:pPr>
        <w:spacing w:line="360" w:lineRule="auto"/>
        <w:jc w:val="both"/>
      </w:pPr>
      <w:r w:rsidRPr="005E4AB7">
        <w:rPr>
          <w:rFonts w:ascii="Tahoma,Bold" w:hAnsi="Tahoma,Bold" w:cs="Tahoma,Bold"/>
          <w:b/>
          <w:bCs/>
        </w:rPr>
        <w:t>1</w:t>
      </w:r>
      <w:r w:rsidRPr="0012396F">
        <w:rPr>
          <w:rFonts w:ascii="Tahoma,Bold" w:hAnsi="Tahoma,Bold" w:cs="Tahoma,Bold"/>
          <w:b/>
          <w:bCs/>
        </w:rPr>
        <w:t>3</w:t>
      </w:r>
      <w:r w:rsidRPr="00155BCC">
        <w:rPr>
          <w:rFonts w:ascii="Tahoma,Bold" w:hAnsi="Tahoma,Bold" w:cs="Tahoma,Bold"/>
          <w:b/>
          <w:bCs/>
        </w:rPr>
        <w:t>0</w:t>
      </w:r>
      <w:r>
        <w:rPr>
          <w:rFonts w:ascii="Tahoma,Bold" w:hAnsi="Tahoma,Bold" w:cs="Tahoma,Bold"/>
          <w:b/>
          <w:bCs/>
        </w:rPr>
        <w:t xml:space="preserve">) </w:t>
      </w:r>
      <w:r w:rsidR="00D70173" w:rsidRPr="00F67170">
        <w:t>Στο εργαστήριο διαλύσαμε 20g NaOH(s) σε H</w:t>
      </w:r>
      <w:r w:rsidR="00D70173" w:rsidRPr="00F67170">
        <w:rPr>
          <w:vertAlign w:val="subscript"/>
        </w:rPr>
        <w:t>2</w:t>
      </w:r>
      <w:r w:rsidR="00D70173" w:rsidRPr="00F67170">
        <w:t>O και παρασκευάσαμε 1L διαλύματος ΝaOH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Να υπολογιστεί η συγκέντρωση (Μ) του διαλύματος που προκύπτει κατά την προσθήκη 3L υδατικού διαλύματος ΝaOH συγκέντρωσης 1 Μ στο διάλυμα Δ</w:t>
      </w:r>
      <w:r w:rsidRPr="00F67170">
        <w:rPr>
          <w:vertAlign w:val="subscript"/>
        </w:rPr>
        <w:t>1</w:t>
      </w:r>
      <w:r w:rsidRPr="00F67170">
        <w:t>.</w:t>
      </w:r>
    </w:p>
    <w:p w:rsidR="00D70173" w:rsidRPr="00F67170" w:rsidRDefault="00D70173" w:rsidP="00D70173">
      <w:pPr>
        <w:spacing w:line="360" w:lineRule="auto"/>
        <w:jc w:val="both"/>
      </w:pPr>
      <w:r w:rsidRPr="00F67170">
        <w:t>γ) Πόση μάζα (σε g) HNO</w:t>
      </w:r>
      <w:r w:rsidRPr="00F67170">
        <w:rPr>
          <w:vertAlign w:val="subscript"/>
        </w:rPr>
        <w:t>3</w:t>
      </w:r>
      <w:r w:rsidRPr="00F67170">
        <w:t xml:space="preserve"> χρειάζεται για να εξουδετερώσει πλήρως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Νa)=23, Α</w:t>
      </w:r>
      <w:r w:rsidRPr="00F67170">
        <w:rPr>
          <w:vertAlign w:val="subscript"/>
        </w:rPr>
        <w:t>r</w:t>
      </w:r>
      <w:r w:rsidRPr="00F67170">
        <w:t>(O)=16, Α</w:t>
      </w:r>
      <w:r w:rsidRPr="00F67170">
        <w:rPr>
          <w:vertAlign w:val="subscript"/>
        </w:rPr>
        <w:t>r</w:t>
      </w:r>
      <w:r w:rsidRPr="00F67170">
        <w:t>(H)=1, Α</w:t>
      </w:r>
      <w:r w:rsidRPr="00F67170">
        <w:rPr>
          <w:vertAlign w:val="subscript"/>
        </w:rPr>
        <w:t>r</w:t>
      </w:r>
      <w:r w:rsidRPr="00F67170">
        <w:t>(N)=14</w:t>
      </w:r>
    </w:p>
    <w:p w:rsidR="00D70173" w:rsidRPr="00F67170" w:rsidRDefault="0012396F" w:rsidP="00D70173">
      <w:pPr>
        <w:spacing w:line="360" w:lineRule="auto"/>
        <w:jc w:val="both"/>
      </w:pPr>
      <w:r w:rsidRPr="005E4AB7">
        <w:rPr>
          <w:rFonts w:ascii="Tahoma,Bold" w:hAnsi="Tahoma,Bold" w:cs="Tahoma,Bold"/>
          <w:b/>
          <w:bCs/>
        </w:rPr>
        <w:t>1</w:t>
      </w:r>
      <w:r w:rsidRPr="0012396F">
        <w:rPr>
          <w:rFonts w:ascii="Tahoma,Bold" w:hAnsi="Tahoma,Bold" w:cs="Tahoma,Bold"/>
          <w:b/>
          <w:bCs/>
        </w:rPr>
        <w:t>31</w:t>
      </w:r>
      <w:r>
        <w:rPr>
          <w:rFonts w:ascii="Tahoma,Bold" w:hAnsi="Tahoma,Bold" w:cs="Tahoma,Bold"/>
          <w:b/>
          <w:bCs/>
        </w:rPr>
        <w:t xml:space="preserve">) </w:t>
      </w:r>
      <w:r w:rsidR="00D70173" w:rsidRPr="00F67170">
        <w:t>Διαθέτουμε 2 L υδατικού διαλύματος HCl (Δ</w:t>
      </w:r>
      <w:r w:rsidR="00D70173" w:rsidRPr="00F67170">
        <w:rPr>
          <w:vertAlign w:val="subscript"/>
        </w:rPr>
        <w:t>1</w:t>
      </w:r>
      <w:r w:rsidR="00D70173" w:rsidRPr="00F67170">
        <w:t>) συγκέντρωσης 1 Μ.</w:t>
      </w:r>
    </w:p>
    <w:p w:rsidR="00D70173" w:rsidRPr="00F67170" w:rsidRDefault="00D70173" w:rsidP="00D70173">
      <w:pPr>
        <w:spacing w:line="360" w:lineRule="auto"/>
        <w:jc w:val="both"/>
      </w:pPr>
      <w:r w:rsidRPr="00F67170">
        <w:t>α) Να υπολογιστεί η περιεκτικότητα % w/v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L) πρέπει να προσθέσουμε στο διάλυμα Δ</w:t>
      </w:r>
      <w:r w:rsidRPr="00F67170">
        <w:rPr>
          <w:vertAlign w:val="subscript"/>
        </w:rPr>
        <w:t>1</w:t>
      </w:r>
      <w:r w:rsidRPr="00F67170">
        <w:t xml:space="preserve"> για να προκύψει διάλυμα με συγκέντρωση 0,25 Μ;</w:t>
      </w:r>
    </w:p>
    <w:p w:rsidR="00D70173" w:rsidRPr="00F67170" w:rsidRDefault="00D70173" w:rsidP="00D70173">
      <w:pPr>
        <w:spacing w:line="360" w:lineRule="auto"/>
        <w:jc w:val="both"/>
      </w:pPr>
      <w:r w:rsidRPr="00F67170">
        <w:t>γ) Να υπολογιστεί η μάζα (σε g) του Mg που απαιτείται για να αντιδράσει πλήρως με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 Α</w:t>
      </w:r>
      <w:r w:rsidRPr="00F67170">
        <w:rPr>
          <w:vertAlign w:val="subscript"/>
        </w:rPr>
        <w:t>r</w:t>
      </w:r>
      <w:r w:rsidRPr="00F67170">
        <w:t>(Mg)=24.</w:t>
      </w:r>
    </w:p>
    <w:p w:rsidR="00D70173" w:rsidRPr="00F67170" w:rsidRDefault="0012396F" w:rsidP="00D70173">
      <w:pPr>
        <w:spacing w:line="360" w:lineRule="auto"/>
        <w:jc w:val="both"/>
      </w:pPr>
      <w:r w:rsidRPr="005E4AB7">
        <w:rPr>
          <w:rFonts w:ascii="Tahoma,Bold" w:hAnsi="Tahoma,Bold" w:cs="Tahoma,Bold"/>
          <w:b/>
          <w:bCs/>
        </w:rPr>
        <w:t>1</w:t>
      </w:r>
      <w:r w:rsidRPr="0012396F">
        <w:rPr>
          <w:rFonts w:ascii="Tahoma,Bold" w:hAnsi="Tahoma,Bold" w:cs="Tahoma,Bold"/>
          <w:b/>
          <w:bCs/>
        </w:rPr>
        <w:t>32</w:t>
      </w:r>
      <w:r>
        <w:rPr>
          <w:rFonts w:ascii="Tahoma,Bold" w:hAnsi="Tahoma,Bold" w:cs="Tahoma,Bold"/>
          <w:b/>
          <w:bCs/>
        </w:rPr>
        <w:t xml:space="preserve">) </w:t>
      </w:r>
      <w:r w:rsidR="00D70173" w:rsidRPr="00F67170">
        <w:t>Στο εργαστήριο παρασκευάσαμε 500mL υδατικού διαλύματος H</w:t>
      </w:r>
      <w:r w:rsidR="00D70173" w:rsidRPr="00F67170">
        <w:rPr>
          <w:vertAlign w:val="subscript"/>
        </w:rPr>
        <w:t>2</w:t>
      </w:r>
      <w:r w:rsidR="00D70173" w:rsidRPr="00F67170">
        <w:t>SO</w:t>
      </w:r>
      <w:r w:rsidR="00D70173" w:rsidRPr="00F67170">
        <w:rPr>
          <w:vertAlign w:val="subscript"/>
        </w:rPr>
        <w:t xml:space="preserve">4 </w:t>
      </w:r>
      <w:r w:rsidR="00D70173" w:rsidRPr="00F67170">
        <w:t>(Δ</w:t>
      </w:r>
      <w:r w:rsidR="00D70173" w:rsidRPr="00F67170">
        <w:rPr>
          <w:vertAlign w:val="subscript"/>
        </w:rPr>
        <w:t>1</w:t>
      </w:r>
      <w:r w:rsidR="00D70173" w:rsidRPr="00F67170">
        <w:t>) που περιέχει 49g H</w:t>
      </w:r>
      <w:r w:rsidR="00D70173" w:rsidRPr="00F67170">
        <w:rPr>
          <w:vertAlign w:val="subscript"/>
        </w:rPr>
        <w:t>2</w:t>
      </w:r>
      <w:r w:rsidR="00D70173" w:rsidRPr="00F67170">
        <w:t>SO</w:t>
      </w:r>
      <w:r w:rsidR="00D70173" w:rsidRPr="00F67170">
        <w:rPr>
          <w:vertAlign w:val="subscript"/>
        </w:rPr>
        <w:t>4</w:t>
      </w:r>
      <w:r w:rsidR="00D70173" w:rsidRPr="00F67170">
        <w:t>.</w:t>
      </w:r>
    </w:p>
    <w:p w:rsidR="00D70173" w:rsidRPr="00F67170" w:rsidRDefault="00D70173" w:rsidP="00D70173">
      <w:pPr>
        <w:spacing w:line="360" w:lineRule="auto"/>
        <w:jc w:val="both"/>
      </w:pPr>
      <w:r w:rsidRPr="00F67170">
        <w:t>α) Να υπολογιστεί η συγκέντρωση (Μ)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Στο διάλυμα Δ</w:t>
      </w:r>
      <w:r w:rsidRPr="00F67170">
        <w:rPr>
          <w:vertAlign w:val="subscript"/>
        </w:rPr>
        <w:t>1</w:t>
      </w:r>
      <w:r w:rsidRPr="00F67170">
        <w:t xml:space="preserve"> προσθέτουμε 2 L Η</w:t>
      </w:r>
      <w:r w:rsidRPr="00F67170">
        <w:rPr>
          <w:vertAlign w:val="subscript"/>
        </w:rPr>
        <w:t>2</w:t>
      </w:r>
      <w:r w:rsidRPr="00F67170">
        <w:t>Ο. Να υπολογιστεί η συγκέντρωση (Μ) του διαλύματος που προκύπτει.</w:t>
      </w:r>
    </w:p>
    <w:p w:rsidR="00D70173" w:rsidRPr="00F67170" w:rsidRDefault="00D70173" w:rsidP="00D70173">
      <w:pPr>
        <w:spacing w:line="360" w:lineRule="auto"/>
        <w:jc w:val="both"/>
      </w:pPr>
      <w:r w:rsidRPr="00F67170">
        <w:t>γ) Στο διάλυμα Δ</w:t>
      </w:r>
      <w:r w:rsidRPr="00F67170">
        <w:rPr>
          <w:vertAlign w:val="subscript"/>
        </w:rPr>
        <w:t>1</w:t>
      </w:r>
      <w:r w:rsidRPr="00F67170">
        <w:t xml:space="preserve"> προστίθεται η απαιτούμενη ποσότητα Zn για πλήρη αντίδραση. Να υπολογιστεί ο όγκος (σε L) του αερίου που παράγεται σε STP.</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H)=1, Α</w:t>
      </w:r>
      <w:r w:rsidRPr="00F67170">
        <w:rPr>
          <w:vertAlign w:val="subscript"/>
        </w:rPr>
        <w:t>r</w:t>
      </w:r>
      <w:r w:rsidRPr="00F67170">
        <w:t>(S)=32, Α</w:t>
      </w:r>
      <w:r w:rsidRPr="00F67170">
        <w:rPr>
          <w:vertAlign w:val="subscript"/>
        </w:rPr>
        <w:t>r</w:t>
      </w:r>
      <w:r w:rsidRPr="00F67170">
        <w:t>(O)=16.</w:t>
      </w:r>
    </w:p>
    <w:p w:rsidR="00D70173" w:rsidRPr="00F67170" w:rsidRDefault="0012396F" w:rsidP="00D70173">
      <w:pPr>
        <w:spacing w:line="360" w:lineRule="auto"/>
        <w:jc w:val="both"/>
      </w:pPr>
      <w:r w:rsidRPr="005E4AB7">
        <w:rPr>
          <w:rFonts w:ascii="Tahoma,Bold" w:hAnsi="Tahoma,Bold" w:cs="Tahoma,Bold"/>
          <w:b/>
          <w:bCs/>
        </w:rPr>
        <w:t>1</w:t>
      </w:r>
      <w:r w:rsidRPr="0012396F">
        <w:rPr>
          <w:rFonts w:ascii="Tahoma,Bold" w:hAnsi="Tahoma,Bold" w:cs="Tahoma,Bold"/>
          <w:b/>
          <w:bCs/>
        </w:rPr>
        <w:t>33</w:t>
      </w:r>
      <w:r>
        <w:rPr>
          <w:rFonts w:ascii="Tahoma,Bold" w:hAnsi="Tahoma,Bold" w:cs="Tahoma,Bold"/>
          <w:b/>
          <w:bCs/>
        </w:rPr>
        <w:t xml:space="preserve">) </w:t>
      </w:r>
      <w:r w:rsidR="00D70173" w:rsidRPr="00F67170">
        <w:t>Διαθέτουμε 100mL υδατικού διαλύματος ΚΟΗ συγκέντρωσης 2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Να υπολογιστεί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1Μ;</w:t>
      </w:r>
    </w:p>
    <w:p w:rsidR="00D70173" w:rsidRPr="00F67170" w:rsidRDefault="00D70173" w:rsidP="00D70173">
      <w:pPr>
        <w:spacing w:line="360" w:lineRule="auto"/>
        <w:jc w:val="both"/>
      </w:pPr>
      <w:r w:rsidRPr="00F67170">
        <w:t>γ) Nα υπολογιστεί η μάζα (σε g) του ιζήματος που παράγεται κατά την αντίδραση της απαιτούμενης ποσότητας ZnCl</w:t>
      </w:r>
      <w:r w:rsidRPr="00F67170">
        <w:rPr>
          <w:vertAlign w:val="subscript"/>
        </w:rPr>
        <w:t>2</w:t>
      </w:r>
      <w:r w:rsidRPr="00F67170">
        <w:t xml:space="preserve"> με το διάλυμα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 Α</w:t>
      </w:r>
      <w:r w:rsidRPr="00F67170">
        <w:rPr>
          <w:vertAlign w:val="subscript"/>
        </w:rPr>
        <w:t>r</w:t>
      </w:r>
      <w:r w:rsidRPr="00F67170">
        <w:t>(Ζn)=65</w:t>
      </w:r>
    </w:p>
    <w:p w:rsidR="00D70173" w:rsidRPr="00F67170" w:rsidRDefault="0012396F" w:rsidP="00D70173">
      <w:pPr>
        <w:spacing w:line="360" w:lineRule="auto"/>
        <w:jc w:val="both"/>
      </w:pPr>
      <w:r w:rsidRPr="005E4AB7">
        <w:rPr>
          <w:rFonts w:ascii="Tahoma,Bold" w:hAnsi="Tahoma,Bold" w:cs="Tahoma,Bold"/>
          <w:b/>
          <w:bCs/>
        </w:rPr>
        <w:t>1</w:t>
      </w:r>
      <w:r w:rsidRPr="0012396F">
        <w:rPr>
          <w:rFonts w:ascii="Tahoma,Bold" w:hAnsi="Tahoma,Bold" w:cs="Tahoma,Bold"/>
          <w:b/>
          <w:bCs/>
        </w:rPr>
        <w:t>34</w:t>
      </w:r>
      <w:r>
        <w:rPr>
          <w:rFonts w:ascii="Tahoma,Bold" w:hAnsi="Tahoma,Bold" w:cs="Tahoma,Bold"/>
          <w:b/>
          <w:bCs/>
        </w:rPr>
        <w:t xml:space="preserve">) </w:t>
      </w:r>
      <w:r w:rsidR="00D70173" w:rsidRPr="00F67170">
        <w:t>Ένα υδατικό διάλυμα Η</w:t>
      </w:r>
      <w:r w:rsidR="00D70173" w:rsidRPr="00F67170">
        <w:rPr>
          <w:vertAlign w:val="subscript"/>
        </w:rPr>
        <w:t>2</w:t>
      </w:r>
      <w:r w:rsidR="00D70173" w:rsidRPr="00F67170">
        <w:t>SO</w:t>
      </w:r>
      <w:r w:rsidR="00D70173" w:rsidRPr="00F67170">
        <w:rPr>
          <w:vertAlign w:val="subscript"/>
        </w:rPr>
        <w:t>4</w:t>
      </w:r>
      <w:r w:rsidR="00D70173" w:rsidRPr="00F67170">
        <w:t xml:space="preserve"> έχει συγκέντρωση 2Μ και όγκο 500mL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Η</w:t>
      </w:r>
      <w:r w:rsidRPr="00F67170">
        <w:rPr>
          <w:vertAlign w:val="subscript"/>
        </w:rPr>
        <w:t>2</w:t>
      </w:r>
      <w:r w:rsidRPr="00F67170">
        <w:t>Ο (σε mL) πρέπει να προσθέσουμε στο Δ</w:t>
      </w:r>
      <w:r w:rsidRPr="00F67170">
        <w:rPr>
          <w:vertAlign w:val="subscript"/>
        </w:rPr>
        <w:t>1</w:t>
      </w:r>
      <w:r w:rsidRPr="00F67170">
        <w:t xml:space="preserve"> για να προκύψει διάλυμα με συγκέντρωση 0,5 Μ;</w:t>
      </w:r>
    </w:p>
    <w:p w:rsidR="00D70173" w:rsidRPr="00F67170" w:rsidRDefault="00D70173" w:rsidP="00D70173">
      <w:pPr>
        <w:spacing w:line="360" w:lineRule="auto"/>
        <w:jc w:val="both"/>
      </w:pPr>
      <w:r w:rsidRPr="00F67170">
        <w:t>γ) Πόσος όγκος (σε ml) υδατικού διαλύματος ΝαOH συγκέντρωσης 1 Μ απαιτείται για την πλήρη εξουδετέρωση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S)=32, Α</w:t>
      </w:r>
      <w:r w:rsidRPr="00F67170">
        <w:rPr>
          <w:vertAlign w:val="subscript"/>
        </w:rPr>
        <w:t>r</w:t>
      </w:r>
      <w:r w:rsidRPr="00F67170">
        <w:t>(O)=16.</w:t>
      </w:r>
    </w:p>
    <w:p w:rsidR="00D70173" w:rsidRPr="00F67170" w:rsidRDefault="0077179B" w:rsidP="00D70173">
      <w:pPr>
        <w:spacing w:line="360" w:lineRule="auto"/>
        <w:jc w:val="both"/>
      </w:pPr>
      <w:r w:rsidRPr="005E4AB7">
        <w:rPr>
          <w:rFonts w:ascii="Tahoma,Bold" w:hAnsi="Tahoma,Bold" w:cs="Tahoma,Bold"/>
          <w:b/>
          <w:bCs/>
        </w:rPr>
        <w:t>1</w:t>
      </w:r>
      <w:r w:rsidRPr="0012396F">
        <w:rPr>
          <w:rFonts w:ascii="Tahoma,Bold" w:hAnsi="Tahoma,Bold" w:cs="Tahoma,Bold"/>
          <w:b/>
          <w:bCs/>
        </w:rPr>
        <w:t>3</w:t>
      </w:r>
      <w:r w:rsidRPr="0077179B">
        <w:rPr>
          <w:rFonts w:ascii="Tahoma,Bold" w:hAnsi="Tahoma,Bold" w:cs="Tahoma,Bold"/>
          <w:b/>
          <w:bCs/>
        </w:rPr>
        <w:t>5</w:t>
      </w:r>
      <w:r>
        <w:rPr>
          <w:rFonts w:ascii="Tahoma,Bold" w:hAnsi="Tahoma,Bold" w:cs="Tahoma,Bold"/>
          <w:b/>
          <w:bCs/>
        </w:rPr>
        <w:t xml:space="preserve">) </w:t>
      </w:r>
      <w:r w:rsidR="00D70173" w:rsidRPr="00F67170">
        <w:t>Διαθέτουμε 200mL υδατικού διαλύματος AgNO</w:t>
      </w:r>
      <w:r w:rsidR="00D70173" w:rsidRPr="00F67170">
        <w:rPr>
          <w:vertAlign w:val="subscript"/>
        </w:rPr>
        <w:t>3</w:t>
      </w:r>
      <w:r w:rsidR="00D70173" w:rsidRPr="00F67170">
        <w:t xml:space="preserve">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w:t>
      </w:r>
      <w:r w:rsidRPr="00F67170">
        <w:rPr>
          <w:vertAlign w:val="subscript"/>
        </w:rPr>
        <w:t>1</w:t>
      </w:r>
      <w:r w:rsidRPr="00F67170">
        <w:t>;</w:t>
      </w:r>
    </w:p>
    <w:p w:rsidR="00D70173" w:rsidRPr="00F67170" w:rsidRDefault="00D70173" w:rsidP="00D70173">
      <w:pPr>
        <w:spacing w:line="360" w:lineRule="auto"/>
        <w:jc w:val="both"/>
      </w:pPr>
      <w:r w:rsidRPr="00F67170">
        <w:t>β) Πόσο όγκο (σε mL) H</w:t>
      </w:r>
      <w:r w:rsidRPr="00F67170">
        <w:rPr>
          <w:vertAlign w:val="subscript"/>
        </w:rPr>
        <w:t>2</w:t>
      </w:r>
      <w:r w:rsidRPr="00F67170">
        <w:t>O πρέπει να προσθέσουμε στο Δ</w:t>
      </w:r>
      <w:r w:rsidRPr="00F67170">
        <w:rPr>
          <w:vertAlign w:val="subscript"/>
        </w:rPr>
        <w:t>1</w:t>
      </w:r>
      <w:r w:rsidRPr="00F67170">
        <w:t xml:space="preserve"> για να προκύψει διάλυμα συγκέντρωσης 0,5Μ;</w:t>
      </w:r>
    </w:p>
    <w:p w:rsidR="00D70173" w:rsidRPr="00F67170" w:rsidRDefault="00D70173" w:rsidP="00D70173">
      <w:pPr>
        <w:spacing w:line="360" w:lineRule="auto"/>
        <w:jc w:val="both"/>
      </w:pPr>
      <w:r w:rsidRPr="00F67170">
        <w:t>γ) Πόση μάζα (σε g) NaCl πρέπει να προσθέσουμε στο Δ</w:t>
      </w:r>
      <w:r w:rsidRPr="00F67170">
        <w:rPr>
          <w:vertAlign w:val="subscript"/>
        </w:rPr>
        <w:t>1</w:t>
      </w:r>
      <w:r w:rsidRPr="00F67170">
        <w:t xml:space="preserve"> για να αντιδράσει πλήρως η ποσότητα του AgNO</w:t>
      </w:r>
      <w:r w:rsidRPr="00F67170">
        <w:rPr>
          <w:vertAlign w:val="subscript"/>
        </w:rPr>
        <w:t>3</w:t>
      </w:r>
      <w:r w:rsidRPr="00F67170">
        <w:t>;</w:t>
      </w:r>
    </w:p>
    <w:p w:rsidR="00D70173" w:rsidRPr="00F67170" w:rsidRDefault="00D70173" w:rsidP="00D70173">
      <w:pPr>
        <w:spacing w:line="360" w:lineRule="auto"/>
        <w:jc w:val="both"/>
      </w:pPr>
      <w:r w:rsidRPr="00F67170">
        <w:lastRenderedPageBreak/>
        <w:t>Δίνονται οι σχετικές ατομικές μάζες: Α</w:t>
      </w:r>
      <w:r w:rsidRPr="00F67170">
        <w:rPr>
          <w:vertAlign w:val="subscript"/>
        </w:rPr>
        <w:t>r</w:t>
      </w:r>
      <w:r w:rsidRPr="00F67170">
        <w:t>(Αg)=108, Α</w:t>
      </w:r>
      <w:r w:rsidRPr="00F67170">
        <w:rPr>
          <w:vertAlign w:val="subscript"/>
        </w:rPr>
        <w:t>r</w:t>
      </w:r>
      <w:r w:rsidRPr="00F67170">
        <w:t>(N)=14, Α</w:t>
      </w:r>
      <w:r w:rsidRPr="00F67170">
        <w:rPr>
          <w:vertAlign w:val="subscript"/>
        </w:rPr>
        <w:t>r</w:t>
      </w:r>
      <w:r w:rsidRPr="00F67170">
        <w:t>(O)=16, Α</w:t>
      </w:r>
      <w:r w:rsidRPr="00F67170">
        <w:rPr>
          <w:vertAlign w:val="subscript"/>
        </w:rPr>
        <w:t>r</w:t>
      </w:r>
      <w:r w:rsidRPr="00F67170">
        <w:t>(Na)=23, Α</w:t>
      </w:r>
      <w:r w:rsidRPr="00F67170">
        <w:rPr>
          <w:vertAlign w:val="subscript"/>
        </w:rPr>
        <w:t>r</w:t>
      </w:r>
      <w:r w:rsidRPr="00F67170">
        <w:t>(Cl)=35,5</w:t>
      </w:r>
    </w:p>
    <w:p w:rsidR="00D70173" w:rsidRPr="00F67170" w:rsidRDefault="0077179B" w:rsidP="00D70173">
      <w:pPr>
        <w:spacing w:line="360" w:lineRule="auto"/>
        <w:jc w:val="both"/>
      </w:pPr>
      <w:r w:rsidRPr="005E4AB7">
        <w:rPr>
          <w:rFonts w:ascii="Tahoma,Bold" w:hAnsi="Tahoma,Bold" w:cs="Tahoma,Bold"/>
          <w:b/>
          <w:bCs/>
        </w:rPr>
        <w:t>1</w:t>
      </w:r>
      <w:r w:rsidRPr="0012396F">
        <w:rPr>
          <w:rFonts w:ascii="Tahoma,Bold" w:hAnsi="Tahoma,Bold" w:cs="Tahoma,Bold"/>
          <w:b/>
          <w:bCs/>
        </w:rPr>
        <w:t>3</w:t>
      </w:r>
      <w:r w:rsidRPr="0077179B">
        <w:rPr>
          <w:rFonts w:ascii="Tahoma,Bold" w:hAnsi="Tahoma,Bold" w:cs="Tahoma,Bold"/>
          <w:b/>
          <w:bCs/>
        </w:rPr>
        <w:t>6</w:t>
      </w:r>
      <w:r>
        <w:rPr>
          <w:rFonts w:ascii="Tahoma,Bold" w:hAnsi="Tahoma,Bold" w:cs="Tahoma,Bold"/>
          <w:b/>
          <w:bCs/>
        </w:rPr>
        <w:t xml:space="preserve">) </w:t>
      </w:r>
      <w:r w:rsidR="00D70173" w:rsidRPr="00F67170">
        <w:t>Διαθέτουμε 100mL υδατικού διαλύματος ΗΝΟ</w:t>
      </w:r>
      <w:r w:rsidR="00D70173" w:rsidRPr="00F67170">
        <w:rPr>
          <w:vertAlign w:val="subscript"/>
        </w:rPr>
        <w:t>3</w:t>
      </w:r>
      <w:r w:rsidR="00D70173" w:rsidRPr="00F67170">
        <w:t xml:space="preserve"> συγκέντρωσης 1Μ (διάλυμα Δ</w:t>
      </w:r>
      <w:r w:rsidR="00D70173" w:rsidRPr="00F67170">
        <w:rPr>
          <w:vertAlign w:val="subscript"/>
        </w:rPr>
        <w:t>1</w:t>
      </w:r>
      <w:r w:rsidR="00D70173" w:rsidRPr="00F67170">
        <w:t>).</w:t>
      </w:r>
    </w:p>
    <w:p w:rsidR="00D70173" w:rsidRPr="00F67170" w:rsidRDefault="00D70173" w:rsidP="00D70173">
      <w:pPr>
        <w:spacing w:line="360" w:lineRule="auto"/>
        <w:jc w:val="both"/>
      </w:pPr>
      <w:r w:rsidRPr="00F67170">
        <w:t>α) Ποια είναι η % w/v περιεκτικότητα του διαλύματος Δ</w:t>
      </w:r>
      <w:r w:rsidRPr="00F67170">
        <w:rPr>
          <w:vertAlign w:val="subscript"/>
        </w:rPr>
        <w:t>1</w:t>
      </w:r>
      <w:r w:rsidRPr="00F67170">
        <w:t>;</w:t>
      </w:r>
    </w:p>
    <w:p w:rsidR="00D70173" w:rsidRPr="00F67170" w:rsidRDefault="00D70173" w:rsidP="00D70173">
      <w:pPr>
        <w:spacing w:line="360" w:lineRule="auto"/>
        <w:jc w:val="both"/>
      </w:pPr>
      <w:r w:rsidRPr="00F67170">
        <w:t>β) Ποια είναι η συγκέντρωση (M) του διαλύματος που προκύπτει κατά την ανάμειξη του Δ</w:t>
      </w:r>
      <w:r w:rsidRPr="00F67170">
        <w:rPr>
          <w:vertAlign w:val="subscript"/>
        </w:rPr>
        <w:t>1</w:t>
      </w:r>
      <w:r w:rsidRPr="00F67170">
        <w:t xml:space="preserve"> με 300mL υδατικού διαλύματος ΗΝΟ</w:t>
      </w:r>
      <w:r w:rsidRPr="00F67170">
        <w:rPr>
          <w:vertAlign w:val="subscript"/>
        </w:rPr>
        <w:t>3</w:t>
      </w:r>
      <w:r w:rsidRPr="00F67170">
        <w:t xml:space="preserve"> 2 Μ;</w:t>
      </w:r>
    </w:p>
    <w:p w:rsidR="00D70173" w:rsidRPr="00F67170" w:rsidRDefault="00D70173" w:rsidP="00D70173">
      <w:pPr>
        <w:spacing w:line="360" w:lineRule="auto"/>
        <w:jc w:val="both"/>
      </w:pPr>
      <w:r w:rsidRPr="00F67170">
        <w:t>γ) Πόση μάζα (σε g) Mg(OH)</w:t>
      </w:r>
      <w:r w:rsidRPr="00F67170">
        <w:rPr>
          <w:vertAlign w:val="subscript"/>
        </w:rPr>
        <w:t>2</w:t>
      </w:r>
      <w:r w:rsidRPr="00F67170">
        <w:t xml:space="preserve"> πρέπει να προσθέσουμε στο Δ</w:t>
      </w:r>
      <w:r w:rsidRPr="00F67170">
        <w:rPr>
          <w:vertAlign w:val="subscript"/>
        </w:rPr>
        <w:t>1</w:t>
      </w:r>
      <w:r w:rsidRPr="00F67170">
        <w:t xml:space="preserve"> για να το εξουδετερώσουμε πλήρως;</w:t>
      </w:r>
    </w:p>
    <w:p w:rsidR="00D70173" w:rsidRPr="00B169B7" w:rsidRDefault="00D70173" w:rsidP="00D70173">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 Α</w:t>
      </w:r>
      <w:r w:rsidRPr="00F67170">
        <w:rPr>
          <w:vertAlign w:val="subscript"/>
        </w:rPr>
        <w:t>r</w:t>
      </w:r>
      <w:r w:rsidRPr="00F67170">
        <w:t>(Mg)=24</w:t>
      </w:r>
    </w:p>
    <w:p w:rsidR="00F80A6B" w:rsidRPr="00F67170" w:rsidRDefault="0077179B" w:rsidP="00F80A6B">
      <w:pPr>
        <w:spacing w:line="360" w:lineRule="auto"/>
        <w:jc w:val="both"/>
      </w:pPr>
      <w:r w:rsidRPr="005E4AB7">
        <w:rPr>
          <w:rFonts w:ascii="Tahoma,Bold" w:hAnsi="Tahoma,Bold" w:cs="Tahoma,Bold"/>
          <w:b/>
          <w:bCs/>
        </w:rPr>
        <w:t>1</w:t>
      </w:r>
      <w:r w:rsidRPr="0012396F">
        <w:rPr>
          <w:rFonts w:ascii="Tahoma,Bold" w:hAnsi="Tahoma,Bold" w:cs="Tahoma,Bold"/>
          <w:b/>
          <w:bCs/>
        </w:rPr>
        <w:t>3</w:t>
      </w:r>
      <w:r w:rsidRPr="0077179B">
        <w:rPr>
          <w:rFonts w:ascii="Tahoma,Bold" w:hAnsi="Tahoma,Bold" w:cs="Tahoma,Bold"/>
          <w:b/>
          <w:bCs/>
        </w:rPr>
        <w:t>7</w:t>
      </w:r>
      <w:r>
        <w:rPr>
          <w:rFonts w:ascii="Tahoma,Bold" w:hAnsi="Tahoma,Bold" w:cs="Tahoma,Bold"/>
          <w:b/>
          <w:bCs/>
        </w:rPr>
        <w:t xml:space="preserve">) </w:t>
      </w:r>
      <w:r w:rsidR="00F80A6B" w:rsidRPr="00F67170">
        <w:t>Ένας μαθητής θέλει να παρασκευάσει ένα υδατικό διάλυμα 200mL NaOH συγκέντρωσης 1Μ (διάλυμα Δ</w:t>
      </w:r>
      <w:r w:rsidR="00F80A6B" w:rsidRPr="00F67170">
        <w:rPr>
          <w:vertAlign w:val="subscript"/>
        </w:rPr>
        <w:t>1</w:t>
      </w:r>
      <w:r w:rsidR="00F80A6B" w:rsidRPr="00F67170">
        <w:t>)</w:t>
      </w:r>
    </w:p>
    <w:p w:rsidR="00F80A6B" w:rsidRPr="00F67170" w:rsidRDefault="00F80A6B" w:rsidP="00F80A6B">
      <w:pPr>
        <w:spacing w:line="360" w:lineRule="auto"/>
        <w:jc w:val="both"/>
      </w:pPr>
      <w:r w:rsidRPr="00F67170">
        <w:t>α) Πόση μάζα (σε g) NaOH πρέπει να διαλύσει σε 200mL H</w:t>
      </w:r>
      <w:r w:rsidRPr="00F67170">
        <w:rPr>
          <w:vertAlign w:val="subscript"/>
        </w:rPr>
        <w:t>2</w:t>
      </w:r>
      <w:r w:rsidRPr="00F67170">
        <w:t>O;</w:t>
      </w:r>
    </w:p>
    <w:p w:rsidR="00F80A6B" w:rsidRPr="00F67170" w:rsidRDefault="00F80A6B" w:rsidP="00F80A6B">
      <w:pPr>
        <w:spacing w:line="360" w:lineRule="auto"/>
        <w:jc w:val="both"/>
      </w:pPr>
      <w:r w:rsidRPr="00F67170">
        <w:t>β) Στη συνέχεια θέλει να παρασκευάσει ένα διάλυμα NaOH συγκέντρωσης 0,5 Μ.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παρασκευάσει το διάλυμα που θέλει;</w:t>
      </w:r>
    </w:p>
    <w:p w:rsidR="00F80A6B" w:rsidRPr="00F67170" w:rsidRDefault="00F80A6B" w:rsidP="00F80A6B">
      <w:pPr>
        <w:spacing w:line="360" w:lineRule="auto"/>
        <w:jc w:val="both"/>
      </w:pPr>
      <w:r w:rsidRPr="00F67170">
        <w:t>γ) Πόση μάζα (σε g) H</w:t>
      </w:r>
      <w:r w:rsidRPr="00F67170">
        <w:rPr>
          <w:vertAlign w:val="subscript"/>
        </w:rPr>
        <w:t>2</w:t>
      </w:r>
      <w:r w:rsidRPr="00F67170">
        <w:t>SO</w:t>
      </w:r>
      <w:r w:rsidRPr="00F67170">
        <w:rPr>
          <w:vertAlign w:val="subscript"/>
        </w:rPr>
        <w:t>4</w:t>
      </w:r>
      <w:r w:rsidRPr="00F67170">
        <w:t xml:space="preserve"> μπορεί να εξουδετερώσει το διάλυμα Δ</w:t>
      </w:r>
      <w:r w:rsidRPr="00F67170">
        <w:rPr>
          <w:vertAlign w:val="subscript"/>
        </w:rPr>
        <w:t>1</w:t>
      </w:r>
      <w:r w:rsidRPr="00F67170">
        <w:t>;</w:t>
      </w:r>
    </w:p>
    <w:p w:rsidR="00F80A6B" w:rsidRPr="00F67170" w:rsidRDefault="00F80A6B" w:rsidP="00F80A6B">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 Α</w:t>
      </w:r>
      <w:r w:rsidRPr="00F67170">
        <w:rPr>
          <w:vertAlign w:val="subscript"/>
        </w:rPr>
        <w:t>r</w:t>
      </w:r>
      <w:r w:rsidRPr="00F67170">
        <w:t>(S)=32.</w:t>
      </w:r>
    </w:p>
    <w:p w:rsidR="00F80A6B" w:rsidRPr="00F67170" w:rsidRDefault="0077179B" w:rsidP="00F80A6B">
      <w:pPr>
        <w:spacing w:line="360" w:lineRule="auto"/>
        <w:jc w:val="both"/>
      </w:pPr>
      <w:r w:rsidRPr="005E4AB7">
        <w:rPr>
          <w:rFonts w:ascii="Tahoma,Bold" w:hAnsi="Tahoma,Bold" w:cs="Tahoma,Bold"/>
          <w:b/>
          <w:bCs/>
        </w:rPr>
        <w:t>1</w:t>
      </w:r>
      <w:r w:rsidRPr="0012396F">
        <w:rPr>
          <w:rFonts w:ascii="Tahoma,Bold" w:hAnsi="Tahoma,Bold" w:cs="Tahoma,Bold"/>
          <w:b/>
          <w:bCs/>
        </w:rPr>
        <w:t>3</w:t>
      </w:r>
      <w:r w:rsidRPr="0077179B">
        <w:rPr>
          <w:rFonts w:ascii="Tahoma,Bold" w:hAnsi="Tahoma,Bold" w:cs="Tahoma,Bold"/>
          <w:b/>
          <w:bCs/>
        </w:rPr>
        <w:t>8</w:t>
      </w:r>
      <w:r>
        <w:rPr>
          <w:rFonts w:ascii="Tahoma,Bold" w:hAnsi="Tahoma,Bold" w:cs="Tahoma,Bold"/>
          <w:b/>
          <w:bCs/>
        </w:rPr>
        <w:t xml:space="preserve">) </w:t>
      </w:r>
      <w:r w:rsidR="00F80A6B" w:rsidRPr="00F67170">
        <w:t>Ένας μαθητής διαθέτει μία κλειστή φιάλη με αέρια NH</w:t>
      </w:r>
      <w:r w:rsidR="00F80A6B" w:rsidRPr="00F67170">
        <w:rPr>
          <w:vertAlign w:val="subscript"/>
        </w:rPr>
        <w:t>3</w:t>
      </w:r>
      <w:r w:rsidR="00F80A6B" w:rsidRPr="00F67170">
        <w:t xml:space="preserve"> όγκου 3,36 L (σε STP).</w:t>
      </w:r>
    </w:p>
    <w:p w:rsidR="00F80A6B" w:rsidRPr="00F67170" w:rsidRDefault="00F80A6B" w:rsidP="00F80A6B">
      <w:pPr>
        <w:spacing w:line="360" w:lineRule="auto"/>
        <w:jc w:val="both"/>
      </w:pPr>
      <w:r w:rsidRPr="00F67170">
        <w:t>α) Ο μαθητής διαλύει όλη την αμμωνία σε 100mL H</w:t>
      </w:r>
      <w:r w:rsidRPr="00F67170">
        <w:rPr>
          <w:vertAlign w:val="subscript"/>
        </w:rPr>
        <w:t>2</w:t>
      </w:r>
      <w:r w:rsidRPr="00F67170">
        <w:t>O και φτιάχνει ένα διάλυμα ΝΗ</w:t>
      </w:r>
      <w:r w:rsidRPr="00F67170">
        <w:rPr>
          <w:vertAlign w:val="subscript"/>
        </w:rPr>
        <w:t>3</w:t>
      </w:r>
      <w:r w:rsidRPr="00F67170">
        <w:t xml:space="preserve"> (διάλυμα Δ</w:t>
      </w:r>
      <w:r w:rsidRPr="00F67170">
        <w:rPr>
          <w:vertAlign w:val="subscript"/>
        </w:rPr>
        <w:t>1</w:t>
      </w:r>
      <w:r w:rsidRPr="00F67170">
        <w:t>). Ποια είναι η συγκέντρωση του Δ</w:t>
      </w:r>
      <w:r w:rsidRPr="00F67170">
        <w:rPr>
          <w:vertAlign w:val="subscript"/>
        </w:rPr>
        <w:t>1</w:t>
      </w:r>
      <w:r w:rsidRPr="00F67170">
        <w:t>;</w:t>
      </w:r>
    </w:p>
    <w:p w:rsidR="00F80A6B" w:rsidRPr="00F67170" w:rsidRDefault="00F80A6B" w:rsidP="00F80A6B">
      <w:pPr>
        <w:spacing w:line="360" w:lineRule="auto"/>
        <w:jc w:val="both"/>
      </w:pPr>
      <w:r w:rsidRPr="00F67170">
        <w:t>β) Πόσα mL νερού πρέπει να προστεθούν σε 50mL διαλύματος Δ</w:t>
      </w:r>
      <w:r w:rsidRPr="00F67170">
        <w:rPr>
          <w:vertAlign w:val="subscript"/>
        </w:rPr>
        <w:t>1</w:t>
      </w:r>
      <w:r w:rsidRPr="00F67170">
        <w:t xml:space="preserve"> για να προκύψει διάλυμα 0,5 Μ;</w:t>
      </w:r>
    </w:p>
    <w:p w:rsidR="00F80A6B" w:rsidRPr="00F67170" w:rsidRDefault="00F80A6B" w:rsidP="00F80A6B">
      <w:pPr>
        <w:spacing w:line="360" w:lineRule="auto"/>
        <w:jc w:val="both"/>
      </w:pPr>
      <w:r w:rsidRPr="00F67170">
        <w:t>γ) Πόση μάζα (σε g) HNO</w:t>
      </w:r>
      <w:r w:rsidRPr="00F67170">
        <w:rPr>
          <w:vertAlign w:val="subscript"/>
        </w:rPr>
        <w:t>3</w:t>
      </w:r>
      <w:r w:rsidRPr="00F67170">
        <w:t xml:space="preserve"> μπορεί να εξουδετερώσει το διάλυμα Δ</w:t>
      </w:r>
      <w:r w:rsidRPr="00F67170">
        <w:rPr>
          <w:vertAlign w:val="subscript"/>
        </w:rPr>
        <w:t>1</w:t>
      </w:r>
      <w:r w:rsidRPr="00F67170">
        <w:t>;</w:t>
      </w:r>
    </w:p>
    <w:p w:rsidR="00F80A6B" w:rsidRPr="00F67170" w:rsidRDefault="00F80A6B" w:rsidP="00F80A6B">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Ν)=14, Α</w:t>
      </w:r>
      <w:r w:rsidRPr="00F67170">
        <w:rPr>
          <w:vertAlign w:val="subscript"/>
        </w:rPr>
        <w:t>r</w:t>
      </w:r>
      <w:r w:rsidRPr="00F67170">
        <w:t>(Ο)=16</w:t>
      </w:r>
    </w:p>
    <w:p w:rsidR="00F80A6B" w:rsidRPr="00F67170" w:rsidRDefault="0077179B" w:rsidP="00F80A6B">
      <w:pPr>
        <w:spacing w:line="360" w:lineRule="auto"/>
        <w:jc w:val="both"/>
      </w:pPr>
      <w:r w:rsidRPr="005E4AB7">
        <w:rPr>
          <w:rFonts w:ascii="Tahoma,Bold" w:hAnsi="Tahoma,Bold" w:cs="Tahoma,Bold"/>
          <w:b/>
          <w:bCs/>
        </w:rPr>
        <w:t>1</w:t>
      </w:r>
      <w:r w:rsidRPr="0012396F">
        <w:rPr>
          <w:rFonts w:ascii="Tahoma,Bold" w:hAnsi="Tahoma,Bold" w:cs="Tahoma,Bold"/>
          <w:b/>
          <w:bCs/>
        </w:rPr>
        <w:t>3</w:t>
      </w:r>
      <w:r w:rsidRPr="0077179B">
        <w:rPr>
          <w:rFonts w:ascii="Tahoma,Bold" w:hAnsi="Tahoma,Bold" w:cs="Tahoma,Bold"/>
          <w:b/>
          <w:bCs/>
        </w:rPr>
        <w:t>9</w:t>
      </w:r>
      <w:r>
        <w:rPr>
          <w:rFonts w:ascii="Tahoma,Bold" w:hAnsi="Tahoma,Bold" w:cs="Tahoma,Bold"/>
          <w:b/>
          <w:bCs/>
        </w:rPr>
        <w:t xml:space="preserve">) </w:t>
      </w:r>
      <w:r w:rsidR="00F80A6B" w:rsidRPr="00F67170">
        <w:t>Ένας μαθητής διαθέτει 200mL υδατικού διαλύματος HCl συγκέντρωσης 2Μ (διάλυμα Δ</w:t>
      </w:r>
      <w:r w:rsidR="00F80A6B" w:rsidRPr="00F67170">
        <w:rPr>
          <w:vertAlign w:val="subscript"/>
        </w:rPr>
        <w:t>1</w:t>
      </w:r>
      <w:r w:rsidR="00F80A6B" w:rsidRPr="00F67170">
        <w:t>).</w:t>
      </w:r>
    </w:p>
    <w:p w:rsidR="00F80A6B" w:rsidRPr="00F67170" w:rsidRDefault="00F80A6B" w:rsidP="00F80A6B">
      <w:pPr>
        <w:spacing w:line="360" w:lineRule="auto"/>
        <w:jc w:val="both"/>
      </w:pPr>
      <w:r w:rsidRPr="00F67170">
        <w:t>α) Ποια είναι η περιεκτικότητα % w/v του διαλύματος Δ</w:t>
      </w:r>
      <w:r w:rsidRPr="00F67170">
        <w:rPr>
          <w:vertAlign w:val="subscript"/>
        </w:rPr>
        <w:t>1</w:t>
      </w:r>
      <w:r w:rsidRPr="00F67170">
        <w:t>;</w:t>
      </w:r>
    </w:p>
    <w:p w:rsidR="00F80A6B" w:rsidRPr="00F67170" w:rsidRDefault="00F80A6B" w:rsidP="00F80A6B">
      <w:pPr>
        <w:spacing w:line="360" w:lineRule="auto"/>
        <w:jc w:val="both"/>
      </w:pPr>
      <w:r w:rsidRPr="00F67170">
        <w:t>β) Ο καθηγητής της Χημείας του ζητάει να παρασκευάσει ένα διάλυμα συγκέντρωσης 0,5 Μ. Πόσο όγκο Η</w:t>
      </w:r>
      <w:r w:rsidRPr="00F67170">
        <w:rPr>
          <w:vertAlign w:val="subscript"/>
        </w:rPr>
        <w:t>2</w:t>
      </w:r>
      <w:r w:rsidRPr="00F67170">
        <w:t>Ο (σε L) πρέπει να προσθέσει στο Δ</w:t>
      </w:r>
      <w:r w:rsidRPr="00F67170">
        <w:rPr>
          <w:vertAlign w:val="subscript"/>
        </w:rPr>
        <w:t>1</w:t>
      </w:r>
      <w:r w:rsidRPr="00F67170">
        <w:t xml:space="preserve"> για να παρασκευάσει αυτό το διάλυμα;</w:t>
      </w:r>
    </w:p>
    <w:p w:rsidR="00F80A6B" w:rsidRPr="00F67170" w:rsidRDefault="00F80A6B" w:rsidP="00F80A6B">
      <w:pPr>
        <w:spacing w:line="360" w:lineRule="auto"/>
        <w:jc w:val="both"/>
      </w:pPr>
      <w:r w:rsidRPr="00F67170">
        <w:t>γ) Στη συνέχεια ο καθηγητής του δίνει ένα υδατικό διάλυμα HCl όγκου 300mL και συγκέντρωσης 1Μ (διάλυμα Δ</w:t>
      </w:r>
      <w:r w:rsidRPr="00F67170">
        <w:rPr>
          <w:vertAlign w:val="subscript"/>
        </w:rPr>
        <w:t>2</w:t>
      </w:r>
      <w:r w:rsidRPr="00F67170">
        <w:t>). Τι συγκέντρωση (Μ) θα έχει το διάλυμα που θα προκύψει από την ανάμειξη των διαλυμάτων Δ</w:t>
      </w:r>
      <w:r w:rsidRPr="00F67170">
        <w:rPr>
          <w:vertAlign w:val="subscript"/>
        </w:rPr>
        <w:t>1</w:t>
      </w:r>
      <w:r w:rsidRPr="00F67170">
        <w:t xml:space="preserve"> και Δ</w:t>
      </w:r>
      <w:r w:rsidRPr="00F67170">
        <w:rPr>
          <w:vertAlign w:val="subscript"/>
        </w:rPr>
        <w:t>2</w:t>
      </w:r>
      <w:r w:rsidRPr="00F67170">
        <w:t>;</w:t>
      </w:r>
    </w:p>
    <w:p w:rsidR="00F80A6B" w:rsidRPr="00F67170" w:rsidRDefault="00F80A6B" w:rsidP="00F80A6B">
      <w:pPr>
        <w:spacing w:line="360" w:lineRule="auto"/>
        <w:jc w:val="both"/>
      </w:pPr>
      <w:r w:rsidRPr="00F67170">
        <w:t>Δίνονται οι σχετικές ατομικές μάζες: Α</w:t>
      </w:r>
      <w:r w:rsidRPr="00F67170">
        <w:rPr>
          <w:vertAlign w:val="subscript"/>
        </w:rPr>
        <w:t>r</w:t>
      </w:r>
      <w:r w:rsidRPr="00F67170">
        <w:t>(Η)=1, Α</w:t>
      </w:r>
      <w:r w:rsidRPr="00F67170">
        <w:rPr>
          <w:vertAlign w:val="subscript"/>
        </w:rPr>
        <w:t>r</w:t>
      </w:r>
      <w:r w:rsidRPr="00F67170">
        <w:t>(Cl)=35,5</w:t>
      </w:r>
    </w:p>
    <w:p w:rsidR="00F80A6B" w:rsidRPr="00F67170" w:rsidRDefault="0077179B"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155BCC">
        <w:rPr>
          <w:rFonts w:ascii="Tahoma,Bold" w:hAnsi="Tahoma,Bold" w:cs="Tahoma,Bold"/>
          <w:b/>
          <w:bCs/>
        </w:rPr>
        <w:t>0</w:t>
      </w:r>
      <w:r>
        <w:rPr>
          <w:rFonts w:ascii="Tahoma,Bold" w:hAnsi="Tahoma,Bold" w:cs="Tahoma,Bold"/>
          <w:b/>
          <w:bCs/>
        </w:rPr>
        <w:t xml:space="preserve">) </w:t>
      </w:r>
      <w:r w:rsidR="00F80A6B" w:rsidRPr="00F67170">
        <w:t>Στο εργαστήριο της Χημείας ένας μαθητής ζυγίζει 5,6 g KOH και τα διαλύει στο νερό μέχρι όγκου 100mL (διάλυμα Δ</w:t>
      </w:r>
      <w:r w:rsidR="00F80A6B" w:rsidRPr="00F67170">
        <w:rPr>
          <w:vertAlign w:val="subscript"/>
        </w:rPr>
        <w:t>1</w:t>
      </w:r>
      <w:r w:rsidR="00F80A6B" w:rsidRPr="00F67170">
        <w:t>).</w:t>
      </w:r>
    </w:p>
    <w:p w:rsidR="00F80A6B" w:rsidRPr="00F67170" w:rsidRDefault="00F80A6B" w:rsidP="00F80A6B">
      <w:pPr>
        <w:spacing w:line="360" w:lineRule="auto"/>
        <w:jc w:val="both"/>
      </w:pPr>
      <w:r w:rsidRPr="00F67170">
        <w:t>α) Ποια είναι η συγκέντρωση (Μ) του Δ</w:t>
      </w:r>
      <w:r w:rsidRPr="00F67170">
        <w:rPr>
          <w:vertAlign w:val="subscript"/>
        </w:rPr>
        <w:t>1</w:t>
      </w:r>
      <w:r w:rsidRPr="00F67170">
        <w:t>;</w:t>
      </w:r>
    </w:p>
    <w:p w:rsidR="00F80A6B" w:rsidRPr="00F67170" w:rsidRDefault="00F80A6B" w:rsidP="00F80A6B">
      <w:pPr>
        <w:spacing w:line="360" w:lineRule="auto"/>
        <w:jc w:val="both"/>
      </w:pPr>
      <w:r w:rsidRPr="00F67170">
        <w:t>β) Στη συνέχεια θέλει να παρασκευάσει ένα υδατικό διάλυμα KOH με συγκέντρωση 0,5 Μ (διάλυμα Δ</w:t>
      </w:r>
      <w:r w:rsidRPr="00F67170">
        <w:rPr>
          <w:vertAlign w:val="subscript"/>
        </w:rPr>
        <w:t>2</w:t>
      </w:r>
      <w:r w:rsidRPr="00F67170">
        <w:t>). Πόσο όγκο Η</w:t>
      </w:r>
      <w:r w:rsidRPr="00F67170">
        <w:rPr>
          <w:vertAlign w:val="subscript"/>
        </w:rPr>
        <w:t>2</w:t>
      </w:r>
      <w:r w:rsidRPr="00F67170">
        <w:t>Ο (σε mL) πρέπει να προσθέσει στο Δ</w:t>
      </w:r>
      <w:r w:rsidRPr="00F67170">
        <w:rPr>
          <w:vertAlign w:val="subscript"/>
        </w:rPr>
        <w:t>1</w:t>
      </w:r>
      <w:r w:rsidRPr="00F67170">
        <w:t xml:space="preserve"> για να παρασκευάσει το Δ</w:t>
      </w:r>
      <w:r w:rsidRPr="00F67170">
        <w:rPr>
          <w:vertAlign w:val="subscript"/>
        </w:rPr>
        <w:t>2</w:t>
      </w:r>
      <w:r w:rsidRPr="00F67170">
        <w:t>;</w:t>
      </w:r>
    </w:p>
    <w:p w:rsidR="00F80A6B" w:rsidRPr="00F67170" w:rsidRDefault="00F80A6B" w:rsidP="00F80A6B">
      <w:pPr>
        <w:spacing w:line="360" w:lineRule="auto"/>
        <w:jc w:val="both"/>
      </w:pPr>
      <w:r w:rsidRPr="00F67170">
        <w:t>γ) Πόσο όγκο (σε mL) υδατικού διαλύματος Η</w:t>
      </w:r>
      <w:r w:rsidRPr="00F67170">
        <w:rPr>
          <w:vertAlign w:val="subscript"/>
        </w:rPr>
        <w:t>2</w:t>
      </w:r>
      <w:r w:rsidRPr="00F67170">
        <w:t>SO</w:t>
      </w:r>
      <w:r w:rsidRPr="00F67170">
        <w:rPr>
          <w:vertAlign w:val="subscript"/>
        </w:rPr>
        <w:t>4</w:t>
      </w:r>
      <w:r w:rsidRPr="00F67170">
        <w:t xml:space="preserve"> συγκέντρωσης 1 Μ θα χρειαστεί για να εξουδετερώσει πλήρως το διάλυμα Δ</w:t>
      </w:r>
      <w:r w:rsidRPr="00F67170">
        <w:rPr>
          <w:vertAlign w:val="subscript"/>
        </w:rPr>
        <w:t>1</w:t>
      </w:r>
      <w:r w:rsidRPr="00F67170">
        <w:t>;</w:t>
      </w:r>
    </w:p>
    <w:p w:rsidR="00F80A6B" w:rsidRPr="00F67170" w:rsidRDefault="00F80A6B" w:rsidP="00F80A6B">
      <w:pPr>
        <w:spacing w:line="360" w:lineRule="auto"/>
        <w:jc w:val="both"/>
      </w:pPr>
      <w:r w:rsidRPr="00F67170">
        <w:t>Δίνονται οι σχετικές ατομικές μάζες: Α</w:t>
      </w:r>
      <w:r w:rsidRPr="00F67170">
        <w:rPr>
          <w:vertAlign w:val="subscript"/>
        </w:rPr>
        <w:t>r</w:t>
      </w:r>
      <w:r w:rsidRPr="00F67170">
        <w:t>(Κ)=39, Α</w:t>
      </w:r>
      <w:r w:rsidRPr="00F67170">
        <w:rPr>
          <w:vertAlign w:val="subscript"/>
        </w:rPr>
        <w:t>r</w:t>
      </w:r>
      <w:r w:rsidRPr="00F67170">
        <w:t>(Ο)=16, Α</w:t>
      </w:r>
      <w:r w:rsidRPr="00F67170">
        <w:rPr>
          <w:vertAlign w:val="subscript"/>
        </w:rPr>
        <w:t>r</w:t>
      </w:r>
      <w:r w:rsidRPr="00F67170">
        <w:t>(Η)=1.</w:t>
      </w:r>
    </w:p>
    <w:p w:rsidR="00F80A6B" w:rsidRPr="00F67170" w:rsidRDefault="0077179B" w:rsidP="00F80A6B">
      <w:pPr>
        <w:spacing w:line="360" w:lineRule="auto"/>
        <w:jc w:val="both"/>
      </w:pPr>
      <w:r w:rsidRPr="005E4AB7">
        <w:rPr>
          <w:rFonts w:ascii="Tahoma,Bold" w:hAnsi="Tahoma,Bold" w:cs="Tahoma,Bold"/>
          <w:b/>
          <w:bCs/>
        </w:rPr>
        <w:t>1</w:t>
      </w:r>
      <w:r w:rsidRPr="0077179B">
        <w:rPr>
          <w:rFonts w:ascii="Tahoma,Bold" w:hAnsi="Tahoma,Bold" w:cs="Tahoma,Bold"/>
          <w:b/>
          <w:bCs/>
        </w:rPr>
        <w:t>41</w:t>
      </w:r>
      <w:r>
        <w:rPr>
          <w:rFonts w:ascii="Tahoma,Bold" w:hAnsi="Tahoma,Bold" w:cs="Tahoma,Bold"/>
          <w:b/>
          <w:bCs/>
        </w:rPr>
        <w:t xml:space="preserve">) </w:t>
      </w:r>
      <w:r w:rsidR="00F80A6B" w:rsidRPr="00F67170">
        <w:t>Ο καθηγητής της Χημείας δίνει σε ένα μαθητή ένα υδατικό διάλυμα NaOH όγκου 1 L και συγκέντρωσης 1Μ (διάλυμα Δ</w:t>
      </w:r>
      <w:r w:rsidR="00F80A6B" w:rsidRPr="00F67170">
        <w:rPr>
          <w:vertAlign w:val="subscript"/>
        </w:rPr>
        <w:t>1</w:t>
      </w:r>
      <w:r w:rsidR="00F80A6B" w:rsidRPr="00F67170">
        <w:t>).</w:t>
      </w:r>
    </w:p>
    <w:p w:rsidR="00F80A6B" w:rsidRPr="00F67170" w:rsidRDefault="00F80A6B" w:rsidP="00F80A6B">
      <w:pPr>
        <w:spacing w:line="360" w:lineRule="auto"/>
        <w:jc w:val="both"/>
      </w:pPr>
      <w:r w:rsidRPr="00F67170">
        <w:t>α) Ποια είναι η περιεκτικότητα % w/v του Δ</w:t>
      </w:r>
      <w:r w:rsidRPr="00F67170">
        <w:rPr>
          <w:vertAlign w:val="subscript"/>
        </w:rPr>
        <w:t>1</w:t>
      </w:r>
      <w:r w:rsidRPr="00F67170">
        <w:t>;</w:t>
      </w:r>
    </w:p>
    <w:p w:rsidR="00F80A6B" w:rsidRPr="00F67170" w:rsidRDefault="00F80A6B" w:rsidP="00F80A6B">
      <w:pPr>
        <w:spacing w:line="360" w:lineRule="auto"/>
        <w:jc w:val="both"/>
      </w:pPr>
      <w:r w:rsidRPr="00F67170">
        <w:lastRenderedPageBreak/>
        <w:t>β) Πόσο όγκο Η</w:t>
      </w:r>
      <w:r w:rsidRPr="00F67170">
        <w:rPr>
          <w:vertAlign w:val="subscript"/>
        </w:rPr>
        <w:t>2</w:t>
      </w:r>
      <w:r w:rsidRPr="00F67170">
        <w:t>Ο (σε mL) πρέπει να προσθέσει ο μαθητής στο Δ</w:t>
      </w:r>
      <w:r w:rsidRPr="00F67170">
        <w:rPr>
          <w:vertAlign w:val="subscript"/>
        </w:rPr>
        <w:t>1</w:t>
      </w:r>
      <w:r w:rsidRPr="00F67170">
        <w:t xml:space="preserve"> για να παρασκευάσει ένα διάλυμα NaOH που να έχει συγκέντρωση 0,5 Μ;</w:t>
      </w:r>
    </w:p>
    <w:p w:rsidR="00F80A6B" w:rsidRPr="00F67170" w:rsidRDefault="00F80A6B" w:rsidP="00F80A6B">
      <w:pPr>
        <w:spacing w:line="360" w:lineRule="auto"/>
        <w:jc w:val="both"/>
      </w:pPr>
      <w:r w:rsidRPr="00F67170">
        <w:t>γ) Πόσο όγκο (σε mL) υδατικού διαλύματος HCl συγκέντρωσης 2Μ πρέπει να προσθέσει ο μαθητής στο Δ</w:t>
      </w:r>
      <w:r w:rsidRPr="00F67170">
        <w:rPr>
          <w:vertAlign w:val="subscript"/>
        </w:rPr>
        <w:t>1</w:t>
      </w:r>
      <w:r w:rsidRPr="00F67170">
        <w:t xml:space="preserve"> για να το εξουδετερώσει πλήρως;</w:t>
      </w:r>
    </w:p>
    <w:p w:rsidR="00F80A6B" w:rsidRPr="00F67170" w:rsidRDefault="00F80A6B" w:rsidP="00F80A6B">
      <w:pPr>
        <w:spacing w:line="360" w:lineRule="auto"/>
        <w:jc w:val="both"/>
      </w:pPr>
      <w:r w:rsidRPr="00F67170">
        <w:t>Δίνονται οι σχετικές ατομικές μάζες: Α</w:t>
      </w:r>
      <w:r w:rsidRPr="00F67170">
        <w:rPr>
          <w:vertAlign w:val="subscript"/>
        </w:rPr>
        <w:t>r</w:t>
      </w:r>
      <w:r w:rsidRPr="00F67170">
        <w:t>(Na)=23, Α</w:t>
      </w:r>
      <w:r w:rsidRPr="00F67170">
        <w:rPr>
          <w:vertAlign w:val="subscript"/>
        </w:rPr>
        <w:t>r</w:t>
      </w:r>
      <w:r w:rsidRPr="00F67170">
        <w:t>(O)=16, Α</w:t>
      </w:r>
      <w:r w:rsidRPr="00F67170">
        <w:rPr>
          <w:vertAlign w:val="subscript"/>
        </w:rPr>
        <w:t>r</w:t>
      </w:r>
      <w:r w:rsidRPr="00F67170">
        <w:t>(H)=1.</w:t>
      </w:r>
    </w:p>
    <w:p w:rsidR="00F80A6B" w:rsidRPr="009D2816" w:rsidRDefault="004E3A09"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2</w:t>
      </w:r>
      <w:r>
        <w:rPr>
          <w:rFonts w:ascii="Tahoma,Bold" w:hAnsi="Tahoma,Bold" w:cs="Tahoma,Bold"/>
          <w:b/>
          <w:bCs/>
        </w:rPr>
        <w:t xml:space="preserve">) </w:t>
      </w:r>
      <w:r w:rsidR="00F80A6B" w:rsidRPr="009D2816">
        <w:t>Ένας μαθητής ζυγίζει 5,85 g NaCl στο εργαστήριο της Χημείας. Στη συνέχεια το διαλύει στο νερό και προκύπτει διάλυμα NaCl όγκου 100mL (διάλυμα Δ</w:t>
      </w:r>
      <w:r w:rsidR="00F80A6B" w:rsidRPr="009D2816">
        <w:rPr>
          <w:vertAlign w:val="subscript"/>
        </w:rPr>
        <w:t>1</w:t>
      </w:r>
      <w:r w:rsidR="00F80A6B" w:rsidRPr="009D2816">
        <w:t>).</w:t>
      </w:r>
    </w:p>
    <w:p w:rsidR="00F80A6B" w:rsidRPr="009D2816" w:rsidRDefault="00F80A6B" w:rsidP="00F80A6B">
      <w:pPr>
        <w:spacing w:line="360" w:lineRule="auto"/>
        <w:jc w:val="both"/>
      </w:pPr>
      <w:r w:rsidRPr="009D2816">
        <w:t>α) Ποια είναι η συγκέντρωση (Μ) του Δ</w:t>
      </w:r>
      <w:r w:rsidRPr="009D2816">
        <w:rPr>
          <w:vertAlign w:val="subscript"/>
        </w:rPr>
        <w:t>1</w:t>
      </w:r>
      <w:r w:rsidRPr="009D2816">
        <w:t>;</w:t>
      </w:r>
    </w:p>
    <w:p w:rsidR="00F80A6B" w:rsidRPr="009D2816" w:rsidRDefault="00F80A6B" w:rsidP="00F80A6B">
      <w:pPr>
        <w:spacing w:line="360" w:lineRule="auto"/>
        <w:jc w:val="both"/>
      </w:pPr>
      <w:r w:rsidRPr="009D2816">
        <w:t>β) Πόσο όγκο Η</w:t>
      </w:r>
      <w:r w:rsidRPr="009D2816">
        <w:rPr>
          <w:vertAlign w:val="subscript"/>
        </w:rPr>
        <w:t>2</w:t>
      </w:r>
      <w:r w:rsidRPr="009D2816">
        <w:t>Ο (σε mL) πρέπει να προσθέσει ο μαθητής στο διάλυμα Δ</w:t>
      </w:r>
      <w:r w:rsidRPr="009D2816">
        <w:rPr>
          <w:vertAlign w:val="subscript"/>
        </w:rPr>
        <w:t>1</w:t>
      </w:r>
      <w:r w:rsidRPr="009D2816">
        <w:t xml:space="preserve"> για να προκύψει διάλυμα NaCl με συγκέντρωση 0,5 Μ;</w:t>
      </w:r>
    </w:p>
    <w:p w:rsidR="00F80A6B" w:rsidRPr="009D2816" w:rsidRDefault="00F80A6B" w:rsidP="00F80A6B">
      <w:pPr>
        <w:spacing w:line="360" w:lineRule="auto"/>
        <w:jc w:val="both"/>
      </w:pPr>
      <w:r w:rsidRPr="009D2816">
        <w:t>γ) Πόση μάζα (σε g) AgNO</w:t>
      </w:r>
      <w:r w:rsidRPr="009D2816">
        <w:rPr>
          <w:vertAlign w:val="subscript"/>
        </w:rPr>
        <w:t>3</w:t>
      </w:r>
      <w:r w:rsidRPr="009D2816">
        <w:t xml:space="preserve"> πρέπει να προσθέσουμε στο Δ</w:t>
      </w:r>
      <w:r w:rsidRPr="009D2816">
        <w:rPr>
          <w:vertAlign w:val="subscript"/>
        </w:rPr>
        <w:t>1</w:t>
      </w:r>
      <w:r w:rsidRPr="009D2816">
        <w:t xml:space="preserve"> για να αντιδράσει πλήρως με το NaCl;</w:t>
      </w:r>
    </w:p>
    <w:p w:rsidR="00F80A6B" w:rsidRPr="009D2816" w:rsidRDefault="00F80A6B" w:rsidP="00F80A6B">
      <w:pPr>
        <w:spacing w:line="360" w:lineRule="auto"/>
        <w:jc w:val="both"/>
      </w:pPr>
      <w:r w:rsidRPr="009D2816">
        <w:t>Δίνονται οι σχετικές ατομικές μάζες: Α</w:t>
      </w:r>
      <w:r w:rsidRPr="009D2816">
        <w:rPr>
          <w:vertAlign w:val="subscript"/>
        </w:rPr>
        <w:t>r</w:t>
      </w:r>
      <w:r w:rsidRPr="009D2816">
        <w:t>(Na)=23, Α</w:t>
      </w:r>
      <w:r w:rsidRPr="009D2816">
        <w:rPr>
          <w:vertAlign w:val="subscript"/>
        </w:rPr>
        <w:t>r</w:t>
      </w:r>
      <w:r w:rsidRPr="009D2816">
        <w:t>(Cl)=35,5, Α</w:t>
      </w:r>
      <w:r w:rsidRPr="009D2816">
        <w:rPr>
          <w:vertAlign w:val="subscript"/>
        </w:rPr>
        <w:t>r</w:t>
      </w:r>
      <w:r w:rsidRPr="009D2816">
        <w:t>(Ag)=108, Α</w:t>
      </w:r>
      <w:r w:rsidRPr="009D2816">
        <w:rPr>
          <w:vertAlign w:val="subscript"/>
        </w:rPr>
        <w:t>r</w:t>
      </w:r>
      <w:r w:rsidRPr="009D2816">
        <w:t>(N)=14, Α</w:t>
      </w:r>
      <w:r w:rsidRPr="009D2816">
        <w:rPr>
          <w:vertAlign w:val="subscript"/>
        </w:rPr>
        <w:t>r</w:t>
      </w:r>
      <w:r w:rsidRPr="009D2816">
        <w:t>(O)=16.</w:t>
      </w:r>
    </w:p>
    <w:p w:rsidR="00F80A6B" w:rsidRPr="009D2816" w:rsidRDefault="004E3A09"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3</w:t>
      </w:r>
      <w:r>
        <w:rPr>
          <w:rFonts w:ascii="Tahoma,Bold" w:hAnsi="Tahoma,Bold" w:cs="Tahoma,Bold"/>
          <w:b/>
          <w:bCs/>
        </w:rPr>
        <w:t xml:space="preserve">) </w:t>
      </w:r>
      <w:r w:rsidR="00F80A6B" w:rsidRPr="009D2816">
        <w:t>Στο εργαστήριο παρασκευάσαμε 500mL υδατικού διαλύματος H</w:t>
      </w:r>
      <w:r w:rsidR="00F80A6B" w:rsidRPr="009D2816">
        <w:rPr>
          <w:vertAlign w:val="subscript"/>
        </w:rPr>
        <w:t>2</w:t>
      </w:r>
      <w:r w:rsidR="00F80A6B" w:rsidRPr="009D2816">
        <w:t>SO</w:t>
      </w:r>
      <w:r w:rsidR="00F80A6B" w:rsidRPr="009D2816">
        <w:rPr>
          <w:vertAlign w:val="subscript"/>
        </w:rPr>
        <w:t>4</w:t>
      </w:r>
      <w:r w:rsidR="00F80A6B" w:rsidRPr="009D2816">
        <w:t xml:space="preserve"> (Δ</w:t>
      </w:r>
      <w:r w:rsidR="00F80A6B" w:rsidRPr="009D2816">
        <w:rPr>
          <w:vertAlign w:val="subscript"/>
        </w:rPr>
        <w:t>1</w:t>
      </w:r>
      <w:r w:rsidR="00F80A6B" w:rsidRPr="009D2816">
        <w:t>) που περιέχει 49g H</w:t>
      </w:r>
      <w:r w:rsidR="00F80A6B" w:rsidRPr="009D2816">
        <w:rPr>
          <w:vertAlign w:val="subscript"/>
        </w:rPr>
        <w:t>2</w:t>
      </w:r>
      <w:r w:rsidR="00F80A6B" w:rsidRPr="009D2816">
        <w:t>SO</w:t>
      </w:r>
      <w:r w:rsidR="00F80A6B" w:rsidRPr="009D2816">
        <w:rPr>
          <w:vertAlign w:val="subscript"/>
        </w:rPr>
        <w:t>4</w:t>
      </w:r>
      <w:r w:rsidR="00F80A6B" w:rsidRPr="009D2816">
        <w:t>.</w:t>
      </w:r>
    </w:p>
    <w:p w:rsidR="00F80A6B" w:rsidRPr="009D2816" w:rsidRDefault="00F80A6B" w:rsidP="00F80A6B">
      <w:pPr>
        <w:spacing w:line="360" w:lineRule="auto"/>
        <w:jc w:val="both"/>
      </w:pPr>
      <w:r w:rsidRPr="009D2816">
        <w:t>α) Να υπολογιστεί η συγκέντρωση (Μ) του διαλύματος Δ</w:t>
      </w:r>
      <w:r w:rsidRPr="009D2816">
        <w:rPr>
          <w:vertAlign w:val="subscript"/>
        </w:rPr>
        <w:t>1</w:t>
      </w:r>
      <w:r w:rsidRPr="009D2816">
        <w:t>.</w:t>
      </w:r>
    </w:p>
    <w:p w:rsidR="00F80A6B" w:rsidRPr="009D2816" w:rsidRDefault="00F80A6B" w:rsidP="00F80A6B">
      <w:pPr>
        <w:spacing w:line="360" w:lineRule="auto"/>
        <w:jc w:val="both"/>
      </w:pPr>
      <w:r w:rsidRPr="009D2816">
        <w:t>β) Στο διάλυμα Δ</w:t>
      </w:r>
      <w:r w:rsidRPr="009D2816">
        <w:rPr>
          <w:vertAlign w:val="subscript"/>
        </w:rPr>
        <w:t>1</w:t>
      </w:r>
      <w:r w:rsidRPr="009D2816">
        <w:t xml:space="preserve"> προσθέτουμε 2 L Η</w:t>
      </w:r>
      <w:r w:rsidRPr="009D2816">
        <w:rPr>
          <w:vertAlign w:val="subscript"/>
        </w:rPr>
        <w:t>2</w:t>
      </w:r>
      <w:r w:rsidRPr="009D2816">
        <w:t>Ο. Να υπολογιστεί η συγκέντρωση (Μ) του διαλύματος που προκύπτει.</w:t>
      </w:r>
    </w:p>
    <w:p w:rsidR="00F80A6B" w:rsidRPr="009D2816" w:rsidRDefault="00F80A6B" w:rsidP="00F80A6B">
      <w:pPr>
        <w:spacing w:line="360" w:lineRule="auto"/>
        <w:jc w:val="both"/>
      </w:pPr>
      <w:r w:rsidRPr="009D2816">
        <w:t>γ) Στο διάλυμα Δ</w:t>
      </w:r>
      <w:r w:rsidRPr="009D2816">
        <w:rPr>
          <w:vertAlign w:val="subscript"/>
        </w:rPr>
        <w:t>1</w:t>
      </w:r>
      <w:r w:rsidRPr="009D2816">
        <w:t xml:space="preserve"> προστίθεται η απαιτούμενη ποσότητα Zn για πλήρη αντίδραση. Να υπολογιστεί ο όγκος (σε L) του αερίου που παράγεται σε STP.</w:t>
      </w:r>
    </w:p>
    <w:p w:rsidR="00F80A6B" w:rsidRPr="009D2816" w:rsidRDefault="00F80A6B" w:rsidP="00F80A6B">
      <w:pPr>
        <w:spacing w:line="360" w:lineRule="auto"/>
        <w:jc w:val="both"/>
      </w:pPr>
      <w:r w:rsidRPr="009D2816">
        <w:t>Δίνονται οι σχετικές ατομικές μάζες: Α</w:t>
      </w:r>
      <w:r w:rsidRPr="009D2816">
        <w:rPr>
          <w:vertAlign w:val="subscript"/>
        </w:rPr>
        <w:t>r</w:t>
      </w:r>
      <w:r w:rsidRPr="009D2816">
        <w:t>(H)=1, Α</w:t>
      </w:r>
      <w:r w:rsidRPr="009D2816">
        <w:rPr>
          <w:vertAlign w:val="subscript"/>
        </w:rPr>
        <w:t>r</w:t>
      </w:r>
      <w:r w:rsidRPr="009D2816">
        <w:t>(S)=32, Αr(O)=16.</w:t>
      </w:r>
    </w:p>
    <w:p w:rsidR="00F80A6B" w:rsidRPr="009D2816" w:rsidRDefault="004E3A09"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4</w:t>
      </w:r>
      <w:r>
        <w:rPr>
          <w:rFonts w:ascii="Tahoma,Bold" w:hAnsi="Tahoma,Bold" w:cs="Tahoma,Bold"/>
          <w:b/>
          <w:bCs/>
        </w:rPr>
        <w:t xml:space="preserve">) </w:t>
      </w:r>
      <w:r w:rsidR="00F80A6B" w:rsidRPr="009D2816">
        <w:t>Διαθέτουμε 2 L υδατικού διαλύματος HCl (Δ</w:t>
      </w:r>
      <w:r w:rsidR="00F80A6B" w:rsidRPr="009D2816">
        <w:rPr>
          <w:vertAlign w:val="subscript"/>
        </w:rPr>
        <w:t>1</w:t>
      </w:r>
      <w:r w:rsidR="00F80A6B" w:rsidRPr="009D2816">
        <w:t>) συγκέντρωσης 1 Μ.</w:t>
      </w:r>
    </w:p>
    <w:p w:rsidR="00F80A6B" w:rsidRPr="009D2816" w:rsidRDefault="00F80A6B" w:rsidP="00F80A6B">
      <w:pPr>
        <w:spacing w:line="360" w:lineRule="auto"/>
        <w:jc w:val="both"/>
      </w:pPr>
      <w:r w:rsidRPr="009D2816">
        <w:t>α) Να υπολογιστεί η περιεκτικότητα % w/v του διαλύματος Δ</w:t>
      </w:r>
      <w:r w:rsidRPr="009D2816">
        <w:rPr>
          <w:vertAlign w:val="subscript"/>
        </w:rPr>
        <w:t>1</w:t>
      </w:r>
      <w:r w:rsidRPr="009D2816">
        <w:t>.</w:t>
      </w:r>
    </w:p>
    <w:p w:rsidR="00F80A6B" w:rsidRPr="009D2816" w:rsidRDefault="00F80A6B" w:rsidP="00F80A6B">
      <w:pPr>
        <w:spacing w:line="360" w:lineRule="auto"/>
        <w:jc w:val="both"/>
      </w:pPr>
      <w:r w:rsidRPr="009D2816">
        <w:t>β) Πόσο όγκο Η</w:t>
      </w:r>
      <w:r w:rsidRPr="009D2816">
        <w:rPr>
          <w:vertAlign w:val="subscript"/>
        </w:rPr>
        <w:t>2</w:t>
      </w:r>
      <w:r w:rsidRPr="009D2816">
        <w:t>Ο (σε L) πρέπει να προσθέσουμε στο διάλυμα Δ</w:t>
      </w:r>
      <w:r w:rsidRPr="009D2816">
        <w:rPr>
          <w:vertAlign w:val="subscript"/>
        </w:rPr>
        <w:t>1</w:t>
      </w:r>
      <w:r w:rsidRPr="009D2816">
        <w:t xml:space="preserve"> για να προκύψει διάλυμα με συγκέντρωση 0,25 Μ;</w:t>
      </w:r>
    </w:p>
    <w:p w:rsidR="00F80A6B" w:rsidRPr="009D2816" w:rsidRDefault="00F80A6B" w:rsidP="00F80A6B">
      <w:pPr>
        <w:spacing w:line="360" w:lineRule="auto"/>
        <w:jc w:val="both"/>
      </w:pPr>
      <w:r w:rsidRPr="009D2816">
        <w:t>γ) Να υπολογιστεί η μάζα (σε g) του Mg που απαιτείται για να αντιδράσει πλήρως με το διάλυμα Δ</w:t>
      </w:r>
      <w:r w:rsidRPr="009D2816">
        <w:rPr>
          <w:vertAlign w:val="subscript"/>
        </w:rPr>
        <w:t>1</w:t>
      </w:r>
      <w:r w:rsidRPr="009D2816">
        <w:t>.</w:t>
      </w:r>
    </w:p>
    <w:p w:rsidR="00F80A6B" w:rsidRPr="009D2816" w:rsidRDefault="00F80A6B" w:rsidP="00F80A6B">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Cl)=35,5, Α</w:t>
      </w:r>
      <w:r w:rsidRPr="009D2816">
        <w:rPr>
          <w:vertAlign w:val="subscript"/>
        </w:rPr>
        <w:t>r</w:t>
      </w:r>
      <w:r w:rsidRPr="009D2816">
        <w:t>(Mg)=24.</w:t>
      </w:r>
    </w:p>
    <w:p w:rsidR="00F80A6B" w:rsidRPr="009D2816" w:rsidRDefault="004E3A09"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5</w:t>
      </w:r>
      <w:r>
        <w:rPr>
          <w:rFonts w:ascii="Tahoma,Bold" w:hAnsi="Tahoma,Bold" w:cs="Tahoma,Bold"/>
          <w:b/>
          <w:bCs/>
        </w:rPr>
        <w:t xml:space="preserve">) </w:t>
      </w:r>
      <w:r w:rsidR="00F80A6B" w:rsidRPr="009D2816">
        <w:t>Στο εργαστήριο διαλύσαμε 20g NaOH(s) σε H</w:t>
      </w:r>
      <w:r w:rsidR="00F80A6B" w:rsidRPr="009D2816">
        <w:rPr>
          <w:vertAlign w:val="subscript"/>
        </w:rPr>
        <w:t>2</w:t>
      </w:r>
      <w:r w:rsidR="00F80A6B" w:rsidRPr="009D2816">
        <w:t>O και παρασκευάσαμε 1L διαλύματος ΝaOH (διάλυμα Δ</w:t>
      </w:r>
      <w:r w:rsidR="00F80A6B" w:rsidRPr="009D2816">
        <w:rPr>
          <w:vertAlign w:val="subscript"/>
        </w:rPr>
        <w:t>1</w:t>
      </w:r>
      <w:r w:rsidR="00F80A6B" w:rsidRPr="009D2816">
        <w:t>).</w:t>
      </w:r>
    </w:p>
    <w:p w:rsidR="00F80A6B" w:rsidRPr="009D2816" w:rsidRDefault="00F80A6B" w:rsidP="00F80A6B">
      <w:pPr>
        <w:spacing w:line="360" w:lineRule="auto"/>
        <w:jc w:val="both"/>
      </w:pPr>
      <w:r w:rsidRPr="009D2816">
        <w:t>α) Να υπολογιστεί η συγκέντρωση (Μ) του διαλύματος Δ</w:t>
      </w:r>
      <w:r w:rsidRPr="009D2816">
        <w:rPr>
          <w:vertAlign w:val="subscript"/>
        </w:rPr>
        <w:t>1</w:t>
      </w:r>
      <w:r w:rsidRPr="009D2816">
        <w:t>.</w:t>
      </w:r>
    </w:p>
    <w:p w:rsidR="00F80A6B" w:rsidRPr="009D2816" w:rsidRDefault="00F80A6B" w:rsidP="00F80A6B">
      <w:pPr>
        <w:spacing w:line="360" w:lineRule="auto"/>
        <w:jc w:val="both"/>
      </w:pPr>
      <w:r w:rsidRPr="009D2816">
        <w:t>β) Να υπολογιστεί η συγκέντρωση (Μ) του διαλύματος που προκύπτει κατά την προσθήκη 3L υδατικού διαλύματος ΝaOH συγκέντρωσης 1 Μ στο διάλυμα Δ</w:t>
      </w:r>
      <w:r w:rsidRPr="009D2816">
        <w:rPr>
          <w:vertAlign w:val="subscript"/>
        </w:rPr>
        <w:t>1</w:t>
      </w:r>
      <w:r w:rsidRPr="009D2816">
        <w:t>.</w:t>
      </w:r>
    </w:p>
    <w:p w:rsidR="00F80A6B" w:rsidRPr="009D2816" w:rsidRDefault="00F80A6B" w:rsidP="00F80A6B">
      <w:pPr>
        <w:spacing w:line="360" w:lineRule="auto"/>
        <w:jc w:val="both"/>
      </w:pPr>
      <w:r w:rsidRPr="009D2816">
        <w:t>γ) Πόση μάζα (σε g) HNO</w:t>
      </w:r>
      <w:r w:rsidRPr="009D2816">
        <w:rPr>
          <w:vertAlign w:val="subscript"/>
        </w:rPr>
        <w:t>3</w:t>
      </w:r>
      <w:r w:rsidRPr="009D2816">
        <w:t xml:space="preserve"> χρειάζεται για να εξουδετερώσει πλήρως το διάλυμα Δ</w:t>
      </w:r>
      <w:r w:rsidRPr="009D2816">
        <w:rPr>
          <w:vertAlign w:val="subscript"/>
        </w:rPr>
        <w:t>1</w:t>
      </w:r>
      <w:r w:rsidRPr="009D2816">
        <w:t>;</w:t>
      </w:r>
    </w:p>
    <w:p w:rsidR="00F80A6B" w:rsidRPr="009D2816" w:rsidRDefault="00F80A6B" w:rsidP="00F80A6B">
      <w:pPr>
        <w:spacing w:line="360" w:lineRule="auto"/>
        <w:jc w:val="both"/>
      </w:pPr>
      <w:r w:rsidRPr="009D2816">
        <w:t>Δίνονται οι σχετικές ατομικές μάζες: Α</w:t>
      </w:r>
      <w:r w:rsidRPr="009D2816">
        <w:rPr>
          <w:vertAlign w:val="subscript"/>
        </w:rPr>
        <w:t>r</w:t>
      </w:r>
      <w:r w:rsidRPr="009D2816">
        <w:t>(Νa)=23, Α</w:t>
      </w:r>
      <w:r w:rsidRPr="009D2816">
        <w:rPr>
          <w:vertAlign w:val="subscript"/>
        </w:rPr>
        <w:t>r</w:t>
      </w:r>
      <w:r w:rsidRPr="009D2816">
        <w:t>(O)=16, Α</w:t>
      </w:r>
      <w:r w:rsidRPr="009D2816">
        <w:rPr>
          <w:vertAlign w:val="subscript"/>
        </w:rPr>
        <w:t>r</w:t>
      </w:r>
      <w:r w:rsidRPr="009D2816">
        <w:t>(H)=1, Α</w:t>
      </w:r>
      <w:r w:rsidRPr="009D2816">
        <w:rPr>
          <w:vertAlign w:val="subscript"/>
        </w:rPr>
        <w:t>r</w:t>
      </w:r>
      <w:r w:rsidRPr="009D2816">
        <w:t>(N)=14</w:t>
      </w:r>
    </w:p>
    <w:p w:rsidR="00F80A6B" w:rsidRPr="009D2816" w:rsidRDefault="004E3A09" w:rsidP="00F80A6B">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6</w:t>
      </w:r>
      <w:r>
        <w:rPr>
          <w:rFonts w:ascii="Tahoma,Bold" w:hAnsi="Tahoma,Bold" w:cs="Tahoma,Bold"/>
          <w:b/>
          <w:bCs/>
        </w:rPr>
        <w:t xml:space="preserve">) </w:t>
      </w:r>
      <w:r w:rsidR="00F80A6B" w:rsidRPr="009D2816">
        <w:t>Διαθέτουμε υδατικό διάλυμα HCl συγκέντρωσης 1 Μ και όγκου 2 L (διάλυμα Δ</w:t>
      </w:r>
      <w:r w:rsidR="00F80A6B" w:rsidRPr="009D2816">
        <w:rPr>
          <w:vertAlign w:val="subscript"/>
        </w:rPr>
        <w:t>1</w:t>
      </w:r>
      <w:r w:rsidR="00F80A6B" w:rsidRPr="009D2816">
        <w:t>).</w:t>
      </w:r>
    </w:p>
    <w:p w:rsidR="00F80A6B" w:rsidRPr="009D2816" w:rsidRDefault="00F80A6B" w:rsidP="00F80A6B">
      <w:pPr>
        <w:spacing w:line="360" w:lineRule="auto"/>
        <w:jc w:val="both"/>
      </w:pPr>
      <w:r w:rsidRPr="009D2816">
        <w:t>α) Να υπολογιστεί η περιεκτικότητα % w/v του διαλύματος Δ</w:t>
      </w:r>
      <w:r w:rsidRPr="009D2816">
        <w:rPr>
          <w:vertAlign w:val="subscript"/>
        </w:rPr>
        <w:t>1</w:t>
      </w:r>
      <w:r w:rsidRPr="009D2816">
        <w:t>.</w:t>
      </w:r>
    </w:p>
    <w:p w:rsidR="00F80A6B" w:rsidRPr="009D2816" w:rsidRDefault="00F80A6B" w:rsidP="00F80A6B">
      <w:pPr>
        <w:spacing w:line="360" w:lineRule="auto"/>
        <w:jc w:val="both"/>
      </w:pPr>
      <w:r w:rsidRPr="009D2816">
        <w:t>β) Πόσο όγκο (σε L) υδατικού διαλύματος HCl συγκέντρωσης 2 Μ πρέπει να προσθέσουμε στο διάλυμα Δ</w:t>
      </w:r>
      <w:r w:rsidRPr="009D2816">
        <w:rPr>
          <w:vertAlign w:val="subscript"/>
        </w:rPr>
        <w:t>1</w:t>
      </w:r>
      <w:r w:rsidRPr="009D2816">
        <w:t xml:space="preserve"> για να προκύψει διάλυμα με συγκέντρωση 1,5 Μ;</w:t>
      </w:r>
    </w:p>
    <w:p w:rsidR="00F80A6B" w:rsidRPr="009D2816" w:rsidRDefault="00F80A6B" w:rsidP="00F80A6B">
      <w:pPr>
        <w:spacing w:line="360" w:lineRule="auto"/>
        <w:jc w:val="both"/>
      </w:pPr>
      <w:r w:rsidRPr="009D2816">
        <w:t>γ) Nα υπολογιστεί ο όγκος του αερίου (σε L) που παράγεται σε (STP) κατά την αντίδραση του διαλύματος Δ</w:t>
      </w:r>
      <w:r w:rsidRPr="009D2816">
        <w:rPr>
          <w:vertAlign w:val="subscript"/>
        </w:rPr>
        <w:t>1</w:t>
      </w:r>
      <w:r w:rsidRPr="009D2816">
        <w:t xml:space="preserve"> με την ακριβώς απαιτούμενη ποσότητα Na</w:t>
      </w:r>
      <w:r w:rsidRPr="009D2816">
        <w:rPr>
          <w:vertAlign w:val="subscript"/>
        </w:rPr>
        <w:t>2</w:t>
      </w:r>
      <w:r w:rsidRPr="009D2816">
        <w:t>S.</w:t>
      </w:r>
    </w:p>
    <w:p w:rsidR="00F80A6B" w:rsidRPr="00B169B7" w:rsidRDefault="00F80A6B" w:rsidP="00F80A6B">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Cl)=35,5</w:t>
      </w:r>
    </w:p>
    <w:p w:rsidR="00CD0331" w:rsidRPr="009D2816" w:rsidRDefault="004E3A09" w:rsidP="00CD0331">
      <w:pPr>
        <w:spacing w:line="360" w:lineRule="auto"/>
        <w:jc w:val="both"/>
      </w:pPr>
      <w:r w:rsidRPr="005E4AB7">
        <w:rPr>
          <w:rFonts w:ascii="Tahoma,Bold" w:hAnsi="Tahoma,Bold" w:cs="Tahoma,Bold"/>
          <w:b/>
          <w:bCs/>
        </w:rPr>
        <w:lastRenderedPageBreak/>
        <w:t>1</w:t>
      </w:r>
      <w:r w:rsidRPr="0077179B">
        <w:rPr>
          <w:rFonts w:ascii="Tahoma,Bold" w:hAnsi="Tahoma,Bold" w:cs="Tahoma,Bold"/>
          <w:b/>
          <w:bCs/>
        </w:rPr>
        <w:t>4</w:t>
      </w:r>
      <w:r w:rsidRPr="004E3A09">
        <w:rPr>
          <w:rFonts w:ascii="Tahoma,Bold" w:hAnsi="Tahoma,Bold" w:cs="Tahoma,Bold"/>
          <w:b/>
          <w:bCs/>
        </w:rPr>
        <w:t>7</w:t>
      </w:r>
      <w:r>
        <w:rPr>
          <w:rFonts w:ascii="Tahoma,Bold" w:hAnsi="Tahoma,Bold" w:cs="Tahoma,Bold"/>
          <w:b/>
          <w:bCs/>
        </w:rPr>
        <w:t xml:space="preserve">) </w:t>
      </w:r>
      <w:r w:rsidR="00CD0331" w:rsidRPr="009D2816">
        <w:t>Διαθέτουμε 40mL υδατικού διαλύματος AgNO</w:t>
      </w:r>
      <w:r w:rsidR="00CD0331" w:rsidRPr="009D2816">
        <w:rPr>
          <w:vertAlign w:val="subscript"/>
        </w:rPr>
        <w:t>3</w:t>
      </w:r>
      <w:r w:rsidR="00CD0331" w:rsidRPr="009D2816">
        <w:t xml:space="preserve"> (διάλυμα Δ</w:t>
      </w:r>
      <w:r w:rsidR="00CD0331" w:rsidRPr="009D2816">
        <w:rPr>
          <w:vertAlign w:val="subscript"/>
        </w:rPr>
        <w:t>1</w:t>
      </w:r>
      <w:r w:rsidR="00CD0331" w:rsidRPr="009D2816">
        <w:t>) συγκέντρωσης 1 Μ.</w:t>
      </w:r>
    </w:p>
    <w:p w:rsidR="00CD0331" w:rsidRPr="009D2816" w:rsidRDefault="00CD0331" w:rsidP="00CD0331">
      <w:pPr>
        <w:spacing w:line="360" w:lineRule="auto"/>
        <w:jc w:val="both"/>
      </w:pPr>
      <w:r w:rsidRPr="009D2816">
        <w:t>α) Να υπολογιστεί η περιεκτικότητα %w/v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Αραιώνουμε το διάλυμα Δ</w:t>
      </w:r>
      <w:r w:rsidRPr="009D2816">
        <w:rPr>
          <w:vertAlign w:val="subscript"/>
        </w:rPr>
        <w:t>1</w:t>
      </w:r>
      <w:r w:rsidRPr="009D2816">
        <w:t xml:space="preserve"> με 160mL H</w:t>
      </w:r>
      <w:r w:rsidRPr="009D2816">
        <w:rPr>
          <w:vertAlign w:val="subscript"/>
        </w:rPr>
        <w:t>2</w:t>
      </w:r>
      <w:r w:rsidRPr="009D2816">
        <w:t>O. Να βρεθεί η συγκέντρωση (Μ) του διαλύματος που προκύπτει.</w:t>
      </w:r>
    </w:p>
    <w:p w:rsidR="00CD0331" w:rsidRPr="009D2816" w:rsidRDefault="00CD0331" w:rsidP="00CD0331">
      <w:pPr>
        <w:spacing w:line="360" w:lineRule="auto"/>
        <w:jc w:val="both"/>
      </w:pPr>
      <w:r w:rsidRPr="009D2816">
        <w:t>γ) Να βρεθεί η μάζα (σε g) του ιζήματος που παράγεται κατά την αντίδραση του διαλύματος Δ</w:t>
      </w:r>
      <w:r w:rsidRPr="009D2816">
        <w:rPr>
          <w:vertAlign w:val="subscript"/>
        </w:rPr>
        <w:t>1</w:t>
      </w:r>
      <w:r w:rsidRPr="009D2816">
        <w:t xml:space="preserve"> με την ακριβώς απαιτούμενη ποσότητα ΚΙ.</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Ag)=108, Α</w:t>
      </w:r>
      <w:r w:rsidRPr="009D2816">
        <w:rPr>
          <w:vertAlign w:val="subscript"/>
        </w:rPr>
        <w:t>r</w:t>
      </w:r>
      <w:r w:rsidRPr="009D2816">
        <w:t>(N)=14, Α</w:t>
      </w:r>
      <w:r w:rsidRPr="009D2816">
        <w:rPr>
          <w:vertAlign w:val="subscript"/>
        </w:rPr>
        <w:t>r</w:t>
      </w:r>
      <w:r w:rsidRPr="009D2816">
        <w:t>(O)=16, Α</w:t>
      </w:r>
      <w:r w:rsidRPr="009D2816">
        <w:rPr>
          <w:vertAlign w:val="subscript"/>
        </w:rPr>
        <w:t>r</w:t>
      </w:r>
      <w:r w:rsidRPr="009D2816">
        <w:t>(I)=127.</w:t>
      </w:r>
    </w:p>
    <w:p w:rsidR="00CD0331" w:rsidRPr="009D2816" w:rsidRDefault="004E3A09" w:rsidP="00CD0331">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8</w:t>
      </w:r>
      <w:r>
        <w:rPr>
          <w:rFonts w:ascii="Tahoma,Bold" w:hAnsi="Tahoma,Bold" w:cs="Tahoma,Bold"/>
          <w:b/>
          <w:bCs/>
        </w:rPr>
        <w:t xml:space="preserve">) </w:t>
      </w:r>
      <w:r w:rsidR="00CD0331" w:rsidRPr="009D2816">
        <w:t>Διαθέτουμε υδατικό διάλυμα H</w:t>
      </w:r>
      <w:r w:rsidR="00CD0331" w:rsidRPr="009D2816">
        <w:rPr>
          <w:vertAlign w:val="subscript"/>
        </w:rPr>
        <w:t>2</w:t>
      </w:r>
      <w:r w:rsidR="00CD0331" w:rsidRPr="009D2816">
        <w:t>SO</w:t>
      </w:r>
      <w:r w:rsidR="00CD0331" w:rsidRPr="009D2816">
        <w:rPr>
          <w:vertAlign w:val="subscript"/>
        </w:rPr>
        <w:t>4</w:t>
      </w:r>
      <w:r w:rsidR="00CD0331" w:rsidRPr="009D2816">
        <w:t xml:space="preserve"> (διάλυμα Δ</w:t>
      </w:r>
      <w:r w:rsidR="00CD0331" w:rsidRPr="009D2816">
        <w:rPr>
          <w:vertAlign w:val="subscript"/>
        </w:rPr>
        <w:t>1</w:t>
      </w:r>
      <w:r w:rsidR="00CD0331" w:rsidRPr="009D2816">
        <w:t>) όγκου 2 L και συγκέντρωσης 1,5 Μ.</w:t>
      </w:r>
    </w:p>
    <w:p w:rsidR="00CD0331" w:rsidRPr="009D2816" w:rsidRDefault="00CD0331" w:rsidP="00CD0331">
      <w:pPr>
        <w:spacing w:line="360" w:lineRule="auto"/>
        <w:jc w:val="both"/>
      </w:pPr>
      <w:r w:rsidRPr="009D2816">
        <w:t>α) Να υπολογιστεί η % w/v περιεκτικότητα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Να υπολογιστεί η συγκέντρωση (Μ) του διαλύματος που προκύπτει κατά την προσθήκη 4 L Η</w:t>
      </w:r>
      <w:r w:rsidRPr="009D2816">
        <w:rPr>
          <w:vertAlign w:val="subscript"/>
        </w:rPr>
        <w:t>2</w:t>
      </w:r>
      <w:r w:rsidRPr="009D2816">
        <w:t>Ο στο διάλυμα Δ</w:t>
      </w:r>
      <w:r w:rsidRPr="009D2816">
        <w:rPr>
          <w:vertAlign w:val="subscript"/>
        </w:rPr>
        <w:t>1</w:t>
      </w:r>
      <w:r w:rsidRPr="009D2816">
        <w:t>.</w:t>
      </w:r>
    </w:p>
    <w:p w:rsidR="00CD0331" w:rsidRPr="009D2816" w:rsidRDefault="00CD0331" w:rsidP="00CD0331">
      <w:pPr>
        <w:spacing w:line="360" w:lineRule="auto"/>
        <w:jc w:val="both"/>
      </w:pPr>
      <w:r w:rsidRPr="009D2816">
        <w:t>γ) Πόση μάζα (σε g) ΝaOH θα εξουδετερώσει πλήρως το διάλυμα Δ</w:t>
      </w:r>
      <w:r w:rsidRPr="009D2816">
        <w:rPr>
          <w:vertAlign w:val="subscript"/>
        </w:rPr>
        <w:t>1</w:t>
      </w:r>
      <w:r w:rsidRPr="009D2816">
        <w:t>;</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H)=1, Α</w:t>
      </w:r>
      <w:r w:rsidRPr="009D2816">
        <w:rPr>
          <w:vertAlign w:val="subscript"/>
        </w:rPr>
        <w:t>r</w:t>
      </w:r>
      <w:r w:rsidRPr="009D2816">
        <w:t>(S)=32, Α</w:t>
      </w:r>
      <w:r w:rsidRPr="009D2816">
        <w:rPr>
          <w:vertAlign w:val="subscript"/>
        </w:rPr>
        <w:t>r</w:t>
      </w:r>
      <w:r w:rsidRPr="009D2816">
        <w:t>(O)=16, Α</w:t>
      </w:r>
      <w:r w:rsidRPr="009D2816">
        <w:rPr>
          <w:vertAlign w:val="subscript"/>
        </w:rPr>
        <w:t>r</w:t>
      </w:r>
      <w:r w:rsidRPr="009D2816">
        <w:t>(Νa)=23.</w:t>
      </w:r>
    </w:p>
    <w:p w:rsidR="00CD0331" w:rsidRPr="009D2816" w:rsidRDefault="004E3A09" w:rsidP="00CD0331">
      <w:pPr>
        <w:spacing w:line="360" w:lineRule="auto"/>
        <w:jc w:val="both"/>
      </w:pPr>
      <w:r w:rsidRPr="005E4AB7">
        <w:rPr>
          <w:rFonts w:ascii="Tahoma,Bold" w:hAnsi="Tahoma,Bold" w:cs="Tahoma,Bold"/>
          <w:b/>
          <w:bCs/>
        </w:rPr>
        <w:t>1</w:t>
      </w:r>
      <w:r w:rsidRPr="0077179B">
        <w:rPr>
          <w:rFonts w:ascii="Tahoma,Bold" w:hAnsi="Tahoma,Bold" w:cs="Tahoma,Bold"/>
          <w:b/>
          <w:bCs/>
        </w:rPr>
        <w:t>4</w:t>
      </w:r>
      <w:r w:rsidRPr="004E3A09">
        <w:rPr>
          <w:rFonts w:ascii="Tahoma,Bold" w:hAnsi="Tahoma,Bold" w:cs="Tahoma,Bold"/>
          <w:b/>
          <w:bCs/>
        </w:rPr>
        <w:t>9</w:t>
      </w:r>
      <w:r>
        <w:rPr>
          <w:rFonts w:ascii="Tahoma,Bold" w:hAnsi="Tahoma,Bold" w:cs="Tahoma,Bold"/>
          <w:b/>
          <w:bCs/>
        </w:rPr>
        <w:t xml:space="preserve">) </w:t>
      </w:r>
      <w:r w:rsidR="00CD0331" w:rsidRPr="009D2816">
        <w:t>112 g KOH διαλύονται στο H</w:t>
      </w:r>
      <w:r w:rsidR="00CD0331" w:rsidRPr="009D2816">
        <w:rPr>
          <w:vertAlign w:val="subscript"/>
        </w:rPr>
        <w:t>2</w:t>
      </w:r>
      <w:r w:rsidR="00CD0331" w:rsidRPr="009D2816">
        <w:t>O και προκύπτει διάλυμα όγκου 2L (διάλυμα Δ</w:t>
      </w:r>
      <w:r w:rsidR="00CD0331" w:rsidRPr="009D2816">
        <w:rPr>
          <w:vertAlign w:val="subscript"/>
        </w:rPr>
        <w:t>1</w:t>
      </w:r>
      <w:r w:rsidR="00CD0331" w:rsidRPr="009D2816">
        <w:t>).</w:t>
      </w:r>
    </w:p>
    <w:p w:rsidR="00CD0331" w:rsidRPr="009D2816" w:rsidRDefault="00CD0331" w:rsidP="00CD0331">
      <w:pPr>
        <w:spacing w:line="360" w:lineRule="auto"/>
        <w:jc w:val="both"/>
      </w:pPr>
      <w:r w:rsidRPr="009D2816">
        <w:t>α) Να υπολογιστεί η συγκέντρωση (Μ)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Να υπολογισθεί η συγκέντρωση διαλύματος που προκύπτει με προσθήκη στο διάλυμα Δ</w:t>
      </w:r>
      <w:r w:rsidRPr="009D2816">
        <w:rPr>
          <w:vertAlign w:val="subscript"/>
        </w:rPr>
        <w:t>1</w:t>
      </w:r>
      <w:r w:rsidRPr="009D2816">
        <w:t xml:space="preserve"> ενός υδατικού διαλύματος KOH όγκου 3 L και συγκέντρωσης 2 Μ.</w:t>
      </w:r>
    </w:p>
    <w:p w:rsidR="00CD0331" w:rsidRPr="009D2816" w:rsidRDefault="00CD0331" w:rsidP="00CD0331">
      <w:pPr>
        <w:spacing w:line="360" w:lineRule="auto"/>
        <w:jc w:val="both"/>
      </w:pPr>
      <w:r w:rsidRPr="009D2816">
        <w:t>γ) Να υπολογισθεί η μάζα (σε g) του Η</w:t>
      </w:r>
      <w:r w:rsidRPr="009D2816">
        <w:rPr>
          <w:vertAlign w:val="subscript"/>
        </w:rPr>
        <w:t>2</w:t>
      </w:r>
      <w:r w:rsidRPr="009D2816">
        <w:t>SO</w:t>
      </w:r>
      <w:r w:rsidRPr="009D2816">
        <w:rPr>
          <w:vertAlign w:val="subscript"/>
        </w:rPr>
        <w:t>4</w:t>
      </w:r>
      <w:r w:rsidRPr="009D2816">
        <w:t xml:space="preserve"> που απαιτείται για να εξουδετερώσει πλήρως το διάλυμα Δ</w:t>
      </w:r>
      <w:r w:rsidRPr="009D2816">
        <w:rPr>
          <w:vertAlign w:val="subscript"/>
        </w:rPr>
        <w:t>1</w:t>
      </w:r>
      <w:r w:rsidRPr="009D2816">
        <w:t>.</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Κ)=39, Α</w:t>
      </w:r>
      <w:r w:rsidRPr="009D2816">
        <w:rPr>
          <w:vertAlign w:val="subscript"/>
        </w:rPr>
        <w:t>r</w:t>
      </w:r>
      <w:r w:rsidRPr="009D2816">
        <w:t>(Ο)=16, Α</w:t>
      </w:r>
      <w:r w:rsidRPr="009D2816">
        <w:rPr>
          <w:vertAlign w:val="subscript"/>
        </w:rPr>
        <w:t>r</w:t>
      </w:r>
      <w:r w:rsidRPr="009D2816">
        <w:t>(Η)=1, Α</w:t>
      </w:r>
      <w:r w:rsidRPr="009D2816">
        <w:rPr>
          <w:vertAlign w:val="subscript"/>
        </w:rPr>
        <w:t>r</w:t>
      </w:r>
      <w:r w:rsidRPr="009D2816">
        <w:t>(S)=32.</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w:t>
      </w:r>
      <w:r w:rsidRPr="00155BCC">
        <w:rPr>
          <w:rFonts w:ascii="Tahoma,Bold" w:hAnsi="Tahoma,Bold" w:cs="Tahoma,Bold"/>
          <w:b/>
          <w:bCs/>
        </w:rPr>
        <w:t>0</w:t>
      </w:r>
      <w:r>
        <w:rPr>
          <w:rFonts w:ascii="Tahoma,Bold" w:hAnsi="Tahoma,Bold" w:cs="Tahoma,Bold"/>
          <w:b/>
          <w:bCs/>
        </w:rPr>
        <w:t xml:space="preserve">) </w:t>
      </w:r>
      <w:r w:rsidR="00CD0331" w:rsidRPr="009D2816">
        <w:t>Διαθέτουμε 400mL υδατικού διαλύματος HBr περιεκτικότητας 20,25 % w/v (διάλυμα Δ</w:t>
      </w:r>
      <w:r w:rsidR="00CD0331" w:rsidRPr="009D2816">
        <w:rPr>
          <w:vertAlign w:val="subscript"/>
        </w:rPr>
        <w:t>1</w:t>
      </w:r>
      <w:r w:rsidR="00CD0331" w:rsidRPr="009D2816">
        <w:t>).</w:t>
      </w:r>
    </w:p>
    <w:p w:rsidR="00CD0331" w:rsidRPr="009D2816" w:rsidRDefault="00CD0331" w:rsidP="00CD0331">
      <w:pPr>
        <w:spacing w:line="360" w:lineRule="auto"/>
        <w:jc w:val="both"/>
      </w:pPr>
      <w:r w:rsidRPr="009D2816">
        <w:t>α) Να υπολογιστεί η συγκέντρωση (Μ)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Αναμειγνύουμε το διάλυμα Δ</w:t>
      </w:r>
      <w:r w:rsidRPr="009D2816">
        <w:rPr>
          <w:vertAlign w:val="subscript"/>
        </w:rPr>
        <w:t>1</w:t>
      </w:r>
      <w:r w:rsidRPr="009D2816">
        <w:t xml:space="preserve"> με 600mL διαλύματος HBr συγκέντρωσης 1Μ. Να βρεθεί η συγκέντρωση (Μ) του διαλύματος που προκύπτει.</w:t>
      </w:r>
    </w:p>
    <w:p w:rsidR="00CD0331" w:rsidRPr="009D2816" w:rsidRDefault="00CD0331" w:rsidP="00CD0331">
      <w:pPr>
        <w:spacing w:line="360" w:lineRule="auto"/>
        <w:jc w:val="both"/>
      </w:pPr>
      <w:r w:rsidRPr="009D2816">
        <w:t>γ) Πόση μάζα (σε g) Mg(OH)</w:t>
      </w:r>
      <w:r w:rsidRPr="009D2816">
        <w:rPr>
          <w:vertAlign w:val="subscript"/>
        </w:rPr>
        <w:t>2</w:t>
      </w:r>
      <w:r w:rsidRPr="009D2816">
        <w:t xml:space="preserve"> εξουδετερώνει πλήρως το διάλυμα Δ</w:t>
      </w:r>
      <w:r w:rsidRPr="009D2816">
        <w:rPr>
          <w:vertAlign w:val="subscript"/>
        </w:rPr>
        <w:t>1</w:t>
      </w:r>
      <w:r w:rsidRPr="009D2816">
        <w:t>;</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Βr)=80, Α</w:t>
      </w:r>
      <w:r w:rsidRPr="009D2816">
        <w:rPr>
          <w:vertAlign w:val="subscript"/>
        </w:rPr>
        <w:t>r</w:t>
      </w:r>
      <w:r w:rsidRPr="009D2816">
        <w:t>(Mg)=24, Α</w:t>
      </w:r>
      <w:r w:rsidRPr="009D2816">
        <w:rPr>
          <w:vertAlign w:val="subscript"/>
        </w:rPr>
        <w:t>r</w:t>
      </w:r>
      <w:r w:rsidRPr="009D2816">
        <w:t>(O)=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1</w:t>
      </w:r>
      <w:r>
        <w:rPr>
          <w:rFonts w:ascii="Tahoma,Bold" w:hAnsi="Tahoma,Bold" w:cs="Tahoma,Bold"/>
          <w:b/>
          <w:bCs/>
        </w:rPr>
        <w:t xml:space="preserve">) </w:t>
      </w:r>
      <w:r w:rsidR="00CD0331" w:rsidRPr="009D2816">
        <w:t>Αέριο H</w:t>
      </w:r>
      <w:r w:rsidR="00CD0331" w:rsidRPr="009D2816">
        <w:rPr>
          <w:vertAlign w:val="subscript"/>
        </w:rPr>
        <w:t>2</w:t>
      </w:r>
      <w:r w:rsidR="00CD0331" w:rsidRPr="009D2816">
        <w:t>S καταλαμβάνει όγκο 33,6 L σε STP.</w:t>
      </w:r>
    </w:p>
    <w:p w:rsidR="00CD0331" w:rsidRPr="009D2816" w:rsidRDefault="00CD0331" w:rsidP="00CD0331">
      <w:pPr>
        <w:spacing w:line="360" w:lineRule="auto"/>
        <w:jc w:val="both"/>
      </w:pPr>
      <w:r w:rsidRPr="009D2816">
        <w:t>α) Το αέριο διαλύεται σε H</w:t>
      </w:r>
      <w:r w:rsidRPr="009D2816">
        <w:rPr>
          <w:vertAlign w:val="subscript"/>
        </w:rPr>
        <w:t>2</w:t>
      </w:r>
      <w:r w:rsidRPr="009D2816">
        <w:t>O και παρασκευάζεται ένα διάλυμα H</w:t>
      </w:r>
      <w:r w:rsidRPr="009D2816">
        <w:rPr>
          <w:vertAlign w:val="subscript"/>
        </w:rPr>
        <w:t>2</w:t>
      </w:r>
      <w:r w:rsidRPr="009D2816">
        <w:t>S όγκου 2 L (διάλυμα Δ</w:t>
      </w:r>
      <w:r w:rsidRPr="009D2816">
        <w:rPr>
          <w:vertAlign w:val="subscript"/>
        </w:rPr>
        <w:t>1</w:t>
      </w:r>
      <w:r w:rsidRPr="009D2816">
        <w:t>). Να υπολογιστεί η συγκέντρωση (Μ) του Δ</w:t>
      </w:r>
      <w:r w:rsidRPr="009D2816">
        <w:rPr>
          <w:vertAlign w:val="subscript"/>
        </w:rPr>
        <w:t>1</w:t>
      </w:r>
      <w:r w:rsidRPr="009D2816">
        <w:t>.</w:t>
      </w:r>
    </w:p>
    <w:p w:rsidR="00CD0331" w:rsidRPr="009D2816" w:rsidRDefault="00CD0331" w:rsidP="00CD0331">
      <w:pPr>
        <w:spacing w:line="360" w:lineRule="auto"/>
        <w:jc w:val="both"/>
      </w:pPr>
      <w:r w:rsidRPr="009D2816">
        <w:t>β) Πόσα L νερού πρέπει να προστεθούν σε 200mL διαλύματος Δ</w:t>
      </w:r>
      <w:r w:rsidRPr="009D2816">
        <w:rPr>
          <w:vertAlign w:val="subscript"/>
        </w:rPr>
        <w:t>1</w:t>
      </w:r>
      <w:r w:rsidRPr="009D2816">
        <w:t xml:space="preserve"> για να προκύψει διάλυμα 0,5 Μ.</w:t>
      </w:r>
    </w:p>
    <w:p w:rsidR="00CD0331" w:rsidRPr="009D2816" w:rsidRDefault="00CD0331" w:rsidP="00CD0331">
      <w:pPr>
        <w:spacing w:line="360" w:lineRule="auto"/>
        <w:jc w:val="both"/>
      </w:pPr>
      <w:r w:rsidRPr="009D2816">
        <w:t>γ) Πόση μάζα (σε g) Zn(OH)</w:t>
      </w:r>
      <w:r w:rsidRPr="009D2816">
        <w:rPr>
          <w:vertAlign w:val="subscript"/>
        </w:rPr>
        <w:t>2</w:t>
      </w:r>
      <w:r w:rsidRPr="009D2816">
        <w:t xml:space="preserve"> εξουδετερώνουν πλήρως το διάλυμα Δ</w:t>
      </w:r>
      <w:r w:rsidRPr="009D2816">
        <w:rPr>
          <w:vertAlign w:val="subscript"/>
        </w:rPr>
        <w:t>1</w:t>
      </w:r>
      <w:r w:rsidRPr="009D2816">
        <w:t>;</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Zn)=65, Α</w:t>
      </w:r>
      <w:r w:rsidRPr="009D2816">
        <w:rPr>
          <w:vertAlign w:val="subscript"/>
        </w:rPr>
        <w:t>r</w:t>
      </w:r>
      <w:r w:rsidRPr="009D2816">
        <w:t>(O)=16, Α</w:t>
      </w:r>
      <w:r w:rsidRPr="009D2816">
        <w:rPr>
          <w:vertAlign w:val="subscript"/>
        </w:rPr>
        <w:t>r</w:t>
      </w:r>
      <w:r w:rsidRPr="009D2816">
        <w:t>(H)=1.</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2</w:t>
      </w:r>
      <w:r>
        <w:rPr>
          <w:rFonts w:ascii="Tahoma,Bold" w:hAnsi="Tahoma,Bold" w:cs="Tahoma,Bold"/>
          <w:b/>
          <w:bCs/>
        </w:rPr>
        <w:t xml:space="preserve">) </w:t>
      </w:r>
      <w:r w:rsidR="00CD0331" w:rsidRPr="009D2816">
        <w:t>Διαθέτουμε 200mL υδατικού διαλύματος NH</w:t>
      </w:r>
      <w:r w:rsidR="00CD0331" w:rsidRPr="009D2816">
        <w:rPr>
          <w:vertAlign w:val="subscript"/>
        </w:rPr>
        <w:t>4</w:t>
      </w:r>
      <w:r w:rsidR="00CD0331" w:rsidRPr="009D2816">
        <w:t>NO</w:t>
      </w:r>
      <w:r w:rsidR="00CD0331" w:rsidRPr="009D2816">
        <w:rPr>
          <w:vertAlign w:val="subscript"/>
        </w:rPr>
        <w:t>3</w:t>
      </w:r>
      <w:r w:rsidR="00CD0331" w:rsidRPr="009D2816">
        <w:t xml:space="preserve"> έχει περιεκτικότητα 20% w/v (διάλυμα Δ</w:t>
      </w:r>
      <w:r w:rsidR="00CD0331" w:rsidRPr="009D2816">
        <w:rPr>
          <w:vertAlign w:val="subscript"/>
        </w:rPr>
        <w:t>1</w:t>
      </w:r>
      <w:r w:rsidR="00CD0331" w:rsidRPr="009D2816">
        <w:t>).</w:t>
      </w:r>
    </w:p>
    <w:p w:rsidR="00CD0331" w:rsidRPr="009D2816" w:rsidRDefault="00CD0331" w:rsidP="00CD0331">
      <w:pPr>
        <w:spacing w:line="360" w:lineRule="auto"/>
        <w:jc w:val="both"/>
      </w:pPr>
      <w:r w:rsidRPr="009D2816">
        <w:t>α) Να υπολογιστεί η συγκέντρωση (Μ)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Στο διάλυμα Δ</w:t>
      </w:r>
      <w:r w:rsidRPr="009D2816">
        <w:rPr>
          <w:vertAlign w:val="subscript"/>
        </w:rPr>
        <w:t>1</w:t>
      </w:r>
      <w:r w:rsidRPr="009D2816">
        <w:t xml:space="preserve"> προστίθεται 300mL H</w:t>
      </w:r>
      <w:r w:rsidRPr="009D2816">
        <w:rPr>
          <w:vertAlign w:val="subscript"/>
        </w:rPr>
        <w:t>2</w:t>
      </w:r>
      <w:r w:rsidRPr="009D2816">
        <w:t>O. Nα βρεθεί η συγκέντρωση (M) του αραιωμένου διαλύματος.</w:t>
      </w:r>
    </w:p>
    <w:p w:rsidR="00CD0331" w:rsidRPr="009D2816" w:rsidRDefault="00CD0331" w:rsidP="00CD0331">
      <w:pPr>
        <w:spacing w:line="360" w:lineRule="auto"/>
        <w:jc w:val="both"/>
      </w:pPr>
      <w:r w:rsidRPr="009D2816">
        <w:t>γ) Να υπολογιστεί ο όγκος του αερίου (σε L) που παράγεται σε STP κατά την αντίδραση της απαιτούμενης ποσότητας ΝaOH με το διάλυμα Δ</w:t>
      </w:r>
      <w:r w:rsidRPr="009D2816">
        <w:rPr>
          <w:vertAlign w:val="subscript"/>
        </w:rPr>
        <w:t>1</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Ν)=14, Α</w:t>
      </w:r>
      <w:r w:rsidRPr="009D2816">
        <w:rPr>
          <w:vertAlign w:val="subscript"/>
        </w:rPr>
        <w:t>r</w:t>
      </w:r>
      <w:r w:rsidRPr="009D2816">
        <w:t>(Η)=1, Α</w:t>
      </w:r>
      <w:r w:rsidRPr="009D2816">
        <w:rPr>
          <w:vertAlign w:val="subscript"/>
        </w:rPr>
        <w:t>r</w:t>
      </w:r>
      <w:r w:rsidRPr="009D2816">
        <w:t>(Ο)=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3</w:t>
      </w:r>
      <w:r>
        <w:rPr>
          <w:rFonts w:ascii="Tahoma,Bold" w:hAnsi="Tahoma,Bold" w:cs="Tahoma,Bold"/>
          <w:b/>
          <w:bCs/>
        </w:rPr>
        <w:t xml:space="preserve">) </w:t>
      </w:r>
      <w:r w:rsidR="00CD0331" w:rsidRPr="009D2816">
        <w:t>Διαθέτουμε υδατικό διάλυμα HCl συγκέντρωσης 1 Μ και όγκου 2 L (διάλυμα Δ</w:t>
      </w:r>
      <w:r w:rsidR="00CD0331" w:rsidRPr="009D2816">
        <w:rPr>
          <w:vertAlign w:val="subscript"/>
        </w:rPr>
        <w:t>1</w:t>
      </w:r>
      <w:r w:rsidR="00CD0331" w:rsidRPr="009D2816">
        <w:t>).</w:t>
      </w:r>
    </w:p>
    <w:p w:rsidR="00CD0331" w:rsidRPr="009D2816" w:rsidRDefault="00CD0331" w:rsidP="00CD0331">
      <w:pPr>
        <w:spacing w:line="360" w:lineRule="auto"/>
        <w:jc w:val="both"/>
      </w:pPr>
      <w:r w:rsidRPr="009D2816">
        <w:lastRenderedPageBreak/>
        <w:t>α) Να υπολογιστεί η περιεκτικότητα % w/v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Πόσο όγκο (σε L) υδατικού διαλύματος HCl συγκέντρωσης 2 Μ πρέπει να προσθέσουμε στο διάλυμα Δ</w:t>
      </w:r>
      <w:r w:rsidRPr="009D2816">
        <w:rPr>
          <w:vertAlign w:val="subscript"/>
        </w:rPr>
        <w:t>1</w:t>
      </w:r>
      <w:r w:rsidRPr="009D2816">
        <w:t xml:space="preserve"> για να προκύψει διάλυμα με συγκέντρωση 1,5 Μ;</w:t>
      </w:r>
    </w:p>
    <w:p w:rsidR="00CD0331" w:rsidRPr="009D2816" w:rsidRDefault="00CD0331" w:rsidP="00CD0331">
      <w:pPr>
        <w:spacing w:line="360" w:lineRule="auto"/>
        <w:jc w:val="both"/>
      </w:pPr>
      <w:r w:rsidRPr="009D2816">
        <w:t>γ) Nα υπολογιστεί ο όγκος του αερίου (σε L) που παράγεται σε (STP) κατά την αντίδραση του διαλύματος Δ</w:t>
      </w:r>
      <w:r w:rsidRPr="009D2816">
        <w:rPr>
          <w:vertAlign w:val="subscript"/>
        </w:rPr>
        <w:t>1</w:t>
      </w:r>
      <w:r w:rsidRPr="009D2816">
        <w:t xml:space="preserve"> με την ακριβώς απαιτούμενη ποσότητα Na</w:t>
      </w:r>
      <w:r w:rsidRPr="009D2816">
        <w:rPr>
          <w:vertAlign w:val="subscript"/>
        </w:rPr>
        <w:t>2</w:t>
      </w:r>
      <w:r w:rsidRPr="009D2816">
        <w:t>S.</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Cl)=35,5.</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4</w:t>
      </w:r>
      <w:r>
        <w:rPr>
          <w:rFonts w:ascii="Tahoma,Bold" w:hAnsi="Tahoma,Bold" w:cs="Tahoma,Bold"/>
          <w:b/>
          <w:bCs/>
        </w:rPr>
        <w:t xml:space="preserve">) </w:t>
      </w:r>
      <w:r w:rsidR="00CD0331" w:rsidRPr="009D2816">
        <w:t>Σε ένα εργαστήριο παρασκευάζεται υδατικό διάλυμα HCl 0,1 M με αραίωση πυκνού διαλύματος HCl 10 M (διάλυμα Δ) που υπάρχει στο εμπόριο. Να υπολογιστούν:</w:t>
      </w:r>
    </w:p>
    <w:p w:rsidR="00CD0331" w:rsidRPr="009D2816" w:rsidRDefault="00CD0331" w:rsidP="00CD0331">
      <w:pPr>
        <w:spacing w:line="360" w:lineRule="auto"/>
        <w:jc w:val="both"/>
      </w:pPr>
      <w:r w:rsidRPr="009D2816">
        <w:t>α) η περιεκτικότητα % w/v του διαλύματος Δ.</w:t>
      </w:r>
    </w:p>
    <w:p w:rsidR="00CD0331" w:rsidRPr="009D2816" w:rsidRDefault="00CD0331" w:rsidP="00CD0331">
      <w:pPr>
        <w:spacing w:line="360" w:lineRule="auto"/>
        <w:jc w:val="both"/>
      </w:pPr>
      <w:r w:rsidRPr="009D2816">
        <w:t>β) ο όγκος (σε mL) του διαλύματος Δ που πρέπει να αραιωθεί με νερό έτσι, ώστε να παρασκευαστούν 300mL διαλύματος HCl 0,1 Μ.</w:t>
      </w:r>
    </w:p>
    <w:p w:rsidR="00CD0331" w:rsidRPr="009D2816" w:rsidRDefault="00CD0331" w:rsidP="00CD0331">
      <w:pPr>
        <w:spacing w:line="360" w:lineRule="auto"/>
        <w:jc w:val="both"/>
      </w:pPr>
      <w:r w:rsidRPr="009D2816">
        <w:t>γ) ο όγκος (σε mL) του διαλύματος HCl 0,1Μ που απαιτείται για πλήρη εξουδετέρωση 4 L υδατικού διαλύματος Βa(ΟΗ)</w:t>
      </w:r>
      <w:r w:rsidRPr="009D2816">
        <w:rPr>
          <w:vertAlign w:val="subscript"/>
        </w:rPr>
        <w:t>2</w:t>
      </w:r>
      <w:r w:rsidRPr="009D2816">
        <w:t xml:space="preserve"> 0,01 Μ.</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Cl)=35,5 , Α</w:t>
      </w:r>
      <w:r w:rsidRPr="009D2816">
        <w:rPr>
          <w:vertAlign w:val="subscript"/>
        </w:rPr>
        <w:t>r</w:t>
      </w:r>
      <w:r w:rsidRPr="009D2816">
        <w:t>(Η)=1.</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5</w:t>
      </w:r>
      <w:r>
        <w:rPr>
          <w:rFonts w:ascii="Tahoma,Bold" w:hAnsi="Tahoma,Bold" w:cs="Tahoma,Bold"/>
          <w:b/>
          <w:bCs/>
        </w:rPr>
        <w:t xml:space="preserve">) </w:t>
      </w:r>
      <w:r w:rsidR="00CD0331" w:rsidRPr="009D2816">
        <w:t>Διαθέτουμε ένα υδατικό διάλυμα ΚΟΗ 1Μ (διάλυμα Δ</w:t>
      </w:r>
      <w:r w:rsidR="00CD0331" w:rsidRPr="009D2816">
        <w:rPr>
          <w:vertAlign w:val="subscript"/>
        </w:rPr>
        <w:t>1</w:t>
      </w:r>
      <w:r w:rsidR="00CD0331" w:rsidRPr="009D2816">
        <w:t>). Να υπολογίσετε:</w:t>
      </w:r>
    </w:p>
    <w:p w:rsidR="00CD0331" w:rsidRPr="009D2816" w:rsidRDefault="00CD0331" w:rsidP="00CD0331">
      <w:pPr>
        <w:spacing w:line="360" w:lineRule="auto"/>
        <w:jc w:val="both"/>
      </w:pPr>
      <w:r w:rsidRPr="009D2816">
        <w:t>α) τη μάζα (σε g) του ΚΟΗ που περιέχεται σε 200mL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t>β) τον όγκο (σε mL) του διαλύματος Δ</w:t>
      </w:r>
      <w:r w:rsidRPr="009D2816">
        <w:rPr>
          <w:vertAlign w:val="subscript"/>
        </w:rPr>
        <w:t>1</w:t>
      </w:r>
      <w:r w:rsidRPr="009D2816">
        <w:t xml:space="preserve"> που πρέπει να προσθέσουμε σε 500mL υδατικού διαλύματος ΚΟΗ 0,1Μ (διάλυμα Δ</w:t>
      </w:r>
      <w:r w:rsidRPr="009D2816">
        <w:rPr>
          <w:vertAlign w:val="subscript"/>
        </w:rPr>
        <w:t>2</w:t>
      </w:r>
      <w:r w:rsidRPr="009D2816">
        <w:t xml:space="preserve"> ) έτσι, ώστε να παρασκευάσουμε διάλυμα ΚΟΗ 0,5 Μ.</w:t>
      </w:r>
    </w:p>
    <w:p w:rsidR="00CD0331" w:rsidRPr="009D2816" w:rsidRDefault="00CD0331" w:rsidP="00CD0331">
      <w:pPr>
        <w:spacing w:line="360" w:lineRule="auto"/>
        <w:jc w:val="both"/>
      </w:pPr>
      <w:r w:rsidRPr="009D2816">
        <w:t>γ) τον όγκο (σε L) του διαλύματος Δ</w:t>
      </w:r>
      <w:r w:rsidRPr="009D2816">
        <w:rPr>
          <w:vertAlign w:val="subscript"/>
        </w:rPr>
        <w:t>2</w:t>
      </w:r>
      <w:r w:rsidRPr="009D2816">
        <w:t xml:space="preserve"> που θα χρειαστεί για πλήρη εξουδετέρωση 19,6 g H</w:t>
      </w:r>
      <w:r w:rsidRPr="009D2816">
        <w:rPr>
          <w:vertAlign w:val="subscript"/>
        </w:rPr>
        <w:t>2</w:t>
      </w:r>
      <w:r w:rsidRPr="009D2816">
        <w:t>SO</w:t>
      </w:r>
      <w:r w:rsidRPr="009D2816">
        <w:rPr>
          <w:vertAlign w:val="subscript"/>
        </w:rPr>
        <w:t>4</w:t>
      </w:r>
      <w:r w:rsidRPr="009D2816">
        <w:t>.</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Ο)=16, Α</w:t>
      </w:r>
      <w:r w:rsidRPr="009D2816">
        <w:rPr>
          <w:vertAlign w:val="subscript"/>
        </w:rPr>
        <w:t>r</w:t>
      </w:r>
      <w:r w:rsidRPr="009D2816">
        <w:t>(S)=32, Α</w:t>
      </w:r>
      <w:r w:rsidRPr="009D2816">
        <w:rPr>
          <w:vertAlign w:val="subscript"/>
        </w:rPr>
        <w:t>r</w:t>
      </w:r>
      <w:r w:rsidRPr="009D2816">
        <w:t>(K)=39.</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6</w:t>
      </w:r>
      <w:r>
        <w:rPr>
          <w:rFonts w:ascii="Tahoma,Bold" w:hAnsi="Tahoma,Bold" w:cs="Tahoma,Bold"/>
          <w:b/>
          <w:bCs/>
        </w:rPr>
        <w:t xml:space="preserve">) </w:t>
      </w:r>
      <w:r w:rsidR="00CD0331" w:rsidRPr="009D2816">
        <w:t>Διαθέτουμε υδατικό διάλυμα H</w:t>
      </w:r>
      <w:r w:rsidR="00CD0331" w:rsidRPr="009D2816">
        <w:rPr>
          <w:vertAlign w:val="subscript"/>
        </w:rPr>
        <w:t>2</w:t>
      </w:r>
      <w:r w:rsidR="00CD0331" w:rsidRPr="009D2816">
        <w:t>SO</w:t>
      </w:r>
      <w:r w:rsidR="00CD0331" w:rsidRPr="009D2816">
        <w:rPr>
          <w:vertAlign w:val="subscript"/>
        </w:rPr>
        <w:t>4</w:t>
      </w:r>
      <w:r w:rsidR="00CD0331" w:rsidRPr="009D2816">
        <w:t xml:space="preserve"> 2M (διάλυμα Δ</w:t>
      </w:r>
      <w:r w:rsidR="00CD0331" w:rsidRPr="009D2816">
        <w:rPr>
          <w:vertAlign w:val="subscript"/>
        </w:rPr>
        <w:t>1</w:t>
      </w:r>
      <w:r w:rsidR="00CD0331" w:rsidRPr="009D2816">
        <w:t>) .</w:t>
      </w:r>
    </w:p>
    <w:p w:rsidR="00CD0331" w:rsidRPr="009D2816" w:rsidRDefault="00CD0331" w:rsidP="00CD0331">
      <w:pPr>
        <w:spacing w:line="360" w:lineRule="auto"/>
        <w:jc w:val="both"/>
      </w:pPr>
      <w:r w:rsidRPr="009D2816">
        <w:t>α) Σε 100mL του διαλύματος Δ</w:t>
      </w:r>
      <w:r w:rsidRPr="009D2816">
        <w:rPr>
          <w:vertAlign w:val="subscript"/>
        </w:rPr>
        <w:t>1</w:t>
      </w:r>
      <w:r w:rsidRPr="009D2816">
        <w:t xml:space="preserve"> προσθέτουμε 300mL νερού οπότε προκύπτει διάλυμα Δ</w:t>
      </w:r>
      <w:r w:rsidRPr="009D2816">
        <w:rPr>
          <w:vertAlign w:val="subscript"/>
        </w:rPr>
        <w:t>2</w:t>
      </w:r>
      <w:r w:rsidRPr="009D2816">
        <w:t>. Να υπολογίσετε τη συγκέντρωση (M) του διαλύματος Δ</w:t>
      </w:r>
      <w:r w:rsidRPr="009D2816">
        <w:rPr>
          <w:vertAlign w:val="subscript"/>
        </w:rPr>
        <w:t>2</w:t>
      </w:r>
      <w:r w:rsidRPr="009D2816">
        <w:t xml:space="preserve">. </w:t>
      </w:r>
    </w:p>
    <w:p w:rsidR="00CD0331" w:rsidRPr="009D2816" w:rsidRDefault="00CD0331" w:rsidP="00CD0331">
      <w:pPr>
        <w:spacing w:line="360" w:lineRule="auto"/>
        <w:jc w:val="both"/>
      </w:pPr>
      <w:r w:rsidRPr="009D2816">
        <w:t>β) Αναμειγνύουμε 200mL διαλύματος Δ</w:t>
      </w:r>
      <w:r w:rsidRPr="009D2816">
        <w:rPr>
          <w:vertAlign w:val="subscript"/>
        </w:rPr>
        <w:t>1</w:t>
      </w:r>
      <w:r w:rsidRPr="009D2816">
        <w:t xml:space="preserve"> με 800mL διαλύματος H</w:t>
      </w:r>
      <w:r w:rsidRPr="009D2816">
        <w:rPr>
          <w:vertAlign w:val="subscript"/>
        </w:rPr>
        <w:t>2</w:t>
      </w:r>
      <w:r w:rsidRPr="009D2816">
        <w:t>SO</w:t>
      </w:r>
      <w:r w:rsidRPr="009D2816">
        <w:rPr>
          <w:vertAlign w:val="subscript"/>
        </w:rPr>
        <w:t>4</w:t>
      </w:r>
      <w:r w:rsidRPr="009D2816">
        <w:t xml:space="preserve"> 0,5 M και σχηματίζεται διάλυμα Δ</w:t>
      </w:r>
      <w:r w:rsidRPr="009D2816">
        <w:rPr>
          <w:vertAlign w:val="subscript"/>
        </w:rPr>
        <w:t>3</w:t>
      </w:r>
      <w:r w:rsidRPr="009D2816">
        <w:t>. Να υπολογίσετε τη συγκέντρωση (M) του διαλύματος Δ</w:t>
      </w:r>
      <w:r w:rsidRPr="009D2816">
        <w:rPr>
          <w:vertAlign w:val="subscript"/>
        </w:rPr>
        <w:t>3</w:t>
      </w:r>
      <w:r w:rsidRPr="009D2816">
        <w:t>.</w:t>
      </w:r>
    </w:p>
    <w:p w:rsidR="00CD0331" w:rsidRPr="009D2816" w:rsidRDefault="00CD0331" w:rsidP="00CD0331">
      <w:pPr>
        <w:spacing w:line="360" w:lineRule="auto"/>
        <w:jc w:val="both"/>
      </w:pPr>
      <w:r w:rsidRPr="009D2816">
        <w:t>γ) 200mL διαλύματος Δ</w:t>
      </w:r>
      <w:r w:rsidRPr="009D2816">
        <w:rPr>
          <w:vertAlign w:val="subscript"/>
        </w:rPr>
        <w:t>1</w:t>
      </w:r>
      <w:r w:rsidRPr="009D2816">
        <w:t xml:space="preserve"> εξουδετερώνονται με την απαιτούμενη ποσότητα ΚΟΗ. Πόση είναι η μάζα (σε g) του άλατος που παράγεται; </w:t>
      </w:r>
    </w:p>
    <w:p w:rsidR="00CD0331" w:rsidRPr="009D2816" w:rsidRDefault="00CD0331" w:rsidP="00CD0331">
      <w:pPr>
        <w:spacing w:line="360" w:lineRule="auto"/>
        <w:jc w:val="both"/>
      </w:pPr>
      <w:r w:rsidRPr="009D2816">
        <w:t>Δίνονται οι σχετικές ατομικές μάζες των στοιχείων: A</w:t>
      </w:r>
      <w:r w:rsidRPr="009D2816">
        <w:rPr>
          <w:vertAlign w:val="subscript"/>
        </w:rPr>
        <w:t>r</w:t>
      </w:r>
      <w:r w:rsidRPr="009D2816">
        <w:t>(Κ)=39, A</w:t>
      </w:r>
      <w:r w:rsidRPr="009D2816">
        <w:rPr>
          <w:vertAlign w:val="subscript"/>
        </w:rPr>
        <w:t>r</w:t>
      </w:r>
      <w:r w:rsidRPr="009D2816">
        <w:t>(S)=32, A</w:t>
      </w:r>
      <w:r w:rsidRPr="009D2816">
        <w:rPr>
          <w:vertAlign w:val="subscript"/>
        </w:rPr>
        <w:t>r</w:t>
      </w:r>
      <w:r w:rsidRPr="009D2816">
        <w:t>(H)=1, A</w:t>
      </w:r>
      <w:r w:rsidRPr="009D2816">
        <w:rPr>
          <w:vertAlign w:val="subscript"/>
        </w:rPr>
        <w:t>r</w:t>
      </w:r>
      <w:r w:rsidRPr="009D2816">
        <w:t>(O)=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7</w:t>
      </w:r>
      <w:r>
        <w:rPr>
          <w:rFonts w:ascii="Tahoma,Bold" w:hAnsi="Tahoma,Bold" w:cs="Tahoma,Bold"/>
          <w:b/>
          <w:bCs/>
        </w:rPr>
        <w:t xml:space="preserve">) </w:t>
      </w:r>
      <w:r w:rsidR="00CD0331" w:rsidRPr="009D2816">
        <w:t>Mε διαβίβαση 4,48 L H</w:t>
      </w:r>
      <w:r w:rsidR="00CD0331" w:rsidRPr="009D2816">
        <w:rPr>
          <w:vertAlign w:val="subscript"/>
        </w:rPr>
        <w:t>2</w:t>
      </w:r>
      <w:r w:rsidR="00CD0331" w:rsidRPr="009D2816">
        <w:t>S (μετρημένα σε STP) σε νερό, προκύπτει διάλυμα Δ</w:t>
      </w:r>
      <w:r w:rsidR="00CD0331" w:rsidRPr="009D2816">
        <w:rPr>
          <w:vertAlign w:val="subscript"/>
        </w:rPr>
        <w:t>1</w:t>
      </w:r>
      <w:r w:rsidR="00CD0331" w:rsidRPr="009D2816">
        <w:t>, όγκου 2L.</w:t>
      </w:r>
    </w:p>
    <w:p w:rsidR="00CD0331" w:rsidRPr="009D2816" w:rsidRDefault="00CD0331" w:rsidP="00CD0331">
      <w:pPr>
        <w:spacing w:line="360" w:lineRule="auto"/>
        <w:jc w:val="both"/>
      </w:pPr>
      <w:r w:rsidRPr="009D2816">
        <w:t xml:space="preserve">α) Να υπολογιστεί η συγκέντρωση (Μ) του διαλύματος Δ </w:t>
      </w:r>
    </w:p>
    <w:p w:rsidR="00CD0331" w:rsidRPr="009D2816" w:rsidRDefault="00CD0331" w:rsidP="00CD0331">
      <w:pPr>
        <w:spacing w:line="360" w:lineRule="auto"/>
        <w:jc w:val="both"/>
      </w:pPr>
      <w:r w:rsidRPr="009D2816">
        <w:t>β) Πόσο όγκο (mL) νερού πρέπει να προσθέσουμε σε 1L του διαλύματος Δ</w:t>
      </w:r>
      <w:r w:rsidRPr="009D2816">
        <w:rPr>
          <w:vertAlign w:val="subscript"/>
        </w:rPr>
        <w:t>1</w:t>
      </w:r>
      <w:r w:rsidRPr="009D2816">
        <w:t xml:space="preserve">, ώστε να προκύψει διάλυμα με συγκέντρωση 0,05Μ. </w:t>
      </w:r>
    </w:p>
    <w:p w:rsidR="00CD0331" w:rsidRPr="009D2816" w:rsidRDefault="00CD0331" w:rsidP="00CD0331">
      <w:pPr>
        <w:spacing w:line="360" w:lineRule="auto"/>
        <w:jc w:val="both"/>
      </w:pPr>
      <w:r w:rsidRPr="009D2816">
        <w:t>γ) Πόσος όγκος (σε L) αερίου υδρογόνου (Η</w:t>
      </w:r>
      <w:r w:rsidRPr="009D2816">
        <w:rPr>
          <w:vertAlign w:val="subscript"/>
        </w:rPr>
        <w:t>2</w:t>
      </w:r>
      <w:r w:rsidRPr="009D2816">
        <w:t>), μετρημένος σε STP, χρειάζεται να αντιδράσει με την απαραίτητη ποσότητα θείου (S) για την παραγωγή 10 mol H</w:t>
      </w:r>
      <w:r w:rsidRPr="009D2816">
        <w:rPr>
          <w:vertAlign w:val="subscript"/>
        </w:rPr>
        <w:t>2</w:t>
      </w:r>
      <w:r w:rsidRPr="009D2816">
        <w:t xml:space="preserve">S; </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8</w:t>
      </w:r>
      <w:r>
        <w:rPr>
          <w:rFonts w:ascii="Tahoma,Bold" w:hAnsi="Tahoma,Bold" w:cs="Tahoma,Bold"/>
          <w:b/>
          <w:bCs/>
        </w:rPr>
        <w:t xml:space="preserve">) </w:t>
      </w:r>
      <w:r w:rsidR="00CD0331" w:rsidRPr="009D2816">
        <w:t>Μια ομάδα μαθητών παρασκεύασε υδατικό διάλυμα ΝaΟΗ με διάλυση 4 g στερεού ΝαΟΗ σε νερό. Το διάλυμα που παρασκευάστηκε (Δ</w:t>
      </w:r>
      <w:r w:rsidR="00CD0331" w:rsidRPr="009D2816">
        <w:rPr>
          <w:vertAlign w:val="subscript"/>
        </w:rPr>
        <w:t>1</w:t>
      </w:r>
      <w:r w:rsidR="00CD0331" w:rsidRPr="009D2816">
        <w:t>) είχε όγκο 200mL.</w:t>
      </w:r>
    </w:p>
    <w:p w:rsidR="00CD0331" w:rsidRPr="009D2816" w:rsidRDefault="00CD0331" w:rsidP="00CD0331">
      <w:pPr>
        <w:spacing w:line="360" w:lineRule="auto"/>
        <w:jc w:val="both"/>
      </w:pPr>
      <w:r w:rsidRPr="009D2816">
        <w:t>α) Να υπολογίσετε τη συγκέντρωση (σε Μ) του διαλύματος Δ</w:t>
      </w:r>
      <w:r w:rsidRPr="009D2816">
        <w:rPr>
          <w:vertAlign w:val="subscript"/>
        </w:rPr>
        <w:t>1</w:t>
      </w:r>
      <w:r w:rsidRPr="009D2816">
        <w:t>.</w:t>
      </w:r>
    </w:p>
    <w:p w:rsidR="00CD0331" w:rsidRPr="009D2816" w:rsidRDefault="00CD0331" w:rsidP="00CD0331">
      <w:pPr>
        <w:spacing w:line="360" w:lineRule="auto"/>
        <w:jc w:val="both"/>
      </w:pPr>
      <w:r w:rsidRPr="009D2816">
        <w:lastRenderedPageBreak/>
        <w:t>β) Σε ένα πείραμα άλλη ομάδα μαθητών παρασκεύασε υδατικό διάλυμα ΝaΟΗ 0,1 M (διάλυμα Δ</w:t>
      </w:r>
      <w:r w:rsidRPr="009D2816">
        <w:rPr>
          <w:vertAlign w:val="subscript"/>
        </w:rPr>
        <w:t>2</w:t>
      </w:r>
      <w:r w:rsidRPr="009D2816">
        <w:t>) με αραίωση 200mL του διαλύματος Δ</w:t>
      </w:r>
      <w:r w:rsidRPr="009D2816">
        <w:rPr>
          <w:vertAlign w:val="subscript"/>
        </w:rPr>
        <w:t>1</w:t>
      </w:r>
      <w:r w:rsidRPr="009D2816">
        <w:t>. Να υπολογίσετε τον όγκο (σε mL) του νερού που προστέθηκε στο διάλυμα Δ</w:t>
      </w:r>
      <w:r w:rsidRPr="009D2816">
        <w:rPr>
          <w:vertAlign w:val="subscript"/>
        </w:rPr>
        <w:t>1</w:t>
      </w:r>
      <w:r w:rsidRPr="009D2816">
        <w:t xml:space="preserve"> προκειμένου να παρασκευαστεί το διάλυμα Δ</w:t>
      </w:r>
      <w:r w:rsidRPr="009D2816">
        <w:rPr>
          <w:vertAlign w:val="subscript"/>
        </w:rPr>
        <w:t>2</w:t>
      </w:r>
      <w:r w:rsidRPr="009D2816">
        <w:t>.</w:t>
      </w:r>
    </w:p>
    <w:p w:rsidR="00CD0331" w:rsidRPr="009D2816" w:rsidRDefault="00CD0331" w:rsidP="00CD0331">
      <w:pPr>
        <w:spacing w:line="360" w:lineRule="auto"/>
        <w:jc w:val="both"/>
      </w:pPr>
      <w:r w:rsidRPr="009D2816">
        <w:t>γ) Να υπολογίσετε τη μάζα (σε g) του H</w:t>
      </w:r>
      <w:r w:rsidRPr="009D2816">
        <w:rPr>
          <w:vertAlign w:val="subscript"/>
        </w:rPr>
        <w:t>2</w:t>
      </w:r>
      <w:r w:rsidRPr="009D2816">
        <w:t>SO</w:t>
      </w:r>
      <w:r w:rsidRPr="009D2816">
        <w:rPr>
          <w:vertAlign w:val="subscript"/>
        </w:rPr>
        <w:t>4</w:t>
      </w:r>
      <w:r w:rsidRPr="009D2816">
        <w:t xml:space="preserve"> που απαιτείται για την πλήρη εξουδετέρωση 500mL διαλύματος ΝaΟΗ 0,1 M.</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Ο)=16, Α</w:t>
      </w:r>
      <w:r w:rsidRPr="009D2816">
        <w:rPr>
          <w:vertAlign w:val="subscript"/>
        </w:rPr>
        <w:t>r</w:t>
      </w:r>
      <w:r w:rsidRPr="009D2816">
        <w:t>(Νa)=23, Α</w:t>
      </w:r>
      <w:r w:rsidRPr="009D2816">
        <w:rPr>
          <w:vertAlign w:val="subscript"/>
        </w:rPr>
        <w:t>r</w:t>
      </w:r>
      <w:r w:rsidRPr="009D2816">
        <w:t>(S)=32.</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59</w:t>
      </w:r>
      <w:r>
        <w:rPr>
          <w:rFonts w:ascii="Tahoma,Bold" w:hAnsi="Tahoma,Bold" w:cs="Tahoma,Bold"/>
          <w:b/>
          <w:bCs/>
        </w:rPr>
        <w:t xml:space="preserve">) </w:t>
      </w:r>
      <w:r w:rsidR="00CD0331" w:rsidRPr="009D2816">
        <w:t>Mε διαβίβαση 2,24 L HCl (μετρημένα σε STP ) σε νερό, προκύπτει διάλυμα Δ</w:t>
      </w:r>
      <w:r w:rsidR="00CD0331" w:rsidRPr="009D2816">
        <w:rPr>
          <w:vertAlign w:val="subscript"/>
        </w:rPr>
        <w:t>1</w:t>
      </w:r>
      <w:r w:rsidR="00CD0331" w:rsidRPr="009D2816">
        <w:t>, όγκου 1L.</w:t>
      </w:r>
    </w:p>
    <w:p w:rsidR="00CD0331" w:rsidRPr="009D2816" w:rsidRDefault="00CD0331" w:rsidP="00CD0331">
      <w:pPr>
        <w:spacing w:line="360" w:lineRule="auto"/>
        <w:jc w:val="both"/>
      </w:pPr>
      <w:r w:rsidRPr="009D2816">
        <w:t>α) Να υπολογιστεί η συγκέντρωση (σε Μ) του διαλύματος Δ</w:t>
      </w:r>
      <w:r w:rsidRPr="009D2816">
        <w:rPr>
          <w:vertAlign w:val="subscript"/>
        </w:rPr>
        <w:t>1</w:t>
      </w:r>
      <w:r w:rsidRPr="009D2816">
        <w:t xml:space="preserve">. </w:t>
      </w:r>
    </w:p>
    <w:p w:rsidR="00CD0331" w:rsidRPr="009D2816" w:rsidRDefault="00CD0331" w:rsidP="00CD0331">
      <w:pPr>
        <w:spacing w:line="360" w:lineRule="auto"/>
        <w:jc w:val="both"/>
      </w:pPr>
      <w:r w:rsidRPr="009D2816">
        <w:t>β) Σε 600mL από το διάλυμα Δ</w:t>
      </w:r>
      <w:r w:rsidRPr="009D2816">
        <w:rPr>
          <w:vertAlign w:val="subscript"/>
        </w:rPr>
        <w:t>1</w:t>
      </w:r>
      <w:r w:rsidRPr="009D2816">
        <w:t xml:space="preserve"> προσθέτουμε 400 ml νερού. Να υπολογιστεί η συγκέντρωση (M) του διαλύματος που προκύπτει. </w:t>
      </w:r>
    </w:p>
    <w:p w:rsidR="00CD0331" w:rsidRPr="009D2816" w:rsidRDefault="00CD0331" w:rsidP="00CD0331">
      <w:pPr>
        <w:spacing w:line="360" w:lineRule="auto"/>
        <w:jc w:val="both"/>
      </w:pPr>
      <w:r w:rsidRPr="009D2816">
        <w:t>γ) Πόση μάζα (g) ανθρακικού καλίου (K</w:t>
      </w:r>
      <w:r w:rsidRPr="009D2816">
        <w:rPr>
          <w:vertAlign w:val="subscript"/>
        </w:rPr>
        <w:t>2</w:t>
      </w:r>
      <w:r w:rsidRPr="009D2816">
        <w:t>CO</w:t>
      </w:r>
      <w:r w:rsidRPr="009D2816">
        <w:rPr>
          <w:vertAlign w:val="subscript"/>
        </w:rPr>
        <w:t>3</w:t>
      </w:r>
      <w:r w:rsidRPr="009D2816">
        <w:t>) πρέπει να αντιδράσει με περίσσεια υδατικού διαλύματος HCl, ώστε να εκλυθούν 44,8 L αερίου (μετρημένα σε STP) .</w:t>
      </w:r>
    </w:p>
    <w:p w:rsidR="00CD0331" w:rsidRPr="009D2816" w:rsidRDefault="00CD0331" w:rsidP="00CD0331">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Κ)= 39, A</w:t>
      </w:r>
      <w:r w:rsidRPr="009D2816">
        <w:rPr>
          <w:vertAlign w:val="subscript"/>
        </w:rPr>
        <w:t>r</w:t>
      </w:r>
      <w:r w:rsidRPr="009D2816">
        <w:t xml:space="preserve"> (C)=12, A</w:t>
      </w:r>
      <w:r w:rsidRPr="009D2816">
        <w:rPr>
          <w:vertAlign w:val="subscript"/>
        </w:rPr>
        <w:t>r</w:t>
      </w:r>
      <w:r w:rsidRPr="009D2816">
        <w:t xml:space="preserve"> (O)= 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w:t>
      </w:r>
      <w:r w:rsidRPr="00155BCC">
        <w:rPr>
          <w:rFonts w:ascii="Tahoma,Bold" w:hAnsi="Tahoma,Bold" w:cs="Tahoma,Bold"/>
          <w:b/>
          <w:bCs/>
        </w:rPr>
        <w:t>0</w:t>
      </w:r>
      <w:r>
        <w:rPr>
          <w:rFonts w:ascii="Tahoma,Bold" w:hAnsi="Tahoma,Bold" w:cs="Tahoma,Bold"/>
          <w:b/>
          <w:bCs/>
        </w:rPr>
        <w:t xml:space="preserve">) </w:t>
      </w:r>
      <w:r w:rsidR="00CD0331" w:rsidRPr="009D2816">
        <w:t>Διαθέτουμε στο εργαστήριο ένα υδατικό διάλυμα H</w:t>
      </w:r>
      <w:r w:rsidR="00CD0331" w:rsidRPr="009D2816">
        <w:rPr>
          <w:vertAlign w:val="subscript"/>
        </w:rPr>
        <w:t>2</w:t>
      </w:r>
      <w:r w:rsidR="00CD0331" w:rsidRPr="009D2816">
        <w:t>SO</w:t>
      </w:r>
      <w:r w:rsidR="00CD0331" w:rsidRPr="009D2816">
        <w:rPr>
          <w:vertAlign w:val="subscript"/>
        </w:rPr>
        <w:t>4</w:t>
      </w:r>
      <w:r w:rsidR="00CD0331" w:rsidRPr="009D2816">
        <w:t xml:space="preserve"> 0,1 M (διάλυμα Δ). Να υπολογίσετε:</w:t>
      </w:r>
    </w:p>
    <w:p w:rsidR="00CD0331" w:rsidRPr="009D2816" w:rsidRDefault="00CD0331" w:rsidP="00CD0331">
      <w:pPr>
        <w:spacing w:line="360" w:lineRule="auto"/>
        <w:jc w:val="both"/>
      </w:pPr>
      <w:r w:rsidRPr="009D2816">
        <w:t>α) την περιεκτικότητα % w/v του διαλύματος Δ.</w:t>
      </w:r>
    </w:p>
    <w:p w:rsidR="00CD0331" w:rsidRPr="009D2816" w:rsidRDefault="00CD0331" w:rsidP="00CD0331">
      <w:pPr>
        <w:spacing w:line="360" w:lineRule="auto"/>
        <w:jc w:val="both"/>
      </w:pPr>
      <w:r w:rsidRPr="009D2816">
        <w:t>β) τη συγκέντρωση (σε Μ) του διαλύματος που θα προκύψει αν 200mL του διαλύματος Δ αραιωθούν μέχρι τα 500mL.</w:t>
      </w:r>
    </w:p>
    <w:p w:rsidR="00CD0331" w:rsidRPr="009D2816" w:rsidRDefault="00CD0331" w:rsidP="00CD0331">
      <w:pPr>
        <w:spacing w:line="360" w:lineRule="auto"/>
        <w:jc w:val="both"/>
      </w:pPr>
      <w:r w:rsidRPr="009D2816">
        <w:t>γ) τον όγκο (σε mL) από το διάλυμα Δ που απαιτείται για πλήρη εξουδετέρωση 1,6 g ΝaΟΗ.</w:t>
      </w:r>
    </w:p>
    <w:p w:rsidR="00CD0331" w:rsidRPr="009D2816" w:rsidRDefault="00CD0331" w:rsidP="00CD0331">
      <w:pPr>
        <w:spacing w:line="360" w:lineRule="auto"/>
        <w:jc w:val="both"/>
      </w:pPr>
      <w:r w:rsidRPr="009D2816">
        <w:t>Δίνονται οι σχετικές ατομικές μάζες: Α</w:t>
      </w:r>
      <w:r w:rsidRPr="009D2816">
        <w:rPr>
          <w:vertAlign w:val="subscript"/>
        </w:rPr>
        <w:t>r</w:t>
      </w:r>
      <w:r w:rsidRPr="009D2816">
        <w:t>(S)=32, Α</w:t>
      </w:r>
      <w:r w:rsidRPr="009D2816">
        <w:rPr>
          <w:vertAlign w:val="subscript"/>
        </w:rPr>
        <w:t>r</w:t>
      </w:r>
      <w:r w:rsidRPr="009D2816">
        <w:t>(Νa)=23, Α</w:t>
      </w:r>
      <w:r w:rsidRPr="009D2816">
        <w:rPr>
          <w:vertAlign w:val="subscript"/>
        </w:rPr>
        <w:t>r</w:t>
      </w:r>
      <w:r w:rsidRPr="009D2816">
        <w:t>(Ο)=16, Α</w:t>
      </w:r>
      <w:r w:rsidRPr="009D2816">
        <w:rPr>
          <w:vertAlign w:val="subscript"/>
        </w:rPr>
        <w:t>r</w:t>
      </w:r>
      <w:r w:rsidRPr="009D2816">
        <w:t>(Η)=1.</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1</w:t>
      </w:r>
      <w:r>
        <w:rPr>
          <w:rFonts w:ascii="Tahoma,Bold" w:hAnsi="Tahoma,Bold" w:cs="Tahoma,Bold"/>
          <w:b/>
          <w:bCs/>
        </w:rPr>
        <w:t xml:space="preserve">) </w:t>
      </w:r>
      <w:r w:rsidR="00CD0331" w:rsidRPr="009D2816">
        <w:t>Διαλύουμε 11,2 L αέριας NH</w:t>
      </w:r>
      <w:r w:rsidR="00CD0331" w:rsidRPr="009D2816">
        <w:rPr>
          <w:vertAlign w:val="subscript"/>
        </w:rPr>
        <w:t>3</w:t>
      </w:r>
      <w:r w:rsidR="00CD0331" w:rsidRPr="009D2816">
        <w:t xml:space="preserve"> (σε STP) σε νερό και προκύπτει διάλυμα Δ</w:t>
      </w:r>
      <w:r w:rsidR="00CD0331" w:rsidRPr="009D2816">
        <w:rPr>
          <w:vertAlign w:val="subscript"/>
        </w:rPr>
        <w:t>1</w:t>
      </w:r>
      <w:r w:rsidR="00CD0331" w:rsidRPr="009D2816">
        <w:t xml:space="preserve"> όγκου 500mL. </w:t>
      </w:r>
    </w:p>
    <w:p w:rsidR="00CD0331" w:rsidRPr="009D2816" w:rsidRDefault="00CD0331" w:rsidP="00CD0331">
      <w:pPr>
        <w:spacing w:line="360" w:lineRule="auto"/>
        <w:jc w:val="both"/>
      </w:pPr>
      <w:r w:rsidRPr="009D2816">
        <w:t>α) Να υπολογίσετε τη συγκέντρωση (Μ) του διαλύματος Δ</w:t>
      </w:r>
      <w:r w:rsidRPr="009D2816">
        <w:rPr>
          <w:vertAlign w:val="subscript"/>
        </w:rPr>
        <w:t>1</w:t>
      </w:r>
      <w:r w:rsidRPr="009D2816">
        <w:t xml:space="preserve"> . </w:t>
      </w:r>
    </w:p>
    <w:p w:rsidR="00CD0331" w:rsidRPr="009D2816" w:rsidRDefault="00CD0331" w:rsidP="00CD0331">
      <w:pPr>
        <w:spacing w:line="360" w:lineRule="auto"/>
        <w:jc w:val="both"/>
      </w:pPr>
      <w:r w:rsidRPr="009D2816">
        <w:t>β) 200mL του διαλύματος Δ</w:t>
      </w:r>
      <w:r w:rsidRPr="009D2816">
        <w:rPr>
          <w:vertAlign w:val="subscript"/>
        </w:rPr>
        <w:t>1</w:t>
      </w:r>
      <w:r w:rsidRPr="009D2816">
        <w:t xml:space="preserve"> αναμειγνύονται με 800mL διαλύματος NH</w:t>
      </w:r>
      <w:r w:rsidRPr="009D2816">
        <w:rPr>
          <w:vertAlign w:val="subscript"/>
        </w:rPr>
        <w:t>3</w:t>
      </w:r>
      <w:r w:rsidRPr="009D2816">
        <w:t xml:space="preserve"> 2 Μ.  Να υπολογιστεί η συγκέντρωση (Μ) του διαλύματος που προκύπτει. </w:t>
      </w:r>
    </w:p>
    <w:p w:rsidR="00CD0331" w:rsidRPr="009D2816" w:rsidRDefault="00CD0331" w:rsidP="00CD0331">
      <w:pPr>
        <w:spacing w:line="360" w:lineRule="auto"/>
        <w:jc w:val="both"/>
      </w:pPr>
      <w:r w:rsidRPr="009D2816">
        <w:t>γ) Σε 100mL του διαλύματος Δ</w:t>
      </w:r>
      <w:r w:rsidRPr="009D2816">
        <w:rPr>
          <w:vertAlign w:val="subscript"/>
        </w:rPr>
        <w:t>1</w:t>
      </w:r>
      <w:r w:rsidRPr="009D2816">
        <w:t xml:space="preserve"> προσθέτουμε την απαιτούμενη ποσότητα HCl για πλήρη εξουδετέρωση. Nα υπολογίσετε τη μάζα (g) του άλατος που παράγεται. </w:t>
      </w:r>
    </w:p>
    <w:p w:rsidR="00CD0331" w:rsidRPr="009D2816" w:rsidRDefault="00CD0331" w:rsidP="00CD0331">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Ν)=14, A</w:t>
      </w:r>
      <w:r w:rsidRPr="009D2816">
        <w:rPr>
          <w:vertAlign w:val="subscript"/>
        </w:rPr>
        <w:t>r</w:t>
      </w:r>
      <w:r w:rsidRPr="009D2816">
        <w:t xml:space="preserve"> (Cl)=35,5.</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2</w:t>
      </w:r>
      <w:r>
        <w:rPr>
          <w:rFonts w:ascii="Tahoma,Bold" w:hAnsi="Tahoma,Bold" w:cs="Tahoma,Bold"/>
          <w:b/>
          <w:bCs/>
        </w:rPr>
        <w:t xml:space="preserve">) </w:t>
      </w:r>
      <w:r w:rsidR="00CD0331" w:rsidRPr="009D2816">
        <w:t>Διαθέτουμε διάλυμα HCl 0,3M (διάλυμα Δ</w:t>
      </w:r>
      <w:r w:rsidR="00CD0331" w:rsidRPr="009D2816">
        <w:rPr>
          <w:vertAlign w:val="subscript"/>
        </w:rPr>
        <w:t>1</w:t>
      </w:r>
      <w:r w:rsidR="00CD0331" w:rsidRPr="009D2816">
        <w:t>)</w:t>
      </w:r>
    </w:p>
    <w:p w:rsidR="00CD0331" w:rsidRPr="009D2816" w:rsidRDefault="00CD0331" w:rsidP="00CD0331">
      <w:pPr>
        <w:spacing w:line="360" w:lineRule="auto"/>
        <w:jc w:val="both"/>
      </w:pPr>
      <w:r w:rsidRPr="009D2816">
        <w:t>α) Πόσα μάζα (g) HCl περιέχεται σε 500mL διαλύματος Δ</w:t>
      </w:r>
      <w:r w:rsidRPr="009D2816">
        <w:rPr>
          <w:vertAlign w:val="subscript"/>
        </w:rPr>
        <w:t>1</w:t>
      </w:r>
      <w:r w:rsidRPr="009D2816">
        <w:t>.</w:t>
      </w:r>
    </w:p>
    <w:p w:rsidR="00CD0331" w:rsidRPr="009D2816" w:rsidRDefault="00CD0331" w:rsidP="00CD0331">
      <w:pPr>
        <w:spacing w:line="360" w:lineRule="auto"/>
        <w:jc w:val="both"/>
      </w:pPr>
      <w:r w:rsidRPr="009D2816">
        <w:t>β) Σε 600 ml διαλύματος Δ</w:t>
      </w:r>
      <w:r w:rsidRPr="009D2816">
        <w:rPr>
          <w:vertAlign w:val="subscript"/>
        </w:rPr>
        <w:t>1</w:t>
      </w:r>
      <w:r w:rsidRPr="009D2816">
        <w:t xml:space="preserve"> διαλύουμε αέριο HCl (σε STP) χωρίς να μεταβληθεί ο όγκος του διαλύματος. Το διάλυμα που προκύπτει έχει συγκέντρωση 0,8 Μ. Να υπολογίσετε τον όγκο του αερίου HCl που προστέθηκε.</w:t>
      </w:r>
    </w:p>
    <w:p w:rsidR="00CD0331" w:rsidRPr="009D2816" w:rsidRDefault="00CD0331" w:rsidP="00CD0331">
      <w:pPr>
        <w:spacing w:line="360" w:lineRule="auto"/>
        <w:jc w:val="both"/>
      </w:pPr>
      <w:r w:rsidRPr="009D2816">
        <w:t>γ) 48 g Mg αντιδρούν πλήρως με την απαιτούμενη ποσότητα διαλύματος HCl. Να υπολογίσετε την ποσότητα (mol) του αερίου που εκλύεται από την αντίδραση.</w:t>
      </w:r>
    </w:p>
    <w:p w:rsidR="00CD0331" w:rsidRPr="009D2816" w:rsidRDefault="00CD0331" w:rsidP="00CD0331">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Mg)=24, A</w:t>
      </w:r>
      <w:r w:rsidRPr="009D2816">
        <w:rPr>
          <w:vertAlign w:val="subscript"/>
        </w:rPr>
        <w:t>r</w:t>
      </w:r>
      <w:r w:rsidRPr="009D2816">
        <w:t xml:space="preserve"> (Cl)= 35,5.</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3</w:t>
      </w:r>
      <w:r>
        <w:rPr>
          <w:rFonts w:ascii="Tahoma,Bold" w:hAnsi="Tahoma,Bold" w:cs="Tahoma,Bold"/>
          <w:b/>
          <w:bCs/>
        </w:rPr>
        <w:t xml:space="preserve">) </w:t>
      </w:r>
      <w:r w:rsidR="00CD0331" w:rsidRPr="009D2816">
        <w:t>Διαθέτουμε δυο υδατικά διαλύματα NaOH: Διάλυμα Δ</w:t>
      </w:r>
      <w:r w:rsidR="00CD0331" w:rsidRPr="009D2816">
        <w:rPr>
          <w:vertAlign w:val="subscript"/>
        </w:rPr>
        <w:t>1</w:t>
      </w:r>
      <w:r w:rsidR="00CD0331" w:rsidRPr="009D2816">
        <w:t xml:space="preserve"> με συγκέντρωση 2 Μ και διάλυμα Δ</w:t>
      </w:r>
      <w:r w:rsidR="00CD0331" w:rsidRPr="009D2816">
        <w:rPr>
          <w:vertAlign w:val="subscript"/>
        </w:rPr>
        <w:t>2</w:t>
      </w:r>
      <w:r w:rsidR="00CD0331" w:rsidRPr="009D2816">
        <w:t xml:space="preserve"> με περιεκτικότητα 5% w/v.</w:t>
      </w:r>
    </w:p>
    <w:p w:rsidR="00CD0331" w:rsidRPr="009D2816" w:rsidRDefault="00CD0331" w:rsidP="00CD0331">
      <w:pPr>
        <w:spacing w:line="360" w:lineRule="auto"/>
        <w:jc w:val="both"/>
      </w:pPr>
      <w:r w:rsidRPr="009D2816">
        <w:t xml:space="preserve">α) Εξηγήστε ποιο από τα δυο διαλύματα είναι πυκνότερο; </w:t>
      </w:r>
    </w:p>
    <w:p w:rsidR="00CD0331" w:rsidRPr="009D2816" w:rsidRDefault="00CD0331" w:rsidP="00CD0331">
      <w:pPr>
        <w:spacing w:line="360" w:lineRule="auto"/>
        <w:jc w:val="both"/>
      </w:pPr>
      <w:r w:rsidRPr="009D2816">
        <w:lastRenderedPageBreak/>
        <w:t>β) Πόσα mL νερού πρέπει να προσθέσουμε σε 500mL διαλύματος Δ</w:t>
      </w:r>
      <w:r w:rsidRPr="009D2816">
        <w:rPr>
          <w:vertAlign w:val="subscript"/>
        </w:rPr>
        <w:t>1</w:t>
      </w:r>
      <w:r w:rsidRPr="009D2816">
        <w:t xml:space="preserve"> για να παρασκευάσουμε διάλυμα συγκέντρωσης 0,5 Μ; </w:t>
      </w:r>
    </w:p>
    <w:p w:rsidR="00CD0331" w:rsidRPr="009D2816" w:rsidRDefault="00CD0331" w:rsidP="00CD0331">
      <w:pPr>
        <w:spacing w:line="360" w:lineRule="auto"/>
        <w:jc w:val="both"/>
      </w:pPr>
      <w:r w:rsidRPr="009D2816">
        <w:t>γ) Πόσα mol H</w:t>
      </w:r>
      <w:r w:rsidRPr="009D2816">
        <w:rPr>
          <w:vertAlign w:val="subscript"/>
        </w:rPr>
        <w:t>2</w:t>
      </w:r>
      <w:r w:rsidRPr="009D2816">
        <w:t>SO</w:t>
      </w:r>
      <w:r w:rsidRPr="009D2816">
        <w:rPr>
          <w:vertAlign w:val="subscript"/>
        </w:rPr>
        <w:t>4</w:t>
      </w:r>
      <w:r w:rsidRPr="009D2816">
        <w:t xml:space="preserve"> απαιτούνται για να εξουδετερώσουν 300mL διαλύματος NaOH 0,5 M; </w:t>
      </w:r>
    </w:p>
    <w:p w:rsidR="00CD0331" w:rsidRPr="009D2816" w:rsidRDefault="00CD0331" w:rsidP="00CD0331">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 1, A</w:t>
      </w:r>
      <w:r w:rsidRPr="009D2816">
        <w:rPr>
          <w:vertAlign w:val="subscript"/>
        </w:rPr>
        <w:t>r</w:t>
      </w:r>
      <w:r w:rsidRPr="009D2816">
        <w:t xml:space="preserve"> (Νa)=23, A</w:t>
      </w:r>
      <w:r w:rsidRPr="009D2816">
        <w:rPr>
          <w:vertAlign w:val="subscript"/>
        </w:rPr>
        <w:t>r</w:t>
      </w:r>
      <w:r w:rsidRPr="009D2816">
        <w:t xml:space="preserve"> (Ο)= 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4</w:t>
      </w:r>
      <w:r>
        <w:rPr>
          <w:rFonts w:ascii="Tahoma,Bold" w:hAnsi="Tahoma,Bold" w:cs="Tahoma,Bold"/>
          <w:b/>
          <w:bCs/>
        </w:rPr>
        <w:t xml:space="preserve">) </w:t>
      </w:r>
      <w:r w:rsidR="00CD0331" w:rsidRPr="009D2816">
        <w:t>α) Να υπολογίσετε τον όγκο (σε L) αερίου HCl (μετρημένο σε STP), που χρειάζεται για την παρασκευή υδατικού διαλύματος HCl (διάλυμα Δ</w:t>
      </w:r>
      <w:r w:rsidR="00CD0331" w:rsidRPr="009D2816">
        <w:rPr>
          <w:vertAlign w:val="subscript"/>
        </w:rPr>
        <w:t>1</w:t>
      </w:r>
      <w:r w:rsidR="00CD0331" w:rsidRPr="009D2816">
        <w:t>) με όγκο 500mL και συγκέντρωση 0,5 Μ.</w:t>
      </w:r>
    </w:p>
    <w:p w:rsidR="00CD0331" w:rsidRPr="009D2816" w:rsidRDefault="00CD0331" w:rsidP="00CD0331">
      <w:pPr>
        <w:spacing w:line="360" w:lineRule="auto"/>
        <w:jc w:val="both"/>
      </w:pPr>
      <w:r w:rsidRPr="009D2816">
        <w:t>β) Με ποια αναλογία όγκων πρέπει αν αναμείξουμε διάλυμα HCl 0,5 Μ με διάλυμα HCl 2 Μ, ώστε το τελικό διάλυμα να έχει συγκέντρωση 1Μ.</w:t>
      </w:r>
    </w:p>
    <w:p w:rsidR="00CD0331" w:rsidRPr="009D2816" w:rsidRDefault="00CD0331" w:rsidP="00CD0331">
      <w:pPr>
        <w:spacing w:line="360" w:lineRule="auto"/>
        <w:jc w:val="both"/>
      </w:pPr>
      <w:r w:rsidRPr="009D2816">
        <w:t>γ) Σε ορισμένη ποσότητα διαλύματος HCl προσθέτουμε 6,54 g Zn. Να υπολογίσετε τον όγκο του διαλύματος HCl 0,5 Μ που αντιδρά με την παραπάνω ποσότητα ψευδαργύρου.</w:t>
      </w:r>
    </w:p>
    <w:p w:rsidR="00CD0331" w:rsidRPr="009D2816" w:rsidRDefault="00CD0331" w:rsidP="00CD0331">
      <w:pPr>
        <w:spacing w:line="360" w:lineRule="auto"/>
        <w:jc w:val="both"/>
      </w:pPr>
      <w:r w:rsidRPr="009D2816">
        <w:t>Δίνεται σχετική ατομική μάζα : A</w:t>
      </w:r>
      <w:r w:rsidRPr="009D2816">
        <w:rPr>
          <w:vertAlign w:val="subscript"/>
        </w:rPr>
        <w:t>r</w:t>
      </w:r>
      <w:r w:rsidRPr="009D2816">
        <w:t xml:space="preserve"> (Zn)= 65,4.</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5</w:t>
      </w:r>
      <w:r>
        <w:rPr>
          <w:rFonts w:ascii="Tahoma,Bold" w:hAnsi="Tahoma,Bold" w:cs="Tahoma,Bold"/>
          <w:b/>
          <w:bCs/>
        </w:rPr>
        <w:t xml:space="preserve">) </w:t>
      </w:r>
      <w:r w:rsidR="00CD0331" w:rsidRPr="009D2816">
        <w:t>Διαθέτουμε δυο υδατικά διαλύματα ΝaOH: Διάλυμα Δ</w:t>
      </w:r>
      <w:r w:rsidR="00CD0331" w:rsidRPr="009D2816">
        <w:rPr>
          <w:vertAlign w:val="subscript"/>
        </w:rPr>
        <w:t>1</w:t>
      </w:r>
      <w:r w:rsidR="00CD0331" w:rsidRPr="009D2816">
        <w:t xml:space="preserve"> με συγκέντρωση 1 Μ και διάλυμα Δ</w:t>
      </w:r>
      <w:r w:rsidR="00CD0331" w:rsidRPr="009D2816">
        <w:rPr>
          <w:vertAlign w:val="subscript"/>
        </w:rPr>
        <w:t>2</w:t>
      </w:r>
      <w:r w:rsidR="00CD0331" w:rsidRPr="009D2816">
        <w:t xml:space="preserve"> με περιεκτικότητα 6% w/v. </w:t>
      </w:r>
    </w:p>
    <w:p w:rsidR="00CD0331" w:rsidRPr="009D2816" w:rsidRDefault="00CD0331" w:rsidP="00CD0331">
      <w:pPr>
        <w:spacing w:line="360" w:lineRule="auto"/>
        <w:jc w:val="both"/>
      </w:pPr>
      <w:r w:rsidRPr="009D2816">
        <w:t xml:space="preserve">α) Εξηγήστε ποιο από τα δυο διαλύματα είναι πυκνότερο; </w:t>
      </w:r>
    </w:p>
    <w:p w:rsidR="00CD0331" w:rsidRPr="009D2816" w:rsidRDefault="00CD0331" w:rsidP="00CD0331">
      <w:pPr>
        <w:spacing w:line="360" w:lineRule="auto"/>
        <w:jc w:val="both"/>
      </w:pPr>
      <w:r w:rsidRPr="009D2816">
        <w:t>β) Πόσα mL νερού πρέπει να προσθέσουμε σε 200mL διαλύματος Δ</w:t>
      </w:r>
      <w:r w:rsidRPr="009D2816">
        <w:rPr>
          <w:vertAlign w:val="subscript"/>
        </w:rPr>
        <w:t>1</w:t>
      </w:r>
      <w:r w:rsidRPr="009D2816">
        <w:t xml:space="preserve"> για να παρασκευάσουμε διάλυμα με συγκέντρωση 0,4 Μ; </w:t>
      </w:r>
    </w:p>
    <w:p w:rsidR="00CD0331" w:rsidRPr="009D2816" w:rsidRDefault="00CD0331" w:rsidP="00CD0331">
      <w:pPr>
        <w:spacing w:line="360" w:lineRule="auto"/>
        <w:jc w:val="both"/>
      </w:pPr>
      <w:r w:rsidRPr="009D2816">
        <w:t>γ) Πόσα mL διαλύματος H</w:t>
      </w:r>
      <w:r w:rsidRPr="009D2816">
        <w:rPr>
          <w:vertAlign w:val="subscript"/>
        </w:rPr>
        <w:t>2</w:t>
      </w:r>
      <w:r w:rsidRPr="009D2816">
        <w:t>SO</w:t>
      </w:r>
      <w:r w:rsidRPr="009D2816">
        <w:rPr>
          <w:vertAlign w:val="subscript"/>
        </w:rPr>
        <w:t>4</w:t>
      </w:r>
      <w:r w:rsidRPr="009D2816">
        <w:t xml:space="preserve"> 1Μ απαιτούνται για να εξουδετερώσουν 300mL διαλύματος NaOH 0,4 M ; </w:t>
      </w:r>
    </w:p>
    <w:p w:rsidR="00CD0331" w:rsidRPr="009D2816" w:rsidRDefault="00CD0331" w:rsidP="00CD0331">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Η)=1, A</w:t>
      </w:r>
      <w:r w:rsidRPr="009D2816">
        <w:rPr>
          <w:vertAlign w:val="subscript"/>
        </w:rPr>
        <w:t>r</w:t>
      </w:r>
      <w:r w:rsidRPr="009D2816">
        <w:t xml:space="preserve"> (Νa)=23, A</w:t>
      </w:r>
      <w:r w:rsidRPr="009D2816">
        <w:rPr>
          <w:vertAlign w:val="subscript"/>
        </w:rPr>
        <w:t>r</w:t>
      </w:r>
      <w:r w:rsidRPr="009D2816">
        <w:t xml:space="preserve"> (Ο)=16.</w:t>
      </w:r>
    </w:p>
    <w:p w:rsidR="00CD0331" w:rsidRPr="009D2816" w:rsidRDefault="004E3A09" w:rsidP="00CD0331">
      <w:pPr>
        <w:spacing w:line="360" w:lineRule="auto"/>
        <w:jc w:val="both"/>
      </w:pPr>
      <w:r w:rsidRPr="005E4AB7">
        <w:rPr>
          <w:rFonts w:ascii="Tahoma,Bold" w:hAnsi="Tahoma,Bold" w:cs="Tahoma,Bold"/>
          <w:b/>
          <w:bCs/>
        </w:rPr>
        <w:t>1</w:t>
      </w:r>
      <w:r w:rsidRPr="004E3A09">
        <w:rPr>
          <w:rFonts w:ascii="Tahoma,Bold" w:hAnsi="Tahoma,Bold" w:cs="Tahoma,Bold"/>
          <w:b/>
          <w:bCs/>
        </w:rPr>
        <w:t>66</w:t>
      </w:r>
      <w:r>
        <w:rPr>
          <w:rFonts w:ascii="Tahoma,Bold" w:hAnsi="Tahoma,Bold" w:cs="Tahoma,Bold"/>
          <w:b/>
          <w:bCs/>
        </w:rPr>
        <w:t xml:space="preserve">) </w:t>
      </w:r>
      <w:r w:rsidR="00CD0331" w:rsidRPr="009D2816">
        <w:t>Διαθέτουμε δυο υδατικά διαλύματα ΗCl : Διάλυμα Δ</w:t>
      </w:r>
      <w:r w:rsidR="00CD0331" w:rsidRPr="009D2816">
        <w:rPr>
          <w:vertAlign w:val="subscript"/>
        </w:rPr>
        <w:t>1</w:t>
      </w:r>
      <w:r w:rsidR="00CD0331" w:rsidRPr="009D2816">
        <w:t xml:space="preserve"> με συγκέντρωση 1Μ και διάλυμα Δ</w:t>
      </w:r>
      <w:r w:rsidR="00CD0331" w:rsidRPr="009D2816">
        <w:rPr>
          <w:vertAlign w:val="subscript"/>
        </w:rPr>
        <w:t>2</w:t>
      </w:r>
      <w:r w:rsidR="00CD0331" w:rsidRPr="009D2816">
        <w:t xml:space="preserve"> με περιεκτικότητα 7,3 % w/v. </w:t>
      </w:r>
    </w:p>
    <w:p w:rsidR="00CD0331" w:rsidRPr="009D2816" w:rsidRDefault="00CD0331" w:rsidP="00CD0331">
      <w:pPr>
        <w:spacing w:line="360" w:lineRule="auto"/>
        <w:jc w:val="both"/>
      </w:pPr>
      <w:r w:rsidRPr="009D2816">
        <w:t>α) Να υπολογίσετε τη συγκέντρωση (M) του διαλύματος Δ</w:t>
      </w:r>
      <w:r w:rsidRPr="009D2816">
        <w:rPr>
          <w:vertAlign w:val="subscript"/>
        </w:rPr>
        <w:t>2</w:t>
      </w:r>
      <w:r w:rsidRPr="009D2816">
        <w:t xml:space="preserve">. </w:t>
      </w:r>
    </w:p>
    <w:p w:rsidR="00CD0331" w:rsidRPr="009D2816" w:rsidRDefault="00CD0331" w:rsidP="00CD0331">
      <w:pPr>
        <w:spacing w:line="360" w:lineRule="auto"/>
        <w:jc w:val="both"/>
      </w:pPr>
      <w:r w:rsidRPr="009D2816">
        <w:t>β) Αναμειγνύουμε 400mL διαλύματος Δ</w:t>
      </w:r>
      <w:r w:rsidRPr="009D2816">
        <w:rPr>
          <w:vertAlign w:val="subscript"/>
        </w:rPr>
        <w:t>1</w:t>
      </w:r>
      <w:r w:rsidRPr="009D2816">
        <w:t xml:space="preserve"> με 600mL διαλύματος Δ</w:t>
      </w:r>
      <w:r w:rsidRPr="009D2816">
        <w:rPr>
          <w:vertAlign w:val="subscript"/>
        </w:rPr>
        <w:t>2</w:t>
      </w:r>
      <w:r w:rsidRPr="009D2816">
        <w:t xml:space="preserve">. Να υπολογίσετε τη συγκέντρωση (Μ) του τελικού διαλύματος. </w:t>
      </w:r>
    </w:p>
    <w:p w:rsidR="00CD0331" w:rsidRPr="009D2816" w:rsidRDefault="00CD0331" w:rsidP="00CD0331">
      <w:pPr>
        <w:spacing w:line="360" w:lineRule="auto"/>
        <w:jc w:val="both"/>
      </w:pPr>
      <w:r w:rsidRPr="009D2816">
        <w:t xml:space="preserve">γ) Ορισμένη ποσότητα μαγνησίου (Mg) αντιδρά πλήρως με την απαιτούμενη ποσότητα διαλύματος ΗCl και εκλύονται 2,24 L αερίου, μετρημένα σε STP. Να υπολογίσετε τη μάζα (σε g) του μαγνησίου που αντέδρασε. </w:t>
      </w:r>
    </w:p>
    <w:p w:rsidR="00CD0331" w:rsidRPr="00B169B7" w:rsidRDefault="00CD0331" w:rsidP="00CD0331">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Η)=1, A</w:t>
      </w:r>
      <w:r w:rsidRPr="009D2816">
        <w:rPr>
          <w:vertAlign w:val="subscript"/>
        </w:rPr>
        <w:t>r</w:t>
      </w:r>
      <w:r w:rsidRPr="009D2816">
        <w:t xml:space="preserve"> (Mg)=24, A</w:t>
      </w:r>
      <w:r w:rsidRPr="009D2816">
        <w:rPr>
          <w:vertAlign w:val="subscript"/>
        </w:rPr>
        <w:t>r</w:t>
      </w:r>
      <w:r w:rsidRPr="009D2816">
        <w:t xml:space="preserve"> (Cl)=35,5 </w:t>
      </w:r>
    </w:p>
    <w:p w:rsidR="00156920" w:rsidRPr="004E3A09" w:rsidRDefault="004E3A09" w:rsidP="00156920">
      <w:pPr>
        <w:spacing w:line="360" w:lineRule="auto"/>
        <w:jc w:val="both"/>
        <w:rPr>
          <w:b/>
          <w:u w:val="single"/>
        </w:rPr>
      </w:pPr>
      <w:r w:rsidRPr="005E4AB7">
        <w:rPr>
          <w:rFonts w:ascii="Tahoma,Bold" w:hAnsi="Tahoma,Bold" w:cs="Tahoma,Bold"/>
          <w:b/>
          <w:bCs/>
        </w:rPr>
        <w:t>1</w:t>
      </w:r>
      <w:r w:rsidRPr="004E3A09">
        <w:rPr>
          <w:rFonts w:ascii="Tahoma,Bold" w:hAnsi="Tahoma,Bold" w:cs="Tahoma,Bold"/>
          <w:b/>
          <w:bCs/>
        </w:rPr>
        <w:t>67</w:t>
      </w:r>
      <w:r>
        <w:rPr>
          <w:rFonts w:ascii="Tahoma,Bold" w:hAnsi="Tahoma,Bold" w:cs="Tahoma,Bold"/>
          <w:b/>
          <w:bCs/>
        </w:rPr>
        <w:t>)</w:t>
      </w:r>
      <w:r w:rsidRPr="004E3A09">
        <w:rPr>
          <w:rFonts w:ascii="Tahoma,Bold" w:hAnsi="Tahoma,Bold" w:cs="Tahoma,Bold"/>
          <w:b/>
          <w:bCs/>
        </w:rPr>
        <w:t xml:space="preserve"> </w:t>
      </w:r>
      <w:r w:rsidR="00156920" w:rsidRPr="009D2816">
        <w:t>Ορισμένη ποσότητα αερίου HCl διαλύεται στο νερό και παρασκευάζεται διάλυμα Δ</w:t>
      </w:r>
      <w:r w:rsidR="00156920" w:rsidRPr="009D2816">
        <w:rPr>
          <w:vertAlign w:val="subscript"/>
        </w:rPr>
        <w:t>1</w:t>
      </w:r>
      <w:r w:rsidR="00156920" w:rsidRPr="009D2816">
        <w:t xml:space="preserve">, όγκου 2 L και συγκέντρωσης 0,8 Μ. </w:t>
      </w:r>
    </w:p>
    <w:p w:rsidR="00156920" w:rsidRPr="009D2816" w:rsidRDefault="00156920" w:rsidP="00156920">
      <w:pPr>
        <w:spacing w:line="360" w:lineRule="auto"/>
        <w:jc w:val="both"/>
      </w:pPr>
      <w:r w:rsidRPr="009D2816">
        <w:t>α) Πόσος όγκος (mL) νερού πρέπει να προστεθεί στο διάλυμα Δ</w:t>
      </w:r>
      <w:r w:rsidRPr="009D2816">
        <w:rPr>
          <w:vertAlign w:val="subscript"/>
        </w:rPr>
        <w:t>1</w:t>
      </w:r>
      <w:r w:rsidRPr="009D2816">
        <w:t xml:space="preserve">, για να προκύψει διάλυμα συγκέντρωσης 0,4 Μ; </w:t>
      </w:r>
    </w:p>
    <w:p w:rsidR="00156920" w:rsidRPr="009D2816" w:rsidRDefault="00156920" w:rsidP="00156920">
      <w:pPr>
        <w:spacing w:line="360" w:lineRule="auto"/>
        <w:jc w:val="both"/>
      </w:pPr>
      <w:r w:rsidRPr="009D2816">
        <w:t xml:space="preserve">β) Αναμειγνύουμε 1 L διαλύματος ΗCl 0,8 M με 3L διαλύματος ΗCl 0,4M. Ποια είναι η συγκέντρωση (σε Μ) του διαλύματος που προκύπτει; </w:t>
      </w:r>
    </w:p>
    <w:p w:rsidR="00156920" w:rsidRPr="009D2816" w:rsidRDefault="00156920" w:rsidP="00156920">
      <w:pPr>
        <w:spacing w:line="360" w:lineRule="auto"/>
        <w:jc w:val="both"/>
      </w:pPr>
      <w:r w:rsidRPr="009D2816">
        <w:t>γ) Πόσος όγκος (mL) αερίου HCl (σε STP) απαιτείται για να αντιδράσει με περίσσεια διαλύματος νιτρικού αργύρου (AgNO</w:t>
      </w:r>
      <w:r w:rsidRPr="009D2816">
        <w:rPr>
          <w:vertAlign w:val="subscript"/>
        </w:rPr>
        <w:t>3</w:t>
      </w:r>
      <w:r w:rsidRPr="009D2816">
        <w:t xml:space="preserve">) ώστε να σχηματιστούν 28,7 g λευκού ιζήματος; </w:t>
      </w:r>
    </w:p>
    <w:p w:rsidR="00156920" w:rsidRPr="009D2816" w:rsidRDefault="00156920" w:rsidP="00156920">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Ag)=108, A</w:t>
      </w:r>
      <w:r w:rsidRPr="009D2816">
        <w:rPr>
          <w:vertAlign w:val="subscript"/>
        </w:rPr>
        <w:t>r</w:t>
      </w:r>
      <w:r w:rsidRPr="009D2816">
        <w:t xml:space="preserve"> (Cl)=35,5.</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68</w:t>
      </w:r>
      <w:r>
        <w:rPr>
          <w:rFonts w:ascii="Tahoma,Bold" w:hAnsi="Tahoma,Bold" w:cs="Tahoma,Bold"/>
          <w:b/>
          <w:bCs/>
        </w:rPr>
        <w:t xml:space="preserve">) </w:t>
      </w:r>
      <w:r w:rsidR="00156920" w:rsidRPr="009D2816">
        <w:t>Διαλύουμε 5,85 g NaCl στο νερό και προκύπτουν 200mL διαλύματος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t>α) Να υπολογίσετε τη συγκέντρωση (Μ) του διαλύματος Δ</w:t>
      </w:r>
      <w:r w:rsidRPr="009D2816">
        <w:rPr>
          <w:vertAlign w:val="subscript"/>
        </w:rPr>
        <w:t>1</w:t>
      </w:r>
      <w:r w:rsidRPr="009D2816">
        <w:t xml:space="preserve">. </w:t>
      </w:r>
    </w:p>
    <w:p w:rsidR="00156920" w:rsidRPr="009D2816" w:rsidRDefault="00156920" w:rsidP="00156920">
      <w:pPr>
        <w:spacing w:line="360" w:lineRule="auto"/>
        <w:jc w:val="both"/>
      </w:pPr>
      <w:r w:rsidRPr="009D2816">
        <w:t>β) Πόσα mL νερού πρέπει να προσθέσουμε στο διάλυμα Δ</w:t>
      </w:r>
      <w:r w:rsidRPr="009D2816">
        <w:rPr>
          <w:vertAlign w:val="subscript"/>
        </w:rPr>
        <w:t>1</w:t>
      </w:r>
      <w:r w:rsidRPr="009D2816">
        <w:t xml:space="preserve"> για να προκύψει διάλυμα με συγκέντρωση 0,1 Μ; </w:t>
      </w:r>
    </w:p>
    <w:p w:rsidR="00156920" w:rsidRPr="009D2816" w:rsidRDefault="00156920" w:rsidP="00156920">
      <w:pPr>
        <w:spacing w:line="360" w:lineRule="auto"/>
        <w:jc w:val="both"/>
      </w:pPr>
      <w:r w:rsidRPr="009D2816">
        <w:lastRenderedPageBreak/>
        <w:t>γ) Πόσα mol NaCl απαιτούνται για να αντιδράσουν πλήρως με AgNO</w:t>
      </w:r>
      <w:r w:rsidRPr="009D2816">
        <w:rPr>
          <w:vertAlign w:val="subscript"/>
        </w:rPr>
        <w:t>3</w:t>
      </w:r>
      <w:r w:rsidRPr="009D2816">
        <w:t xml:space="preserve"> και να σχηματισθούν 14,35 g ιζήματος.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Ag)=108, A</w:t>
      </w:r>
      <w:r w:rsidRPr="009D2816">
        <w:rPr>
          <w:vertAlign w:val="subscript"/>
        </w:rPr>
        <w:t>r</w:t>
      </w:r>
      <w:r w:rsidRPr="009D2816">
        <w:t xml:space="preserve"> (Cl)=35,5, A</w:t>
      </w:r>
      <w:r w:rsidRPr="009D2816">
        <w:rPr>
          <w:vertAlign w:val="subscript"/>
        </w:rPr>
        <w:t>r</w:t>
      </w:r>
      <w:r w:rsidRPr="009D2816">
        <w:t xml:space="preserve"> (Νa)=23.</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69</w:t>
      </w:r>
      <w:r>
        <w:rPr>
          <w:rFonts w:ascii="Tahoma,Bold" w:hAnsi="Tahoma,Bold" w:cs="Tahoma,Bold"/>
          <w:b/>
          <w:bCs/>
        </w:rPr>
        <w:t xml:space="preserve">) </w:t>
      </w:r>
      <w:r w:rsidR="00156920" w:rsidRPr="009D2816">
        <w:t>Διαθέτουμε υδατικό διάλυμα HCl με συγκέντρωση 0,1 Μ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t>α) Σε πόσο όγκο (mL) διαλύματος Δ</w:t>
      </w:r>
      <w:r w:rsidRPr="009D2816">
        <w:rPr>
          <w:vertAlign w:val="subscript"/>
        </w:rPr>
        <w:t>1</w:t>
      </w:r>
      <w:r w:rsidRPr="009D2816">
        <w:t xml:space="preserve"> περιέχονται 73 g HCl. </w:t>
      </w:r>
    </w:p>
    <w:p w:rsidR="00156920" w:rsidRPr="009D2816" w:rsidRDefault="00156920" w:rsidP="00156920">
      <w:pPr>
        <w:spacing w:line="360" w:lineRule="auto"/>
        <w:jc w:val="both"/>
      </w:pPr>
      <w:r w:rsidRPr="009D2816">
        <w:t>β) Αναμειγνύουμε 1 L διαλύματος Δ</w:t>
      </w:r>
      <w:r w:rsidRPr="009D2816">
        <w:rPr>
          <w:vertAlign w:val="subscript"/>
        </w:rPr>
        <w:t>1</w:t>
      </w:r>
      <w:r w:rsidRPr="009D2816">
        <w:t xml:space="preserve"> με 9 L διαλύματος HCl 0,6 Μ. Να υπολογίσετε τη συγκέντρωση (Μ) του διαλύματος που προκύπτει. </w:t>
      </w:r>
    </w:p>
    <w:p w:rsidR="00156920" w:rsidRPr="009D2816" w:rsidRDefault="00156920" w:rsidP="00156920">
      <w:pPr>
        <w:spacing w:line="360" w:lineRule="auto"/>
        <w:jc w:val="both"/>
      </w:pPr>
      <w:r w:rsidRPr="009D2816">
        <w:t xml:space="preserve">γ) 19,5 g Zn αντιδρούν πλήρως με υδατικό διάλυμα HCl. Να υπολογίσετε τον όγκο του αερίου που παράγεται (σε STP). </w:t>
      </w:r>
    </w:p>
    <w:p w:rsidR="00156920" w:rsidRPr="009D2816" w:rsidRDefault="00156920" w:rsidP="00156920">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Η)=1, A</w:t>
      </w:r>
      <w:r w:rsidRPr="009D2816">
        <w:rPr>
          <w:vertAlign w:val="subscript"/>
        </w:rPr>
        <w:t>r</w:t>
      </w:r>
      <w:r w:rsidRPr="009D2816">
        <w:t xml:space="preserve"> (Cl)=35,5, A</w:t>
      </w:r>
      <w:r w:rsidRPr="009D2816">
        <w:rPr>
          <w:vertAlign w:val="subscript"/>
        </w:rPr>
        <w:t>r</w:t>
      </w:r>
      <w:r w:rsidRPr="009D2816">
        <w:t xml:space="preserve"> (Zn)=65.</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w:t>
      </w:r>
      <w:r w:rsidRPr="00155BCC">
        <w:rPr>
          <w:rFonts w:ascii="Tahoma,Bold" w:hAnsi="Tahoma,Bold" w:cs="Tahoma,Bold"/>
          <w:b/>
          <w:bCs/>
        </w:rPr>
        <w:t>0</w:t>
      </w:r>
      <w:r>
        <w:rPr>
          <w:rFonts w:ascii="Tahoma,Bold" w:hAnsi="Tahoma,Bold" w:cs="Tahoma,Bold"/>
          <w:b/>
          <w:bCs/>
        </w:rPr>
        <w:t xml:space="preserve">) </w:t>
      </w:r>
      <w:r w:rsidR="00156920" w:rsidRPr="009D2816">
        <w:t>Διαλύουμε 8 g NaOH σε νερό και παρασκευάζουμε διάλυμα Δ</w:t>
      </w:r>
      <w:r w:rsidR="00156920" w:rsidRPr="009D2816">
        <w:rPr>
          <w:vertAlign w:val="subscript"/>
        </w:rPr>
        <w:t>1</w:t>
      </w:r>
      <w:r w:rsidR="00156920" w:rsidRPr="009D2816">
        <w:t xml:space="preserve"> όγκου 250mL. </w:t>
      </w:r>
    </w:p>
    <w:p w:rsidR="00156920" w:rsidRPr="009D2816" w:rsidRDefault="00156920" w:rsidP="00156920">
      <w:pPr>
        <w:spacing w:line="360" w:lineRule="auto"/>
        <w:jc w:val="both"/>
      </w:pPr>
      <w:r w:rsidRPr="009D2816">
        <w:t>α) Να υπολογίσετε τη συγκέντρωση (Μ) του διαλύματος Δ</w:t>
      </w:r>
      <w:r w:rsidRPr="009D2816">
        <w:rPr>
          <w:vertAlign w:val="subscript"/>
        </w:rPr>
        <w:t>1</w:t>
      </w:r>
      <w:r w:rsidRPr="009D2816">
        <w:t xml:space="preserve">. </w:t>
      </w:r>
    </w:p>
    <w:p w:rsidR="00156920" w:rsidRPr="009D2816" w:rsidRDefault="00156920" w:rsidP="00156920">
      <w:pPr>
        <w:spacing w:line="360" w:lineRule="auto"/>
        <w:jc w:val="both"/>
      </w:pPr>
      <w:r w:rsidRPr="009D2816">
        <w:t>β) Σε 250mL διαλύματος Δ</w:t>
      </w:r>
      <w:r w:rsidRPr="009D2816">
        <w:rPr>
          <w:vertAlign w:val="subscript"/>
        </w:rPr>
        <w:t>1</w:t>
      </w:r>
      <w:r w:rsidRPr="009D2816">
        <w:t xml:space="preserve"> προσθέτουμε νερό και παρασκευάζουμε διάλυμα Δ</w:t>
      </w:r>
      <w:r w:rsidRPr="009D2816">
        <w:rPr>
          <w:vertAlign w:val="subscript"/>
        </w:rPr>
        <w:t>2</w:t>
      </w:r>
      <w:r w:rsidRPr="009D2816">
        <w:t xml:space="preserve"> με συγκέντρωση 0,5 Μ. Να υπολογίσετε τον όγκο του νερού που προσθέσαμε. </w:t>
      </w:r>
    </w:p>
    <w:p w:rsidR="00156920" w:rsidRPr="009D2816" w:rsidRDefault="00156920" w:rsidP="00156920">
      <w:pPr>
        <w:spacing w:line="360" w:lineRule="auto"/>
        <w:jc w:val="both"/>
      </w:pPr>
      <w:r w:rsidRPr="009D2816">
        <w:t>γ) Πόσα mL διαλύματος H</w:t>
      </w:r>
      <w:r w:rsidRPr="009D2816">
        <w:rPr>
          <w:vertAlign w:val="subscript"/>
        </w:rPr>
        <w:t>2</w:t>
      </w:r>
      <w:r w:rsidRPr="009D2816">
        <w:t>SO</w:t>
      </w:r>
      <w:r w:rsidRPr="009D2816">
        <w:rPr>
          <w:vertAlign w:val="subscript"/>
        </w:rPr>
        <w:t>4</w:t>
      </w:r>
      <w:r w:rsidRPr="009D2816">
        <w:t xml:space="preserve"> 0,5 Μ απαιτούνται για την πλήρη εξουδετέρωση 200mL διαλύματος ΝaOH 0,2 M.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Νa)=23, A</w:t>
      </w:r>
      <w:r w:rsidRPr="009D2816">
        <w:rPr>
          <w:vertAlign w:val="subscript"/>
        </w:rPr>
        <w:t>r</w:t>
      </w:r>
      <w:r w:rsidRPr="009D2816">
        <w:t xml:space="preserve"> (Ο)= 16.</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1</w:t>
      </w:r>
      <w:r>
        <w:rPr>
          <w:rFonts w:ascii="Tahoma,Bold" w:hAnsi="Tahoma,Bold" w:cs="Tahoma,Bold"/>
          <w:b/>
          <w:bCs/>
        </w:rPr>
        <w:t xml:space="preserve">) </w:t>
      </w:r>
      <w:r w:rsidR="00156920" w:rsidRPr="009D2816">
        <w:t>Διαθέτουμε στο εργαστήριο ένα υδατικό διάλυμα NaΟΗ 0,1Μ (διάλυμα Δ</w:t>
      </w:r>
      <w:r w:rsidR="00156920" w:rsidRPr="009D2816">
        <w:rPr>
          <w:vertAlign w:val="subscript"/>
        </w:rPr>
        <w:t>1</w:t>
      </w:r>
      <w:r w:rsidR="00156920" w:rsidRPr="009D2816">
        <w:t>). Να υπολογίσετε:</w:t>
      </w:r>
    </w:p>
    <w:p w:rsidR="00156920" w:rsidRPr="009D2816" w:rsidRDefault="00156920" w:rsidP="00156920">
      <w:pPr>
        <w:spacing w:line="360" w:lineRule="auto"/>
        <w:jc w:val="both"/>
      </w:pPr>
      <w:r w:rsidRPr="009D2816">
        <w:t>α) τη μάζα (σε g) του ΝαOH που περιέχεται σε 250mL του διαλύματος Δ.</w:t>
      </w:r>
    </w:p>
    <w:p w:rsidR="00156920" w:rsidRPr="009D2816" w:rsidRDefault="00156920" w:rsidP="00156920">
      <w:pPr>
        <w:spacing w:line="360" w:lineRule="auto"/>
        <w:jc w:val="both"/>
      </w:pPr>
      <w:r w:rsidRPr="009D2816">
        <w:t>β) τη συγκέντρωση (Μ) του διαλύματος που θα προκύψει αν σε 200mL του διαλύματος Δ</w:t>
      </w:r>
      <w:r w:rsidRPr="009D2816">
        <w:rPr>
          <w:vertAlign w:val="subscript"/>
        </w:rPr>
        <w:t>1</w:t>
      </w:r>
      <w:r w:rsidRPr="009D2816">
        <w:t xml:space="preserve"> προσθέσουμε πενταπλάσιο όγκο νερού. </w:t>
      </w:r>
    </w:p>
    <w:p w:rsidR="00156920" w:rsidRPr="009D2816" w:rsidRDefault="00156920" w:rsidP="00156920">
      <w:pPr>
        <w:spacing w:line="360" w:lineRule="auto"/>
        <w:jc w:val="both"/>
      </w:pPr>
      <w:r w:rsidRPr="009D2816">
        <w:t>γ) τη μάζα (σε g) του άλατος που θα παραχθεί αν 0,3L διαλύματος Δ</w:t>
      </w:r>
      <w:r w:rsidRPr="009D2816">
        <w:rPr>
          <w:vertAlign w:val="subscript"/>
        </w:rPr>
        <w:t>1</w:t>
      </w:r>
      <w:r w:rsidRPr="009D2816">
        <w:t xml:space="preserve"> εξουδετερωθούν με την απαιτούμενη ποσότητα υδατικού διαλύματος ΗCl. </w:t>
      </w:r>
    </w:p>
    <w:p w:rsidR="00156920" w:rsidRPr="009D2816" w:rsidRDefault="00156920" w:rsidP="00156920">
      <w:pPr>
        <w:spacing w:line="360" w:lineRule="auto"/>
        <w:jc w:val="both"/>
      </w:pPr>
      <w:r w:rsidRPr="009D2816">
        <w:t>Δίνονται οι σχετικές ατομικές μάζες: Α</w:t>
      </w:r>
      <w:r w:rsidRPr="009D2816">
        <w:rPr>
          <w:vertAlign w:val="subscript"/>
        </w:rPr>
        <w:t>r</w:t>
      </w:r>
      <w:r w:rsidRPr="009D2816">
        <w:t>(Cl)=35,5, Α</w:t>
      </w:r>
      <w:r w:rsidRPr="009D2816">
        <w:rPr>
          <w:vertAlign w:val="subscript"/>
        </w:rPr>
        <w:t>r</w:t>
      </w:r>
      <w:r w:rsidRPr="009D2816">
        <w:t>(Νa)=23, Α</w:t>
      </w:r>
      <w:r w:rsidRPr="009D2816">
        <w:rPr>
          <w:vertAlign w:val="subscript"/>
        </w:rPr>
        <w:t>r</w:t>
      </w:r>
      <w:r w:rsidRPr="009D2816">
        <w:t>(Ο)=16, Α</w:t>
      </w:r>
      <w:r w:rsidRPr="009D2816">
        <w:rPr>
          <w:vertAlign w:val="subscript"/>
        </w:rPr>
        <w:t>r</w:t>
      </w:r>
      <w:r w:rsidRPr="009D2816">
        <w:t>(Η)=1.</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2</w:t>
      </w:r>
      <w:r>
        <w:rPr>
          <w:rFonts w:ascii="Tahoma,Bold" w:hAnsi="Tahoma,Bold" w:cs="Tahoma,Bold"/>
          <w:b/>
          <w:bCs/>
        </w:rPr>
        <w:t xml:space="preserve">) </w:t>
      </w:r>
      <w:r w:rsidR="00156920" w:rsidRPr="009D2816">
        <w:t>Δίνεται υδατικό διάλυμα HCl συγκέντρωσης 2 Μ ( διάλυμα Δ</w:t>
      </w:r>
      <w:r w:rsidR="00156920" w:rsidRPr="009D2816">
        <w:rPr>
          <w:vertAlign w:val="subscript"/>
        </w:rPr>
        <w:t>1</w:t>
      </w:r>
      <w:r w:rsidR="00156920" w:rsidRPr="009D2816">
        <w:t xml:space="preserve"> ).</w:t>
      </w:r>
    </w:p>
    <w:p w:rsidR="00156920" w:rsidRPr="009D2816" w:rsidRDefault="00156920" w:rsidP="00156920">
      <w:pPr>
        <w:spacing w:line="360" w:lineRule="auto"/>
        <w:jc w:val="both"/>
      </w:pPr>
      <w:r w:rsidRPr="009D2816">
        <w:t>α) Πόση μάζα (σε g) HCl περιέχεται σε 400mL διαλύματος Δ</w:t>
      </w:r>
      <w:r w:rsidRPr="009D2816">
        <w:rPr>
          <w:vertAlign w:val="subscript"/>
        </w:rPr>
        <w:t>1</w:t>
      </w:r>
      <w:r w:rsidRPr="009D2816">
        <w:t>.</w:t>
      </w:r>
    </w:p>
    <w:p w:rsidR="00156920" w:rsidRPr="009D2816" w:rsidRDefault="00156920" w:rsidP="00156920">
      <w:pPr>
        <w:spacing w:line="360" w:lineRule="auto"/>
        <w:jc w:val="both"/>
      </w:pPr>
      <w:r w:rsidRPr="009D2816">
        <w:t xml:space="preserve">β) Αναμειγνύουμε 3 L διαλύματος HCl 2 Μ με 7 L διαλύματος HCl 1 Μ. Να βρεθεί η συγκέντρωση (Μ) του τελικού διαλύματος. </w:t>
      </w:r>
    </w:p>
    <w:p w:rsidR="00156920" w:rsidRPr="009D2816" w:rsidRDefault="00156920" w:rsidP="00156920">
      <w:pPr>
        <w:spacing w:line="360" w:lineRule="auto"/>
        <w:jc w:val="both"/>
      </w:pPr>
      <w:r w:rsidRPr="009D2816">
        <w:t>γ) Να υπολογίσετε τον όγκο του διαλύματος HCl 2 Μ που θα αντιδράσει πλήρως με 50 g CaCO</w:t>
      </w:r>
      <w:r w:rsidRPr="009D2816">
        <w:rPr>
          <w:vertAlign w:val="subscript"/>
        </w:rPr>
        <w:t>3</w:t>
      </w:r>
      <w:r w:rsidRPr="009D2816">
        <w:t xml:space="preserve">.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Η)=1, A</w:t>
      </w:r>
      <w:r w:rsidRPr="009D2816">
        <w:rPr>
          <w:vertAlign w:val="subscript"/>
        </w:rPr>
        <w:t>r</w:t>
      </w:r>
      <w:r w:rsidRPr="009D2816">
        <w:t xml:space="preserve"> (Cl)=35,5 , A</w:t>
      </w:r>
      <w:r w:rsidRPr="009D2816">
        <w:rPr>
          <w:vertAlign w:val="subscript"/>
        </w:rPr>
        <w:t>r</w:t>
      </w:r>
      <w:r w:rsidRPr="009D2816">
        <w:t xml:space="preserve"> (Ca)=40 , A</w:t>
      </w:r>
      <w:r w:rsidRPr="009D2816">
        <w:rPr>
          <w:vertAlign w:val="subscript"/>
        </w:rPr>
        <w:t>r</w:t>
      </w:r>
      <w:r w:rsidRPr="009D2816">
        <w:t xml:space="preserve"> (C)=12 , A</w:t>
      </w:r>
      <w:r w:rsidRPr="009D2816">
        <w:rPr>
          <w:vertAlign w:val="subscript"/>
        </w:rPr>
        <w:t>r</w:t>
      </w:r>
      <w:r w:rsidRPr="009D2816">
        <w:t xml:space="preserve"> (Ο)= 16.</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3</w:t>
      </w:r>
      <w:r>
        <w:rPr>
          <w:rFonts w:ascii="Tahoma,Bold" w:hAnsi="Tahoma,Bold" w:cs="Tahoma,Bold"/>
          <w:b/>
          <w:bCs/>
        </w:rPr>
        <w:t xml:space="preserve">) </w:t>
      </w:r>
      <w:r w:rsidR="00156920" w:rsidRPr="009D2816">
        <w:t>Δίνεται υδατικό διάλυμα AgNO</w:t>
      </w:r>
      <w:r w:rsidR="00156920" w:rsidRPr="009D2816">
        <w:rPr>
          <w:vertAlign w:val="subscript"/>
        </w:rPr>
        <w:t>3</w:t>
      </w:r>
      <w:r w:rsidR="00156920" w:rsidRPr="009D2816">
        <w:t xml:space="preserve"> με περιεκτικότητα 6,8 % w/v ( διάλυμα Δ</w:t>
      </w:r>
      <w:r w:rsidR="00156920" w:rsidRPr="009D2816">
        <w:rPr>
          <w:vertAlign w:val="subscript"/>
        </w:rPr>
        <w:t>1</w:t>
      </w:r>
      <w:r w:rsidR="00156920" w:rsidRPr="009D2816">
        <w:t xml:space="preserve"> ).</w:t>
      </w:r>
    </w:p>
    <w:p w:rsidR="00156920" w:rsidRPr="009D2816" w:rsidRDefault="00156920" w:rsidP="00156920">
      <w:pPr>
        <w:spacing w:line="360" w:lineRule="auto"/>
        <w:jc w:val="both"/>
      </w:pPr>
      <w:r w:rsidRPr="009D2816">
        <w:t>α) Nα υπολογιστεί η συγκέντρωση (Μ) του διαλύματος Δ</w:t>
      </w:r>
      <w:r w:rsidRPr="009D2816">
        <w:rPr>
          <w:vertAlign w:val="subscript"/>
        </w:rPr>
        <w:t>1</w:t>
      </w:r>
      <w:r w:rsidRPr="009D2816">
        <w:t>.</w:t>
      </w:r>
    </w:p>
    <w:p w:rsidR="00156920" w:rsidRPr="009D2816" w:rsidRDefault="00156920" w:rsidP="00156920">
      <w:pPr>
        <w:spacing w:line="360" w:lineRule="auto"/>
        <w:jc w:val="both"/>
      </w:pPr>
      <w:r w:rsidRPr="009D2816">
        <w:t>β) 30mL από το Δ</w:t>
      </w:r>
      <w:r w:rsidRPr="009D2816">
        <w:rPr>
          <w:vertAlign w:val="subscript"/>
        </w:rPr>
        <w:t>1</w:t>
      </w:r>
      <w:r w:rsidRPr="009D2816">
        <w:t xml:space="preserve"> αναμειγνύονται με υδατικό διάλυμα AgNO</w:t>
      </w:r>
      <w:r w:rsidRPr="009D2816">
        <w:rPr>
          <w:vertAlign w:val="subscript"/>
        </w:rPr>
        <w:t>3</w:t>
      </w:r>
      <w:r w:rsidRPr="009D2816">
        <w:t xml:space="preserve"> (διάλυμα Δ</w:t>
      </w:r>
      <w:r w:rsidRPr="009D2816">
        <w:rPr>
          <w:vertAlign w:val="subscript"/>
        </w:rPr>
        <w:t>2</w:t>
      </w:r>
      <w:r w:rsidRPr="009D2816">
        <w:t>) και προκύπτει διάλυμα με όγκο 100mL και συγκέντρωση 0,68 Μ. Να υπολογιστεί η συγκέντρωση (M) του διαλύματος Δ</w:t>
      </w:r>
      <w:r w:rsidRPr="009D2816">
        <w:rPr>
          <w:vertAlign w:val="subscript"/>
        </w:rPr>
        <w:t>2</w:t>
      </w:r>
      <w:r w:rsidRPr="009D2816">
        <w:t xml:space="preserve">. </w:t>
      </w:r>
    </w:p>
    <w:p w:rsidR="00156920" w:rsidRPr="009D2816" w:rsidRDefault="00156920" w:rsidP="00156920">
      <w:pPr>
        <w:spacing w:line="360" w:lineRule="auto"/>
        <w:jc w:val="both"/>
      </w:pPr>
      <w:r w:rsidRPr="009D2816">
        <w:t>γ) 50mL του διαλύματος Δ</w:t>
      </w:r>
      <w:r w:rsidRPr="009D2816">
        <w:rPr>
          <w:vertAlign w:val="subscript"/>
        </w:rPr>
        <w:t>1</w:t>
      </w:r>
      <w:r w:rsidRPr="009D2816">
        <w:t xml:space="preserve"> αντιδρούν πλήρως με NaCl. Nα υπολογίσετε τη μάζα (σε g) του ιζήματος που σχηματίζεται.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Ag)=108, A</w:t>
      </w:r>
      <w:r w:rsidRPr="009D2816">
        <w:rPr>
          <w:vertAlign w:val="subscript"/>
        </w:rPr>
        <w:t>r</w:t>
      </w:r>
      <w:r w:rsidRPr="009D2816">
        <w:t xml:space="preserve"> (Cl)=35,5, A</w:t>
      </w:r>
      <w:r w:rsidRPr="009D2816">
        <w:rPr>
          <w:vertAlign w:val="subscript"/>
        </w:rPr>
        <w:t>r</w:t>
      </w:r>
      <w:r w:rsidRPr="009D2816">
        <w:t xml:space="preserve"> (N)=14 , A</w:t>
      </w:r>
      <w:r w:rsidRPr="009D2816">
        <w:rPr>
          <w:vertAlign w:val="subscript"/>
        </w:rPr>
        <w:t>r</w:t>
      </w:r>
      <w:r w:rsidRPr="009D2816">
        <w:t xml:space="preserve"> (Ο)= 16.</w:t>
      </w:r>
    </w:p>
    <w:p w:rsidR="00156920" w:rsidRPr="009D2816" w:rsidRDefault="004E3A09" w:rsidP="00156920">
      <w:pPr>
        <w:spacing w:line="360" w:lineRule="auto"/>
        <w:jc w:val="both"/>
      </w:pPr>
      <w:r w:rsidRPr="005E4AB7">
        <w:rPr>
          <w:rFonts w:ascii="Tahoma,Bold" w:hAnsi="Tahoma,Bold" w:cs="Tahoma,Bold"/>
          <w:b/>
          <w:bCs/>
        </w:rPr>
        <w:lastRenderedPageBreak/>
        <w:t>1</w:t>
      </w:r>
      <w:r w:rsidRPr="004E3A09">
        <w:rPr>
          <w:rFonts w:ascii="Tahoma,Bold" w:hAnsi="Tahoma,Bold" w:cs="Tahoma,Bold"/>
          <w:b/>
          <w:bCs/>
        </w:rPr>
        <w:t>74</w:t>
      </w:r>
      <w:r>
        <w:rPr>
          <w:rFonts w:ascii="Tahoma,Bold" w:hAnsi="Tahoma,Bold" w:cs="Tahoma,Bold"/>
          <w:b/>
          <w:bCs/>
        </w:rPr>
        <w:t xml:space="preserve">) </w:t>
      </w:r>
      <w:r w:rsidR="00156920" w:rsidRPr="009D2816">
        <w:t>Μια ομάδα μαθητών παρασκεύασε υδατικό διάλυμα ΚΟΗ με διάλυση 22,4 g στερεού ΚΟΗ σε νερό. Το διάλυμα Δ που παρασκευάστηκε είχε όγκο 400mL.</w:t>
      </w:r>
    </w:p>
    <w:p w:rsidR="00156920" w:rsidRPr="009D2816" w:rsidRDefault="00156920" w:rsidP="00156920">
      <w:pPr>
        <w:spacing w:line="360" w:lineRule="auto"/>
        <w:jc w:val="both"/>
      </w:pPr>
      <w:r w:rsidRPr="009D2816">
        <w:t>α) Να υπολογίσετε τη συγκέντρωση του διαλύματος Δ.</w:t>
      </w:r>
    </w:p>
    <w:p w:rsidR="00156920" w:rsidRPr="009D2816" w:rsidRDefault="00156920" w:rsidP="00156920">
      <w:pPr>
        <w:spacing w:line="360" w:lineRule="auto"/>
        <w:jc w:val="both"/>
      </w:pPr>
      <w:r w:rsidRPr="009D2816">
        <w:t>β) Σε 50mL του διαλύματος Δ προσθέτουμε 150mL νερού. Να υπολογίσετε τη συγκέντρωση του αραιωμένου διαλύματος.</w:t>
      </w:r>
    </w:p>
    <w:p w:rsidR="00156920" w:rsidRPr="009D2816" w:rsidRDefault="00156920" w:rsidP="00156920">
      <w:pPr>
        <w:spacing w:line="360" w:lineRule="auto"/>
        <w:jc w:val="both"/>
      </w:pPr>
      <w:r w:rsidRPr="009D2816">
        <w:t>γ) Από το διάλυμα Δ παίρνουμε 0,2 L και τα εξουδετερώνουμε πλήρως με την ακριβώς απαιτούμενη ποσότητα Η</w:t>
      </w:r>
      <w:r w:rsidRPr="009D2816">
        <w:rPr>
          <w:vertAlign w:val="subscript"/>
        </w:rPr>
        <w:t>2</w:t>
      </w:r>
      <w:r w:rsidRPr="009D2816">
        <w:t>SO</w:t>
      </w:r>
      <w:r w:rsidRPr="009D2816">
        <w:rPr>
          <w:vertAlign w:val="subscript"/>
        </w:rPr>
        <w:t>4</w:t>
      </w:r>
      <w:r w:rsidRPr="009D2816">
        <w:t>. Να υπολογίσετε πόσα g άλατος θα παραχθούν.</w:t>
      </w:r>
    </w:p>
    <w:p w:rsidR="00156920" w:rsidRPr="009D2816" w:rsidRDefault="00156920" w:rsidP="00156920">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 xml:space="preserve"> (Ο)=16, Α</w:t>
      </w:r>
      <w:r w:rsidRPr="009D2816">
        <w:rPr>
          <w:vertAlign w:val="subscript"/>
        </w:rPr>
        <w:t>r</w:t>
      </w:r>
      <w:r w:rsidRPr="009D2816">
        <w:t>(Κ)=39, Α</w:t>
      </w:r>
      <w:r w:rsidRPr="009D2816">
        <w:rPr>
          <w:vertAlign w:val="subscript"/>
        </w:rPr>
        <w:t>r</w:t>
      </w:r>
      <w:r w:rsidRPr="009D2816">
        <w:t xml:space="preserve"> (S)=32.</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5</w:t>
      </w:r>
      <w:r>
        <w:rPr>
          <w:rFonts w:ascii="Tahoma,Bold" w:hAnsi="Tahoma,Bold" w:cs="Tahoma,Bold"/>
          <w:b/>
          <w:bCs/>
        </w:rPr>
        <w:t xml:space="preserve">) </w:t>
      </w:r>
      <w:r w:rsidR="00156920" w:rsidRPr="009D2816">
        <w:t>α) Να υπολογίσετε τον όγκο (σε L) αερίου HCl (μετρημένο σε STP), που χρειάζεται για την παρασκευή υδατικού διαλύματος HCl (διάλυμα Δ</w:t>
      </w:r>
      <w:r w:rsidR="00156920" w:rsidRPr="009D2816">
        <w:rPr>
          <w:vertAlign w:val="subscript"/>
        </w:rPr>
        <w:t>1</w:t>
      </w:r>
      <w:r w:rsidR="00156920" w:rsidRPr="009D2816">
        <w:t xml:space="preserve">) με όγκο 500mL και συγκέντρωση 0,5 Μ. </w:t>
      </w:r>
    </w:p>
    <w:p w:rsidR="00156920" w:rsidRPr="009D2816" w:rsidRDefault="00156920" w:rsidP="00156920">
      <w:pPr>
        <w:spacing w:line="360" w:lineRule="auto"/>
        <w:jc w:val="both"/>
      </w:pPr>
      <w:r w:rsidRPr="009D2816">
        <w:t xml:space="preserve">β) Με ποια αναλογία όγκων πρέπει αν αναμείξουμε διάλυμα HCl 0,5 Μ με διάλυμα HCl 2Μ, ώστε το τελικό διάλυμα να έχει συγκέντρωση 1Μ. </w:t>
      </w:r>
    </w:p>
    <w:p w:rsidR="00156920" w:rsidRPr="009D2816" w:rsidRDefault="00156920" w:rsidP="00156920">
      <w:pPr>
        <w:spacing w:line="360" w:lineRule="auto"/>
        <w:jc w:val="both"/>
      </w:pPr>
      <w:r w:rsidRPr="009D2816">
        <w:t xml:space="preserve">γ) Σε ορισμένη ποσότητα διαλύματος HCl προσθέτουμε 6,54 g Zn. Να υπολογίσετε τον όγκο του διαλύματος HCl 0,5 Μ που αντιδρά με την παραπάνω ποσότητα ψευδαργύρου. </w:t>
      </w:r>
    </w:p>
    <w:p w:rsidR="00156920" w:rsidRPr="004E3A09" w:rsidRDefault="00156920" w:rsidP="00156920">
      <w:pPr>
        <w:spacing w:line="360" w:lineRule="auto"/>
        <w:jc w:val="both"/>
      </w:pPr>
      <w:r w:rsidRPr="009D2816">
        <w:t>Δίνεται σχετική ατομική μάζα : A</w:t>
      </w:r>
      <w:r w:rsidRPr="009D2816">
        <w:rPr>
          <w:vertAlign w:val="subscript"/>
        </w:rPr>
        <w:t>r</w:t>
      </w:r>
      <w:r w:rsidR="004E3A09">
        <w:t xml:space="preserve"> (Zn)= 65,4.</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6</w:t>
      </w:r>
      <w:r>
        <w:rPr>
          <w:rFonts w:ascii="Tahoma,Bold" w:hAnsi="Tahoma,Bold" w:cs="Tahoma,Bold"/>
          <w:b/>
          <w:bCs/>
        </w:rPr>
        <w:t xml:space="preserve">) </w:t>
      </w:r>
      <w:r w:rsidR="00156920" w:rsidRPr="009D2816">
        <w:t>Ορισμένη ποσότητα αερίου HCl διαλύεται στο νερό και παρασκευάζεται διάλυμα Δ</w:t>
      </w:r>
      <w:r w:rsidR="00156920" w:rsidRPr="009D2816">
        <w:rPr>
          <w:vertAlign w:val="subscript"/>
        </w:rPr>
        <w:t>1</w:t>
      </w:r>
      <w:r w:rsidR="00156920" w:rsidRPr="009D2816">
        <w:t>, όγκου 2 L και συγκέντρωσης 0,8 Μ.</w:t>
      </w:r>
    </w:p>
    <w:p w:rsidR="00156920" w:rsidRPr="009D2816" w:rsidRDefault="00156920" w:rsidP="00156920">
      <w:pPr>
        <w:spacing w:line="360" w:lineRule="auto"/>
        <w:jc w:val="both"/>
      </w:pPr>
      <w:r w:rsidRPr="009D2816">
        <w:t>α) Πόσος όγκος (mL) νερού πρέπει να προστεθεί στο διάλυμα Δ</w:t>
      </w:r>
      <w:r w:rsidRPr="009D2816">
        <w:rPr>
          <w:vertAlign w:val="subscript"/>
        </w:rPr>
        <w:t>1</w:t>
      </w:r>
      <w:r w:rsidRPr="009D2816">
        <w:t xml:space="preserve">, για να προκύψει διάλυμα συγκέντρωσης 0,4 Μ; </w:t>
      </w:r>
    </w:p>
    <w:p w:rsidR="00156920" w:rsidRPr="009D2816" w:rsidRDefault="00156920" w:rsidP="00156920">
      <w:pPr>
        <w:spacing w:line="360" w:lineRule="auto"/>
        <w:jc w:val="both"/>
      </w:pPr>
      <w:r w:rsidRPr="009D2816">
        <w:t xml:space="preserve">β) Αναμειγνύουμε 1 L διαλύματος ΗCl 0,8 M με 3L διαλύματος ΗCl 0,4M. Ποια είναι η συγκέντρωση (Μ) του διαλύματος που προκύπτει; </w:t>
      </w:r>
    </w:p>
    <w:p w:rsidR="00156920" w:rsidRPr="009D2816" w:rsidRDefault="00156920" w:rsidP="00156920">
      <w:pPr>
        <w:spacing w:line="360" w:lineRule="auto"/>
        <w:jc w:val="both"/>
      </w:pPr>
      <w:r w:rsidRPr="009D2816">
        <w:t>γ) Πόσος όγκος (mL) αερίου HCl (σε STP) απαιτείται για να αντιδράσει με περίσσεια διαλύματος νιτρικού αργύρου (AgNO</w:t>
      </w:r>
      <w:r w:rsidRPr="009D2816">
        <w:rPr>
          <w:vertAlign w:val="subscript"/>
        </w:rPr>
        <w:t>3</w:t>
      </w:r>
      <w:r w:rsidRPr="009D2816">
        <w:t>) ώστε να σχηματιστούν 28,7 g λευκού ιζήματος;</w:t>
      </w:r>
    </w:p>
    <w:p w:rsidR="00156920" w:rsidRPr="009D2816" w:rsidRDefault="00156920" w:rsidP="00156920">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Ag)=108, A</w:t>
      </w:r>
      <w:r w:rsidRPr="009D2816">
        <w:rPr>
          <w:vertAlign w:val="subscript"/>
        </w:rPr>
        <w:t>r</w:t>
      </w:r>
      <w:r w:rsidRPr="009D2816">
        <w:t xml:space="preserve"> (Cl)=35,5</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7</w:t>
      </w:r>
      <w:r>
        <w:rPr>
          <w:rFonts w:ascii="Tahoma,Bold" w:hAnsi="Tahoma,Bold" w:cs="Tahoma,Bold"/>
          <w:b/>
          <w:bCs/>
        </w:rPr>
        <w:t xml:space="preserve">) </w:t>
      </w:r>
      <w:r w:rsidR="00156920" w:rsidRPr="009D2816">
        <w:t>α) Να υπολογίσετε τον όγκο (σε L) αερίου HCl (μετρημένο σε STP), που χρειάζεται για την παρασκευή υδατικού διαλύματος HCl (διάλυμα Δ</w:t>
      </w:r>
      <w:r w:rsidR="00156920" w:rsidRPr="009D2816">
        <w:rPr>
          <w:vertAlign w:val="subscript"/>
        </w:rPr>
        <w:t>1</w:t>
      </w:r>
      <w:r w:rsidR="00156920" w:rsidRPr="009D2816">
        <w:t xml:space="preserve">) με όγκο 500mL και συγκέντρωση 0,5 Μ. </w:t>
      </w:r>
    </w:p>
    <w:p w:rsidR="00156920" w:rsidRPr="009D2816" w:rsidRDefault="00156920" w:rsidP="00156920">
      <w:pPr>
        <w:spacing w:line="360" w:lineRule="auto"/>
        <w:jc w:val="both"/>
      </w:pPr>
      <w:r w:rsidRPr="009D2816">
        <w:t xml:space="preserve">β) Με ποια αναλογία όγκων πρέπει αν αναμείξουμε διάλυμα HCl 0,5 Μ με διάλυμα HCl 2Μ, ώστε το τελικό διάλυμα να έχει συγκέντρωση 1Μ. </w:t>
      </w:r>
    </w:p>
    <w:p w:rsidR="00156920" w:rsidRPr="009D2816" w:rsidRDefault="00156920" w:rsidP="00156920">
      <w:pPr>
        <w:spacing w:line="360" w:lineRule="auto"/>
        <w:jc w:val="both"/>
      </w:pPr>
      <w:r w:rsidRPr="009D2816">
        <w:t>γ) Σε ορισμένη ποσότητα διαλύματος HCl προσθέτουμε 6,54 g Zn. Να υπολογίσετε τον όγκο του διαλύματος HCl 0,5 Μ που αντιδρά με την παραπάνω ποσότητα ψευδαργύρου.</w:t>
      </w:r>
    </w:p>
    <w:p w:rsidR="00156920" w:rsidRPr="009D2816" w:rsidRDefault="00156920" w:rsidP="00156920">
      <w:pPr>
        <w:spacing w:line="360" w:lineRule="auto"/>
        <w:jc w:val="both"/>
      </w:pPr>
      <w:r w:rsidRPr="009D2816">
        <w:t>Δίνεται σχετική ατομική μάζα : A</w:t>
      </w:r>
      <w:r w:rsidRPr="009D2816">
        <w:rPr>
          <w:vertAlign w:val="subscript"/>
        </w:rPr>
        <w:t>r</w:t>
      </w:r>
      <w:r w:rsidRPr="009D2816">
        <w:t xml:space="preserve"> (Zn)= 65,4.</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78</w:t>
      </w:r>
      <w:r>
        <w:rPr>
          <w:rFonts w:ascii="Tahoma,Bold" w:hAnsi="Tahoma,Bold" w:cs="Tahoma,Bold"/>
          <w:b/>
          <w:bCs/>
        </w:rPr>
        <w:t xml:space="preserve">) </w:t>
      </w:r>
      <w:r w:rsidR="00156920" w:rsidRPr="009D2816">
        <w:t>Διαθέτουμε υδατικό διάλυμα ΗNO</w:t>
      </w:r>
      <w:r w:rsidR="00156920" w:rsidRPr="009D2816">
        <w:rPr>
          <w:vertAlign w:val="subscript"/>
        </w:rPr>
        <w:t>3</w:t>
      </w:r>
      <w:r w:rsidR="00156920" w:rsidRPr="009D2816">
        <w:t xml:space="preserve"> με συγκέντρωση ΗNO</w:t>
      </w:r>
      <w:r w:rsidR="00156920" w:rsidRPr="009D2816">
        <w:rPr>
          <w:vertAlign w:val="subscript"/>
        </w:rPr>
        <w:t>3</w:t>
      </w:r>
      <w:r w:rsidR="00156920" w:rsidRPr="009D2816">
        <w:t xml:space="preserve"> 1,4 Μ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t>α) Να υπολογίσετε τη περιεκτικότητα % w/v του διαλύματος Δ</w:t>
      </w:r>
      <w:r w:rsidRPr="009D2816">
        <w:rPr>
          <w:vertAlign w:val="subscript"/>
        </w:rPr>
        <w:t>1</w:t>
      </w:r>
      <w:r w:rsidRPr="009D2816">
        <w:t xml:space="preserve"> σε ΗNO</w:t>
      </w:r>
      <w:r w:rsidRPr="009D2816">
        <w:rPr>
          <w:vertAlign w:val="subscript"/>
        </w:rPr>
        <w:t>3</w:t>
      </w:r>
      <w:r w:rsidRPr="009D2816">
        <w:t>.</w:t>
      </w:r>
    </w:p>
    <w:p w:rsidR="00156920" w:rsidRPr="009D2816" w:rsidRDefault="00156920" w:rsidP="00156920">
      <w:pPr>
        <w:spacing w:line="360" w:lineRule="auto"/>
        <w:jc w:val="both"/>
      </w:pPr>
      <w:r w:rsidRPr="009D2816">
        <w:t>β) 100mL του Δ</w:t>
      </w:r>
      <w:r w:rsidRPr="009D2816">
        <w:rPr>
          <w:vertAlign w:val="subscript"/>
        </w:rPr>
        <w:t>1</w:t>
      </w:r>
      <w:r w:rsidRPr="009D2816">
        <w:t xml:space="preserve"> αναμειγνύονται με 300mL διαλύματος ΗNO</w:t>
      </w:r>
      <w:r w:rsidRPr="009D2816">
        <w:rPr>
          <w:vertAlign w:val="subscript"/>
        </w:rPr>
        <w:t>3</w:t>
      </w:r>
      <w:r w:rsidRPr="009D2816">
        <w:t>(aq) με συγκέντρωση 0,2 Μ, οπότε προκύπτει ένα άλλο διάλυμα Δ</w:t>
      </w:r>
      <w:r w:rsidRPr="009D2816">
        <w:rPr>
          <w:vertAlign w:val="subscript"/>
        </w:rPr>
        <w:t>2</w:t>
      </w:r>
      <w:r w:rsidRPr="009D2816">
        <w:t>. Πόση είναι η συγκέντρωση (σε M) του ΗΝΟ</w:t>
      </w:r>
      <w:r w:rsidRPr="009D2816">
        <w:rPr>
          <w:vertAlign w:val="subscript"/>
        </w:rPr>
        <w:t>3</w:t>
      </w:r>
      <w:r w:rsidRPr="009D2816">
        <w:t xml:space="preserve"> στο διάλυμα Δ</w:t>
      </w:r>
      <w:r w:rsidRPr="009D2816">
        <w:rPr>
          <w:vertAlign w:val="subscript"/>
        </w:rPr>
        <w:t>2</w:t>
      </w:r>
      <w:r w:rsidRPr="009D2816">
        <w:t>;</w:t>
      </w:r>
    </w:p>
    <w:p w:rsidR="00156920" w:rsidRPr="009D2816" w:rsidRDefault="00156920" w:rsidP="00156920">
      <w:pPr>
        <w:spacing w:line="360" w:lineRule="auto"/>
        <w:jc w:val="both"/>
      </w:pPr>
      <w:r w:rsidRPr="009D2816">
        <w:t>γ) Να υπολογίσετε τη μάζα (σε g) του άλατος CaCO</w:t>
      </w:r>
      <w:r w:rsidRPr="009D2816">
        <w:rPr>
          <w:vertAlign w:val="subscript"/>
        </w:rPr>
        <w:t>3</w:t>
      </w:r>
      <w:r w:rsidRPr="009D2816">
        <w:t>(s) που απαιτείται για να αντιδράσει πλήρως με 0,1 L του υδατικού διαλύματος Δ</w:t>
      </w:r>
      <w:r w:rsidRPr="009D2816">
        <w:rPr>
          <w:vertAlign w:val="subscript"/>
        </w:rPr>
        <w:t>1</w:t>
      </w:r>
      <w:r w:rsidRPr="009D2816">
        <w:t>.</w:t>
      </w:r>
    </w:p>
    <w:p w:rsidR="00156920" w:rsidRPr="009D2816" w:rsidRDefault="00156920" w:rsidP="00156920">
      <w:pPr>
        <w:spacing w:line="360" w:lineRule="auto"/>
        <w:jc w:val="both"/>
      </w:pPr>
      <w:r w:rsidRPr="009D2816">
        <w:t>Δίνονται οι σχετικές ατομικές μάζες: A</w:t>
      </w:r>
      <w:r w:rsidRPr="009D2816">
        <w:rPr>
          <w:vertAlign w:val="subscript"/>
        </w:rPr>
        <w:t>r</w:t>
      </w:r>
      <w:r w:rsidRPr="009D2816">
        <w:t xml:space="preserve"> (Η)=1, A</w:t>
      </w:r>
      <w:r w:rsidRPr="009D2816">
        <w:rPr>
          <w:vertAlign w:val="subscript"/>
        </w:rPr>
        <w:t>r</w:t>
      </w:r>
      <w:r w:rsidRPr="009D2816">
        <w:t xml:space="preserve"> (C)=12, A</w:t>
      </w:r>
      <w:r w:rsidRPr="009D2816">
        <w:rPr>
          <w:vertAlign w:val="subscript"/>
        </w:rPr>
        <w:t>r</w:t>
      </w:r>
      <w:r w:rsidRPr="009D2816">
        <w:t xml:space="preserve"> (N)=14, A</w:t>
      </w:r>
      <w:r w:rsidRPr="009D2816">
        <w:rPr>
          <w:vertAlign w:val="subscript"/>
        </w:rPr>
        <w:t>r</w:t>
      </w:r>
      <w:r w:rsidRPr="009D2816">
        <w:t xml:space="preserve"> (O)=16, A</w:t>
      </w:r>
      <w:r w:rsidRPr="009D2816">
        <w:rPr>
          <w:vertAlign w:val="subscript"/>
        </w:rPr>
        <w:t>r</w:t>
      </w:r>
      <w:r w:rsidRPr="009D2816">
        <w:t xml:space="preserve"> (Ca)=40.</w:t>
      </w:r>
    </w:p>
    <w:p w:rsidR="00156920" w:rsidRPr="009D2816" w:rsidRDefault="004E3A09" w:rsidP="00156920">
      <w:pPr>
        <w:spacing w:line="360" w:lineRule="auto"/>
        <w:jc w:val="both"/>
      </w:pPr>
      <w:r w:rsidRPr="005E4AB7">
        <w:rPr>
          <w:rFonts w:ascii="Tahoma,Bold" w:hAnsi="Tahoma,Bold" w:cs="Tahoma,Bold"/>
          <w:b/>
          <w:bCs/>
        </w:rPr>
        <w:lastRenderedPageBreak/>
        <w:t>1</w:t>
      </w:r>
      <w:r w:rsidRPr="004E3A09">
        <w:rPr>
          <w:rFonts w:ascii="Tahoma,Bold" w:hAnsi="Tahoma,Bold" w:cs="Tahoma,Bold"/>
          <w:b/>
          <w:bCs/>
        </w:rPr>
        <w:t>79</w:t>
      </w:r>
      <w:r>
        <w:rPr>
          <w:rFonts w:ascii="Tahoma,Bold" w:hAnsi="Tahoma,Bold" w:cs="Tahoma,Bold"/>
          <w:b/>
          <w:bCs/>
        </w:rPr>
        <w:t xml:space="preserve">) </w:t>
      </w:r>
      <w:r w:rsidR="00156920" w:rsidRPr="009D2816">
        <w:t>Παρασκευάζεται υδατικό διάλυμα K</w:t>
      </w:r>
      <w:r w:rsidR="00156920" w:rsidRPr="009D2816">
        <w:rPr>
          <w:vertAlign w:val="subscript"/>
        </w:rPr>
        <w:t>2</w:t>
      </w:r>
      <w:r w:rsidR="00156920" w:rsidRPr="009D2816">
        <w:t>CO</w:t>
      </w:r>
      <w:r w:rsidR="00156920" w:rsidRPr="009D2816">
        <w:rPr>
          <w:vertAlign w:val="subscript"/>
        </w:rPr>
        <w:t>3</w:t>
      </w:r>
      <w:r w:rsidR="00156920" w:rsidRPr="009D2816">
        <w:t xml:space="preserve"> με συγκέντρωση 2 Μ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t>α) Να υπολογίσετε τη περιεκτικότητα % w/v του διαλύματος Δ</w:t>
      </w:r>
      <w:r w:rsidRPr="009D2816">
        <w:rPr>
          <w:vertAlign w:val="subscript"/>
        </w:rPr>
        <w:t>1</w:t>
      </w:r>
      <w:r w:rsidRPr="009D2816">
        <w:t>.</w:t>
      </w:r>
    </w:p>
    <w:p w:rsidR="00156920" w:rsidRPr="009D2816" w:rsidRDefault="00156920" w:rsidP="00156920">
      <w:pPr>
        <w:spacing w:line="360" w:lineRule="auto"/>
        <w:jc w:val="both"/>
      </w:pPr>
      <w:r w:rsidRPr="009D2816">
        <w:t>β) Σε 15mL του διαλύματος Δ</w:t>
      </w:r>
      <w:r w:rsidRPr="009D2816">
        <w:rPr>
          <w:vertAlign w:val="subscript"/>
        </w:rPr>
        <w:t>1</w:t>
      </w:r>
      <w:r w:rsidRPr="009D2816">
        <w:t xml:space="preserve"> προστίθενται 45mL υδατικού διαλύματος Κ</w:t>
      </w:r>
      <w:r w:rsidRPr="009D2816">
        <w:rPr>
          <w:vertAlign w:val="subscript"/>
        </w:rPr>
        <w:t>2</w:t>
      </w:r>
      <w:r w:rsidRPr="009D2816">
        <w:t>CO</w:t>
      </w:r>
      <w:r w:rsidRPr="009D2816">
        <w:rPr>
          <w:vertAlign w:val="subscript"/>
        </w:rPr>
        <w:t>3</w:t>
      </w:r>
      <w:r w:rsidRPr="009D2816">
        <w:t xml:space="preserve"> με συγκέντρωση 0,4 Μ, οπότε προκύπτει ένα άλλο διάλυμα Δ</w:t>
      </w:r>
      <w:r w:rsidRPr="009D2816">
        <w:rPr>
          <w:vertAlign w:val="subscript"/>
        </w:rPr>
        <w:t>2</w:t>
      </w:r>
      <w:r w:rsidRPr="009D2816">
        <w:t>. Πόση είναι η συγκέντρωση (σε M) του Κ</w:t>
      </w:r>
      <w:r w:rsidRPr="009D2816">
        <w:rPr>
          <w:vertAlign w:val="subscript"/>
        </w:rPr>
        <w:t>2</w:t>
      </w:r>
      <w:r w:rsidRPr="009D2816">
        <w:t>CO</w:t>
      </w:r>
      <w:r w:rsidRPr="009D2816">
        <w:rPr>
          <w:vertAlign w:val="subscript"/>
        </w:rPr>
        <w:t>3</w:t>
      </w:r>
      <w:r w:rsidRPr="009D2816">
        <w:t xml:space="preserve"> στο διάλυμα Δ</w:t>
      </w:r>
      <w:r w:rsidRPr="009D2816">
        <w:rPr>
          <w:vertAlign w:val="subscript"/>
        </w:rPr>
        <w:t>2</w:t>
      </w:r>
      <w:r w:rsidRPr="009D2816">
        <w:t>;</w:t>
      </w:r>
    </w:p>
    <w:p w:rsidR="00156920" w:rsidRPr="009D2816" w:rsidRDefault="00156920" w:rsidP="00156920">
      <w:pPr>
        <w:spacing w:line="360" w:lineRule="auto"/>
        <w:jc w:val="both"/>
      </w:pPr>
      <w:r w:rsidRPr="009D2816">
        <w:t>γ) Να υπολογίσετε τη μάζα (σε g) του ιζήματος που σχηματίζεται όταν 50mL του διαλύματος Δ</w:t>
      </w:r>
      <w:r w:rsidRPr="009D2816">
        <w:rPr>
          <w:vertAlign w:val="subscript"/>
        </w:rPr>
        <w:t>1</w:t>
      </w:r>
      <w:r w:rsidRPr="009D2816">
        <w:t xml:space="preserve"> αντιδράσουν πλήρως με περίσσεια υδατικού διαλύματος AgNO</w:t>
      </w:r>
      <w:r w:rsidRPr="009D2816">
        <w:rPr>
          <w:vertAlign w:val="subscript"/>
        </w:rPr>
        <w:t>3</w:t>
      </w:r>
      <w:r w:rsidRPr="009D2816">
        <w:t>.</w:t>
      </w:r>
    </w:p>
    <w:p w:rsidR="00156920" w:rsidRPr="009D2816" w:rsidRDefault="00156920" w:rsidP="00156920">
      <w:pPr>
        <w:spacing w:line="360" w:lineRule="auto"/>
        <w:jc w:val="both"/>
      </w:pPr>
      <w:r w:rsidRPr="009D2816">
        <w:t>Δίνονται οι σχετικές ατομικές μάζες: A</w:t>
      </w:r>
      <w:r w:rsidRPr="009D2816">
        <w:rPr>
          <w:vertAlign w:val="subscript"/>
        </w:rPr>
        <w:t>r</w:t>
      </w:r>
      <w:r w:rsidRPr="009D2816">
        <w:t xml:space="preserve"> (C)=12, A</w:t>
      </w:r>
      <w:r w:rsidRPr="009D2816">
        <w:rPr>
          <w:vertAlign w:val="subscript"/>
        </w:rPr>
        <w:t>r</w:t>
      </w:r>
      <w:r w:rsidRPr="009D2816">
        <w:t xml:space="preserve"> (N)=14, A</w:t>
      </w:r>
      <w:r w:rsidRPr="009D2816">
        <w:rPr>
          <w:vertAlign w:val="subscript"/>
        </w:rPr>
        <w:t>r</w:t>
      </w:r>
      <w:r w:rsidRPr="009D2816">
        <w:t xml:space="preserve"> (O)=16, A</w:t>
      </w:r>
      <w:r w:rsidRPr="009D2816">
        <w:rPr>
          <w:vertAlign w:val="subscript"/>
        </w:rPr>
        <w:t>r</w:t>
      </w:r>
      <w:r w:rsidRPr="009D2816">
        <w:t xml:space="preserve"> (K)=39, A</w:t>
      </w:r>
      <w:r w:rsidRPr="009D2816">
        <w:rPr>
          <w:vertAlign w:val="subscript"/>
        </w:rPr>
        <w:t>r</w:t>
      </w:r>
      <w:r w:rsidRPr="009D2816">
        <w:t xml:space="preserve"> (Ag)=108.</w:t>
      </w:r>
    </w:p>
    <w:p w:rsidR="00156920" w:rsidRPr="009D2816" w:rsidRDefault="00156920" w:rsidP="00156920">
      <w:pPr>
        <w:spacing w:line="360" w:lineRule="auto"/>
        <w:jc w:val="both"/>
      </w:pP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0</w:t>
      </w:r>
      <w:r>
        <w:rPr>
          <w:rFonts w:ascii="Tahoma,Bold" w:hAnsi="Tahoma,Bold" w:cs="Tahoma,Bold"/>
          <w:b/>
          <w:bCs/>
        </w:rPr>
        <w:t xml:space="preserve">) </w:t>
      </w:r>
      <w:r w:rsidR="00156920" w:rsidRPr="009D2816">
        <w:t>Σε σχολικό εργαστήριο υπάρχει υδατικό διάλυμα Η</w:t>
      </w:r>
      <w:r w:rsidR="00156920" w:rsidRPr="009D2816">
        <w:rPr>
          <w:vertAlign w:val="subscript"/>
        </w:rPr>
        <w:t>2</w:t>
      </w:r>
      <w:r w:rsidR="00156920" w:rsidRPr="009D2816">
        <w:t>SO</w:t>
      </w:r>
      <w:r w:rsidR="00156920" w:rsidRPr="009D2816">
        <w:rPr>
          <w:vertAlign w:val="subscript"/>
        </w:rPr>
        <w:t>4</w:t>
      </w:r>
      <w:r w:rsidR="00156920" w:rsidRPr="009D2816">
        <w:t xml:space="preserve"> που έχει όγκο συγκέντρωση 1,2 Μ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t>α) Να υπολογίσετε τη μάζα (σε g) του Η</w:t>
      </w:r>
      <w:r w:rsidRPr="009D2816">
        <w:rPr>
          <w:vertAlign w:val="subscript"/>
        </w:rPr>
        <w:t>2</w:t>
      </w:r>
      <w:r w:rsidRPr="009D2816">
        <w:t>SO</w:t>
      </w:r>
      <w:r w:rsidRPr="009D2816">
        <w:rPr>
          <w:vertAlign w:val="subscript"/>
        </w:rPr>
        <w:t>4</w:t>
      </w:r>
      <w:r w:rsidRPr="009D2816">
        <w:t xml:space="preserve"> που περιέχεται σε 50mL του διαλύματος Δ</w:t>
      </w:r>
      <w:r w:rsidRPr="009D2816">
        <w:rPr>
          <w:vertAlign w:val="subscript"/>
        </w:rPr>
        <w:t>1</w:t>
      </w:r>
      <w:r w:rsidRPr="009D2816">
        <w:t>.</w:t>
      </w:r>
    </w:p>
    <w:p w:rsidR="00156920" w:rsidRPr="009D2816" w:rsidRDefault="00156920" w:rsidP="00156920">
      <w:pPr>
        <w:spacing w:line="360" w:lineRule="auto"/>
        <w:jc w:val="both"/>
      </w:pPr>
      <w:r w:rsidRPr="009D2816">
        <w:t>β) 250mL του διαλύματος Δ</w:t>
      </w:r>
      <w:r w:rsidRPr="009D2816">
        <w:rPr>
          <w:vertAlign w:val="subscript"/>
        </w:rPr>
        <w:t>1</w:t>
      </w:r>
      <w:r w:rsidRPr="009D2816">
        <w:t xml:space="preserve"> αναμιγνύονται με 250mL διαλύματος Η</w:t>
      </w:r>
      <w:r w:rsidRPr="009D2816">
        <w:rPr>
          <w:vertAlign w:val="subscript"/>
        </w:rPr>
        <w:t>2</w:t>
      </w:r>
      <w:r w:rsidRPr="009D2816">
        <w:t>SO</w:t>
      </w:r>
      <w:r w:rsidRPr="009D2816">
        <w:rPr>
          <w:vertAlign w:val="subscript"/>
        </w:rPr>
        <w:t>4</w:t>
      </w:r>
      <w:r w:rsidRPr="009D2816">
        <w:t>(aq) με συγκέντρωση 0,2 Μ, οπότε παρασκευάζεται διάλυμα Δ</w:t>
      </w:r>
      <w:r w:rsidRPr="009D2816">
        <w:rPr>
          <w:vertAlign w:val="subscript"/>
        </w:rPr>
        <w:t>2</w:t>
      </w:r>
      <w:r w:rsidRPr="009D2816">
        <w:t>. Να υπολογίσετε τη συγκέντρωση (σε M) του Η</w:t>
      </w:r>
      <w:r w:rsidRPr="009D2816">
        <w:rPr>
          <w:vertAlign w:val="subscript"/>
        </w:rPr>
        <w:t>2</w:t>
      </w:r>
      <w:r w:rsidRPr="009D2816">
        <w:t>SO</w:t>
      </w:r>
      <w:r w:rsidRPr="009D2816">
        <w:rPr>
          <w:vertAlign w:val="subscript"/>
        </w:rPr>
        <w:t>4</w:t>
      </w:r>
      <w:r w:rsidRPr="009D2816">
        <w:t xml:space="preserve"> στο διάλυμα Δ</w:t>
      </w:r>
      <w:r w:rsidRPr="009D2816">
        <w:rPr>
          <w:vertAlign w:val="subscript"/>
        </w:rPr>
        <w:t>2</w:t>
      </w:r>
      <w:r w:rsidRPr="009D2816">
        <w:t>.</w:t>
      </w:r>
    </w:p>
    <w:p w:rsidR="00156920" w:rsidRPr="009D2816" w:rsidRDefault="00156920" w:rsidP="00156920">
      <w:pPr>
        <w:spacing w:line="360" w:lineRule="auto"/>
        <w:jc w:val="both"/>
      </w:pPr>
      <w:r w:rsidRPr="009D2816">
        <w:t>γ) 0,25 L του διαλύματος Δ</w:t>
      </w:r>
      <w:r w:rsidRPr="009D2816">
        <w:rPr>
          <w:vertAlign w:val="subscript"/>
        </w:rPr>
        <w:t>1</w:t>
      </w:r>
      <w:r w:rsidRPr="009D2816">
        <w:t>, αντιδρούν πλήρως με περίσσεια K</w:t>
      </w:r>
      <w:r w:rsidRPr="009D2816">
        <w:rPr>
          <w:vertAlign w:val="subscript"/>
        </w:rPr>
        <w:t>2</w:t>
      </w:r>
      <w:r w:rsidRPr="009D2816">
        <w:t>CO</w:t>
      </w:r>
      <w:r w:rsidRPr="009D2816">
        <w:rPr>
          <w:vertAlign w:val="subscript"/>
        </w:rPr>
        <w:t>3</w:t>
      </w:r>
      <w:r w:rsidRPr="009D2816">
        <w:t>(s). Πόσος είναι ο όγκος (σε L) του αερίου που παράγεται, σε SΤP;</w:t>
      </w:r>
    </w:p>
    <w:p w:rsidR="00156920" w:rsidRPr="009D2816" w:rsidRDefault="00156920" w:rsidP="00156920">
      <w:pPr>
        <w:spacing w:line="360" w:lineRule="auto"/>
        <w:jc w:val="both"/>
      </w:pPr>
      <w:r w:rsidRPr="009D2816">
        <w:t>Δίνονται οι σχετικές ατομικές μάζες: A</w:t>
      </w:r>
      <w:r w:rsidRPr="009D2816">
        <w:rPr>
          <w:vertAlign w:val="subscript"/>
        </w:rPr>
        <w:t>r</w:t>
      </w:r>
      <w:r w:rsidRPr="009D2816">
        <w:t xml:space="preserve"> (Η)=14, A</w:t>
      </w:r>
      <w:r w:rsidRPr="009D2816">
        <w:rPr>
          <w:vertAlign w:val="subscript"/>
        </w:rPr>
        <w:t>r</w:t>
      </w:r>
      <w:r w:rsidRPr="009D2816">
        <w:t xml:space="preserve"> (Ο)=16, A</w:t>
      </w:r>
      <w:r w:rsidRPr="009D2816">
        <w:rPr>
          <w:vertAlign w:val="subscript"/>
        </w:rPr>
        <w:t>r</w:t>
      </w:r>
      <w:r w:rsidRPr="009D2816">
        <w:t xml:space="preserve"> (S)=32.</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1</w:t>
      </w:r>
      <w:r>
        <w:rPr>
          <w:rFonts w:ascii="Tahoma,Bold" w:hAnsi="Tahoma,Bold" w:cs="Tahoma,Bold"/>
          <w:b/>
          <w:bCs/>
        </w:rPr>
        <w:t xml:space="preserve">) </w:t>
      </w:r>
      <w:r w:rsidR="00156920" w:rsidRPr="009D2816">
        <w:t>Σε ένα εργαστήριο διαθέτουμε διάλυμα H</w:t>
      </w:r>
      <w:r w:rsidR="00156920" w:rsidRPr="009D2816">
        <w:rPr>
          <w:vertAlign w:val="subscript"/>
        </w:rPr>
        <w:t>2</w:t>
      </w:r>
      <w:r w:rsidR="00156920" w:rsidRPr="009D2816">
        <w:t>SO</w:t>
      </w:r>
      <w:r w:rsidR="00156920" w:rsidRPr="009D2816">
        <w:rPr>
          <w:vertAlign w:val="subscript"/>
        </w:rPr>
        <w:t>4</w:t>
      </w:r>
      <w:r w:rsidR="00156920" w:rsidRPr="009D2816">
        <w:t xml:space="preserve"> 10 M (διάλυμα Δ</w:t>
      </w:r>
      <w:r w:rsidR="00156920" w:rsidRPr="009D2816">
        <w:rPr>
          <w:vertAlign w:val="subscript"/>
        </w:rPr>
        <w:t>1</w:t>
      </w:r>
      <w:r w:rsidR="00156920" w:rsidRPr="009D2816">
        <w:t>). Να υπολογίσετε:</w:t>
      </w:r>
    </w:p>
    <w:p w:rsidR="00156920" w:rsidRPr="009D2816" w:rsidRDefault="00156920" w:rsidP="00156920">
      <w:pPr>
        <w:spacing w:line="360" w:lineRule="auto"/>
        <w:jc w:val="both"/>
      </w:pPr>
      <w:r w:rsidRPr="009D2816">
        <w:t>α) τη μάζα (σε g) του H</w:t>
      </w:r>
      <w:r w:rsidRPr="009D2816">
        <w:rPr>
          <w:vertAlign w:val="subscript"/>
        </w:rPr>
        <w:t>2</w:t>
      </w:r>
      <w:r w:rsidRPr="009D2816">
        <w:t>SO</w:t>
      </w:r>
      <w:r w:rsidRPr="009D2816">
        <w:rPr>
          <w:vertAlign w:val="subscript"/>
        </w:rPr>
        <w:t>4</w:t>
      </w:r>
      <w:r w:rsidRPr="009D2816">
        <w:t xml:space="preserve"> που περιέχεται σε 50mL του διαλύματος Δ</w:t>
      </w:r>
      <w:r w:rsidRPr="009D2816">
        <w:rPr>
          <w:vertAlign w:val="subscript"/>
        </w:rPr>
        <w:t>1</w:t>
      </w:r>
      <w:r w:rsidRPr="009D2816">
        <w:t>.</w:t>
      </w:r>
    </w:p>
    <w:p w:rsidR="00156920" w:rsidRPr="009D2816" w:rsidRDefault="00156920" w:rsidP="00156920">
      <w:pPr>
        <w:spacing w:line="360" w:lineRule="auto"/>
        <w:jc w:val="both"/>
      </w:pPr>
      <w:r w:rsidRPr="009D2816">
        <w:t>β) τον όγκο (σε mL) του νερού που πρέπει να προστεθεί σε ορισμένο όγκο διαλύματος Δ</w:t>
      </w:r>
      <w:r w:rsidRPr="009D2816">
        <w:rPr>
          <w:vertAlign w:val="subscript"/>
        </w:rPr>
        <w:t>1</w:t>
      </w:r>
      <w:r w:rsidRPr="009D2816">
        <w:t xml:space="preserve"> έτσι, ώστε να παρασκευαστούν 450mL διαλύματος H</w:t>
      </w:r>
      <w:r w:rsidRPr="009D2816">
        <w:rPr>
          <w:vertAlign w:val="subscript"/>
        </w:rPr>
        <w:t>2</w:t>
      </w:r>
      <w:r w:rsidRPr="009D2816">
        <w:t>SO</w:t>
      </w:r>
      <w:r w:rsidRPr="009D2816">
        <w:rPr>
          <w:vertAlign w:val="subscript"/>
        </w:rPr>
        <w:t>4</w:t>
      </w:r>
      <w:r w:rsidRPr="009D2816">
        <w:t xml:space="preserve"> 1 Μ (διάλυμα Δ</w:t>
      </w:r>
      <w:r w:rsidRPr="009D2816">
        <w:rPr>
          <w:vertAlign w:val="subscript"/>
        </w:rPr>
        <w:t>2</w:t>
      </w:r>
      <w:r w:rsidRPr="009D2816">
        <w:t>).</w:t>
      </w:r>
    </w:p>
    <w:p w:rsidR="00156920" w:rsidRPr="009D2816" w:rsidRDefault="00156920" w:rsidP="00156920">
      <w:pPr>
        <w:spacing w:line="360" w:lineRule="auto"/>
        <w:jc w:val="both"/>
      </w:pPr>
      <w:r w:rsidRPr="009D2816">
        <w:t>γ) τη μάζα (σε g) του άλατος που παράγεται, αν αντιδράσουν 2 L υδατικού διαλύματος NaOH 0,1 Μ με περίσσεια διαλύματος Δ</w:t>
      </w:r>
      <w:r w:rsidRPr="009D2816">
        <w:rPr>
          <w:vertAlign w:val="subscript"/>
        </w:rPr>
        <w:t>2</w:t>
      </w:r>
      <w:r w:rsidRPr="009D2816">
        <w:t>.</w:t>
      </w:r>
    </w:p>
    <w:p w:rsidR="00156920" w:rsidRPr="009D2816" w:rsidRDefault="00156920" w:rsidP="00156920">
      <w:pPr>
        <w:spacing w:line="360" w:lineRule="auto"/>
        <w:jc w:val="both"/>
      </w:pPr>
      <w:r w:rsidRPr="009D2816">
        <w:t>Δίνονται οι σχετικές ατομικές μάζες: Α</w:t>
      </w:r>
      <w:r w:rsidRPr="009D2816">
        <w:rPr>
          <w:vertAlign w:val="subscript"/>
        </w:rPr>
        <w:t>r</w:t>
      </w:r>
      <w:r w:rsidRPr="009D2816">
        <w:t>(Η)=1, Α</w:t>
      </w:r>
      <w:r w:rsidRPr="009D2816">
        <w:rPr>
          <w:vertAlign w:val="subscript"/>
        </w:rPr>
        <w:t>r</w:t>
      </w:r>
      <w:r w:rsidRPr="009D2816">
        <w:t>(Ο)=16, Α</w:t>
      </w:r>
      <w:r w:rsidRPr="009D2816">
        <w:rPr>
          <w:vertAlign w:val="subscript"/>
        </w:rPr>
        <w:t>r</w:t>
      </w:r>
      <w:r w:rsidRPr="009D2816">
        <w:t>(Νa)=23, Α</w:t>
      </w:r>
      <w:r w:rsidRPr="009D2816">
        <w:rPr>
          <w:vertAlign w:val="subscript"/>
        </w:rPr>
        <w:t>r</w:t>
      </w:r>
      <w:r w:rsidRPr="009D2816">
        <w:t>(S)=32.</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2</w:t>
      </w:r>
      <w:r>
        <w:rPr>
          <w:rFonts w:ascii="Tahoma,Bold" w:hAnsi="Tahoma,Bold" w:cs="Tahoma,Bold"/>
          <w:b/>
          <w:bCs/>
        </w:rPr>
        <w:t xml:space="preserve">) </w:t>
      </w:r>
      <w:r w:rsidR="00156920" w:rsidRPr="009D2816">
        <w:t>Διαθέτουμε υδατικό διάλυμα H</w:t>
      </w:r>
      <w:r w:rsidR="00156920" w:rsidRPr="009D2816">
        <w:rPr>
          <w:vertAlign w:val="subscript"/>
        </w:rPr>
        <w:t>2</w:t>
      </w:r>
      <w:r w:rsidR="00156920" w:rsidRPr="009D2816">
        <w:t>SO</w:t>
      </w:r>
      <w:r w:rsidR="00156920" w:rsidRPr="009D2816">
        <w:rPr>
          <w:vertAlign w:val="subscript"/>
        </w:rPr>
        <w:t>4</w:t>
      </w:r>
      <w:r w:rsidR="00156920" w:rsidRPr="009D2816">
        <w:t xml:space="preserve"> 9,8 % w/v (διάλυμα Δ</w:t>
      </w:r>
      <w:r w:rsidR="00156920" w:rsidRPr="009D2816">
        <w:rPr>
          <w:vertAlign w:val="subscript"/>
        </w:rPr>
        <w:t>1</w:t>
      </w:r>
      <w:r w:rsidR="00156920" w:rsidRPr="009D2816">
        <w:t xml:space="preserve">). </w:t>
      </w:r>
    </w:p>
    <w:p w:rsidR="00156920" w:rsidRPr="009D2816" w:rsidRDefault="00156920" w:rsidP="00156920">
      <w:pPr>
        <w:spacing w:line="360" w:lineRule="auto"/>
        <w:jc w:val="both"/>
      </w:pPr>
      <w:r w:rsidRPr="009D2816">
        <w:t>α) Να υπολογίσετε τη συγκέντρωση (σε Μ) του διαλύματος Δ</w:t>
      </w:r>
      <w:r w:rsidRPr="009D2816">
        <w:rPr>
          <w:vertAlign w:val="subscript"/>
        </w:rPr>
        <w:t>1</w:t>
      </w:r>
      <w:r w:rsidRPr="009D2816">
        <w:t xml:space="preserve">. </w:t>
      </w:r>
    </w:p>
    <w:p w:rsidR="00156920" w:rsidRPr="009D2816" w:rsidRDefault="00156920" w:rsidP="00156920">
      <w:pPr>
        <w:spacing w:line="360" w:lineRule="auto"/>
        <w:jc w:val="both"/>
      </w:pPr>
      <w:r w:rsidRPr="009D2816">
        <w:t>β) Σε 100mL του διαλύματος Δ</w:t>
      </w:r>
      <w:r w:rsidRPr="009D2816">
        <w:rPr>
          <w:vertAlign w:val="subscript"/>
        </w:rPr>
        <w:t>1</w:t>
      </w:r>
      <w:r w:rsidRPr="009D2816">
        <w:t xml:space="preserve"> προσθέτουμε 400mL διαλύματος H</w:t>
      </w:r>
      <w:r w:rsidRPr="009D2816">
        <w:rPr>
          <w:vertAlign w:val="subscript"/>
        </w:rPr>
        <w:t>2</w:t>
      </w:r>
      <w:r w:rsidRPr="009D2816">
        <w:t>SO</w:t>
      </w:r>
      <w:r w:rsidRPr="009D2816">
        <w:rPr>
          <w:vertAlign w:val="subscript"/>
        </w:rPr>
        <w:t>4</w:t>
      </w:r>
      <w:r w:rsidRPr="009D2816">
        <w:t xml:space="preserve"> 2 M ,οπότε σχηματίζεται διάλυμα Δ</w:t>
      </w:r>
      <w:r w:rsidRPr="009D2816">
        <w:rPr>
          <w:vertAlign w:val="subscript"/>
        </w:rPr>
        <w:t>2</w:t>
      </w:r>
      <w:r w:rsidRPr="009D2816">
        <w:t>. Να βρείτε τη συγκέντρωση (σε Μ) του διαλύματος Δ</w:t>
      </w:r>
      <w:r w:rsidRPr="009D2816">
        <w:rPr>
          <w:vertAlign w:val="subscript"/>
        </w:rPr>
        <w:t>2</w:t>
      </w:r>
      <w:r w:rsidRPr="009D2816">
        <w:t xml:space="preserve">. </w:t>
      </w:r>
    </w:p>
    <w:p w:rsidR="00156920" w:rsidRPr="009D2816" w:rsidRDefault="00156920" w:rsidP="00156920">
      <w:pPr>
        <w:spacing w:line="360" w:lineRule="auto"/>
        <w:jc w:val="both"/>
      </w:pPr>
      <w:r w:rsidRPr="009D2816">
        <w:t>γ) Πόσος όγκος (σε mL) του διαλύματος Δ</w:t>
      </w:r>
      <w:r w:rsidRPr="009D2816">
        <w:rPr>
          <w:vertAlign w:val="subscript"/>
        </w:rPr>
        <w:t>1</w:t>
      </w:r>
      <w:r w:rsidRPr="009D2816">
        <w:t xml:space="preserve"> μπορεί να εξουδετερωθεί με 8g στερεού NaOH.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Νa)=23, A</w:t>
      </w:r>
      <w:r w:rsidRPr="009D2816">
        <w:rPr>
          <w:vertAlign w:val="subscript"/>
        </w:rPr>
        <w:t>r</w:t>
      </w:r>
      <w:r w:rsidRPr="009D2816">
        <w:t xml:space="preserve"> (S)= 32, A</w:t>
      </w:r>
      <w:r w:rsidRPr="009D2816">
        <w:rPr>
          <w:vertAlign w:val="subscript"/>
        </w:rPr>
        <w:t>r</w:t>
      </w:r>
      <w:r w:rsidRPr="009D2816">
        <w:t xml:space="preserve"> (Ο)= 16.</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3</w:t>
      </w:r>
      <w:r>
        <w:rPr>
          <w:rFonts w:ascii="Tahoma,Bold" w:hAnsi="Tahoma,Bold" w:cs="Tahoma,Bold"/>
          <w:b/>
          <w:bCs/>
        </w:rPr>
        <w:t xml:space="preserve">) </w:t>
      </w:r>
      <w:r w:rsidR="00156920" w:rsidRPr="009D2816">
        <w:t>Διαθέτουμε στο εργαστήριο ένα υδατικό διάλυμα NaΟΗ 0,1Μ (διάλυμα Δ</w:t>
      </w:r>
      <w:r w:rsidR="00156920" w:rsidRPr="009D2816">
        <w:rPr>
          <w:vertAlign w:val="subscript"/>
        </w:rPr>
        <w:t>1</w:t>
      </w:r>
      <w:r w:rsidR="00156920" w:rsidRPr="009D2816">
        <w:t xml:space="preserve">). </w:t>
      </w:r>
    </w:p>
    <w:p w:rsidR="00156920" w:rsidRPr="009D2816" w:rsidRDefault="00156920" w:rsidP="00156920">
      <w:pPr>
        <w:spacing w:line="360" w:lineRule="auto"/>
        <w:jc w:val="both"/>
      </w:pPr>
      <w:r w:rsidRPr="009D2816">
        <w:t xml:space="preserve">Να υπολογίσετε: </w:t>
      </w:r>
    </w:p>
    <w:p w:rsidR="00156920" w:rsidRPr="009D2816" w:rsidRDefault="00156920" w:rsidP="00156920">
      <w:pPr>
        <w:spacing w:line="360" w:lineRule="auto"/>
        <w:jc w:val="both"/>
      </w:pPr>
      <w:r w:rsidRPr="009D2816">
        <w:t xml:space="preserve">α) τη μάζα (σε g) του ΝαOH που περιέχεται σε 250mL του διαλύματος Δ. </w:t>
      </w:r>
    </w:p>
    <w:p w:rsidR="00156920" w:rsidRPr="009D2816" w:rsidRDefault="00156920" w:rsidP="00156920">
      <w:pPr>
        <w:spacing w:line="360" w:lineRule="auto"/>
        <w:jc w:val="both"/>
      </w:pPr>
      <w:r w:rsidRPr="009D2816">
        <w:t>β) τη συγκέντρωση (σε Μ) του διαλύματος που θα προκύψει αν σε 200mL του διαλύματος Δ</w:t>
      </w:r>
      <w:r w:rsidRPr="009D2816">
        <w:rPr>
          <w:vertAlign w:val="subscript"/>
        </w:rPr>
        <w:t>1</w:t>
      </w:r>
      <w:r w:rsidRPr="009D2816">
        <w:t xml:space="preserve"> προσθέσουμε πενταπλάσιο όγκο νερού. </w:t>
      </w:r>
    </w:p>
    <w:p w:rsidR="00156920" w:rsidRPr="009D2816" w:rsidRDefault="00156920" w:rsidP="00156920">
      <w:pPr>
        <w:spacing w:line="360" w:lineRule="auto"/>
        <w:jc w:val="both"/>
      </w:pPr>
      <w:r w:rsidRPr="009D2816">
        <w:t>γ) τη μάζα (σε g) του άλατος που θα παραχθεί αν 0,3 L διαλύματος Δ</w:t>
      </w:r>
      <w:r w:rsidRPr="009D2816">
        <w:rPr>
          <w:vertAlign w:val="subscript"/>
        </w:rPr>
        <w:t>1</w:t>
      </w:r>
      <w:r w:rsidRPr="009D2816">
        <w:t xml:space="preserve"> εξουδετερωθούν με την απαιτούμενη ποσότητα υδατικού διαλύματος ΗCl. Δίνονται οι σχετικές ατομικές μάζες: Α</w:t>
      </w:r>
      <w:r w:rsidRPr="009D2816">
        <w:rPr>
          <w:vertAlign w:val="subscript"/>
        </w:rPr>
        <w:t>r</w:t>
      </w:r>
      <w:r w:rsidRPr="009D2816">
        <w:t>(Cl)=35,5, Α</w:t>
      </w:r>
      <w:r w:rsidRPr="009D2816">
        <w:rPr>
          <w:vertAlign w:val="subscript"/>
        </w:rPr>
        <w:t>r</w:t>
      </w:r>
      <w:r w:rsidRPr="009D2816">
        <w:t>(Νa)=23, Α</w:t>
      </w:r>
      <w:r w:rsidRPr="009D2816">
        <w:rPr>
          <w:vertAlign w:val="subscript"/>
        </w:rPr>
        <w:t>r</w:t>
      </w:r>
      <w:r w:rsidRPr="009D2816">
        <w:t>(Ο)=16, Α</w:t>
      </w:r>
      <w:r w:rsidRPr="009D2816">
        <w:rPr>
          <w:vertAlign w:val="subscript"/>
        </w:rPr>
        <w:t>r</w:t>
      </w:r>
      <w:r w:rsidRPr="009D2816">
        <w:t xml:space="preserve">(Η)=1. </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4</w:t>
      </w:r>
      <w:r>
        <w:rPr>
          <w:rFonts w:ascii="Tahoma,Bold" w:hAnsi="Tahoma,Bold" w:cs="Tahoma,Bold"/>
          <w:b/>
          <w:bCs/>
        </w:rPr>
        <w:t xml:space="preserve">) </w:t>
      </w:r>
      <w:r w:rsidR="00156920" w:rsidRPr="009D2816">
        <w:t>Διαθέτουμε διάλυμα HCl 0,3M (διάλυμα Δ</w:t>
      </w:r>
      <w:r w:rsidR="00156920" w:rsidRPr="009D2816">
        <w:rPr>
          <w:vertAlign w:val="subscript"/>
        </w:rPr>
        <w:t>1</w:t>
      </w:r>
      <w:r w:rsidR="00156920" w:rsidRPr="009D2816">
        <w:t>)</w:t>
      </w:r>
    </w:p>
    <w:p w:rsidR="00156920" w:rsidRPr="009D2816" w:rsidRDefault="00156920" w:rsidP="00156920">
      <w:pPr>
        <w:spacing w:line="360" w:lineRule="auto"/>
        <w:jc w:val="both"/>
      </w:pPr>
      <w:r w:rsidRPr="009D2816">
        <w:lastRenderedPageBreak/>
        <w:t>α) Πόσα μάζα (g) HCl περιέχεται σε 500mL διαλύματος Δ</w:t>
      </w:r>
      <w:r w:rsidRPr="009D2816">
        <w:rPr>
          <w:vertAlign w:val="subscript"/>
        </w:rPr>
        <w:t>1</w:t>
      </w:r>
      <w:r w:rsidRPr="009D2816">
        <w:t xml:space="preserve">. </w:t>
      </w:r>
    </w:p>
    <w:p w:rsidR="00156920" w:rsidRPr="009D2816" w:rsidRDefault="00156920" w:rsidP="00156920">
      <w:pPr>
        <w:spacing w:line="360" w:lineRule="auto"/>
        <w:jc w:val="both"/>
      </w:pPr>
      <w:r w:rsidRPr="009D2816">
        <w:t>β) Σε 600 ml διαλύματος Δ</w:t>
      </w:r>
      <w:r w:rsidRPr="009D2816">
        <w:rPr>
          <w:vertAlign w:val="subscript"/>
        </w:rPr>
        <w:t>1</w:t>
      </w:r>
      <w:r w:rsidRPr="009D2816">
        <w:t xml:space="preserve"> διαλύουμε αέριο HCl (σε STP) χωρίς να μεταβληθεί ο όγκος του διαλύματος. Το διάλυμα που προκύπτει έχει συγκέντρωση 0,8 Μ. Να υπολογίσετε τον όγκο του αερίου HCl που προστέθηκε. </w:t>
      </w:r>
    </w:p>
    <w:p w:rsidR="00156920" w:rsidRPr="009D2816" w:rsidRDefault="00156920" w:rsidP="00156920">
      <w:pPr>
        <w:spacing w:line="360" w:lineRule="auto"/>
        <w:jc w:val="both"/>
      </w:pPr>
      <w:r w:rsidRPr="009D2816">
        <w:t>γ) 48 g Mg αντιδρούν πλήρως με την απαιτούμενη ποσότητα διαλύματος HCl. Να υπολογίσετε την ποσότητα (mol) του αερίου που εκλύεται από την αντίδραση.</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Mg)=24, A</w:t>
      </w:r>
      <w:r w:rsidRPr="009D2816">
        <w:rPr>
          <w:vertAlign w:val="subscript"/>
        </w:rPr>
        <w:t>r</w:t>
      </w:r>
      <w:r w:rsidRPr="009D2816">
        <w:t xml:space="preserve"> (Cl)= 35,5</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5</w:t>
      </w:r>
      <w:r>
        <w:rPr>
          <w:rFonts w:ascii="Tahoma,Bold" w:hAnsi="Tahoma,Bold" w:cs="Tahoma,Bold"/>
          <w:b/>
          <w:bCs/>
        </w:rPr>
        <w:t xml:space="preserve">) </w:t>
      </w:r>
      <w:r w:rsidR="00156920" w:rsidRPr="009D2816">
        <w:t>Διαλύουμε 8 g NaOH σε νερό και παρασκευάζουμε διάλυμα Δ</w:t>
      </w:r>
      <w:r w:rsidR="00156920" w:rsidRPr="009D2816">
        <w:rPr>
          <w:vertAlign w:val="subscript"/>
        </w:rPr>
        <w:t>1</w:t>
      </w:r>
      <w:r w:rsidR="00156920" w:rsidRPr="009D2816">
        <w:t xml:space="preserve"> όγκου 250mL.</w:t>
      </w:r>
    </w:p>
    <w:p w:rsidR="00156920" w:rsidRPr="009D2816" w:rsidRDefault="00156920" w:rsidP="00156920">
      <w:pPr>
        <w:spacing w:line="360" w:lineRule="auto"/>
        <w:jc w:val="both"/>
      </w:pPr>
      <w:r w:rsidRPr="009D2816">
        <w:t>α) Να υπολογίσετε τη συγκέντρωση (Μ) του διαλύματος Δ</w:t>
      </w:r>
      <w:r w:rsidRPr="009D2816">
        <w:rPr>
          <w:vertAlign w:val="subscript"/>
        </w:rPr>
        <w:t>1</w:t>
      </w:r>
      <w:r w:rsidRPr="009D2816">
        <w:t xml:space="preserve">. </w:t>
      </w:r>
    </w:p>
    <w:p w:rsidR="00156920" w:rsidRPr="009D2816" w:rsidRDefault="00156920" w:rsidP="00156920">
      <w:pPr>
        <w:spacing w:line="360" w:lineRule="auto"/>
        <w:jc w:val="both"/>
      </w:pPr>
      <w:r w:rsidRPr="009D2816">
        <w:t>β) Σε 250mL διαλύματος Δ</w:t>
      </w:r>
      <w:r w:rsidRPr="009D2816">
        <w:rPr>
          <w:vertAlign w:val="subscript"/>
        </w:rPr>
        <w:t>1</w:t>
      </w:r>
      <w:r w:rsidRPr="009D2816">
        <w:t xml:space="preserve"> προσθέτουμε νερό και παρασκευάζουμε διάλυμα Δ</w:t>
      </w:r>
      <w:r w:rsidRPr="009D2816">
        <w:rPr>
          <w:vertAlign w:val="subscript"/>
        </w:rPr>
        <w:t>2</w:t>
      </w:r>
      <w:r w:rsidRPr="009D2816">
        <w:t xml:space="preserve"> με συγκέντρωση 0,5 Μ. Να υπολογίσετε τον όγκο του νερού που προσθέσαμε.</w:t>
      </w:r>
    </w:p>
    <w:p w:rsidR="00156920" w:rsidRPr="009D2816" w:rsidRDefault="00156920" w:rsidP="00156920">
      <w:pPr>
        <w:spacing w:line="360" w:lineRule="auto"/>
        <w:jc w:val="both"/>
      </w:pPr>
      <w:r w:rsidRPr="009D2816">
        <w:t>γ) Πόσα mL διαλύματος H</w:t>
      </w:r>
      <w:r w:rsidRPr="009D2816">
        <w:rPr>
          <w:vertAlign w:val="subscript"/>
        </w:rPr>
        <w:t>2</w:t>
      </w:r>
      <w:r w:rsidRPr="009D2816">
        <w:t>SO</w:t>
      </w:r>
      <w:r w:rsidRPr="009D2816">
        <w:rPr>
          <w:vertAlign w:val="subscript"/>
        </w:rPr>
        <w:t>4</w:t>
      </w:r>
      <w:r w:rsidRPr="009D2816">
        <w:t xml:space="preserve"> 0,5 Μ απαιτούνται για την πλήρη εξουδετέρωση 200mL διαλύματος ΝaOH 0,2 M. </w:t>
      </w:r>
    </w:p>
    <w:p w:rsidR="00156920" w:rsidRPr="009D2816" w:rsidRDefault="00156920" w:rsidP="00156920">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Η)=1, A</w:t>
      </w:r>
      <w:r w:rsidRPr="009D2816">
        <w:rPr>
          <w:vertAlign w:val="subscript"/>
        </w:rPr>
        <w:t>r</w:t>
      </w:r>
      <w:r w:rsidRPr="009D2816">
        <w:t xml:space="preserve"> (Νa)=23, A</w:t>
      </w:r>
      <w:r w:rsidRPr="009D2816">
        <w:rPr>
          <w:vertAlign w:val="subscript"/>
        </w:rPr>
        <w:t>r</w:t>
      </w:r>
      <w:r w:rsidRPr="009D2816">
        <w:t xml:space="preserve"> (Ο)= 16.</w:t>
      </w:r>
    </w:p>
    <w:p w:rsidR="00156920" w:rsidRPr="009D2816" w:rsidRDefault="004E3A09" w:rsidP="00156920">
      <w:pPr>
        <w:spacing w:line="360" w:lineRule="auto"/>
        <w:jc w:val="both"/>
      </w:pPr>
      <w:r w:rsidRPr="005E4AB7">
        <w:rPr>
          <w:rFonts w:ascii="Tahoma,Bold" w:hAnsi="Tahoma,Bold" w:cs="Tahoma,Bold"/>
          <w:b/>
          <w:bCs/>
        </w:rPr>
        <w:t>1</w:t>
      </w:r>
      <w:r w:rsidRPr="004E3A09">
        <w:rPr>
          <w:rFonts w:ascii="Tahoma,Bold" w:hAnsi="Tahoma,Bold" w:cs="Tahoma,Bold"/>
          <w:b/>
          <w:bCs/>
        </w:rPr>
        <w:t>86</w:t>
      </w:r>
      <w:r>
        <w:rPr>
          <w:rFonts w:ascii="Tahoma,Bold" w:hAnsi="Tahoma,Bold" w:cs="Tahoma,Bold"/>
          <w:b/>
          <w:bCs/>
        </w:rPr>
        <w:t xml:space="preserve">) </w:t>
      </w:r>
      <w:r w:rsidR="00156920" w:rsidRPr="009D2816">
        <w:t>α) Σε 100mL υδατικού διαλύματος ΗCl 0,15 Μ προστίθενται 400mL νερού. Να βρεθεί η συγκέντρωση του αραιωμένου διαλύματος.</w:t>
      </w:r>
    </w:p>
    <w:p w:rsidR="00156920" w:rsidRPr="009D2816" w:rsidRDefault="00156920" w:rsidP="00156920">
      <w:pPr>
        <w:spacing w:line="360" w:lineRule="auto"/>
        <w:jc w:val="both"/>
      </w:pPr>
      <w:r w:rsidRPr="009D2816">
        <w:t>β) Ποια θα είναι η συγκέντρωση διαλύματος που προκύπτει με ανάμειξη 150mL υδατικού διαλύματος ΗCl 2 Μ με 50mL υδατικού διαλύματος ΗCl 1,5 Μ;</w:t>
      </w:r>
    </w:p>
    <w:p w:rsidR="00156920" w:rsidRPr="009D2816" w:rsidRDefault="00156920" w:rsidP="00156920">
      <w:pPr>
        <w:spacing w:line="360" w:lineRule="auto"/>
        <w:jc w:val="both"/>
      </w:pPr>
      <w:r w:rsidRPr="009D2816">
        <w:t>γ) Για την εξουδετέρωση 10mL υδατικού διαλύματος ΗCl απαιτούνται 15mL υδατικού διαλύματος Ca(OH)</w:t>
      </w:r>
      <w:r w:rsidRPr="009D2816">
        <w:rPr>
          <w:vertAlign w:val="subscript"/>
        </w:rPr>
        <w:t>2</w:t>
      </w:r>
      <w:r w:rsidRPr="009D2816">
        <w:t xml:space="preserve"> 0,01 Μ. Να βρεθεί η % w/v περιεκτικότητα του διαλύματος HCl.</w:t>
      </w:r>
    </w:p>
    <w:p w:rsidR="00156920" w:rsidRPr="00B169B7" w:rsidRDefault="00156920" w:rsidP="00156920">
      <w:pPr>
        <w:spacing w:line="360" w:lineRule="auto"/>
        <w:jc w:val="both"/>
      </w:pPr>
      <w:r w:rsidRPr="009D2816">
        <w:t>Δίνεται: A</w:t>
      </w:r>
      <w:r w:rsidRPr="009D2816">
        <w:rPr>
          <w:vertAlign w:val="subscript"/>
        </w:rPr>
        <w:t>r</w:t>
      </w:r>
      <w:r w:rsidRPr="009D2816">
        <w:t xml:space="preserve"> (Cl)=35,5, A</w:t>
      </w:r>
      <w:r w:rsidRPr="009D2816">
        <w:rPr>
          <w:vertAlign w:val="subscript"/>
        </w:rPr>
        <w:t>r</w:t>
      </w:r>
      <w:r w:rsidRPr="009D2816">
        <w:t xml:space="preserve"> (H)= 1</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86</w:t>
      </w:r>
      <w:r>
        <w:rPr>
          <w:rFonts w:ascii="Tahoma,Bold" w:hAnsi="Tahoma,Bold" w:cs="Tahoma,Bold"/>
          <w:b/>
          <w:bCs/>
        </w:rPr>
        <w:t xml:space="preserve">) </w:t>
      </w:r>
      <w:r w:rsidR="00AE6393" w:rsidRPr="009D2816">
        <w:t>Mε διαβίβαση 4,48 L H</w:t>
      </w:r>
      <w:r w:rsidR="00AE6393" w:rsidRPr="009D2816">
        <w:rPr>
          <w:vertAlign w:val="subscript"/>
        </w:rPr>
        <w:t>2</w:t>
      </w:r>
      <w:r w:rsidR="00AE6393" w:rsidRPr="009D2816">
        <w:t>S (μετρημένα σε STP) σε νερό, προκύπτει διάλυμα Δ</w:t>
      </w:r>
      <w:r w:rsidR="00AE6393" w:rsidRPr="009D2816">
        <w:rPr>
          <w:vertAlign w:val="subscript"/>
        </w:rPr>
        <w:t>1</w:t>
      </w:r>
      <w:r w:rsidR="00AE6393" w:rsidRPr="009D2816">
        <w:t xml:space="preserve">, όγκου 2 L. </w:t>
      </w:r>
    </w:p>
    <w:p w:rsidR="00AE6393" w:rsidRPr="009D2816" w:rsidRDefault="00AE6393" w:rsidP="00AE6393">
      <w:pPr>
        <w:spacing w:line="360" w:lineRule="auto"/>
        <w:jc w:val="both"/>
      </w:pPr>
      <w:r w:rsidRPr="009D2816">
        <w:t xml:space="preserve">α) Να υπολογιστεί η συγκέντρωση (σε Μ) του διαλύματος Δ </w:t>
      </w:r>
    </w:p>
    <w:p w:rsidR="00AE6393" w:rsidRPr="009D2816" w:rsidRDefault="00AE6393" w:rsidP="00AE6393">
      <w:pPr>
        <w:spacing w:line="360" w:lineRule="auto"/>
        <w:jc w:val="both"/>
      </w:pPr>
      <w:r w:rsidRPr="009D2816">
        <w:t>β) Πόσο όγκο (mL) νερού πρέπει να προσθέσουμε σε 1 L του διαλύματος Δ</w:t>
      </w:r>
      <w:r w:rsidRPr="009D2816">
        <w:rPr>
          <w:vertAlign w:val="subscript"/>
        </w:rPr>
        <w:t>1</w:t>
      </w:r>
      <w:r w:rsidRPr="009D2816">
        <w:t>, ώστε να προκύψει διάλυμα με συγκέντρωση 0,05 Μ</w:t>
      </w:r>
    </w:p>
    <w:p w:rsidR="00AE6393" w:rsidRPr="009D2816" w:rsidRDefault="00AE6393" w:rsidP="00AE6393">
      <w:pPr>
        <w:spacing w:line="360" w:lineRule="auto"/>
        <w:jc w:val="both"/>
      </w:pPr>
      <w:r w:rsidRPr="009D2816">
        <w:t>γ) Πόσος όγκος (σε L) αερίου υδρογόνου (Η</w:t>
      </w:r>
      <w:r w:rsidRPr="009D2816">
        <w:rPr>
          <w:vertAlign w:val="subscript"/>
        </w:rPr>
        <w:t>2</w:t>
      </w:r>
      <w:r w:rsidRPr="009D2816">
        <w:t>), μετρημένος σε STP, χρειάζεται να αντιδράσει με την απαραίτητη ποσότητα θείου (S) για την παραγωγή 10 mol H</w:t>
      </w:r>
      <w:r w:rsidRPr="009D2816">
        <w:rPr>
          <w:vertAlign w:val="subscript"/>
        </w:rPr>
        <w:t>2</w:t>
      </w:r>
      <w:r w:rsidRPr="009D2816">
        <w:t xml:space="preserve">S; </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87</w:t>
      </w:r>
      <w:r>
        <w:rPr>
          <w:rFonts w:ascii="Tahoma,Bold" w:hAnsi="Tahoma,Bold" w:cs="Tahoma,Bold"/>
          <w:b/>
          <w:bCs/>
        </w:rPr>
        <w:t xml:space="preserve">) </w:t>
      </w:r>
      <w:r w:rsidR="00AE6393" w:rsidRPr="009D2816">
        <w:t>Διαθέτουμε υδατικό διάλυμα HCl με συγκέντρωση 0,1 Μ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α) Σε πόσο όγκο (mL) διαλύματος Δ</w:t>
      </w:r>
      <w:r w:rsidRPr="009D2816">
        <w:rPr>
          <w:vertAlign w:val="subscript"/>
        </w:rPr>
        <w:t>1</w:t>
      </w:r>
      <w:r w:rsidRPr="009D2816">
        <w:t xml:space="preserve"> περιέχονται 73 g HCl. </w:t>
      </w:r>
    </w:p>
    <w:p w:rsidR="00AE6393" w:rsidRPr="009D2816" w:rsidRDefault="00AE6393" w:rsidP="00AE6393">
      <w:pPr>
        <w:spacing w:line="360" w:lineRule="auto"/>
        <w:jc w:val="both"/>
      </w:pPr>
      <w:r w:rsidRPr="009D2816">
        <w:t>β) Αναμειγνύουμε 1 L διαλύματος Δ</w:t>
      </w:r>
      <w:r w:rsidRPr="009D2816">
        <w:rPr>
          <w:vertAlign w:val="subscript"/>
        </w:rPr>
        <w:t>1</w:t>
      </w:r>
      <w:r w:rsidRPr="009D2816">
        <w:t xml:space="preserve"> με 9 L διαλύματος HCl 0,6 Μ. Να υπολογίσετε τη συγκέντρωση (Μ) του διαλύματος που προκύπτει. </w:t>
      </w:r>
    </w:p>
    <w:p w:rsidR="00AE6393" w:rsidRPr="009D2816" w:rsidRDefault="00AE6393" w:rsidP="00AE6393">
      <w:pPr>
        <w:spacing w:line="360" w:lineRule="auto"/>
        <w:jc w:val="both"/>
      </w:pPr>
      <w:r w:rsidRPr="009D2816">
        <w:t xml:space="preserve">γ) 19,5 g Zn αντιδρούν πλήρως με υδατικό διάλυμα HCl. Να υπολογίσετε τον όγκο του αερίου που παράγεται (σε STP). </w:t>
      </w:r>
    </w:p>
    <w:p w:rsidR="00AE6393" w:rsidRPr="009D2816" w:rsidRDefault="00AE6393" w:rsidP="00AE6393">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Η)=1, A</w:t>
      </w:r>
      <w:r w:rsidRPr="009D2816">
        <w:rPr>
          <w:vertAlign w:val="subscript"/>
        </w:rPr>
        <w:t>r</w:t>
      </w:r>
      <w:r w:rsidRPr="009D2816">
        <w:t xml:space="preserve"> (Cl)=35,5, A</w:t>
      </w:r>
      <w:r w:rsidRPr="009D2816">
        <w:rPr>
          <w:vertAlign w:val="subscript"/>
        </w:rPr>
        <w:t>r</w:t>
      </w:r>
      <w:r w:rsidRPr="009D2816">
        <w:t xml:space="preserve"> (Zn)=65</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88</w:t>
      </w:r>
      <w:r>
        <w:rPr>
          <w:rFonts w:ascii="Tahoma,Bold" w:hAnsi="Tahoma,Bold" w:cs="Tahoma,Bold"/>
          <w:b/>
          <w:bCs/>
        </w:rPr>
        <w:t xml:space="preserve">) </w:t>
      </w:r>
      <w:r w:rsidR="00AE6393" w:rsidRPr="009D2816">
        <w:t>Διαθέτουμε υδατικό διάλυμα H</w:t>
      </w:r>
      <w:r w:rsidR="00AE6393" w:rsidRPr="009D2816">
        <w:rPr>
          <w:vertAlign w:val="subscript"/>
        </w:rPr>
        <w:t>2</w:t>
      </w:r>
      <w:r w:rsidR="00AE6393" w:rsidRPr="009D2816">
        <w:t>SO</w:t>
      </w:r>
      <w:r w:rsidR="00AE6393" w:rsidRPr="009D2816">
        <w:rPr>
          <w:vertAlign w:val="subscript"/>
        </w:rPr>
        <w:t>4</w:t>
      </w:r>
      <w:r w:rsidR="00AE6393" w:rsidRPr="009D2816">
        <w:t xml:space="preserve"> 2M (διάλυμα Δ</w:t>
      </w:r>
      <w:r w:rsidR="00AE6393" w:rsidRPr="009D2816">
        <w:rPr>
          <w:vertAlign w:val="subscript"/>
        </w:rPr>
        <w:t>1</w:t>
      </w:r>
      <w:r w:rsidR="00AE6393" w:rsidRPr="009D2816">
        <w:t>) .</w:t>
      </w:r>
    </w:p>
    <w:p w:rsidR="00AE6393" w:rsidRPr="009D2816" w:rsidRDefault="00AE6393" w:rsidP="00AE6393">
      <w:pPr>
        <w:spacing w:line="360" w:lineRule="auto"/>
        <w:jc w:val="both"/>
      </w:pPr>
      <w:r w:rsidRPr="009D2816">
        <w:t>α) Σε 100mL του διαλύματος Δ</w:t>
      </w:r>
      <w:r w:rsidRPr="009D2816">
        <w:rPr>
          <w:vertAlign w:val="subscript"/>
        </w:rPr>
        <w:t>1</w:t>
      </w:r>
      <w:r w:rsidRPr="009D2816">
        <w:t xml:space="preserve"> προσθέτουμε 300mL νερού οπότε προκύπτει διάλυμα Δ</w:t>
      </w:r>
      <w:r w:rsidRPr="009D2816">
        <w:rPr>
          <w:vertAlign w:val="subscript"/>
        </w:rPr>
        <w:t>2</w:t>
      </w:r>
      <w:r w:rsidRPr="009D2816">
        <w:t>. Να υπολογίσετε τη συγκέντρωση (M) του διαλύματος Δ</w:t>
      </w:r>
      <w:r w:rsidRPr="009D2816">
        <w:rPr>
          <w:vertAlign w:val="subscript"/>
        </w:rPr>
        <w:t>2</w:t>
      </w:r>
      <w:r w:rsidRPr="009D2816">
        <w:t>.</w:t>
      </w:r>
    </w:p>
    <w:p w:rsidR="00AE6393" w:rsidRPr="009D2816" w:rsidRDefault="00AE6393" w:rsidP="00AE6393">
      <w:pPr>
        <w:spacing w:line="360" w:lineRule="auto"/>
        <w:jc w:val="both"/>
      </w:pPr>
      <w:r w:rsidRPr="009D2816">
        <w:lastRenderedPageBreak/>
        <w:t>β) Αναμειγνύουμε 200mL διαλύματος Δ</w:t>
      </w:r>
      <w:r w:rsidRPr="009D2816">
        <w:rPr>
          <w:vertAlign w:val="subscript"/>
        </w:rPr>
        <w:t>1</w:t>
      </w:r>
      <w:r w:rsidRPr="009D2816">
        <w:t xml:space="preserve"> με 800mL διαλύματος H</w:t>
      </w:r>
      <w:r w:rsidRPr="009D2816">
        <w:rPr>
          <w:vertAlign w:val="subscript"/>
        </w:rPr>
        <w:t>2</w:t>
      </w:r>
      <w:r w:rsidRPr="009D2816">
        <w:t>SO</w:t>
      </w:r>
      <w:r w:rsidRPr="009D2816">
        <w:rPr>
          <w:vertAlign w:val="subscript"/>
        </w:rPr>
        <w:t>4</w:t>
      </w:r>
      <w:r w:rsidRPr="009D2816">
        <w:t xml:space="preserve"> 0,5 M και σχηματίζεται διάλυμα Δ</w:t>
      </w:r>
      <w:r w:rsidRPr="009D2816">
        <w:rPr>
          <w:vertAlign w:val="subscript"/>
        </w:rPr>
        <w:t>3</w:t>
      </w:r>
      <w:r w:rsidRPr="009D2816">
        <w:t>. Να υπολογίσετε τη συγκέντρωση (M) του διαλύματος Δ</w:t>
      </w:r>
      <w:r w:rsidRPr="009D2816">
        <w:rPr>
          <w:vertAlign w:val="subscript"/>
        </w:rPr>
        <w:t>3</w:t>
      </w:r>
      <w:r w:rsidRPr="009D2816">
        <w:t>.</w:t>
      </w:r>
    </w:p>
    <w:p w:rsidR="00AE6393" w:rsidRPr="009D2816" w:rsidRDefault="00AE6393" w:rsidP="00AE6393">
      <w:pPr>
        <w:spacing w:line="360" w:lineRule="auto"/>
        <w:jc w:val="both"/>
      </w:pPr>
      <w:r w:rsidRPr="009D2816">
        <w:t>γ) 200mL διαλύματος Δ</w:t>
      </w:r>
      <w:r w:rsidRPr="009D2816">
        <w:rPr>
          <w:vertAlign w:val="subscript"/>
        </w:rPr>
        <w:t>1</w:t>
      </w:r>
      <w:r w:rsidRPr="009D2816">
        <w:t xml:space="preserve"> εξουδετερώνονται με την απαιτούμενη ποσότητα ΚΟΗ. Πόση είναι η μάζα (σε g) του άλατος που παράγεται; </w:t>
      </w:r>
    </w:p>
    <w:p w:rsidR="00AE6393" w:rsidRPr="009D2816" w:rsidRDefault="00AE6393" w:rsidP="00AE6393">
      <w:pPr>
        <w:spacing w:line="360" w:lineRule="auto"/>
        <w:jc w:val="both"/>
      </w:pPr>
      <w:r w:rsidRPr="009D2816">
        <w:t>Δίνονται οι σχετικές ατομικές μάζες των στοιχείων: A</w:t>
      </w:r>
      <w:r w:rsidRPr="009D2816">
        <w:rPr>
          <w:vertAlign w:val="subscript"/>
        </w:rPr>
        <w:t>r</w:t>
      </w:r>
      <w:r w:rsidRPr="009D2816">
        <w:t xml:space="preserve"> (Κ)=39, A</w:t>
      </w:r>
      <w:r w:rsidRPr="009D2816">
        <w:rPr>
          <w:vertAlign w:val="subscript"/>
        </w:rPr>
        <w:t>r</w:t>
      </w:r>
      <w:r w:rsidRPr="009D2816">
        <w:t xml:space="preserve"> (S)=32, A</w:t>
      </w:r>
      <w:r w:rsidRPr="009D2816">
        <w:rPr>
          <w:vertAlign w:val="subscript"/>
        </w:rPr>
        <w:t>r</w:t>
      </w:r>
      <w:r w:rsidRPr="009D2816">
        <w:t xml:space="preserve"> (H)=1, A</w:t>
      </w:r>
      <w:r w:rsidRPr="009D2816">
        <w:rPr>
          <w:vertAlign w:val="subscript"/>
        </w:rPr>
        <w:t>r</w:t>
      </w:r>
      <w:r w:rsidRPr="009D2816">
        <w:t>(O)=16</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89</w:t>
      </w:r>
      <w:r>
        <w:rPr>
          <w:rFonts w:ascii="Tahoma,Bold" w:hAnsi="Tahoma,Bold" w:cs="Tahoma,Bold"/>
          <w:b/>
          <w:bCs/>
        </w:rPr>
        <w:t xml:space="preserve">) </w:t>
      </w:r>
      <w:r w:rsidR="00AE6393" w:rsidRPr="009D2816">
        <w:t>Διαθέτουμε 600mL υδατικού διαλύματος NaOH 0,5 Μ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Να υπολογισθούν:</w:t>
      </w:r>
    </w:p>
    <w:p w:rsidR="00AE6393" w:rsidRPr="009D2816" w:rsidRDefault="00AE6393" w:rsidP="00AE6393">
      <w:pPr>
        <w:spacing w:line="360" w:lineRule="auto"/>
        <w:jc w:val="both"/>
      </w:pPr>
      <w:r w:rsidRPr="009D2816">
        <w:t>α) Η μάζα (g) του NaOH που περιέχεται στο διάλυμα Δ</w:t>
      </w:r>
      <w:r w:rsidRPr="009D2816">
        <w:rPr>
          <w:vertAlign w:val="subscript"/>
        </w:rPr>
        <w:t>1</w:t>
      </w:r>
      <w:r w:rsidRPr="009D2816">
        <w:t xml:space="preserve">. </w:t>
      </w:r>
    </w:p>
    <w:p w:rsidR="00AE6393" w:rsidRPr="009D2816" w:rsidRDefault="00AE6393" w:rsidP="00AE6393">
      <w:pPr>
        <w:spacing w:line="360" w:lineRule="auto"/>
        <w:jc w:val="both"/>
      </w:pPr>
      <w:r w:rsidRPr="009D2816">
        <w:t>β) Ο όγκος (mL) υδατικού διαλύματος NaOH 1,2 Μ που πρέπει να προστεθεί στο διάλυμα Δ</w:t>
      </w:r>
      <w:r w:rsidRPr="009D2816">
        <w:rPr>
          <w:vertAlign w:val="subscript"/>
        </w:rPr>
        <w:t>1</w:t>
      </w:r>
      <w:r w:rsidRPr="009D2816">
        <w:t xml:space="preserve">, για να προκύψει διάλυμα 1 Μ. </w:t>
      </w:r>
    </w:p>
    <w:p w:rsidR="00AE6393" w:rsidRPr="009D2816" w:rsidRDefault="00AE6393" w:rsidP="00AE6393">
      <w:pPr>
        <w:spacing w:line="360" w:lineRule="auto"/>
        <w:jc w:val="both"/>
      </w:pPr>
      <w:r w:rsidRPr="009D2816">
        <w:t>γ) Ο όγκος (mL) υδατικού διαλύματος H</w:t>
      </w:r>
      <w:r w:rsidRPr="009D2816">
        <w:rPr>
          <w:vertAlign w:val="subscript"/>
        </w:rPr>
        <w:t>2</w:t>
      </w:r>
      <w:r w:rsidRPr="009D2816">
        <w:t>SO</w:t>
      </w:r>
      <w:r w:rsidRPr="009D2816">
        <w:rPr>
          <w:vertAlign w:val="subscript"/>
        </w:rPr>
        <w:t>4</w:t>
      </w:r>
      <w:r w:rsidRPr="009D2816">
        <w:t xml:space="preserve"> 0,1 Μ που απαιτείται για την πλήρη εξουδετέρωση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 xml:space="preserve">Δίνονται: </w:t>
      </w:r>
      <w:r w:rsidRPr="009D2816">
        <w:rPr>
          <w:lang w:val="en-GB"/>
        </w:rPr>
        <w:t>A</w:t>
      </w:r>
      <w:r w:rsidRPr="009D2816">
        <w:rPr>
          <w:vertAlign w:val="subscript"/>
          <w:lang w:val="en-GB"/>
        </w:rPr>
        <w:t>r</w:t>
      </w:r>
      <w:r w:rsidRPr="009D2816">
        <w:t xml:space="preserve"> (</w:t>
      </w:r>
      <w:r w:rsidRPr="009D2816">
        <w:rPr>
          <w:lang w:val="en-GB"/>
        </w:rPr>
        <w:t>Na</w:t>
      </w:r>
      <w:r w:rsidRPr="009D2816">
        <w:t xml:space="preserve">)= 23, </w:t>
      </w:r>
      <w:r w:rsidRPr="009D2816">
        <w:rPr>
          <w:lang w:val="en-GB"/>
        </w:rPr>
        <w:t>A</w:t>
      </w:r>
      <w:r w:rsidRPr="009D2816">
        <w:rPr>
          <w:vertAlign w:val="subscript"/>
          <w:lang w:val="en-GB"/>
        </w:rPr>
        <w:t>r</w:t>
      </w:r>
      <w:r w:rsidRPr="009D2816">
        <w:t xml:space="preserve"> (</w:t>
      </w:r>
      <w:r w:rsidRPr="009D2816">
        <w:rPr>
          <w:lang w:val="en-GB"/>
        </w:rPr>
        <w:t>H</w:t>
      </w:r>
      <w:r w:rsidRPr="009D2816">
        <w:t xml:space="preserve">)=1, </w:t>
      </w:r>
      <w:r w:rsidRPr="009D2816">
        <w:rPr>
          <w:lang w:val="en-GB"/>
        </w:rPr>
        <w:t>A</w:t>
      </w:r>
      <w:r w:rsidRPr="009D2816">
        <w:rPr>
          <w:vertAlign w:val="subscript"/>
        </w:rPr>
        <w:t>r</w:t>
      </w:r>
      <w:r w:rsidRPr="009D2816">
        <w:t xml:space="preserve"> (O)= 16</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0</w:t>
      </w:r>
      <w:r>
        <w:rPr>
          <w:rFonts w:ascii="Tahoma,Bold" w:hAnsi="Tahoma,Bold" w:cs="Tahoma,Bold"/>
          <w:b/>
          <w:bCs/>
        </w:rPr>
        <w:t xml:space="preserve">) </w:t>
      </w:r>
      <w:r w:rsidR="00AE6393" w:rsidRPr="009D2816">
        <w:t>Διαλύουμε 5,85 g NaCl στο νερό και προκύπτουν 200mL διαλύματος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α) Να υπολογίσετε τη συγκέντρωση (Μ)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β) Πόσα mL νερού πρέπει να προσθέσουμε στο διάλυμα Δ</w:t>
      </w:r>
      <w:r w:rsidRPr="009D2816">
        <w:rPr>
          <w:vertAlign w:val="subscript"/>
        </w:rPr>
        <w:t>1</w:t>
      </w:r>
      <w:r w:rsidRPr="009D2816">
        <w:t xml:space="preserve"> για να προκύψει διάλυμα με συγκέντρωση 0,1 Μ; </w:t>
      </w:r>
    </w:p>
    <w:p w:rsidR="00AE6393" w:rsidRPr="009D2816" w:rsidRDefault="00AE6393" w:rsidP="00AE6393">
      <w:pPr>
        <w:spacing w:line="360" w:lineRule="auto"/>
        <w:jc w:val="both"/>
      </w:pPr>
      <w:r w:rsidRPr="009D2816">
        <w:t>γ) Πόσα mol NaCl απαιτούνται για να αντιδράσουν πλήρως με AgNO</w:t>
      </w:r>
      <w:r w:rsidRPr="009D2816">
        <w:rPr>
          <w:vertAlign w:val="subscript"/>
        </w:rPr>
        <w:t>3</w:t>
      </w:r>
      <w:r w:rsidRPr="009D2816">
        <w:t xml:space="preserve"> και να σχηματισθούν 14,35 g ιζήματος. </w:t>
      </w:r>
    </w:p>
    <w:p w:rsidR="00AE6393" w:rsidRPr="009D2816" w:rsidRDefault="00AE6393" w:rsidP="00AE6393">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Ag)=108, A</w:t>
      </w:r>
      <w:r w:rsidRPr="009D2816">
        <w:rPr>
          <w:vertAlign w:val="subscript"/>
        </w:rPr>
        <w:t>r</w:t>
      </w:r>
      <w:r w:rsidRPr="009D2816">
        <w:t xml:space="preserve"> (Cl)=35,5, A</w:t>
      </w:r>
      <w:r w:rsidRPr="009D2816">
        <w:rPr>
          <w:vertAlign w:val="subscript"/>
        </w:rPr>
        <w:t>r</w:t>
      </w:r>
      <w:r w:rsidRPr="009D2816">
        <w:t xml:space="preserve"> (Νa)=23</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1</w:t>
      </w:r>
      <w:r>
        <w:rPr>
          <w:rFonts w:ascii="Tahoma,Bold" w:hAnsi="Tahoma,Bold" w:cs="Tahoma,Bold"/>
          <w:b/>
          <w:bCs/>
        </w:rPr>
        <w:t xml:space="preserve">) </w:t>
      </w:r>
      <w:r w:rsidR="00AE6393" w:rsidRPr="009D2816">
        <w:t>Το «πυκνό» υδατικό διάλυμα HCl του εμπορίου έχει συγκέντρωση 12 Μ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α) Ποια είναι η % w/v περιεκτικότητα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β) Ποια είναι η συγκέντρωση του διαλύματος που προκύπτει με προσθήκη 400mL νερού σε 100mL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γ) 21,2 g στερεού Na</w:t>
      </w:r>
      <w:r w:rsidRPr="009D2816">
        <w:rPr>
          <w:vertAlign w:val="subscript"/>
        </w:rPr>
        <w:t>2</w:t>
      </w:r>
      <w:r w:rsidRPr="009D2816">
        <w:t>CO</w:t>
      </w:r>
      <w:r w:rsidRPr="009D2816">
        <w:rPr>
          <w:vertAlign w:val="subscript"/>
        </w:rPr>
        <w:t>3</w:t>
      </w:r>
      <w:r w:rsidRPr="009D2816">
        <w:t xml:space="preserve"> αντιδρούν πλήρως με την ακριβώς απαιτούμενη ποσότητα υδατικού διαλύματος HCl. Πόσος όγκος (mL) αερίου παράγεται σε πρότυπες συνθήκες;</w:t>
      </w:r>
    </w:p>
    <w:p w:rsidR="00AE6393" w:rsidRPr="009D2816" w:rsidRDefault="00AE6393" w:rsidP="00AE6393">
      <w:pPr>
        <w:spacing w:line="360" w:lineRule="auto"/>
        <w:jc w:val="both"/>
      </w:pPr>
      <w:r w:rsidRPr="009D2816">
        <w:t xml:space="preserve">Δίνονται: </w:t>
      </w:r>
      <w:r w:rsidRPr="009D2816">
        <w:rPr>
          <w:lang w:val="en-GB"/>
        </w:rPr>
        <w:t>A</w:t>
      </w:r>
      <w:r w:rsidRPr="009D2816">
        <w:rPr>
          <w:vertAlign w:val="subscript"/>
          <w:lang w:val="en-GB"/>
        </w:rPr>
        <w:t>r</w:t>
      </w:r>
      <w:r w:rsidRPr="009D2816">
        <w:t xml:space="preserve"> (</w:t>
      </w:r>
      <w:r w:rsidRPr="009D2816">
        <w:rPr>
          <w:lang w:val="en-GB"/>
        </w:rPr>
        <w:t>Cl</w:t>
      </w:r>
      <w:r w:rsidRPr="009D2816">
        <w:t xml:space="preserve">)= 35,5, </w:t>
      </w:r>
      <w:r w:rsidRPr="009D2816">
        <w:rPr>
          <w:lang w:val="en-GB"/>
        </w:rPr>
        <w:t>A</w:t>
      </w:r>
      <w:r w:rsidRPr="009D2816">
        <w:rPr>
          <w:vertAlign w:val="subscript"/>
          <w:lang w:val="en-GB"/>
        </w:rPr>
        <w:t>r</w:t>
      </w:r>
      <w:r w:rsidRPr="009D2816">
        <w:t xml:space="preserve"> (</w:t>
      </w:r>
      <w:r w:rsidRPr="009D2816">
        <w:rPr>
          <w:lang w:val="en-GB"/>
        </w:rPr>
        <w:t>Na</w:t>
      </w:r>
      <w:r w:rsidRPr="009D2816">
        <w:t xml:space="preserve">)=23, </w:t>
      </w:r>
      <w:r w:rsidRPr="009D2816">
        <w:rPr>
          <w:lang w:val="en-GB"/>
        </w:rPr>
        <w:t>A</w:t>
      </w:r>
      <w:r w:rsidRPr="009D2816">
        <w:rPr>
          <w:vertAlign w:val="subscript"/>
          <w:lang w:val="en-GB"/>
        </w:rPr>
        <w:t>r</w:t>
      </w:r>
      <w:r w:rsidRPr="009D2816">
        <w:t xml:space="preserve"> (</w:t>
      </w:r>
      <w:r w:rsidRPr="009D2816">
        <w:rPr>
          <w:lang w:val="en-GB"/>
        </w:rPr>
        <w:t>C</w:t>
      </w:r>
      <w:r w:rsidRPr="009D2816">
        <w:t xml:space="preserve">)=12, </w:t>
      </w:r>
      <w:r w:rsidRPr="009D2816">
        <w:rPr>
          <w:lang w:val="en-GB"/>
        </w:rPr>
        <w:t>A</w:t>
      </w:r>
      <w:r w:rsidRPr="009D2816">
        <w:rPr>
          <w:vertAlign w:val="subscript"/>
          <w:lang w:val="en-GB"/>
        </w:rPr>
        <w:t>r</w:t>
      </w:r>
      <w:r w:rsidRPr="009D2816">
        <w:t xml:space="preserve"> (</w:t>
      </w:r>
      <w:r w:rsidRPr="009D2816">
        <w:rPr>
          <w:lang w:val="en-GB"/>
        </w:rPr>
        <w:t>H</w:t>
      </w:r>
      <w:r w:rsidRPr="009D2816">
        <w:t xml:space="preserve">)= 1,  </w:t>
      </w:r>
      <w:r w:rsidRPr="009D2816">
        <w:rPr>
          <w:lang w:val="en-GB"/>
        </w:rPr>
        <w:t>A</w:t>
      </w:r>
      <w:r w:rsidRPr="009D2816">
        <w:rPr>
          <w:vertAlign w:val="subscript"/>
          <w:lang w:val="en-GB"/>
        </w:rPr>
        <w:t>r</w:t>
      </w:r>
      <w:r w:rsidRPr="009D2816">
        <w:t xml:space="preserve"> (</w:t>
      </w:r>
      <w:r w:rsidRPr="009D2816">
        <w:rPr>
          <w:lang w:val="en-GB"/>
        </w:rPr>
        <w:t>O</w:t>
      </w:r>
      <w:r w:rsidRPr="009D2816">
        <w:t>)= 16.</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2</w:t>
      </w:r>
      <w:r>
        <w:rPr>
          <w:rFonts w:ascii="Tahoma,Bold" w:hAnsi="Tahoma,Bold" w:cs="Tahoma,Bold"/>
          <w:b/>
          <w:bCs/>
        </w:rPr>
        <w:t xml:space="preserve">) </w:t>
      </w:r>
      <w:r w:rsidR="00AE6393" w:rsidRPr="009D2816">
        <w:t>Ορισμένη ποσότητα αερίου HCl διαλύεται στο νερό και παρασκευάζεται διάλυμα Δ</w:t>
      </w:r>
      <w:r w:rsidR="00AE6393" w:rsidRPr="009D2816">
        <w:rPr>
          <w:vertAlign w:val="subscript"/>
        </w:rPr>
        <w:t>1</w:t>
      </w:r>
      <w:r w:rsidR="00AE6393" w:rsidRPr="009D2816">
        <w:t>, όγκου 2 L και συγκέντρωσης 0,8 Μ.</w:t>
      </w:r>
    </w:p>
    <w:p w:rsidR="00AE6393" w:rsidRPr="009D2816" w:rsidRDefault="00AE6393" w:rsidP="00AE6393">
      <w:pPr>
        <w:spacing w:line="360" w:lineRule="auto"/>
        <w:jc w:val="both"/>
      </w:pPr>
      <w:r w:rsidRPr="009D2816">
        <w:t>α) Πόσος όγκος (mL) νερού πρέπει να προστεθεί στο διάλυμα Δ</w:t>
      </w:r>
      <w:r w:rsidRPr="009D2816">
        <w:rPr>
          <w:vertAlign w:val="subscript"/>
        </w:rPr>
        <w:t>1</w:t>
      </w:r>
      <w:r w:rsidRPr="009D2816">
        <w:t xml:space="preserve">, για να προκύψει διάλυμα συγκέντρωσης 0,4 Μ; </w:t>
      </w:r>
    </w:p>
    <w:p w:rsidR="00AE6393" w:rsidRPr="009D2816" w:rsidRDefault="00AE6393" w:rsidP="00AE6393">
      <w:pPr>
        <w:spacing w:line="360" w:lineRule="auto"/>
        <w:jc w:val="both"/>
      </w:pPr>
      <w:r w:rsidRPr="009D2816">
        <w:t xml:space="preserve">β) Αναμειγνύουμε 1 L διαλύματος ΗCl 0,8 M με 3L διαλύματος ΗCl 0,4M. Ποια είναι η συγκέντρωση (Μ) του διαλύματος που προκύπτει; </w:t>
      </w:r>
    </w:p>
    <w:p w:rsidR="00AE6393" w:rsidRPr="009D2816" w:rsidRDefault="00AE6393" w:rsidP="00AE6393">
      <w:pPr>
        <w:spacing w:line="360" w:lineRule="auto"/>
        <w:jc w:val="both"/>
      </w:pPr>
      <w:r w:rsidRPr="009D2816">
        <w:t>γ) Πόσος όγκος (mL) αερίου HCl (σε STP) απαιτείται για να αντιδράσει με περίσσεια διαλύματος νιτρικού αργύρου (AgNO</w:t>
      </w:r>
      <w:r w:rsidRPr="009D2816">
        <w:rPr>
          <w:vertAlign w:val="subscript"/>
        </w:rPr>
        <w:t>3</w:t>
      </w:r>
      <w:r w:rsidRPr="009D2816">
        <w:t>) ώστε να σχηματιστούν 28,7 g λευκού ιζήματος;</w:t>
      </w:r>
    </w:p>
    <w:p w:rsidR="00AE6393" w:rsidRPr="009D2816" w:rsidRDefault="00AE6393" w:rsidP="00AE6393">
      <w:pPr>
        <w:spacing w:line="360" w:lineRule="auto"/>
        <w:jc w:val="both"/>
      </w:pPr>
      <w:r w:rsidRPr="009D2816">
        <w:t>Δίνονται οι σχετικές ατομικές μάζες των στοιχείων : A</w:t>
      </w:r>
      <w:r w:rsidRPr="009D2816">
        <w:rPr>
          <w:vertAlign w:val="subscript"/>
        </w:rPr>
        <w:t>r</w:t>
      </w:r>
      <w:r w:rsidRPr="009D2816">
        <w:t xml:space="preserve"> (Ag)=108, A</w:t>
      </w:r>
      <w:r w:rsidRPr="009D2816">
        <w:rPr>
          <w:vertAlign w:val="subscript"/>
        </w:rPr>
        <w:t>r</w:t>
      </w:r>
      <w:r w:rsidRPr="009D2816">
        <w:t xml:space="preserve"> (Cl)=35,5.</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3</w:t>
      </w:r>
      <w:r>
        <w:rPr>
          <w:rFonts w:ascii="Tahoma,Bold" w:hAnsi="Tahoma,Bold" w:cs="Tahoma,Bold"/>
          <w:b/>
          <w:bCs/>
        </w:rPr>
        <w:t xml:space="preserve">) </w:t>
      </w:r>
      <w:r w:rsidR="00AE6393" w:rsidRPr="009D2816">
        <w:t>Υδατικό διάλυμα HΝO</w:t>
      </w:r>
      <w:r w:rsidR="00AE6393" w:rsidRPr="009D2816">
        <w:rPr>
          <w:vertAlign w:val="subscript"/>
        </w:rPr>
        <w:t>3</w:t>
      </w:r>
      <w:r w:rsidR="00AE6393" w:rsidRPr="009D2816">
        <w:t xml:space="preserve"> έχει περιεκτικότητα 12,6 % w/v (διάλυμα Δ</w:t>
      </w:r>
      <w:r w:rsidR="00AE6393" w:rsidRPr="009D2816">
        <w:rPr>
          <w:vertAlign w:val="subscript"/>
        </w:rPr>
        <w:t>1</w:t>
      </w:r>
      <w:r w:rsidR="00AE6393" w:rsidRPr="009D2816">
        <w:t>). Να υπολογισθεί:</w:t>
      </w:r>
    </w:p>
    <w:p w:rsidR="00AE6393" w:rsidRPr="009D2816" w:rsidRDefault="00AE6393" w:rsidP="00AE6393">
      <w:pPr>
        <w:spacing w:line="360" w:lineRule="auto"/>
        <w:jc w:val="both"/>
      </w:pPr>
      <w:r w:rsidRPr="009D2816">
        <w:t>α) η συγκέντρωση (Μ)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β) ποιός όγκος (mL) νερού πρέπει να προστεθεί σε 200mL του διαλύματος Δ</w:t>
      </w:r>
      <w:r w:rsidRPr="009D2816">
        <w:rPr>
          <w:vertAlign w:val="subscript"/>
        </w:rPr>
        <w:t>1</w:t>
      </w:r>
      <w:r w:rsidRPr="009D2816">
        <w:t xml:space="preserve">, για να προκύψει διάλυμα 0,5 Μ. </w:t>
      </w:r>
    </w:p>
    <w:p w:rsidR="00AE6393" w:rsidRPr="009D2816" w:rsidRDefault="00AE6393" w:rsidP="00AE6393">
      <w:pPr>
        <w:spacing w:line="360" w:lineRule="auto"/>
        <w:jc w:val="both"/>
      </w:pPr>
      <w:r w:rsidRPr="009D2816">
        <w:t>γ) η μάζα (g) του Ca(OH)</w:t>
      </w:r>
      <w:r w:rsidRPr="009D2816">
        <w:rPr>
          <w:vertAlign w:val="subscript"/>
        </w:rPr>
        <w:t>2</w:t>
      </w:r>
      <w:r w:rsidRPr="009D2816">
        <w:t xml:space="preserve"> που απαιτείται για την πλήρη εξουδετέρωση 100mL του Δ</w:t>
      </w:r>
      <w:r w:rsidRPr="009D2816">
        <w:rPr>
          <w:vertAlign w:val="subscript"/>
        </w:rPr>
        <w:t>1</w:t>
      </w:r>
      <w:r w:rsidRPr="009D2816">
        <w:t>.</w:t>
      </w:r>
    </w:p>
    <w:p w:rsidR="00AE6393" w:rsidRPr="009D2816" w:rsidRDefault="00AE6393" w:rsidP="00AE6393">
      <w:pPr>
        <w:spacing w:line="360" w:lineRule="auto"/>
        <w:jc w:val="both"/>
      </w:pPr>
      <w:r w:rsidRPr="009D2816">
        <w:lastRenderedPageBreak/>
        <w:t xml:space="preserve">Δίνονται: </w:t>
      </w:r>
      <w:r w:rsidRPr="009D2816">
        <w:rPr>
          <w:lang w:val="en-GB"/>
        </w:rPr>
        <w:t>A</w:t>
      </w:r>
      <w:r w:rsidRPr="009D2816">
        <w:rPr>
          <w:vertAlign w:val="subscript"/>
          <w:lang w:val="en-GB"/>
        </w:rPr>
        <w:t>r</w:t>
      </w:r>
      <w:r w:rsidRPr="009D2816">
        <w:t xml:space="preserve"> (</w:t>
      </w:r>
      <w:r w:rsidRPr="009D2816">
        <w:rPr>
          <w:lang w:val="en-GB"/>
        </w:rPr>
        <w:t>Ca</w:t>
      </w:r>
      <w:r w:rsidRPr="009D2816">
        <w:t xml:space="preserve">)= 40, </w:t>
      </w:r>
      <w:r w:rsidRPr="009D2816">
        <w:rPr>
          <w:lang w:val="en-GB"/>
        </w:rPr>
        <w:t>A</w:t>
      </w:r>
      <w:r w:rsidRPr="009D2816">
        <w:rPr>
          <w:vertAlign w:val="subscript"/>
          <w:lang w:val="en-GB"/>
        </w:rPr>
        <w:t>r</w:t>
      </w:r>
      <w:r w:rsidRPr="009D2816">
        <w:t xml:space="preserve"> (Ν)=14, </w:t>
      </w:r>
      <w:r w:rsidRPr="009D2816">
        <w:rPr>
          <w:lang w:val="en-GB"/>
        </w:rPr>
        <w:t>A</w:t>
      </w:r>
      <w:r w:rsidRPr="009D2816">
        <w:rPr>
          <w:vertAlign w:val="subscript"/>
          <w:lang w:val="en-GB"/>
        </w:rPr>
        <w:t>r</w:t>
      </w:r>
      <w:r w:rsidRPr="009D2816">
        <w:t xml:space="preserve"> (</w:t>
      </w:r>
      <w:r w:rsidRPr="009D2816">
        <w:rPr>
          <w:lang w:val="en-GB"/>
        </w:rPr>
        <w:t>H</w:t>
      </w:r>
      <w:r w:rsidRPr="009D2816">
        <w:t xml:space="preserve">)=1, </w:t>
      </w:r>
      <w:r w:rsidRPr="009D2816">
        <w:rPr>
          <w:lang w:val="en-GB"/>
        </w:rPr>
        <w:t>A</w:t>
      </w:r>
      <w:r w:rsidRPr="009D2816">
        <w:rPr>
          <w:vertAlign w:val="subscript"/>
          <w:lang w:val="en-GB"/>
        </w:rPr>
        <w:t>r</w:t>
      </w:r>
      <w:r w:rsidRPr="009D2816">
        <w:t xml:space="preserve"> (</w:t>
      </w:r>
      <w:r w:rsidRPr="009D2816">
        <w:rPr>
          <w:lang w:val="en-GB"/>
        </w:rPr>
        <w:t>O</w:t>
      </w:r>
      <w:r w:rsidRPr="009D2816">
        <w:t>)= 16.</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4</w:t>
      </w:r>
      <w:r>
        <w:rPr>
          <w:rFonts w:ascii="Tahoma,Bold" w:hAnsi="Tahoma,Bold" w:cs="Tahoma,Bold"/>
          <w:b/>
          <w:bCs/>
        </w:rPr>
        <w:t xml:space="preserve">) </w:t>
      </w:r>
      <w:r w:rsidR="00AE6393" w:rsidRPr="009D2816">
        <w:t>Σε σχολικό εργαστήριο παρασκευάστηκε υδατικό διάλυμα BaCl</w:t>
      </w:r>
      <w:r w:rsidR="00AE6393" w:rsidRPr="009D2816">
        <w:rPr>
          <w:vertAlign w:val="subscript"/>
        </w:rPr>
        <w:t>2</w:t>
      </w:r>
      <w:r w:rsidR="00AE6393" w:rsidRPr="009D2816">
        <w:t xml:space="preserve"> με όγκο 200mL και συγκέντρωση 0,6 Μ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α) Να υπολογίσετε πόση μάζα (σε g) BaCl</w:t>
      </w:r>
      <w:r w:rsidRPr="009D2816">
        <w:rPr>
          <w:vertAlign w:val="subscript"/>
        </w:rPr>
        <w:t>2</w:t>
      </w:r>
      <w:r w:rsidRPr="009D2816">
        <w:t xml:space="preserve"> περιέχονται στο διάλυμα Δ</w:t>
      </w:r>
      <w:r w:rsidRPr="009D2816">
        <w:rPr>
          <w:vertAlign w:val="subscript"/>
        </w:rPr>
        <w:t>1</w:t>
      </w:r>
      <w:r w:rsidRPr="009D2816">
        <w:t>.</w:t>
      </w:r>
    </w:p>
    <w:p w:rsidR="00AE6393" w:rsidRPr="009D2816" w:rsidRDefault="00AE6393" w:rsidP="00AE6393">
      <w:pPr>
        <w:spacing w:line="360" w:lineRule="auto"/>
        <w:jc w:val="both"/>
      </w:pPr>
      <w:r w:rsidRPr="009D2816">
        <w:t>β) Σε 40mL του Δ</w:t>
      </w:r>
      <w:r w:rsidRPr="009D2816">
        <w:rPr>
          <w:vertAlign w:val="subscript"/>
        </w:rPr>
        <w:t>1</w:t>
      </w:r>
      <w:r w:rsidRPr="009D2816">
        <w:t xml:space="preserve"> προστίθενται 80mL νερού, οπότε προκύπτει ένα άλλο διάλυμα Δ</w:t>
      </w:r>
      <w:r w:rsidRPr="009D2816">
        <w:rPr>
          <w:vertAlign w:val="subscript"/>
        </w:rPr>
        <w:t>2</w:t>
      </w:r>
      <w:r w:rsidRPr="009D2816">
        <w:t>. Πόση είναι η συγκέντρωση (σε Μ) του BaCl</w:t>
      </w:r>
      <w:r w:rsidRPr="009D2816">
        <w:rPr>
          <w:vertAlign w:val="subscript"/>
        </w:rPr>
        <w:t>2</w:t>
      </w:r>
      <w:r w:rsidRPr="009D2816">
        <w:t xml:space="preserve"> στο διάλυμα Δ</w:t>
      </w:r>
      <w:r w:rsidRPr="009D2816">
        <w:rPr>
          <w:vertAlign w:val="subscript"/>
        </w:rPr>
        <w:t>2</w:t>
      </w:r>
      <w:r w:rsidRPr="009D2816">
        <w:t>;</w:t>
      </w:r>
    </w:p>
    <w:p w:rsidR="00AE6393" w:rsidRPr="009D2816" w:rsidRDefault="00AE6393" w:rsidP="00AE6393">
      <w:pPr>
        <w:spacing w:line="360" w:lineRule="auto"/>
        <w:jc w:val="both"/>
      </w:pPr>
      <w:r w:rsidRPr="009D2816">
        <w:t>γ) Να υπολογίσετε πόσος όγκος (σε mL) υδατικού διαλύματος Κ</w:t>
      </w:r>
      <w:r w:rsidRPr="009D2816">
        <w:rPr>
          <w:vertAlign w:val="subscript"/>
        </w:rPr>
        <w:t>2</w:t>
      </w:r>
      <w:r w:rsidRPr="009D2816">
        <w:t>CO</w:t>
      </w:r>
      <w:r w:rsidRPr="009D2816">
        <w:rPr>
          <w:vertAlign w:val="subscript"/>
        </w:rPr>
        <w:t>3</w:t>
      </w:r>
      <w:r w:rsidRPr="009D2816">
        <w:t xml:space="preserve"> με συγκέντρωση 0,1 Μ απαιτείται για να αντιδράσει πλήρως με 0,1 L του διαλύματος Δ</w:t>
      </w:r>
      <w:r w:rsidRPr="009D2816">
        <w:rPr>
          <w:vertAlign w:val="subscript"/>
        </w:rPr>
        <w:t>1</w:t>
      </w:r>
      <w:r w:rsidRPr="009D2816">
        <w:t>.</w:t>
      </w:r>
    </w:p>
    <w:p w:rsidR="00AE6393" w:rsidRPr="009D2816" w:rsidRDefault="00AE6393" w:rsidP="00AE6393">
      <w:pPr>
        <w:spacing w:line="360" w:lineRule="auto"/>
        <w:jc w:val="both"/>
      </w:pPr>
      <w:r w:rsidRPr="009D2816">
        <w:t>Δίνονται οι σχετικές ατομικές μάζες: A</w:t>
      </w:r>
      <w:r w:rsidRPr="009D2816">
        <w:rPr>
          <w:vertAlign w:val="subscript"/>
        </w:rPr>
        <w:t>r</w:t>
      </w:r>
      <w:r w:rsidRPr="009D2816">
        <w:t xml:space="preserve"> (Cl)=35,5 , A</w:t>
      </w:r>
      <w:r w:rsidRPr="009D2816">
        <w:rPr>
          <w:vertAlign w:val="subscript"/>
        </w:rPr>
        <w:t>r</w:t>
      </w:r>
      <w:r w:rsidRPr="009D2816">
        <w:t xml:space="preserve"> (Ba)=137.</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5</w:t>
      </w:r>
      <w:r>
        <w:rPr>
          <w:rFonts w:ascii="Tahoma,Bold" w:hAnsi="Tahoma,Bold" w:cs="Tahoma,Bold"/>
          <w:b/>
          <w:bCs/>
        </w:rPr>
        <w:t xml:space="preserve">) </w:t>
      </w:r>
      <w:r w:rsidR="00AE6393" w:rsidRPr="009D2816">
        <w:t>Υδατικό διάλυμα MgCl</w:t>
      </w:r>
      <w:r w:rsidR="00AE6393" w:rsidRPr="009D2816">
        <w:rPr>
          <w:vertAlign w:val="subscript"/>
        </w:rPr>
        <w:t>2</w:t>
      </w:r>
      <w:r w:rsidR="00AE6393" w:rsidRPr="009D2816">
        <w:t xml:space="preserve"> έχει περιεκτικότητα 38 % w/v (διάλυμα Δ1).</w:t>
      </w:r>
    </w:p>
    <w:p w:rsidR="00AE6393" w:rsidRPr="009D2816" w:rsidRDefault="00AE6393" w:rsidP="00AE6393">
      <w:pPr>
        <w:spacing w:line="360" w:lineRule="auto"/>
        <w:jc w:val="both"/>
      </w:pPr>
      <w:r w:rsidRPr="009D2816">
        <w:t>α) Ποια είναι η συγκέντρωση (Μ)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β) Ποια είναι η % w/v περιεκτικότητα διαλύματος που προκύπτει με προσθήκη 300mL νερού σε 100mL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γ) Ποια μάζα (g) ιζήματος θα σχηματιστεί κατά την αντίδραση 50mL διαλύματος Δ</w:t>
      </w:r>
      <w:r w:rsidRPr="009D2816">
        <w:rPr>
          <w:vertAlign w:val="subscript"/>
        </w:rPr>
        <w:t>1</w:t>
      </w:r>
      <w:r w:rsidRPr="009D2816">
        <w:t xml:space="preserve"> με την ακριβώς απαιτούμενη ποσότητα AgNO</w:t>
      </w:r>
      <w:r w:rsidRPr="009D2816">
        <w:rPr>
          <w:vertAlign w:val="subscript"/>
        </w:rPr>
        <w:t>3</w:t>
      </w:r>
      <w:r w:rsidRPr="009D2816">
        <w:t xml:space="preserve">; </w:t>
      </w:r>
    </w:p>
    <w:p w:rsidR="00AE6393" w:rsidRPr="009D2816" w:rsidRDefault="00AE6393" w:rsidP="00AE6393">
      <w:pPr>
        <w:spacing w:line="360" w:lineRule="auto"/>
        <w:jc w:val="both"/>
      </w:pPr>
      <w:r w:rsidRPr="009D2816">
        <w:t>Δίνονται: A</w:t>
      </w:r>
      <w:r w:rsidRPr="009D2816">
        <w:rPr>
          <w:vertAlign w:val="subscript"/>
        </w:rPr>
        <w:t>r</w:t>
      </w:r>
      <w:r w:rsidRPr="009D2816">
        <w:t xml:space="preserve"> (Mg)= 24, A</w:t>
      </w:r>
      <w:r w:rsidRPr="009D2816">
        <w:rPr>
          <w:vertAlign w:val="subscript"/>
        </w:rPr>
        <w:t>r</w:t>
      </w:r>
      <w:r w:rsidRPr="009D2816">
        <w:t xml:space="preserve"> (Cl)=35,5, A</w:t>
      </w:r>
      <w:r w:rsidRPr="009D2816">
        <w:rPr>
          <w:vertAlign w:val="subscript"/>
        </w:rPr>
        <w:t>r</w:t>
      </w:r>
      <w:r w:rsidRPr="009D2816">
        <w:t xml:space="preserve"> (Ag)=108</w:t>
      </w:r>
    </w:p>
    <w:p w:rsidR="00AE6393" w:rsidRPr="009D2816"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6</w:t>
      </w:r>
      <w:r>
        <w:rPr>
          <w:rFonts w:ascii="Tahoma,Bold" w:hAnsi="Tahoma,Bold" w:cs="Tahoma,Bold"/>
          <w:b/>
          <w:bCs/>
        </w:rPr>
        <w:t xml:space="preserve">) </w:t>
      </w:r>
      <w:r w:rsidR="00AE6393" w:rsidRPr="009D2816">
        <w:t>Υδατικό διάλυμα KΟΗ έχει περιεκτικότητα 16,8 % w/v (διάλυμα Δ</w:t>
      </w:r>
      <w:r w:rsidR="00AE6393" w:rsidRPr="009D2816">
        <w:rPr>
          <w:vertAlign w:val="subscript"/>
        </w:rPr>
        <w:t>1</w:t>
      </w:r>
      <w:r w:rsidR="00AE6393" w:rsidRPr="009D2816">
        <w:t>)</w:t>
      </w:r>
    </w:p>
    <w:p w:rsidR="00AE6393" w:rsidRPr="009D2816" w:rsidRDefault="00AE6393" w:rsidP="00AE6393">
      <w:pPr>
        <w:spacing w:line="360" w:lineRule="auto"/>
        <w:jc w:val="both"/>
      </w:pPr>
      <w:r w:rsidRPr="009D2816">
        <w:t>α) Ποια είναι η συγκέντρωση (Μ)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β) Ποια είναι η % w/v περιεκτικότητα διαλύματος που προκύπτει με προσθήκη 300mL νερού σε 200mL του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γ) Ποιος όγκος (mL) υδατικού διαλύματος H</w:t>
      </w:r>
      <w:r w:rsidRPr="009D2816">
        <w:rPr>
          <w:vertAlign w:val="subscript"/>
        </w:rPr>
        <w:t>2</w:t>
      </w:r>
      <w:r w:rsidRPr="009D2816">
        <w:t>SO</w:t>
      </w:r>
      <w:r w:rsidRPr="009D2816">
        <w:rPr>
          <w:vertAlign w:val="subscript"/>
        </w:rPr>
        <w:t>4</w:t>
      </w:r>
      <w:r w:rsidRPr="009D2816">
        <w:t xml:space="preserve"> 0,5 Μ απαιτείται για την πλήρη εξουδετέρωση 50mL διαλύματος Δ</w:t>
      </w:r>
      <w:r w:rsidRPr="009D2816">
        <w:rPr>
          <w:vertAlign w:val="subscript"/>
        </w:rPr>
        <w:t>1</w:t>
      </w:r>
      <w:r w:rsidRPr="009D2816">
        <w:t xml:space="preserve">; </w:t>
      </w:r>
    </w:p>
    <w:p w:rsidR="00AE6393" w:rsidRPr="009D2816" w:rsidRDefault="00AE6393" w:rsidP="00AE6393">
      <w:pPr>
        <w:spacing w:line="360" w:lineRule="auto"/>
        <w:jc w:val="both"/>
      </w:pPr>
      <w:r w:rsidRPr="009D2816">
        <w:t>Δίνονται: A</w:t>
      </w:r>
      <w:r w:rsidRPr="009D2816">
        <w:rPr>
          <w:vertAlign w:val="subscript"/>
        </w:rPr>
        <w:t>r</w:t>
      </w:r>
      <w:r w:rsidRPr="009D2816">
        <w:t xml:space="preserve"> (Η)= 1, A</w:t>
      </w:r>
      <w:r w:rsidRPr="009D2816">
        <w:rPr>
          <w:vertAlign w:val="subscript"/>
        </w:rPr>
        <w:t>r</w:t>
      </w:r>
      <w:r w:rsidRPr="009D2816">
        <w:t xml:space="preserve"> (K)=39, A</w:t>
      </w:r>
      <w:r w:rsidRPr="009D2816">
        <w:rPr>
          <w:vertAlign w:val="subscript"/>
        </w:rPr>
        <w:t>r</w:t>
      </w:r>
      <w:r w:rsidRPr="009D2816">
        <w:t xml:space="preserve"> (O)=16.</w:t>
      </w:r>
    </w:p>
    <w:p w:rsidR="00AE6393" w:rsidRPr="00D13214"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7</w:t>
      </w:r>
      <w:r>
        <w:rPr>
          <w:rFonts w:ascii="Tahoma,Bold" w:hAnsi="Tahoma,Bold" w:cs="Tahoma,Bold"/>
          <w:b/>
          <w:bCs/>
        </w:rPr>
        <w:t xml:space="preserve">) </w:t>
      </w:r>
      <w:r w:rsidR="00AE6393" w:rsidRPr="00D13214">
        <w:t>Διαθέτουμε δυο υδατικά διαλύματα ΗCl : Διάλυμα Δ</w:t>
      </w:r>
      <w:r w:rsidR="00AE6393" w:rsidRPr="00D13214">
        <w:rPr>
          <w:vertAlign w:val="subscript"/>
        </w:rPr>
        <w:t>1</w:t>
      </w:r>
      <w:r w:rsidR="00AE6393" w:rsidRPr="00D13214">
        <w:t xml:space="preserve"> με συγκέντρωση 2 Μ και διάλυμα Δ</w:t>
      </w:r>
      <w:r w:rsidR="00AE6393" w:rsidRPr="00D13214">
        <w:rPr>
          <w:vertAlign w:val="subscript"/>
        </w:rPr>
        <w:t>2</w:t>
      </w:r>
      <w:r w:rsidR="00AE6393" w:rsidRPr="00D13214">
        <w:t xml:space="preserve"> με περιεκτικότητα 3,65 % w/v. </w:t>
      </w:r>
    </w:p>
    <w:p w:rsidR="00AE6393" w:rsidRPr="00D13214" w:rsidRDefault="00AE6393" w:rsidP="00AE6393">
      <w:pPr>
        <w:spacing w:line="360" w:lineRule="auto"/>
        <w:jc w:val="both"/>
      </w:pPr>
      <w:r w:rsidRPr="00D13214">
        <w:t>α) Να υπολογίσετε τη συγκέντρωση (M) του διαλύματος Δ</w:t>
      </w:r>
      <w:r w:rsidRPr="00D13214">
        <w:rPr>
          <w:vertAlign w:val="subscript"/>
        </w:rPr>
        <w:t>2</w:t>
      </w:r>
      <w:r w:rsidRPr="00D13214">
        <w:t xml:space="preserve">. </w:t>
      </w:r>
    </w:p>
    <w:p w:rsidR="00AE6393" w:rsidRPr="00D13214" w:rsidRDefault="00AE6393" w:rsidP="00AE6393">
      <w:pPr>
        <w:spacing w:line="360" w:lineRule="auto"/>
        <w:jc w:val="both"/>
      </w:pPr>
      <w:r w:rsidRPr="00D13214">
        <w:t>β) Αναμειγνύουμε 500mL διαλύματος Δ</w:t>
      </w:r>
      <w:r w:rsidRPr="00D13214">
        <w:rPr>
          <w:vertAlign w:val="subscript"/>
        </w:rPr>
        <w:t>1</w:t>
      </w:r>
      <w:r w:rsidRPr="00D13214">
        <w:t xml:space="preserve"> με 500mL διαλύματος Δ</w:t>
      </w:r>
      <w:r w:rsidRPr="00D13214">
        <w:rPr>
          <w:vertAlign w:val="subscript"/>
        </w:rPr>
        <w:t>2</w:t>
      </w:r>
      <w:r w:rsidRPr="00D13214">
        <w:t xml:space="preserve">. Να υπολογίσετε τη συγκέντρωση (Μ) του τελικού διαλύματος. </w:t>
      </w:r>
    </w:p>
    <w:p w:rsidR="00AE6393" w:rsidRPr="00D13214" w:rsidRDefault="00AE6393" w:rsidP="00AE6393">
      <w:pPr>
        <w:spacing w:line="360" w:lineRule="auto"/>
        <w:jc w:val="both"/>
      </w:pPr>
      <w:r w:rsidRPr="00D13214">
        <w:t xml:space="preserve">γ) Ορισμένη ποσότητα μαγνησίου (Mg) αντιδρά πλήρως με την απαιτούμενη ποσότητα διαλύματος ΗCl και εκλύονται 2,24 L αερίου, μετρημένα σε STP. Να υπολογίσετε τη μάζα (σε g) του μαγνησίου που αντέδρασε. </w:t>
      </w:r>
    </w:p>
    <w:p w:rsidR="00AE6393" w:rsidRPr="00D13214" w:rsidRDefault="00AE6393" w:rsidP="00AE639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Η)=1, A</w:t>
      </w:r>
      <w:r w:rsidRPr="00D13214">
        <w:rPr>
          <w:vertAlign w:val="subscript"/>
        </w:rPr>
        <w:t>r</w:t>
      </w:r>
      <w:r w:rsidRPr="00D13214">
        <w:t xml:space="preserve"> (Mg)=24, A</w:t>
      </w:r>
      <w:r w:rsidRPr="00D13214">
        <w:rPr>
          <w:vertAlign w:val="subscript"/>
        </w:rPr>
        <w:t>r</w:t>
      </w:r>
      <w:r w:rsidRPr="00D13214">
        <w:t xml:space="preserve"> (Cl)=35,5 </w:t>
      </w:r>
    </w:p>
    <w:p w:rsidR="00AE6393" w:rsidRPr="00D13214"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8</w:t>
      </w:r>
      <w:r>
        <w:rPr>
          <w:rFonts w:ascii="Tahoma,Bold" w:hAnsi="Tahoma,Bold" w:cs="Tahoma,Bold"/>
          <w:b/>
          <w:bCs/>
        </w:rPr>
        <w:t xml:space="preserve">) </w:t>
      </w:r>
      <w:r w:rsidR="00AE6393" w:rsidRPr="00D13214">
        <w:t>Διαθέτουμε ένα υδατικό διάλυμα Ba(ΟΗ)</w:t>
      </w:r>
      <w:r w:rsidR="00AE6393" w:rsidRPr="00D13214">
        <w:rPr>
          <w:vertAlign w:val="subscript"/>
        </w:rPr>
        <w:t>2</w:t>
      </w:r>
      <w:r w:rsidR="00AE6393" w:rsidRPr="00D13214">
        <w:t xml:space="preserve"> συγκέντρωσης 0,05 Μ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Πόση μάζα (σε g) Ba(ΟΗ)</w:t>
      </w:r>
      <w:r w:rsidRPr="00D13214">
        <w:rPr>
          <w:vertAlign w:val="subscript"/>
        </w:rPr>
        <w:t>2</w:t>
      </w:r>
      <w:r w:rsidRPr="00D13214">
        <w:t xml:space="preserve"> περιέχεται σε 200mL του διαλύματος Δ</w:t>
      </w:r>
      <w:r w:rsidRPr="00D13214">
        <w:rPr>
          <w:vertAlign w:val="subscript"/>
        </w:rPr>
        <w:t>1</w:t>
      </w:r>
      <w:r w:rsidRPr="00D13214">
        <w:t>;</w:t>
      </w:r>
    </w:p>
    <w:p w:rsidR="00AE6393" w:rsidRPr="00D13214" w:rsidRDefault="00AE6393" w:rsidP="00AE6393">
      <w:pPr>
        <w:spacing w:line="360" w:lineRule="auto"/>
        <w:jc w:val="both"/>
      </w:pPr>
      <w:r w:rsidRPr="00D13214">
        <w:t>β) Σε 75mL του διαλύματος Δ</w:t>
      </w:r>
      <w:r w:rsidRPr="00D13214">
        <w:rPr>
          <w:vertAlign w:val="subscript"/>
        </w:rPr>
        <w:t>1</w:t>
      </w:r>
      <w:r w:rsidRPr="00D13214">
        <w:t xml:space="preserve"> προσθέτουμε 75mL νερού οπότε προκύπτει διάλυμα Δ</w:t>
      </w:r>
      <w:r w:rsidRPr="00D13214">
        <w:rPr>
          <w:vertAlign w:val="subscript"/>
        </w:rPr>
        <w:t>2</w:t>
      </w:r>
      <w:r w:rsidRPr="00D13214">
        <w:t>. Πόση είναι η συγκέντρωση (σε Μ) του Ba(ΟΗ)</w:t>
      </w:r>
      <w:r w:rsidRPr="00D13214">
        <w:rPr>
          <w:vertAlign w:val="subscript"/>
        </w:rPr>
        <w:t>2</w:t>
      </w:r>
      <w:r w:rsidRPr="00D13214">
        <w:t xml:space="preserve"> στο διάλυμα Δ</w:t>
      </w:r>
      <w:r w:rsidRPr="00D13214">
        <w:rPr>
          <w:vertAlign w:val="subscript"/>
        </w:rPr>
        <w:t>2</w:t>
      </w:r>
      <w:r w:rsidRPr="00D13214">
        <w:t>.</w:t>
      </w:r>
    </w:p>
    <w:p w:rsidR="00AE6393" w:rsidRPr="00D13214" w:rsidRDefault="00AE6393" w:rsidP="00AE6393">
      <w:pPr>
        <w:spacing w:line="360" w:lineRule="auto"/>
        <w:jc w:val="both"/>
      </w:pPr>
      <w:r w:rsidRPr="00D13214">
        <w:t>γ) Από το διάλυμα Δ</w:t>
      </w:r>
      <w:r w:rsidRPr="00D13214">
        <w:rPr>
          <w:vertAlign w:val="subscript"/>
        </w:rPr>
        <w:t>1</w:t>
      </w:r>
      <w:r w:rsidRPr="00D13214">
        <w:t>, παίρνουμε 0,25 L και τα εξουδετερώνουμε με την ακριβώς απαιτούμενη ποσότητα υδατικού διαλύματος ΗNO</w:t>
      </w:r>
      <w:r w:rsidRPr="00D13214">
        <w:rPr>
          <w:vertAlign w:val="subscript"/>
        </w:rPr>
        <w:t>3</w:t>
      </w:r>
      <w:r w:rsidRPr="00D13214">
        <w:t>.</w:t>
      </w:r>
    </w:p>
    <w:p w:rsidR="00AE6393" w:rsidRPr="00D13214" w:rsidRDefault="00AE6393" w:rsidP="00AE6393">
      <w:pPr>
        <w:spacing w:line="360" w:lineRule="auto"/>
        <w:jc w:val="both"/>
      </w:pPr>
      <w:r w:rsidRPr="00D13214">
        <w:lastRenderedPageBreak/>
        <w:t>Πόση ποσότητα (σε mol) άλατος θα παραχθεί από την αντίδραση;</w:t>
      </w:r>
    </w:p>
    <w:p w:rsidR="00AE6393" w:rsidRPr="00D13214" w:rsidRDefault="00AE6393" w:rsidP="00AE6393">
      <w:pPr>
        <w:spacing w:line="360" w:lineRule="auto"/>
        <w:jc w:val="both"/>
      </w:pPr>
      <w:r w:rsidRPr="00D13214">
        <w:t>Δίνονται οι σχετικές ατομικές μάζες : A</w:t>
      </w:r>
      <w:r w:rsidRPr="00D13214">
        <w:rPr>
          <w:vertAlign w:val="subscript"/>
        </w:rPr>
        <w:t>r</w:t>
      </w:r>
      <w:r w:rsidRPr="00D13214">
        <w:t xml:space="preserve"> (Η)=1, A</w:t>
      </w:r>
      <w:r w:rsidRPr="00D13214">
        <w:rPr>
          <w:vertAlign w:val="subscript"/>
        </w:rPr>
        <w:t>r</w:t>
      </w:r>
      <w:r w:rsidRPr="00D13214">
        <w:t xml:space="preserve"> (Ο)=16, A</w:t>
      </w:r>
      <w:r w:rsidRPr="00D13214">
        <w:rPr>
          <w:vertAlign w:val="subscript"/>
        </w:rPr>
        <w:t>r</w:t>
      </w:r>
      <w:r w:rsidRPr="00D13214">
        <w:t xml:space="preserve"> (Βa)=137.</w:t>
      </w:r>
    </w:p>
    <w:p w:rsidR="00AE6393" w:rsidRPr="00D13214" w:rsidRDefault="004E3A09" w:rsidP="00AE6393">
      <w:pPr>
        <w:spacing w:line="360" w:lineRule="auto"/>
        <w:jc w:val="both"/>
      </w:pPr>
      <w:r w:rsidRPr="005E4AB7">
        <w:rPr>
          <w:rFonts w:ascii="Tahoma,Bold" w:hAnsi="Tahoma,Bold" w:cs="Tahoma,Bold"/>
          <w:b/>
          <w:bCs/>
        </w:rPr>
        <w:t>1</w:t>
      </w:r>
      <w:r w:rsidRPr="004E3A09">
        <w:rPr>
          <w:rFonts w:ascii="Tahoma,Bold" w:hAnsi="Tahoma,Bold" w:cs="Tahoma,Bold"/>
          <w:b/>
          <w:bCs/>
        </w:rPr>
        <w:t>99</w:t>
      </w:r>
      <w:r>
        <w:rPr>
          <w:rFonts w:ascii="Tahoma,Bold" w:hAnsi="Tahoma,Bold" w:cs="Tahoma,Bold"/>
          <w:b/>
          <w:bCs/>
        </w:rPr>
        <w:t xml:space="preserve">) </w:t>
      </w:r>
      <w:r w:rsidR="00AE6393" w:rsidRPr="00D13214">
        <w:t xml:space="preserve">α) Να υπολογισθεί η συγκέντρωση (Μ) υδατικού διαλύματος ΗCl περιεκτικότητας 7,3 % w/v. </w:t>
      </w:r>
    </w:p>
    <w:p w:rsidR="00AE6393" w:rsidRPr="00D13214" w:rsidRDefault="00AE6393" w:rsidP="00AE6393">
      <w:pPr>
        <w:spacing w:line="360" w:lineRule="auto"/>
        <w:jc w:val="both"/>
      </w:pPr>
      <w:r w:rsidRPr="00D13214">
        <w:t>β) Πόσα mL υδατικού διαλύματος ΗCl 2 Μ πρέπει να αναμειχθούν με 50mL υδατικού διαλύματος ΗCl 4 Μ για να προκύψει διάλυμα 2,5 Μ;</w:t>
      </w:r>
    </w:p>
    <w:p w:rsidR="00AE6393" w:rsidRPr="00D13214" w:rsidRDefault="00AE6393" w:rsidP="00AE6393">
      <w:pPr>
        <w:spacing w:line="360" w:lineRule="auto"/>
        <w:jc w:val="both"/>
      </w:pPr>
      <w:r w:rsidRPr="00D13214">
        <w:t>γ) Ποιος είναι ο ελάχιστος όγκος υδατικού διαλύματος HCl 2 Μ που απαιτείται για να διαλύσει 32,7 g ψευδαργύρου (Zn).</w:t>
      </w:r>
    </w:p>
    <w:p w:rsidR="00AE6393" w:rsidRPr="00D13214" w:rsidRDefault="00AE6393" w:rsidP="00AE6393">
      <w:pPr>
        <w:spacing w:line="360" w:lineRule="auto"/>
        <w:jc w:val="both"/>
      </w:pPr>
      <w:r w:rsidRPr="00D13214">
        <w:t xml:space="preserve">Δίνεται: </w:t>
      </w:r>
      <w:r w:rsidRPr="00D13214">
        <w:rPr>
          <w:lang w:val="en-GB"/>
        </w:rPr>
        <w:t>A</w:t>
      </w:r>
      <w:r w:rsidRPr="00D13214">
        <w:rPr>
          <w:vertAlign w:val="subscript"/>
          <w:lang w:val="en-GB"/>
        </w:rPr>
        <w:t>r</w:t>
      </w:r>
      <w:r w:rsidRPr="00D13214">
        <w:t xml:space="preserve"> (</w:t>
      </w:r>
      <w:r w:rsidRPr="00D13214">
        <w:rPr>
          <w:lang w:val="en-GB"/>
        </w:rPr>
        <w:t>Zn</w:t>
      </w:r>
      <w:r w:rsidRPr="00D13214">
        <w:t xml:space="preserve">)=65,4, </w:t>
      </w:r>
      <w:r w:rsidRPr="00D13214">
        <w:rPr>
          <w:lang w:val="en-GB"/>
        </w:rPr>
        <w:t>A</w:t>
      </w:r>
      <w:r w:rsidRPr="00D13214">
        <w:rPr>
          <w:vertAlign w:val="subscript"/>
          <w:lang w:val="en-GB"/>
        </w:rPr>
        <w:t>r</w:t>
      </w:r>
      <w:r w:rsidRPr="00D13214">
        <w:t xml:space="preserve"> (</w:t>
      </w:r>
      <w:r w:rsidRPr="00D13214">
        <w:rPr>
          <w:lang w:val="en-GB"/>
        </w:rPr>
        <w:t>H</w:t>
      </w:r>
      <w:r w:rsidRPr="00D13214">
        <w:t xml:space="preserve">)= 1, </w:t>
      </w:r>
      <w:r w:rsidRPr="00D13214">
        <w:rPr>
          <w:lang w:val="en-GB"/>
        </w:rPr>
        <w:t>A</w:t>
      </w:r>
      <w:r w:rsidRPr="00D13214">
        <w:rPr>
          <w:vertAlign w:val="subscript"/>
        </w:rPr>
        <w:t>r</w:t>
      </w:r>
      <w:r w:rsidRPr="00D13214">
        <w:t xml:space="preserve"> (Cl)= 35,5.</w:t>
      </w:r>
    </w:p>
    <w:p w:rsidR="00AE6393" w:rsidRPr="00D13214" w:rsidRDefault="004E3A09" w:rsidP="00AE6393">
      <w:pPr>
        <w:spacing w:line="360" w:lineRule="auto"/>
        <w:jc w:val="both"/>
      </w:pPr>
      <w:r w:rsidRPr="004E3A09">
        <w:rPr>
          <w:rFonts w:ascii="Tahoma,Bold" w:hAnsi="Tahoma,Bold" w:cs="Tahoma,Bold"/>
          <w:b/>
          <w:bCs/>
        </w:rPr>
        <w:t>200</w:t>
      </w:r>
      <w:r>
        <w:rPr>
          <w:rFonts w:ascii="Tahoma,Bold" w:hAnsi="Tahoma,Bold" w:cs="Tahoma,Bold"/>
          <w:b/>
          <w:bCs/>
        </w:rPr>
        <w:t xml:space="preserve">) </w:t>
      </w:r>
      <w:r w:rsidR="00AE6393" w:rsidRPr="00D13214">
        <w:t>α) H αμμωνία (ΝΗ</w:t>
      </w:r>
      <w:r w:rsidR="00AE6393" w:rsidRPr="00D13214">
        <w:rPr>
          <w:vertAlign w:val="subscript"/>
        </w:rPr>
        <w:t>3</w:t>
      </w:r>
      <w:r w:rsidR="00AE6393" w:rsidRPr="00D13214">
        <w:t>) παρασκευάζεται σύμφωνα με την αντίδραση: N</w:t>
      </w:r>
      <w:r w:rsidR="00AE6393" w:rsidRPr="00D13214">
        <w:rPr>
          <w:vertAlign w:val="subscript"/>
        </w:rPr>
        <w:t>2</w:t>
      </w:r>
      <w:r w:rsidR="00AE6393" w:rsidRPr="00D13214">
        <w:t xml:space="preserve"> + 3H</w:t>
      </w:r>
      <w:r w:rsidR="00AE6393" w:rsidRPr="00D13214">
        <w:rPr>
          <w:vertAlign w:val="subscript"/>
        </w:rPr>
        <w:t>2</w:t>
      </w:r>
      <w:r w:rsidR="00AE6393" w:rsidRPr="00D13214">
        <w:t xml:space="preserve"> → 2NH</w:t>
      </w:r>
      <w:r w:rsidR="00AE6393" w:rsidRPr="00D13214">
        <w:rPr>
          <w:vertAlign w:val="subscript"/>
        </w:rPr>
        <w:t>3</w:t>
      </w:r>
      <w:r w:rsidR="00AE6393" w:rsidRPr="00D13214">
        <w:t>.  Πόσα g ΝΗ</w:t>
      </w:r>
      <w:r w:rsidR="00AE6393" w:rsidRPr="00D13214">
        <w:rPr>
          <w:vertAlign w:val="subscript"/>
        </w:rPr>
        <w:t>3</w:t>
      </w:r>
      <w:r w:rsidR="00AE6393" w:rsidRPr="00D13214">
        <w:t xml:space="preserve"> παράγονται αν αντιδράσουν πλήρως 24 mol Η</w:t>
      </w:r>
      <w:r w:rsidR="00AE6393" w:rsidRPr="00D13214">
        <w:rPr>
          <w:vertAlign w:val="subscript"/>
        </w:rPr>
        <w:t>2</w:t>
      </w:r>
      <w:r w:rsidR="00AE6393" w:rsidRPr="00D13214">
        <w:t xml:space="preserve"> με την απαιτούμενη ποσότητα αζώτου. </w:t>
      </w:r>
    </w:p>
    <w:p w:rsidR="00AE6393" w:rsidRPr="00D13214" w:rsidRDefault="00AE6393" w:rsidP="00AE6393">
      <w:pPr>
        <w:spacing w:line="360" w:lineRule="auto"/>
        <w:jc w:val="both"/>
      </w:pPr>
      <w:r w:rsidRPr="00D13214">
        <w:t>β) Να υπολογίσετε τον όγκο (σε L) αέριας ΝΗ</w:t>
      </w:r>
      <w:r w:rsidRPr="00D13214">
        <w:rPr>
          <w:vertAlign w:val="subscript"/>
        </w:rPr>
        <w:t>3</w:t>
      </w:r>
      <w:r w:rsidRPr="00D13214">
        <w:t xml:space="preserve"> , μετρημένο σε STP, που απαιτείται για την παρασκευή υδατικού διαλύματος ΝΗ</w:t>
      </w:r>
      <w:r w:rsidRPr="00D13214">
        <w:rPr>
          <w:vertAlign w:val="subscript"/>
        </w:rPr>
        <w:t>3</w:t>
      </w:r>
      <w:r w:rsidRPr="00D13214">
        <w:t xml:space="preserve"> (διάλυμα Δ</w:t>
      </w:r>
      <w:r w:rsidRPr="00D13214">
        <w:rPr>
          <w:vertAlign w:val="subscript"/>
        </w:rPr>
        <w:t>1</w:t>
      </w:r>
      <w:r w:rsidRPr="00D13214">
        <w:t xml:space="preserve">) όγκου 500mL και συγκέντρωσης 0,4 Μ. </w:t>
      </w:r>
    </w:p>
    <w:p w:rsidR="00AE6393" w:rsidRPr="00D13214" w:rsidRDefault="00AE6393" w:rsidP="00AE6393">
      <w:pPr>
        <w:spacing w:line="360" w:lineRule="auto"/>
        <w:jc w:val="both"/>
      </w:pPr>
      <w:r w:rsidRPr="00D13214">
        <w:t>γ) Πόσο όγκο (mL) νερού πρέπει να προσθέσουμε σε 200mL του διαλύματος Δ</w:t>
      </w:r>
      <w:r w:rsidRPr="00D13214">
        <w:rPr>
          <w:vertAlign w:val="subscript"/>
        </w:rPr>
        <w:t>1</w:t>
      </w:r>
      <w:r w:rsidRPr="00D13214">
        <w:t xml:space="preserve"> για να προκύψει διάλυμα με συγκέντρωση 0,1 Μ. </w:t>
      </w:r>
    </w:p>
    <w:p w:rsidR="00AE6393" w:rsidRPr="00D13214" w:rsidRDefault="00AE6393" w:rsidP="00AE63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N)=14.</w:t>
      </w:r>
    </w:p>
    <w:p w:rsidR="00AE6393" w:rsidRPr="00D13214" w:rsidRDefault="004E3A09" w:rsidP="00AE6393">
      <w:pPr>
        <w:spacing w:line="360" w:lineRule="auto"/>
        <w:jc w:val="both"/>
      </w:pPr>
      <w:r w:rsidRPr="004E3A09">
        <w:rPr>
          <w:rFonts w:ascii="Tahoma,Bold" w:hAnsi="Tahoma,Bold" w:cs="Tahoma,Bold"/>
          <w:b/>
          <w:bCs/>
        </w:rPr>
        <w:t>201</w:t>
      </w:r>
      <w:r>
        <w:rPr>
          <w:rFonts w:ascii="Tahoma,Bold" w:hAnsi="Tahoma,Bold" w:cs="Tahoma,Bold"/>
          <w:b/>
          <w:bCs/>
        </w:rPr>
        <w:t xml:space="preserve">) </w:t>
      </w:r>
      <w:r w:rsidR="00AE6393" w:rsidRPr="00D13214">
        <w:t>Σε σχολικό εργαστήριο παρασκευάστηκε ένα υδατικό διάλυμα Pb(NO</w:t>
      </w:r>
      <w:r w:rsidR="00AE6393" w:rsidRPr="00D13214">
        <w:rPr>
          <w:vertAlign w:val="subscript"/>
        </w:rPr>
        <w:t>3</w:t>
      </w:r>
      <w:r w:rsidR="00AE6393" w:rsidRPr="00D13214">
        <w:t>)</w:t>
      </w:r>
      <w:r w:rsidR="00AE6393" w:rsidRPr="00D13214">
        <w:rPr>
          <w:vertAlign w:val="subscript"/>
        </w:rPr>
        <w:t>2</w:t>
      </w:r>
      <w:r w:rsidR="00AE6393" w:rsidRPr="00D13214">
        <w:t xml:space="preserve"> που έχει όγκο 200mL και συγκέντρωση 0,6 M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Να υπολογίσετε τη μάζα (σε g) του Pb(NO</w:t>
      </w:r>
      <w:r w:rsidRPr="00D13214">
        <w:rPr>
          <w:vertAlign w:val="subscript"/>
        </w:rPr>
        <w:t>3</w:t>
      </w:r>
      <w:r w:rsidRPr="00D13214">
        <w:t>)</w:t>
      </w:r>
      <w:r w:rsidRPr="00D13214">
        <w:rPr>
          <w:vertAlign w:val="subscript"/>
        </w:rPr>
        <w:t>2</w:t>
      </w:r>
      <w:r w:rsidRPr="00D13214">
        <w:t xml:space="preserve"> που περιέχεται στο διάλυμα Δ</w:t>
      </w:r>
      <w:r w:rsidRPr="00D13214">
        <w:rPr>
          <w:vertAlign w:val="subscript"/>
        </w:rPr>
        <w:t>1</w:t>
      </w:r>
      <w:r w:rsidRPr="00D13214">
        <w:t>.</w:t>
      </w:r>
    </w:p>
    <w:p w:rsidR="00AE6393" w:rsidRPr="00D13214" w:rsidRDefault="00AE6393" w:rsidP="00AE6393">
      <w:pPr>
        <w:spacing w:line="360" w:lineRule="auto"/>
        <w:jc w:val="both"/>
      </w:pPr>
      <w:r w:rsidRPr="00D13214">
        <w:t>β) Όγκος 50mL του διαλύματος Δ</w:t>
      </w:r>
      <w:r w:rsidRPr="00D13214">
        <w:rPr>
          <w:vertAlign w:val="subscript"/>
        </w:rPr>
        <w:t>1</w:t>
      </w:r>
      <w:r w:rsidRPr="00D13214">
        <w:t xml:space="preserve"> αραιώνεται με 100mL νερό οπότε παρασκευάζεται διάλυμα Δ</w:t>
      </w:r>
      <w:r w:rsidRPr="00D13214">
        <w:rPr>
          <w:vertAlign w:val="subscript"/>
        </w:rPr>
        <w:t>2</w:t>
      </w:r>
      <w:r w:rsidRPr="00D13214">
        <w:t>. Να υπολογίσετε τη συγκέντρωση (σε M) του Pb(NO</w:t>
      </w:r>
      <w:r w:rsidRPr="00D13214">
        <w:rPr>
          <w:vertAlign w:val="subscript"/>
        </w:rPr>
        <w:t>3</w:t>
      </w:r>
      <w:r w:rsidRPr="00D13214">
        <w:t>)</w:t>
      </w:r>
      <w:r w:rsidRPr="00D13214">
        <w:rPr>
          <w:vertAlign w:val="subscript"/>
        </w:rPr>
        <w:t>2</w:t>
      </w:r>
      <w:r w:rsidRPr="00D13214">
        <w:t xml:space="preserve"> στο διάλυμα Δ</w:t>
      </w:r>
      <w:r w:rsidRPr="00D13214">
        <w:rPr>
          <w:vertAlign w:val="subscript"/>
        </w:rPr>
        <w:t>2</w:t>
      </w:r>
      <w:r w:rsidRPr="00D13214">
        <w:t>.</w:t>
      </w:r>
    </w:p>
    <w:p w:rsidR="00AE6393" w:rsidRPr="00D13214" w:rsidRDefault="00AE6393" w:rsidP="00AE6393">
      <w:pPr>
        <w:spacing w:line="360" w:lineRule="auto"/>
        <w:jc w:val="both"/>
      </w:pPr>
      <w:r w:rsidRPr="00D13214">
        <w:t>γ) Να υπολογίσετε πόσος είναι ο όγκος (σε mL) υδατικού διαλύματος ΚOH με συγκέντρωση 0,4 Μ που απαιτείται για να αντιδράσει πλήρως με 0,1 L του διαλύματος Δ</w:t>
      </w:r>
      <w:r w:rsidRPr="00D13214">
        <w:rPr>
          <w:vertAlign w:val="subscript"/>
        </w:rPr>
        <w:t>1</w:t>
      </w:r>
      <w:r w:rsidRPr="00D13214">
        <w:t>.</w:t>
      </w:r>
    </w:p>
    <w:p w:rsidR="00AE6393" w:rsidRPr="00D13214" w:rsidRDefault="00AE6393" w:rsidP="00AE6393">
      <w:pPr>
        <w:spacing w:line="360" w:lineRule="auto"/>
        <w:jc w:val="both"/>
      </w:pPr>
      <w:r w:rsidRPr="00D13214">
        <w:t>Δίνονται οι σχετικές ατομικές μάζες: A</w:t>
      </w:r>
      <w:r w:rsidRPr="00D13214">
        <w:rPr>
          <w:vertAlign w:val="subscript"/>
        </w:rPr>
        <w:t>r</w:t>
      </w:r>
      <w:r w:rsidRPr="00D13214">
        <w:t xml:space="preserve"> (Ν)=14, A</w:t>
      </w:r>
      <w:r w:rsidRPr="00D13214">
        <w:rPr>
          <w:vertAlign w:val="subscript"/>
        </w:rPr>
        <w:t>r</w:t>
      </w:r>
      <w:r w:rsidRPr="00D13214">
        <w:t xml:space="preserve"> (O)=16, A</w:t>
      </w:r>
      <w:r w:rsidRPr="00D13214">
        <w:rPr>
          <w:vertAlign w:val="subscript"/>
        </w:rPr>
        <w:t>r</w:t>
      </w:r>
      <w:r w:rsidRPr="00D13214">
        <w:t xml:space="preserve"> (Pb)=207.</w:t>
      </w:r>
    </w:p>
    <w:p w:rsidR="00AE6393" w:rsidRPr="00D13214" w:rsidRDefault="004E3A09" w:rsidP="00AE6393">
      <w:pPr>
        <w:spacing w:line="360" w:lineRule="auto"/>
        <w:jc w:val="both"/>
      </w:pPr>
      <w:r w:rsidRPr="004E3A09">
        <w:rPr>
          <w:rFonts w:ascii="Tahoma,Bold" w:hAnsi="Tahoma,Bold" w:cs="Tahoma,Bold"/>
          <w:b/>
          <w:bCs/>
        </w:rPr>
        <w:t>202</w:t>
      </w:r>
      <w:r>
        <w:rPr>
          <w:rFonts w:ascii="Tahoma,Bold" w:hAnsi="Tahoma,Bold" w:cs="Tahoma,Bold"/>
          <w:b/>
          <w:bCs/>
        </w:rPr>
        <w:t xml:space="preserve">) </w:t>
      </w:r>
      <w:r w:rsidR="00AE6393" w:rsidRPr="00D13214">
        <w:t>α) Σε 100mL υδατικού διαλύματος ΗCl 0,15 Μ προστίθενται 400mL νερού. Να βρεθεί η συγκέντρωση του αραιωμένου διαλύματος.</w:t>
      </w:r>
    </w:p>
    <w:p w:rsidR="00AE6393" w:rsidRPr="00D13214" w:rsidRDefault="00AE6393" w:rsidP="00AE6393">
      <w:pPr>
        <w:spacing w:line="360" w:lineRule="auto"/>
        <w:jc w:val="both"/>
      </w:pPr>
      <w:r w:rsidRPr="00D13214">
        <w:t>β) Ποια θα είναι η συγκέντρωση διαλύματος που προκύπτει με ανάμειξη 150mL υδατικού διαλύματος ΗCl 2 Μ με 50mL υδατικού διαλύματος ΗCl 1,5 Μ;</w:t>
      </w:r>
    </w:p>
    <w:p w:rsidR="00AE6393" w:rsidRPr="00D13214" w:rsidRDefault="00AE6393" w:rsidP="00AE6393">
      <w:pPr>
        <w:spacing w:line="360" w:lineRule="auto"/>
        <w:jc w:val="both"/>
      </w:pPr>
      <w:r w:rsidRPr="00D13214">
        <w:t>γ) Για την εξουδετέρωση 10mL υδατικού διαλύματος ΗCl απαιτούνται 15mL υδατικού διαλύματος Ca(OH)</w:t>
      </w:r>
      <w:r w:rsidRPr="00D13214">
        <w:rPr>
          <w:vertAlign w:val="subscript"/>
        </w:rPr>
        <w:t>2</w:t>
      </w:r>
      <w:r w:rsidRPr="00D13214">
        <w:t xml:space="preserve"> 0,01 Μ. Να βρεθεί η % w/v περιεκτικότητα του διαλύματος HCl.</w:t>
      </w:r>
    </w:p>
    <w:p w:rsidR="00AE6393" w:rsidRPr="00D13214" w:rsidRDefault="00AE6393" w:rsidP="00AE6393">
      <w:pPr>
        <w:spacing w:line="360" w:lineRule="auto"/>
        <w:jc w:val="both"/>
      </w:pPr>
      <w:r w:rsidRPr="00D13214">
        <w:t>Δίνεται: A</w:t>
      </w:r>
      <w:r w:rsidRPr="00D13214">
        <w:rPr>
          <w:vertAlign w:val="subscript"/>
        </w:rPr>
        <w:t>r</w:t>
      </w:r>
      <w:r w:rsidRPr="00D13214">
        <w:t xml:space="preserve"> (Cl)=35,5, A</w:t>
      </w:r>
      <w:r w:rsidRPr="00D13214">
        <w:rPr>
          <w:vertAlign w:val="subscript"/>
        </w:rPr>
        <w:t>r</w:t>
      </w:r>
      <w:r w:rsidRPr="00D13214">
        <w:t xml:space="preserve"> (H)=1.</w:t>
      </w:r>
    </w:p>
    <w:p w:rsidR="00AE6393" w:rsidRPr="00D13214" w:rsidRDefault="004E3A09" w:rsidP="00AE6393">
      <w:pPr>
        <w:spacing w:line="360" w:lineRule="auto"/>
        <w:jc w:val="both"/>
      </w:pPr>
      <w:r w:rsidRPr="004E3A09">
        <w:rPr>
          <w:rFonts w:ascii="Tahoma,Bold" w:hAnsi="Tahoma,Bold" w:cs="Tahoma,Bold"/>
          <w:b/>
          <w:bCs/>
        </w:rPr>
        <w:t>203</w:t>
      </w:r>
      <w:r>
        <w:rPr>
          <w:rFonts w:ascii="Tahoma,Bold" w:hAnsi="Tahoma,Bold" w:cs="Tahoma,Bold"/>
          <w:b/>
          <w:bCs/>
        </w:rPr>
        <w:t xml:space="preserve">) </w:t>
      </w:r>
      <w:r w:rsidR="00AE6393" w:rsidRPr="00D13214">
        <w:t>α) Πόσα mL νερού πρέπει να προσθέσουμε σε 100mL υδατικού διαλύματος ΗCl 0,2 Μ, για να προκύψει διάλυμα 0,05Μ.</w:t>
      </w:r>
    </w:p>
    <w:p w:rsidR="00AE6393" w:rsidRPr="00D13214" w:rsidRDefault="00AE6393" w:rsidP="00AE6393">
      <w:pPr>
        <w:spacing w:line="360" w:lineRule="auto"/>
        <w:jc w:val="both"/>
      </w:pPr>
      <w:r w:rsidRPr="00D13214">
        <w:t>β) Πόσα mL υδατικού διαλύματος ΗCl 5 M πρέπει να αναμειχθούν με 600mL υδατικού διαλύματος ΗCl 1 Μ για να προκύψει διάλυμα 3 Μ.</w:t>
      </w:r>
    </w:p>
    <w:p w:rsidR="00AE6393" w:rsidRPr="00D13214" w:rsidRDefault="00AE6393" w:rsidP="00AE6393">
      <w:pPr>
        <w:spacing w:line="360" w:lineRule="auto"/>
        <w:jc w:val="both"/>
      </w:pPr>
      <w:r w:rsidRPr="00D13214">
        <w:t>γ) Κατά την επίδραση 400mL υδατικού διαλύματος ΗCl σε περίσσεια Zn παράγονται 2240mL αερίου σε STP. Ποια είναι η συγκέντρωση (Μ) του διαλύματος του οξέος.</w:t>
      </w:r>
    </w:p>
    <w:p w:rsidR="00AE6393" w:rsidRPr="00D13214" w:rsidRDefault="004E3A09" w:rsidP="00AE6393">
      <w:pPr>
        <w:spacing w:line="360" w:lineRule="auto"/>
        <w:jc w:val="both"/>
      </w:pPr>
      <w:r w:rsidRPr="004E3A09">
        <w:rPr>
          <w:rFonts w:ascii="Tahoma,Bold" w:hAnsi="Tahoma,Bold" w:cs="Tahoma,Bold"/>
          <w:b/>
          <w:bCs/>
        </w:rPr>
        <w:t>204</w:t>
      </w:r>
      <w:r>
        <w:rPr>
          <w:rFonts w:ascii="Tahoma,Bold" w:hAnsi="Tahoma,Bold" w:cs="Tahoma,Bold"/>
          <w:b/>
          <w:bCs/>
        </w:rPr>
        <w:t xml:space="preserve">) </w:t>
      </w:r>
      <w:r w:rsidR="00AE6393" w:rsidRPr="00D13214">
        <w:t>Διαλύονται 3,4 g AgNO</w:t>
      </w:r>
      <w:r w:rsidR="00AE6393" w:rsidRPr="00D13214">
        <w:rPr>
          <w:vertAlign w:val="subscript"/>
        </w:rPr>
        <w:t>3</w:t>
      </w:r>
      <w:r w:rsidR="00AE6393" w:rsidRPr="00D13214">
        <w:t xml:space="preserve"> σε νερό οπότε παρασκευάζεται υδατικό διάλυμα όγκου 400mL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lastRenderedPageBreak/>
        <w:t>α) Να υπολογίσετε τη συγκέντρωση (σε Μ) του AgNO</w:t>
      </w:r>
      <w:r w:rsidRPr="00D13214">
        <w:rPr>
          <w:vertAlign w:val="subscript"/>
        </w:rPr>
        <w:t>3</w:t>
      </w:r>
      <w:r w:rsidRPr="00D13214">
        <w:t xml:space="preserve"> στο διάλυμα Δ</w:t>
      </w:r>
      <w:r w:rsidRPr="00D13214">
        <w:rPr>
          <w:vertAlign w:val="subscript"/>
        </w:rPr>
        <w:t>1</w:t>
      </w:r>
      <w:r w:rsidRPr="00D13214">
        <w:t>.</w:t>
      </w:r>
    </w:p>
    <w:p w:rsidR="00AE6393" w:rsidRPr="00D13214" w:rsidRDefault="00AE6393" w:rsidP="00AE6393">
      <w:pPr>
        <w:spacing w:line="360" w:lineRule="auto"/>
        <w:jc w:val="both"/>
      </w:pPr>
      <w:r w:rsidRPr="00D13214">
        <w:t>β) Σε 20mL του Δ</w:t>
      </w:r>
      <w:r w:rsidRPr="00D13214">
        <w:rPr>
          <w:vertAlign w:val="subscript"/>
        </w:rPr>
        <w:t>1</w:t>
      </w:r>
      <w:r w:rsidRPr="00D13214">
        <w:t xml:space="preserve"> προστίθενται 180mL νερού οπότε προκύπτει ένα άλλο διάλυμα Δ</w:t>
      </w:r>
      <w:r w:rsidRPr="00D13214">
        <w:rPr>
          <w:vertAlign w:val="subscript"/>
        </w:rPr>
        <w:t>2</w:t>
      </w:r>
      <w:r w:rsidRPr="00D13214">
        <w:t>. Πόση είναι η συγκέντρωση (σε M) του AgNO</w:t>
      </w:r>
      <w:r w:rsidRPr="00D13214">
        <w:rPr>
          <w:vertAlign w:val="subscript"/>
        </w:rPr>
        <w:t>3</w:t>
      </w:r>
      <w:r w:rsidRPr="00D13214">
        <w:t xml:space="preserve"> στο διάλυμα Δ</w:t>
      </w:r>
      <w:r w:rsidRPr="00D13214">
        <w:rPr>
          <w:vertAlign w:val="subscript"/>
        </w:rPr>
        <w:t>2</w:t>
      </w:r>
      <w:r w:rsidRPr="00D13214">
        <w:t>;</w:t>
      </w:r>
    </w:p>
    <w:p w:rsidR="00AE6393" w:rsidRPr="00D13214" w:rsidRDefault="00AE6393" w:rsidP="00AE6393">
      <w:pPr>
        <w:spacing w:line="360" w:lineRule="auto"/>
        <w:jc w:val="both"/>
      </w:pPr>
      <w:r w:rsidRPr="00D13214">
        <w:t>γ) Να υπολογίσετε πόση μάζα (σε g) στερεού CaCl</w:t>
      </w:r>
      <w:r w:rsidRPr="00D13214">
        <w:rPr>
          <w:vertAlign w:val="subscript"/>
        </w:rPr>
        <w:t>2</w:t>
      </w:r>
      <w:r w:rsidRPr="00D13214">
        <w:t xml:space="preserve"> απαιτείται για την πλήρη αντίδραση με 200mL του διαλύματος Δ</w:t>
      </w:r>
      <w:r w:rsidRPr="00D13214">
        <w:rPr>
          <w:vertAlign w:val="subscript"/>
        </w:rPr>
        <w:t>1</w:t>
      </w:r>
      <w:r w:rsidRPr="00D13214">
        <w:t>.</w:t>
      </w:r>
    </w:p>
    <w:p w:rsidR="00AE6393" w:rsidRPr="00D13214" w:rsidRDefault="00AE6393" w:rsidP="00AE6393">
      <w:pPr>
        <w:spacing w:line="360" w:lineRule="auto"/>
        <w:jc w:val="both"/>
      </w:pPr>
      <w:r w:rsidRPr="00D13214">
        <w:t>Δίνονται οι σχετικές ατομικές μάζες: A</w:t>
      </w:r>
      <w:r w:rsidRPr="00D13214">
        <w:rPr>
          <w:vertAlign w:val="subscript"/>
        </w:rPr>
        <w:t>r</w:t>
      </w:r>
      <w:r w:rsidRPr="00D13214">
        <w:t xml:space="preserve"> (Ν)=14, A</w:t>
      </w:r>
      <w:r w:rsidRPr="00D13214">
        <w:rPr>
          <w:vertAlign w:val="subscript"/>
        </w:rPr>
        <w:t>r</w:t>
      </w:r>
      <w:r w:rsidRPr="00D13214">
        <w:t xml:space="preserve"> (O)=16, A</w:t>
      </w:r>
      <w:r w:rsidRPr="00D13214">
        <w:rPr>
          <w:vertAlign w:val="subscript"/>
        </w:rPr>
        <w:t>r</w:t>
      </w:r>
      <w:r w:rsidRPr="00D13214">
        <w:t xml:space="preserve"> (Cl)=35,5, A</w:t>
      </w:r>
      <w:r w:rsidRPr="00D13214">
        <w:rPr>
          <w:vertAlign w:val="subscript"/>
        </w:rPr>
        <w:t>r</w:t>
      </w:r>
      <w:r w:rsidRPr="00D13214">
        <w:t xml:space="preserve"> (Ca)=40, A</w:t>
      </w:r>
      <w:r w:rsidRPr="00D13214">
        <w:rPr>
          <w:vertAlign w:val="subscript"/>
        </w:rPr>
        <w:t>r</w:t>
      </w:r>
      <w:r w:rsidRPr="00D13214">
        <w:t xml:space="preserve"> (Ag)=108.</w:t>
      </w:r>
    </w:p>
    <w:p w:rsidR="00AE6393" w:rsidRPr="00D13214" w:rsidRDefault="004E3A09" w:rsidP="00AE6393">
      <w:pPr>
        <w:spacing w:line="360" w:lineRule="auto"/>
        <w:jc w:val="both"/>
      </w:pPr>
      <w:r w:rsidRPr="004E3A09">
        <w:rPr>
          <w:rFonts w:ascii="Tahoma,Bold" w:hAnsi="Tahoma,Bold" w:cs="Tahoma,Bold"/>
          <w:b/>
          <w:bCs/>
        </w:rPr>
        <w:t>205</w:t>
      </w:r>
      <w:r>
        <w:rPr>
          <w:rFonts w:ascii="Tahoma,Bold" w:hAnsi="Tahoma,Bold" w:cs="Tahoma,Bold"/>
          <w:b/>
          <w:bCs/>
        </w:rPr>
        <w:t xml:space="preserve">) </w:t>
      </w:r>
      <w:r w:rsidR="00AE6393" w:rsidRPr="00D13214">
        <w:t>α) Πόσα mL υδατικού διαλύματος ΗCl 10 Μ απαιτούνται για να παρασκευάσουμε 200mL διαλύματος ΗCl 2,5 Μ.</w:t>
      </w:r>
    </w:p>
    <w:p w:rsidR="00AE6393" w:rsidRPr="00D13214" w:rsidRDefault="00AE6393" w:rsidP="00AE6393">
      <w:pPr>
        <w:spacing w:line="360" w:lineRule="auto"/>
        <w:jc w:val="both"/>
      </w:pPr>
      <w:r w:rsidRPr="00D13214">
        <w:t>β) Να υπολογιστεί η συγκέντρωση (Μ) διαλύματος που προκύπτει κατά την ανάμειξη 10mL υδατικού διαλύματος HCl 0,1Μ με 100mL υδατικού διαλύματος HCl 0,001 Μ.</w:t>
      </w:r>
    </w:p>
    <w:p w:rsidR="00AE6393" w:rsidRPr="00D13214" w:rsidRDefault="00AE6393" w:rsidP="00AE6393">
      <w:pPr>
        <w:spacing w:line="360" w:lineRule="auto"/>
        <w:jc w:val="both"/>
      </w:pPr>
      <w:r w:rsidRPr="00D13214">
        <w:t>γ) Για την εξουδετέρωση 40mL υδατικού διαλύματος ΚOH 0,12 Μ απαιτούνται 20mL υδατικού διαλύματος H</w:t>
      </w:r>
      <w:r w:rsidRPr="00D13214">
        <w:rPr>
          <w:vertAlign w:val="subscript"/>
        </w:rPr>
        <w:t>2</w:t>
      </w:r>
      <w:r w:rsidRPr="00D13214">
        <w:t>SO</w:t>
      </w:r>
      <w:r w:rsidRPr="00D13214">
        <w:rPr>
          <w:vertAlign w:val="subscript"/>
        </w:rPr>
        <w:t>4</w:t>
      </w:r>
      <w:r w:rsidRPr="00D13214">
        <w:t>. Ποια είναι η συγκέντρωση (Μ) του διαλύματος H</w:t>
      </w:r>
      <w:r w:rsidRPr="00D13214">
        <w:rPr>
          <w:vertAlign w:val="subscript"/>
        </w:rPr>
        <w:t>2</w:t>
      </w:r>
      <w:r w:rsidRPr="00D13214">
        <w:t>SO</w:t>
      </w:r>
      <w:r w:rsidRPr="00D13214">
        <w:rPr>
          <w:vertAlign w:val="subscript"/>
        </w:rPr>
        <w:t>4</w:t>
      </w:r>
      <w:r w:rsidRPr="00D13214">
        <w:t>;</w:t>
      </w:r>
    </w:p>
    <w:p w:rsidR="00AE6393" w:rsidRPr="00D13214" w:rsidRDefault="004E3A09" w:rsidP="00AE6393">
      <w:pPr>
        <w:spacing w:line="360" w:lineRule="auto"/>
        <w:jc w:val="both"/>
      </w:pPr>
      <w:r w:rsidRPr="004E3A09">
        <w:rPr>
          <w:rFonts w:ascii="Tahoma,Bold" w:hAnsi="Tahoma,Bold" w:cs="Tahoma,Bold"/>
          <w:b/>
          <w:bCs/>
        </w:rPr>
        <w:t>206</w:t>
      </w:r>
      <w:r>
        <w:rPr>
          <w:rFonts w:ascii="Tahoma,Bold" w:hAnsi="Tahoma,Bold" w:cs="Tahoma,Bold"/>
          <w:b/>
          <w:bCs/>
        </w:rPr>
        <w:t xml:space="preserve">) </w:t>
      </w:r>
      <w:r w:rsidR="00AE6393" w:rsidRPr="00D13214">
        <w:t>Το «πυκνό» υδατικό διάλυμα ΗΝΟ</w:t>
      </w:r>
      <w:r w:rsidR="00AE6393" w:rsidRPr="00D13214">
        <w:rPr>
          <w:vertAlign w:val="subscript"/>
        </w:rPr>
        <w:t>3</w:t>
      </w:r>
      <w:r w:rsidR="00AE6393" w:rsidRPr="00D13214">
        <w:t xml:space="preserve"> του εμπορίου έχει συγκέντρωση 15,8 Μ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Ποια είναι η % w/v περιεκτικότητα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β) Πόσα mL διαλύματος Δ</w:t>
      </w:r>
      <w:r w:rsidRPr="00D13214">
        <w:rPr>
          <w:vertAlign w:val="subscript"/>
        </w:rPr>
        <w:t>1</w:t>
      </w:r>
      <w:r w:rsidRPr="00D13214">
        <w:t xml:space="preserve"> θα χρησιμοποιήσουμε για να παρασκευάσουμε 100mL διαλύματος νιτρικού οξέος 3 Μ; </w:t>
      </w:r>
    </w:p>
    <w:p w:rsidR="00AE6393" w:rsidRPr="00D13214" w:rsidRDefault="00AE6393" w:rsidP="00AE6393">
      <w:pPr>
        <w:spacing w:line="360" w:lineRule="auto"/>
        <w:jc w:val="both"/>
      </w:pPr>
      <w:r w:rsidRPr="00D13214">
        <w:t>γ) Ποιος όγκος (mL) υδατικού διαλύματος Ca(ΟΗ)</w:t>
      </w:r>
      <w:r w:rsidRPr="00D13214">
        <w:rPr>
          <w:vertAlign w:val="subscript"/>
        </w:rPr>
        <w:t>2</w:t>
      </w:r>
      <w:r w:rsidRPr="00D13214">
        <w:t xml:space="preserve"> 0,01 Μ απαιτείται για την πλήρη εξουδετέρωση 50mL υδατικού διαλύματος ΗΝΟ</w:t>
      </w:r>
      <w:r w:rsidRPr="00D13214">
        <w:rPr>
          <w:vertAlign w:val="subscript"/>
        </w:rPr>
        <w:t>3</w:t>
      </w:r>
      <w:r w:rsidRPr="00D13214">
        <w:t xml:space="preserve"> 3 Μ; </w:t>
      </w:r>
    </w:p>
    <w:p w:rsidR="00AE6393" w:rsidRPr="00D13214" w:rsidRDefault="00AE6393" w:rsidP="00AE639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N</w:t>
      </w:r>
      <w:r w:rsidRPr="00D13214">
        <w:t xml:space="preserve">)=14, </w:t>
      </w:r>
      <w:r w:rsidRPr="00D13214">
        <w:rPr>
          <w:lang w:val="en-GB"/>
        </w:rPr>
        <w:t>A</w:t>
      </w:r>
      <w:r w:rsidRPr="00D13214">
        <w:rPr>
          <w:vertAlign w:val="subscript"/>
          <w:lang w:val="en-GB"/>
        </w:rPr>
        <w:t>r</w:t>
      </w:r>
      <w:r w:rsidRPr="00D13214">
        <w:t xml:space="preserve"> (</w:t>
      </w:r>
      <w:r w:rsidRPr="00D13214">
        <w:rPr>
          <w:lang w:val="en-GB"/>
        </w:rPr>
        <w:t>H</w:t>
      </w:r>
      <w:r w:rsidRPr="00D13214">
        <w:t xml:space="preserve">)= 1, </w:t>
      </w:r>
      <w:r w:rsidRPr="00D13214">
        <w:rPr>
          <w:lang w:val="en-GB"/>
        </w:rPr>
        <w:t>A</w:t>
      </w:r>
      <w:r w:rsidRPr="00D13214">
        <w:rPr>
          <w:vertAlign w:val="subscript"/>
          <w:lang w:val="en-GB"/>
        </w:rPr>
        <w:t>r</w:t>
      </w:r>
      <w:r w:rsidRPr="00D13214">
        <w:t xml:space="preserve"> (</w:t>
      </w:r>
      <w:r w:rsidRPr="00D13214">
        <w:rPr>
          <w:lang w:val="en-GB"/>
        </w:rPr>
        <w:t>O</w:t>
      </w:r>
      <w:r w:rsidRPr="00D13214">
        <w:t>)= 16.</w:t>
      </w:r>
    </w:p>
    <w:p w:rsidR="00AE6393" w:rsidRPr="00D13214" w:rsidRDefault="004E3A09" w:rsidP="00AE6393">
      <w:pPr>
        <w:spacing w:line="360" w:lineRule="auto"/>
        <w:jc w:val="both"/>
      </w:pPr>
      <w:r w:rsidRPr="004E3A09">
        <w:rPr>
          <w:rFonts w:ascii="Tahoma,Bold" w:hAnsi="Tahoma,Bold" w:cs="Tahoma,Bold"/>
          <w:b/>
          <w:bCs/>
        </w:rPr>
        <w:t>207</w:t>
      </w:r>
      <w:r>
        <w:rPr>
          <w:rFonts w:ascii="Tahoma,Bold" w:hAnsi="Tahoma,Bold" w:cs="Tahoma,Bold"/>
          <w:b/>
          <w:bCs/>
        </w:rPr>
        <w:t xml:space="preserve">) </w:t>
      </w:r>
      <w:r w:rsidR="00AE6393" w:rsidRPr="00D13214">
        <w:t>Το «πυκνό» υδατικό διάλυμα HCl του εμπορίου έχει συγκέντρωση 12 Μ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Ποια είναι η % w/v περιεκτικότητα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β) Ποια είναι η συγκέντρωση του διαλύματος που προκύπτει με προσθήκη 400mL νερού σε 100mL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γ) 21,2 g στερεού Na</w:t>
      </w:r>
      <w:r w:rsidRPr="00D13214">
        <w:rPr>
          <w:vertAlign w:val="subscript"/>
        </w:rPr>
        <w:t>2</w:t>
      </w:r>
      <w:r w:rsidRPr="00D13214">
        <w:t>CO</w:t>
      </w:r>
      <w:r w:rsidRPr="00D13214">
        <w:rPr>
          <w:vertAlign w:val="subscript"/>
        </w:rPr>
        <w:t>3</w:t>
      </w:r>
      <w:r w:rsidRPr="00D13214">
        <w:t xml:space="preserve"> αντιδρούν πλήρως με την ακριβώς απαιτούμενη ποσότητα υδατικού διαλύματος HCl. Πόσος όγκος (mL) αερίου παράγεται σε πρότυπες συνθήκες;</w:t>
      </w:r>
    </w:p>
    <w:p w:rsidR="00AE6393" w:rsidRPr="00D13214" w:rsidRDefault="00AE6393" w:rsidP="00AE639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Cl</w:t>
      </w:r>
      <w:r w:rsidRPr="00D13214">
        <w:t xml:space="preserve">)= 35,5, </w:t>
      </w:r>
      <w:r w:rsidRPr="00D13214">
        <w:rPr>
          <w:lang w:val="en-GB"/>
        </w:rPr>
        <w:t>A</w:t>
      </w:r>
      <w:r w:rsidRPr="00D13214">
        <w:rPr>
          <w:vertAlign w:val="subscript"/>
          <w:lang w:val="en-GB"/>
        </w:rPr>
        <w:t>r</w:t>
      </w:r>
      <w:r w:rsidRPr="00D13214">
        <w:t xml:space="preserve"> (</w:t>
      </w:r>
      <w:r w:rsidRPr="00D13214">
        <w:rPr>
          <w:lang w:val="en-GB"/>
        </w:rPr>
        <w:t>Na</w:t>
      </w:r>
      <w:r w:rsidRPr="00D13214">
        <w:t xml:space="preserve">)=23, </w:t>
      </w:r>
      <w:r w:rsidRPr="00D13214">
        <w:rPr>
          <w:lang w:val="en-GB"/>
        </w:rPr>
        <w:t>A</w:t>
      </w:r>
      <w:r w:rsidRPr="00D13214">
        <w:rPr>
          <w:vertAlign w:val="subscript"/>
          <w:lang w:val="en-GB"/>
        </w:rPr>
        <w:t>r</w:t>
      </w:r>
      <w:r w:rsidRPr="00D13214">
        <w:t xml:space="preserve"> (</w:t>
      </w:r>
      <w:r w:rsidRPr="00D13214">
        <w:rPr>
          <w:lang w:val="en-GB"/>
        </w:rPr>
        <w:t>C</w:t>
      </w:r>
      <w:r w:rsidRPr="00D13214">
        <w:t xml:space="preserve">)=12, </w:t>
      </w:r>
      <w:r w:rsidRPr="00D13214">
        <w:rPr>
          <w:lang w:val="en-GB"/>
        </w:rPr>
        <w:t>A</w:t>
      </w:r>
      <w:r w:rsidRPr="00D13214">
        <w:rPr>
          <w:vertAlign w:val="subscript"/>
          <w:lang w:val="en-GB"/>
        </w:rPr>
        <w:t>r</w:t>
      </w:r>
      <w:r w:rsidRPr="00D13214">
        <w:t xml:space="preserve"> (</w:t>
      </w:r>
      <w:r w:rsidRPr="00D13214">
        <w:rPr>
          <w:lang w:val="en-GB"/>
        </w:rPr>
        <w:t>H</w:t>
      </w:r>
      <w:r w:rsidRPr="00D13214">
        <w:t xml:space="preserve">)= 1, </w:t>
      </w:r>
      <w:r w:rsidRPr="00D13214">
        <w:rPr>
          <w:lang w:val="en-GB"/>
        </w:rPr>
        <w:t>A</w:t>
      </w:r>
      <w:r w:rsidRPr="00D13214">
        <w:rPr>
          <w:vertAlign w:val="subscript"/>
          <w:lang w:val="en-GB"/>
        </w:rPr>
        <w:t>r</w:t>
      </w:r>
      <w:r w:rsidRPr="00D13214">
        <w:t xml:space="preserve"> (</w:t>
      </w:r>
      <w:r w:rsidRPr="00D13214">
        <w:rPr>
          <w:lang w:val="en-GB"/>
        </w:rPr>
        <w:t>O</w:t>
      </w:r>
      <w:r w:rsidRPr="00D13214">
        <w:t>)= 16.</w:t>
      </w:r>
    </w:p>
    <w:p w:rsidR="00AE6393" w:rsidRPr="00D13214" w:rsidRDefault="004E3A09" w:rsidP="00AE6393">
      <w:pPr>
        <w:spacing w:line="360" w:lineRule="auto"/>
        <w:jc w:val="both"/>
      </w:pPr>
      <w:r w:rsidRPr="004E3A09">
        <w:rPr>
          <w:rFonts w:ascii="Tahoma,Bold" w:hAnsi="Tahoma,Bold" w:cs="Tahoma,Bold"/>
          <w:b/>
          <w:bCs/>
        </w:rPr>
        <w:t>208</w:t>
      </w:r>
      <w:r>
        <w:rPr>
          <w:rFonts w:ascii="Tahoma,Bold" w:hAnsi="Tahoma,Bold" w:cs="Tahoma,Bold"/>
          <w:b/>
          <w:bCs/>
        </w:rPr>
        <w:t xml:space="preserve">) </w:t>
      </w:r>
      <w:r w:rsidR="00AE6393" w:rsidRPr="00D13214">
        <w:t>Σε σχολικό εργαστήριο παρασκευάστηκε ένα υδατικό διάλυμα Pb(NO</w:t>
      </w:r>
      <w:r w:rsidR="00AE6393" w:rsidRPr="00D13214">
        <w:rPr>
          <w:vertAlign w:val="subscript"/>
        </w:rPr>
        <w:t>3</w:t>
      </w:r>
      <w:r w:rsidR="00AE6393" w:rsidRPr="00D13214">
        <w:t>)</w:t>
      </w:r>
      <w:r w:rsidR="00AE6393" w:rsidRPr="00D13214">
        <w:rPr>
          <w:vertAlign w:val="subscript"/>
        </w:rPr>
        <w:t>2</w:t>
      </w:r>
      <w:r w:rsidR="00AE6393" w:rsidRPr="00D13214">
        <w:t xml:space="preserve"> που έχει όγκο 200mL και συγκέντρωση 0,5 M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Να υπολογίσετε τη μάζα (σε g) του Pb(NO</w:t>
      </w:r>
      <w:r w:rsidRPr="00D13214">
        <w:rPr>
          <w:vertAlign w:val="subscript"/>
        </w:rPr>
        <w:t>3</w:t>
      </w:r>
      <w:r w:rsidRPr="00D13214">
        <w:t>)</w:t>
      </w:r>
      <w:r w:rsidRPr="00D13214">
        <w:rPr>
          <w:vertAlign w:val="subscript"/>
        </w:rPr>
        <w:t>2</w:t>
      </w:r>
      <w:r w:rsidRPr="00D13214">
        <w:t xml:space="preserve"> που περιέχεται στο διάλυμα Δ</w:t>
      </w:r>
      <w:r w:rsidRPr="00D13214">
        <w:rPr>
          <w:vertAlign w:val="subscript"/>
        </w:rPr>
        <w:t>1</w:t>
      </w:r>
      <w:r w:rsidRPr="00D13214">
        <w:t>.</w:t>
      </w:r>
    </w:p>
    <w:p w:rsidR="00AE6393" w:rsidRPr="00D13214" w:rsidRDefault="00AE6393" w:rsidP="00AE6393">
      <w:pPr>
        <w:spacing w:line="360" w:lineRule="auto"/>
        <w:jc w:val="both"/>
      </w:pPr>
      <w:r w:rsidRPr="00D13214">
        <w:t>β) Όγκος 100mL του διαλύματος Δ</w:t>
      </w:r>
      <w:r w:rsidRPr="00D13214">
        <w:rPr>
          <w:vertAlign w:val="subscript"/>
        </w:rPr>
        <w:t>1</w:t>
      </w:r>
      <w:r w:rsidRPr="00D13214">
        <w:t xml:space="preserve"> αραιώνεται με 300mL νερό οπότε παρασκευάζεται διάλυμα Δ</w:t>
      </w:r>
      <w:r w:rsidRPr="00D13214">
        <w:rPr>
          <w:vertAlign w:val="subscript"/>
        </w:rPr>
        <w:t>2</w:t>
      </w:r>
      <w:r w:rsidRPr="00D13214">
        <w:t>. Να υπολογίσετε τη συγκέντρωση (σε M) του Pb(NO</w:t>
      </w:r>
      <w:r w:rsidRPr="00D13214">
        <w:rPr>
          <w:vertAlign w:val="subscript"/>
        </w:rPr>
        <w:t>3</w:t>
      </w:r>
      <w:r w:rsidRPr="00D13214">
        <w:t>)</w:t>
      </w:r>
      <w:r w:rsidRPr="00D13214">
        <w:rPr>
          <w:vertAlign w:val="subscript"/>
        </w:rPr>
        <w:t>2</w:t>
      </w:r>
      <w:r w:rsidRPr="00D13214">
        <w:t xml:space="preserve"> στο διάλυμα Δ</w:t>
      </w:r>
      <w:r w:rsidRPr="00D13214">
        <w:rPr>
          <w:vertAlign w:val="subscript"/>
        </w:rPr>
        <w:t>2</w:t>
      </w:r>
      <w:r w:rsidRPr="00D13214">
        <w:t>.</w:t>
      </w:r>
    </w:p>
    <w:p w:rsidR="00AE6393" w:rsidRPr="00D13214" w:rsidRDefault="00AE6393" w:rsidP="00AE6393">
      <w:pPr>
        <w:spacing w:line="360" w:lineRule="auto"/>
        <w:jc w:val="both"/>
      </w:pPr>
      <w:r w:rsidRPr="00D13214">
        <w:t>γ) Να υπολογίσετε πόσος είναι ο όγκος (σε mL) υδατικού διαλύματος ΝαOH με συγκέντρωση 0,8 Μ που απαιτείται για να αντιδράσει πλήρως με 0,1 L του διαλύματος Δ</w:t>
      </w:r>
      <w:r w:rsidRPr="00D13214">
        <w:rPr>
          <w:vertAlign w:val="subscript"/>
        </w:rPr>
        <w:t>1</w:t>
      </w:r>
      <w:r w:rsidRPr="00D13214">
        <w:t>.</w:t>
      </w:r>
    </w:p>
    <w:p w:rsidR="00AE6393" w:rsidRPr="00D13214" w:rsidRDefault="00AE6393" w:rsidP="00AE6393">
      <w:pPr>
        <w:spacing w:line="360" w:lineRule="auto"/>
        <w:jc w:val="both"/>
      </w:pPr>
      <w:r w:rsidRPr="00D13214">
        <w:t>Δίνονται οι σχετικές ατομικές μάζες: A</w:t>
      </w:r>
      <w:r w:rsidRPr="00D13214">
        <w:rPr>
          <w:vertAlign w:val="subscript"/>
        </w:rPr>
        <w:t>r</w:t>
      </w:r>
      <w:r w:rsidRPr="00D13214">
        <w:t xml:space="preserve"> (Ν)=14, A</w:t>
      </w:r>
      <w:r w:rsidRPr="00D13214">
        <w:rPr>
          <w:vertAlign w:val="subscript"/>
        </w:rPr>
        <w:t>r</w:t>
      </w:r>
      <w:r w:rsidRPr="00D13214">
        <w:t xml:space="preserve"> (O)=16, A</w:t>
      </w:r>
      <w:r w:rsidRPr="00D13214">
        <w:rPr>
          <w:vertAlign w:val="subscript"/>
        </w:rPr>
        <w:t>r</w:t>
      </w:r>
      <w:r w:rsidRPr="00D13214">
        <w:t xml:space="preserve"> (Pb)=207.</w:t>
      </w:r>
    </w:p>
    <w:p w:rsidR="00AE6393" w:rsidRPr="00D13214" w:rsidRDefault="004E3A09" w:rsidP="00AE6393">
      <w:pPr>
        <w:spacing w:line="360" w:lineRule="auto"/>
        <w:jc w:val="both"/>
      </w:pPr>
      <w:r w:rsidRPr="004E3A09">
        <w:rPr>
          <w:rFonts w:ascii="Tahoma,Bold" w:hAnsi="Tahoma,Bold" w:cs="Tahoma,Bold"/>
          <w:b/>
          <w:bCs/>
        </w:rPr>
        <w:t>209</w:t>
      </w:r>
      <w:r>
        <w:rPr>
          <w:rFonts w:ascii="Tahoma,Bold" w:hAnsi="Tahoma,Bold" w:cs="Tahoma,Bold"/>
          <w:b/>
          <w:bCs/>
        </w:rPr>
        <w:t xml:space="preserve">) </w:t>
      </w:r>
      <w:r w:rsidR="00AE6393" w:rsidRPr="00D13214">
        <w:t>Διαλύονται 40 g στερεού NaOH στο νερό και το διάλυμα αραιώνεται μέχρι τα 500mL (διάλυμα Δ</w:t>
      </w:r>
      <w:r w:rsidR="00AE6393" w:rsidRPr="00D13214">
        <w:rPr>
          <w:vertAlign w:val="subscript"/>
        </w:rPr>
        <w:t>1</w:t>
      </w:r>
      <w:r w:rsidR="00AE6393" w:rsidRPr="00D13214">
        <w:t>). Να υπολογισθούν:</w:t>
      </w:r>
    </w:p>
    <w:p w:rsidR="00AE6393" w:rsidRPr="00D13214" w:rsidRDefault="00AE6393" w:rsidP="00AE6393">
      <w:pPr>
        <w:spacing w:line="360" w:lineRule="auto"/>
        <w:jc w:val="both"/>
      </w:pPr>
      <w:r w:rsidRPr="00D13214">
        <w:t>α) Η συγκέντρωση (Μ)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lastRenderedPageBreak/>
        <w:t>β) Η συγκέντρωση του διαλύματος που προκύπτει κατά την προσθήκη 100mL νερού στο διάλυμα Δ</w:t>
      </w:r>
      <w:r w:rsidRPr="00D13214">
        <w:rPr>
          <w:vertAlign w:val="subscript"/>
        </w:rPr>
        <w:t>1</w:t>
      </w:r>
      <w:r w:rsidRPr="00D13214">
        <w:t xml:space="preserve">. </w:t>
      </w:r>
    </w:p>
    <w:p w:rsidR="00AE6393" w:rsidRPr="00D13214" w:rsidRDefault="00AE6393" w:rsidP="00AE6393">
      <w:pPr>
        <w:spacing w:line="360" w:lineRule="auto"/>
        <w:jc w:val="both"/>
      </w:pPr>
      <w:r w:rsidRPr="00D13214">
        <w:t>γ) Η μάζα (g) του ιζήματος που θα σχηματιστεί όταν αντιδράσουν 100mL διαλύματος Δ</w:t>
      </w:r>
      <w:r w:rsidRPr="00D13214">
        <w:rPr>
          <w:vertAlign w:val="subscript"/>
        </w:rPr>
        <w:t>1</w:t>
      </w:r>
      <w:r w:rsidRPr="00D13214">
        <w:t xml:space="preserve"> με την ακριβώς απαιτούμενη ποσότητα FeCl</w:t>
      </w:r>
      <w:r w:rsidRPr="00D13214">
        <w:rPr>
          <w:vertAlign w:val="subscript"/>
        </w:rPr>
        <w:t>3</w:t>
      </w:r>
      <w:r w:rsidRPr="00D13214">
        <w:t xml:space="preserve">. </w:t>
      </w:r>
    </w:p>
    <w:p w:rsidR="00AE6393" w:rsidRPr="00D13214" w:rsidRDefault="00AE6393" w:rsidP="00AE6393">
      <w:pPr>
        <w:spacing w:line="360" w:lineRule="auto"/>
        <w:jc w:val="both"/>
        <w:rPr>
          <w:lang w:val="en-GB"/>
        </w:rPr>
      </w:pPr>
      <w:r w:rsidRPr="00D13214">
        <w:t>Δίνονται</w:t>
      </w:r>
      <w:r w:rsidRPr="00D13214">
        <w:rPr>
          <w:lang w:val="en-GB"/>
        </w:rPr>
        <w:t>: A</w:t>
      </w:r>
      <w:r w:rsidRPr="00D13214">
        <w:rPr>
          <w:vertAlign w:val="subscript"/>
          <w:lang w:val="en-GB"/>
        </w:rPr>
        <w:t>r</w:t>
      </w:r>
      <w:r w:rsidRPr="00D13214">
        <w:rPr>
          <w:lang w:val="en-GB"/>
        </w:rPr>
        <w:t xml:space="preserve"> (Na)=23, A</w:t>
      </w:r>
      <w:r w:rsidRPr="00D13214">
        <w:rPr>
          <w:vertAlign w:val="subscript"/>
          <w:lang w:val="en-GB"/>
        </w:rPr>
        <w:t>r</w:t>
      </w:r>
      <w:r w:rsidRPr="00D13214">
        <w:rPr>
          <w:lang w:val="en-GB"/>
        </w:rPr>
        <w:t xml:space="preserve"> (Fe)=56, A</w:t>
      </w:r>
      <w:r w:rsidRPr="00D13214">
        <w:rPr>
          <w:vertAlign w:val="subscript"/>
          <w:lang w:val="en-GB"/>
        </w:rPr>
        <w:t>r</w:t>
      </w:r>
      <w:r w:rsidRPr="00D13214">
        <w:rPr>
          <w:lang w:val="en-GB"/>
        </w:rPr>
        <w:t xml:space="preserve"> (H)=1, A</w:t>
      </w:r>
      <w:r w:rsidRPr="00D13214">
        <w:rPr>
          <w:vertAlign w:val="subscript"/>
          <w:lang w:val="en-GB"/>
        </w:rPr>
        <w:t xml:space="preserve">r </w:t>
      </w:r>
      <w:r w:rsidRPr="00D13214">
        <w:rPr>
          <w:lang w:val="en-GB"/>
        </w:rPr>
        <w:t>(O)= 16.</w:t>
      </w:r>
    </w:p>
    <w:p w:rsidR="00AE6393" w:rsidRPr="00D13214" w:rsidRDefault="004E3A09" w:rsidP="00AE6393">
      <w:pPr>
        <w:spacing w:line="360" w:lineRule="auto"/>
        <w:jc w:val="both"/>
      </w:pPr>
      <w:r w:rsidRPr="004E3A09">
        <w:rPr>
          <w:rFonts w:ascii="Tahoma,Bold" w:hAnsi="Tahoma,Bold" w:cs="Tahoma,Bold"/>
          <w:b/>
          <w:bCs/>
        </w:rPr>
        <w:t>210</w:t>
      </w:r>
      <w:r>
        <w:rPr>
          <w:rFonts w:ascii="Tahoma,Bold" w:hAnsi="Tahoma,Bold" w:cs="Tahoma,Bold"/>
          <w:b/>
          <w:bCs/>
        </w:rPr>
        <w:t xml:space="preserve">) </w:t>
      </w:r>
      <w:r w:rsidR="00AE6393" w:rsidRPr="00D13214">
        <w:t>Το «πυκνό» υδατικό διάλυμα HCl του εμπορίου έχει συγκέντρωση 12 Μ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α) Ποια είναι η % w/v περιεκτικότητα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β) Ποια είναι η συγκέντρωση του διαλύματος που προκύπτει με προσθήκη 400mL νερού σε 100mL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γ) 21,2 g στερεού Na</w:t>
      </w:r>
      <w:r w:rsidRPr="00D13214">
        <w:rPr>
          <w:vertAlign w:val="subscript"/>
        </w:rPr>
        <w:t>2</w:t>
      </w:r>
      <w:r w:rsidRPr="00D13214">
        <w:t>CO</w:t>
      </w:r>
      <w:r w:rsidRPr="00D13214">
        <w:rPr>
          <w:vertAlign w:val="subscript"/>
        </w:rPr>
        <w:t>3</w:t>
      </w:r>
      <w:r w:rsidRPr="00D13214">
        <w:t xml:space="preserve"> αντιδρούν πλήρως με την ακριβώς απαιτούμενη ποσότητα υδατικού διαλύματος HCl. Πόσος όγκος (mL) αερίου παράγεται σε πρότυπες συνθήκες;</w:t>
      </w:r>
    </w:p>
    <w:p w:rsidR="00AE6393" w:rsidRPr="00D13214" w:rsidRDefault="00AE6393" w:rsidP="00AE639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Cl</w:t>
      </w:r>
      <w:r w:rsidRPr="00D13214">
        <w:t xml:space="preserve">)= 35,5, </w:t>
      </w:r>
      <w:r w:rsidRPr="00D13214">
        <w:rPr>
          <w:lang w:val="en-GB"/>
        </w:rPr>
        <w:t>A</w:t>
      </w:r>
      <w:r w:rsidRPr="00D13214">
        <w:rPr>
          <w:vertAlign w:val="subscript"/>
          <w:lang w:val="en-GB"/>
        </w:rPr>
        <w:t>r</w:t>
      </w:r>
      <w:r w:rsidRPr="00D13214">
        <w:t xml:space="preserve"> (</w:t>
      </w:r>
      <w:r w:rsidRPr="00D13214">
        <w:rPr>
          <w:lang w:val="en-GB"/>
        </w:rPr>
        <w:t>Na</w:t>
      </w:r>
      <w:r w:rsidRPr="00D13214">
        <w:t xml:space="preserve">)=23, </w:t>
      </w:r>
      <w:r w:rsidRPr="00D13214">
        <w:rPr>
          <w:lang w:val="en-GB"/>
        </w:rPr>
        <w:t>A</w:t>
      </w:r>
      <w:r w:rsidRPr="00D13214">
        <w:rPr>
          <w:vertAlign w:val="subscript"/>
          <w:lang w:val="en-GB"/>
        </w:rPr>
        <w:t>r</w:t>
      </w:r>
      <w:r w:rsidRPr="00D13214">
        <w:t xml:space="preserve"> (</w:t>
      </w:r>
      <w:r w:rsidRPr="00D13214">
        <w:rPr>
          <w:lang w:val="en-GB"/>
        </w:rPr>
        <w:t>C</w:t>
      </w:r>
      <w:r w:rsidRPr="00D13214">
        <w:t xml:space="preserve">)=12, </w:t>
      </w:r>
      <w:r w:rsidRPr="00D13214">
        <w:rPr>
          <w:lang w:val="en-GB"/>
        </w:rPr>
        <w:t>A</w:t>
      </w:r>
      <w:r w:rsidRPr="00D13214">
        <w:rPr>
          <w:vertAlign w:val="subscript"/>
          <w:lang w:val="en-GB"/>
        </w:rPr>
        <w:t>r</w:t>
      </w:r>
      <w:r w:rsidRPr="00D13214">
        <w:t xml:space="preserve"> (</w:t>
      </w:r>
      <w:r w:rsidRPr="00D13214">
        <w:rPr>
          <w:lang w:val="en-GB"/>
        </w:rPr>
        <w:t>H</w:t>
      </w:r>
      <w:r w:rsidRPr="00D13214">
        <w:t xml:space="preserve">)= 1, </w:t>
      </w:r>
      <w:r w:rsidRPr="00D13214">
        <w:rPr>
          <w:lang w:val="en-GB"/>
        </w:rPr>
        <w:t>A</w:t>
      </w:r>
      <w:r w:rsidRPr="00D13214">
        <w:rPr>
          <w:vertAlign w:val="subscript"/>
          <w:lang w:val="en-GB"/>
        </w:rPr>
        <w:t>r</w:t>
      </w:r>
      <w:r w:rsidRPr="00D13214">
        <w:t xml:space="preserve"> (</w:t>
      </w:r>
      <w:r w:rsidRPr="00D13214">
        <w:rPr>
          <w:lang w:val="en-GB"/>
        </w:rPr>
        <w:t>O</w:t>
      </w:r>
      <w:r w:rsidRPr="00D13214">
        <w:t>)= 16.</w:t>
      </w:r>
    </w:p>
    <w:p w:rsidR="00AE6393" w:rsidRPr="00D13214" w:rsidRDefault="004E3A09" w:rsidP="00AE6393">
      <w:pPr>
        <w:spacing w:line="360" w:lineRule="auto"/>
        <w:jc w:val="both"/>
      </w:pPr>
      <w:r w:rsidRPr="004E3A09">
        <w:rPr>
          <w:rFonts w:ascii="Tahoma,Bold" w:hAnsi="Tahoma,Bold" w:cs="Tahoma,Bold"/>
          <w:b/>
          <w:bCs/>
        </w:rPr>
        <w:t>211</w:t>
      </w:r>
      <w:r>
        <w:rPr>
          <w:rFonts w:ascii="Tahoma,Bold" w:hAnsi="Tahoma,Bold" w:cs="Tahoma,Bold"/>
          <w:b/>
          <w:bCs/>
        </w:rPr>
        <w:t xml:space="preserve">) </w:t>
      </w:r>
      <w:r w:rsidR="00AE6393" w:rsidRPr="00D13214">
        <w:t>Διαθέτουμε 600mL υδατικού διαλύματος NaOH 0,5 Μ (διάλυμα Δ</w:t>
      </w:r>
      <w:r w:rsidR="00AE6393" w:rsidRPr="00D13214">
        <w:rPr>
          <w:vertAlign w:val="subscript"/>
        </w:rPr>
        <w:t>1</w:t>
      </w:r>
      <w:r w:rsidR="00AE6393" w:rsidRPr="00D13214">
        <w:t>)</w:t>
      </w:r>
    </w:p>
    <w:p w:rsidR="00AE6393" w:rsidRPr="00D13214" w:rsidRDefault="00AE6393" w:rsidP="00AE6393">
      <w:pPr>
        <w:spacing w:line="360" w:lineRule="auto"/>
        <w:jc w:val="both"/>
      </w:pPr>
      <w:r w:rsidRPr="00D13214">
        <w:t>Να υπολογισθούν:</w:t>
      </w:r>
    </w:p>
    <w:p w:rsidR="00AE6393" w:rsidRPr="00D13214" w:rsidRDefault="00AE6393" w:rsidP="00AE6393">
      <w:pPr>
        <w:spacing w:line="360" w:lineRule="auto"/>
        <w:jc w:val="both"/>
      </w:pPr>
      <w:r w:rsidRPr="00D13214">
        <w:t>α) Η μάζα (g) του NaOH που περιέχεται στο διάλυμα Δ</w:t>
      </w:r>
      <w:r w:rsidRPr="00D13214">
        <w:rPr>
          <w:vertAlign w:val="subscript"/>
        </w:rPr>
        <w:t>1</w:t>
      </w:r>
      <w:r w:rsidRPr="00D13214">
        <w:t xml:space="preserve">. </w:t>
      </w:r>
    </w:p>
    <w:p w:rsidR="00AE6393" w:rsidRPr="00D13214" w:rsidRDefault="00AE6393" w:rsidP="00AE6393">
      <w:pPr>
        <w:spacing w:line="360" w:lineRule="auto"/>
        <w:jc w:val="both"/>
      </w:pPr>
      <w:r w:rsidRPr="00D13214">
        <w:t>β) Ο όγκος (mL) υδατικού διαλύματος NaOH 1,2 Μ που πρέπει να προστεθεί στο διάλυμα Δ</w:t>
      </w:r>
      <w:r w:rsidRPr="00D13214">
        <w:rPr>
          <w:vertAlign w:val="subscript"/>
        </w:rPr>
        <w:t>1</w:t>
      </w:r>
      <w:r w:rsidRPr="00D13214">
        <w:t xml:space="preserve">, για να προκύψει διάλυμα 1 Μ. </w:t>
      </w:r>
    </w:p>
    <w:p w:rsidR="00AE6393" w:rsidRPr="00D13214" w:rsidRDefault="00AE6393" w:rsidP="00AE6393">
      <w:pPr>
        <w:spacing w:line="360" w:lineRule="auto"/>
        <w:jc w:val="both"/>
      </w:pPr>
      <w:r w:rsidRPr="00D13214">
        <w:t>γ) Ο όγκος (mL) υδατικού διαλύματος H</w:t>
      </w:r>
      <w:r w:rsidRPr="00D13214">
        <w:rPr>
          <w:vertAlign w:val="subscript"/>
        </w:rPr>
        <w:t>2</w:t>
      </w:r>
      <w:r w:rsidRPr="00D13214">
        <w:t>SO</w:t>
      </w:r>
      <w:r w:rsidRPr="00D13214">
        <w:rPr>
          <w:vertAlign w:val="subscript"/>
        </w:rPr>
        <w:t>4</w:t>
      </w:r>
      <w:r w:rsidRPr="00D13214">
        <w:t xml:space="preserve"> 0,1 Μ που απαιτείται για την πλήρη εξουδετέρωση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 xml:space="preserve">Δίνονται: </w:t>
      </w:r>
      <w:r w:rsidRPr="00D13214">
        <w:rPr>
          <w:lang w:val="en-GB"/>
        </w:rPr>
        <w:t>A</w:t>
      </w:r>
      <w:r w:rsidRPr="00D13214">
        <w:rPr>
          <w:vertAlign w:val="subscript"/>
          <w:lang w:val="en-GB"/>
        </w:rPr>
        <w:t>r</w:t>
      </w:r>
      <w:r w:rsidRPr="00D13214">
        <w:rPr>
          <w:vertAlign w:val="subscript"/>
        </w:rPr>
        <w:t xml:space="preserve"> </w:t>
      </w:r>
      <w:r w:rsidRPr="00D13214">
        <w:t>(</w:t>
      </w:r>
      <w:r w:rsidRPr="00D13214">
        <w:rPr>
          <w:lang w:val="en-GB"/>
        </w:rPr>
        <w:t>Na</w:t>
      </w:r>
      <w:r w:rsidRPr="00D13214">
        <w:t xml:space="preserve">)= 23, </w:t>
      </w:r>
      <w:r w:rsidRPr="00D13214">
        <w:rPr>
          <w:lang w:val="en-GB"/>
        </w:rPr>
        <w:t>A</w:t>
      </w:r>
      <w:r w:rsidRPr="00D13214">
        <w:rPr>
          <w:vertAlign w:val="subscript"/>
          <w:lang w:val="en-GB"/>
        </w:rPr>
        <w:t>r</w:t>
      </w:r>
      <w:r w:rsidRPr="00D13214">
        <w:rPr>
          <w:vertAlign w:val="subscript"/>
        </w:rPr>
        <w:t xml:space="preserve"> </w:t>
      </w:r>
      <w:r w:rsidRPr="00D13214">
        <w:t>(</w:t>
      </w:r>
      <w:r w:rsidRPr="00D13214">
        <w:rPr>
          <w:lang w:val="en-GB"/>
        </w:rPr>
        <w:t>H</w:t>
      </w:r>
      <w:r w:rsidRPr="00D13214">
        <w:t xml:space="preserve">)=1, </w:t>
      </w:r>
      <w:r w:rsidRPr="00D13214">
        <w:rPr>
          <w:lang w:val="en-GB"/>
        </w:rPr>
        <w:t>A</w:t>
      </w:r>
      <w:r w:rsidRPr="00D13214">
        <w:rPr>
          <w:vertAlign w:val="subscript"/>
        </w:rPr>
        <w:t>r</w:t>
      </w:r>
      <w:r w:rsidRPr="00D13214">
        <w:t xml:space="preserve"> (O)= 16.</w:t>
      </w:r>
    </w:p>
    <w:p w:rsidR="00AE6393" w:rsidRPr="00D13214" w:rsidRDefault="004E3A09" w:rsidP="00AE6393">
      <w:pPr>
        <w:spacing w:line="360" w:lineRule="auto"/>
        <w:jc w:val="both"/>
      </w:pPr>
      <w:r w:rsidRPr="004E3A09">
        <w:rPr>
          <w:rFonts w:ascii="Tahoma,Bold" w:hAnsi="Tahoma,Bold" w:cs="Tahoma,Bold"/>
          <w:b/>
          <w:bCs/>
        </w:rPr>
        <w:t>212</w:t>
      </w:r>
      <w:r>
        <w:rPr>
          <w:rFonts w:ascii="Tahoma,Bold" w:hAnsi="Tahoma,Bold" w:cs="Tahoma,Bold"/>
          <w:b/>
          <w:bCs/>
        </w:rPr>
        <w:t xml:space="preserve">) </w:t>
      </w:r>
      <w:r w:rsidR="00AE6393" w:rsidRPr="00D13214">
        <w:t>Διαθέτουμε 20mL υδατικού διαλύματος CaBr</w:t>
      </w:r>
      <w:r w:rsidR="00AE6393" w:rsidRPr="00D13214">
        <w:rPr>
          <w:vertAlign w:val="subscript"/>
        </w:rPr>
        <w:t>2</w:t>
      </w:r>
      <w:r w:rsidR="00AE6393" w:rsidRPr="00D13214">
        <w:t xml:space="preserve"> 0,5 Μ (διάλυμα Δ</w:t>
      </w:r>
      <w:r w:rsidR="00AE6393" w:rsidRPr="00D13214">
        <w:rPr>
          <w:vertAlign w:val="subscript"/>
        </w:rPr>
        <w:t>1</w:t>
      </w:r>
      <w:r w:rsidR="00AE6393" w:rsidRPr="00D13214">
        <w:t>). Να υπολογισθούν:</w:t>
      </w:r>
    </w:p>
    <w:p w:rsidR="00AE6393" w:rsidRPr="00D13214" w:rsidRDefault="00AE6393" w:rsidP="00AE6393">
      <w:pPr>
        <w:spacing w:line="360" w:lineRule="auto"/>
        <w:jc w:val="both"/>
      </w:pPr>
      <w:r w:rsidRPr="00D13214">
        <w:t>α) Η % w/v περιεκτικότητα του Δ</w:t>
      </w:r>
      <w:r w:rsidRPr="00D13214">
        <w:rPr>
          <w:vertAlign w:val="subscript"/>
        </w:rPr>
        <w:t>1</w:t>
      </w:r>
      <w:r w:rsidRPr="00D13214">
        <w:t xml:space="preserve">. </w:t>
      </w:r>
    </w:p>
    <w:p w:rsidR="00AE6393" w:rsidRPr="00D13214" w:rsidRDefault="00AE6393" w:rsidP="00AE6393">
      <w:pPr>
        <w:spacing w:line="360" w:lineRule="auto"/>
        <w:jc w:val="both"/>
      </w:pPr>
      <w:r w:rsidRPr="00D13214">
        <w:t>β) Η συγκέντρωση (Μ) του διαλύματος που προκύπτει όταν προστεθούν 80mL νερού στο διάλυμα Δ</w:t>
      </w:r>
      <w:r w:rsidRPr="00D13214">
        <w:rPr>
          <w:vertAlign w:val="subscript"/>
        </w:rPr>
        <w:t>1</w:t>
      </w:r>
      <w:r w:rsidRPr="00D13214">
        <w:t xml:space="preserve">. </w:t>
      </w:r>
    </w:p>
    <w:p w:rsidR="00AE6393" w:rsidRPr="00D13214" w:rsidRDefault="00AE6393" w:rsidP="00AE6393">
      <w:pPr>
        <w:spacing w:line="360" w:lineRule="auto"/>
        <w:jc w:val="both"/>
      </w:pPr>
      <w:r w:rsidRPr="00D13214">
        <w:t>γ) Η μάζα (g) του ιζήματος που θα σχηματιστεί όταν αντιδράσουν 10mL διαλύματος Δ</w:t>
      </w:r>
      <w:r w:rsidRPr="00D13214">
        <w:rPr>
          <w:vertAlign w:val="subscript"/>
        </w:rPr>
        <w:t>1</w:t>
      </w:r>
      <w:r w:rsidRPr="00D13214">
        <w:t xml:space="preserve"> με την ακριβώς απαιτούμενη ποσότητα AgNO</w:t>
      </w:r>
      <w:r w:rsidRPr="00D13214">
        <w:rPr>
          <w:vertAlign w:val="subscript"/>
        </w:rPr>
        <w:t>3</w:t>
      </w:r>
      <w:r w:rsidRPr="00D13214">
        <w:t>.</w:t>
      </w:r>
    </w:p>
    <w:p w:rsidR="00AE6393" w:rsidRPr="00D13214" w:rsidRDefault="00AE6393" w:rsidP="00AE6393">
      <w:pPr>
        <w:spacing w:line="360" w:lineRule="auto"/>
        <w:jc w:val="both"/>
        <w:rPr>
          <w:lang w:val="en-GB"/>
        </w:rPr>
      </w:pPr>
      <w:r w:rsidRPr="00D13214">
        <w:t>Δίνονται</w:t>
      </w:r>
      <w:r w:rsidRPr="00D13214">
        <w:rPr>
          <w:lang w:val="en-GB"/>
        </w:rPr>
        <w:t>: A</w:t>
      </w:r>
      <w:r w:rsidRPr="00D13214">
        <w:rPr>
          <w:vertAlign w:val="subscript"/>
          <w:lang w:val="en-GB"/>
        </w:rPr>
        <w:t>r</w:t>
      </w:r>
      <w:r w:rsidRPr="00D13214">
        <w:rPr>
          <w:lang w:val="en-GB"/>
        </w:rPr>
        <w:t xml:space="preserve"> (Ca)= 40, A</w:t>
      </w:r>
      <w:r w:rsidRPr="00D13214">
        <w:rPr>
          <w:vertAlign w:val="subscript"/>
          <w:lang w:val="en-GB"/>
        </w:rPr>
        <w:t>r</w:t>
      </w:r>
      <w:r w:rsidRPr="00D13214">
        <w:rPr>
          <w:lang w:val="en-GB"/>
        </w:rPr>
        <w:t xml:space="preserve"> (Br)=80, A</w:t>
      </w:r>
      <w:r w:rsidRPr="00D13214">
        <w:rPr>
          <w:vertAlign w:val="subscript"/>
          <w:lang w:val="en-GB"/>
        </w:rPr>
        <w:t>r</w:t>
      </w:r>
      <w:r w:rsidRPr="00D13214">
        <w:rPr>
          <w:lang w:val="en-GB"/>
        </w:rPr>
        <w:t xml:space="preserve"> (Ag)=108.</w:t>
      </w:r>
    </w:p>
    <w:p w:rsidR="00AE6393" w:rsidRPr="00D13214" w:rsidRDefault="004E3A09" w:rsidP="00AE6393">
      <w:pPr>
        <w:spacing w:line="360" w:lineRule="auto"/>
        <w:jc w:val="both"/>
      </w:pPr>
      <w:r w:rsidRPr="004E3A09">
        <w:rPr>
          <w:rFonts w:ascii="Tahoma,Bold" w:hAnsi="Tahoma,Bold" w:cs="Tahoma,Bold"/>
          <w:b/>
          <w:bCs/>
        </w:rPr>
        <w:t>213</w:t>
      </w:r>
      <w:r>
        <w:rPr>
          <w:rFonts w:ascii="Tahoma,Bold" w:hAnsi="Tahoma,Bold" w:cs="Tahoma,Bold"/>
          <w:b/>
          <w:bCs/>
        </w:rPr>
        <w:t xml:space="preserve">) </w:t>
      </w:r>
      <w:r w:rsidR="00AE6393" w:rsidRPr="00D13214">
        <w:t>Διαθέτουμε δυο υδατικά διαλύματα ΗCl : Διάλυμα Δ</w:t>
      </w:r>
      <w:r w:rsidR="00AE6393" w:rsidRPr="00D13214">
        <w:rPr>
          <w:vertAlign w:val="subscript"/>
        </w:rPr>
        <w:t>1</w:t>
      </w:r>
      <w:r w:rsidR="00AE6393" w:rsidRPr="00D13214">
        <w:t xml:space="preserve"> με συγκέντρωση 1Μ και διάλυμα Δ</w:t>
      </w:r>
      <w:r w:rsidR="00AE6393" w:rsidRPr="00D13214">
        <w:rPr>
          <w:vertAlign w:val="subscript"/>
        </w:rPr>
        <w:t>2</w:t>
      </w:r>
      <w:r w:rsidR="00AE6393" w:rsidRPr="00D13214">
        <w:t xml:space="preserve"> με περιεκτικότητα 7,3 % w/v. </w:t>
      </w:r>
    </w:p>
    <w:p w:rsidR="00AE6393" w:rsidRPr="00D13214" w:rsidRDefault="00AE6393" w:rsidP="00AE6393">
      <w:pPr>
        <w:spacing w:line="360" w:lineRule="auto"/>
        <w:jc w:val="both"/>
      </w:pPr>
      <w:r w:rsidRPr="00D13214">
        <w:t>α) Να υπολογίσετε τη συγκέντρωση (M) του διαλύματος Δ</w:t>
      </w:r>
      <w:r w:rsidRPr="00D13214">
        <w:rPr>
          <w:vertAlign w:val="subscript"/>
        </w:rPr>
        <w:t>2</w:t>
      </w:r>
      <w:r w:rsidRPr="00D13214">
        <w:t xml:space="preserve">. </w:t>
      </w:r>
    </w:p>
    <w:p w:rsidR="00AE6393" w:rsidRPr="00D13214" w:rsidRDefault="00AE6393" w:rsidP="00AE6393">
      <w:pPr>
        <w:spacing w:line="360" w:lineRule="auto"/>
        <w:jc w:val="both"/>
      </w:pPr>
      <w:r w:rsidRPr="00D13214">
        <w:t>β) Αναμειγνύουμε 400mL διαλύματος Δ</w:t>
      </w:r>
      <w:r w:rsidRPr="00D13214">
        <w:rPr>
          <w:vertAlign w:val="subscript"/>
        </w:rPr>
        <w:t>1</w:t>
      </w:r>
      <w:r w:rsidRPr="00D13214">
        <w:t xml:space="preserve"> με 600mL διαλύματος Δ</w:t>
      </w:r>
      <w:r w:rsidRPr="00D13214">
        <w:rPr>
          <w:vertAlign w:val="subscript"/>
        </w:rPr>
        <w:t>2</w:t>
      </w:r>
      <w:r w:rsidRPr="00D13214">
        <w:t xml:space="preserve">. Να υπολογίσετε τη συγκέντρωση (Μ) του τελικού διαλύματος. </w:t>
      </w:r>
    </w:p>
    <w:p w:rsidR="00AE6393" w:rsidRPr="00D13214" w:rsidRDefault="00AE6393" w:rsidP="00AE6393">
      <w:pPr>
        <w:spacing w:line="360" w:lineRule="auto"/>
        <w:jc w:val="both"/>
      </w:pPr>
      <w:r w:rsidRPr="00D13214">
        <w:t xml:space="preserve">γ) Ορισμένη ποσότητα μαγνησίου (Mg) αντιδρά πλήρως με την απαιτούμενη ποσότητα διαλύματος ΗCl και εκλύονται 2,24 L αερίου, μετρημένα σε STP. Να υπολογίσετε τη μάζα (σε g) του μαγνησίου που αντέδρασε. </w:t>
      </w:r>
    </w:p>
    <w:p w:rsidR="00AE6393" w:rsidRPr="00D13214" w:rsidRDefault="00AE6393" w:rsidP="00AE639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Η)=1, A</w:t>
      </w:r>
      <w:r w:rsidRPr="00D13214">
        <w:rPr>
          <w:vertAlign w:val="subscript"/>
        </w:rPr>
        <w:t>r</w:t>
      </w:r>
      <w:r w:rsidRPr="00D13214">
        <w:t xml:space="preserve"> (Mg)=24, A</w:t>
      </w:r>
      <w:r w:rsidRPr="00D13214">
        <w:rPr>
          <w:vertAlign w:val="subscript"/>
        </w:rPr>
        <w:t>r</w:t>
      </w:r>
      <w:r w:rsidRPr="00D13214">
        <w:t xml:space="preserve"> (Cl)=35,5.</w:t>
      </w:r>
    </w:p>
    <w:p w:rsidR="00AE6393" w:rsidRPr="00D13214" w:rsidRDefault="004E3A09" w:rsidP="00AE6393">
      <w:pPr>
        <w:spacing w:line="360" w:lineRule="auto"/>
        <w:jc w:val="both"/>
      </w:pPr>
      <w:r w:rsidRPr="004E3A09">
        <w:rPr>
          <w:rFonts w:ascii="Tahoma,Bold" w:hAnsi="Tahoma,Bold" w:cs="Tahoma,Bold"/>
          <w:b/>
          <w:bCs/>
        </w:rPr>
        <w:t>214</w:t>
      </w:r>
      <w:r>
        <w:rPr>
          <w:rFonts w:ascii="Tahoma,Bold" w:hAnsi="Tahoma,Bold" w:cs="Tahoma,Bold"/>
          <w:b/>
          <w:bCs/>
        </w:rPr>
        <w:t xml:space="preserve">) </w:t>
      </w:r>
      <w:r w:rsidR="00AE6393" w:rsidRPr="00D13214">
        <w:t>Διαλύουμε 8 g NaOH σε νερό και παρασκευάζουμε διάλυμα Δ</w:t>
      </w:r>
      <w:r w:rsidR="00AE6393" w:rsidRPr="00D13214">
        <w:rPr>
          <w:vertAlign w:val="subscript"/>
        </w:rPr>
        <w:t>1</w:t>
      </w:r>
      <w:r w:rsidR="00AE6393" w:rsidRPr="00D13214">
        <w:t xml:space="preserve"> όγκου 250mL.</w:t>
      </w:r>
    </w:p>
    <w:p w:rsidR="00AE6393" w:rsidRPr="00D13214" w:rsidRDefault="00AE6393" w:rsidP="00AE6393">
      <w:pPr>
        <w:spacing w:line="360" w:lineRule="auto"/>
        <w:jc w:val="both"/>
      </w:pPr>
      <w:r w:rsidRPr="00D13214">
        <w:t>α) Να υπολογίσετε τη συγκέντρωση (Μ)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β) Σε 250mL διαλύματος Δ</w:t>
      </w:r>
      <w:r w:rsidRPr="00D13214">
        <w:rPr>
          <w:vertAlign w:val="subscript"/>
        </w:rPr>
        <w:t>1</w:t>
      </w:r>
      <w:r w:rsidRPr="00D13214">
        <w:t xml:space="preserve"> προσθέτουμε νερό και παρασκευάζουμε διάλυμα Δ</w:t>
      </w:r>
      <w:r w:rsidRPr="00D13214">
        <w:rPr>
          <w:vertAlign w:val="subscript"/>
        </w:rPr>
        <w:t>2</w:t>
      </w:r>
      <w:r w:rsidRPr="00D13214">
        <w:t xml:space="preserve"> με συγκέντρωση 0,5 Μ. Να υπολογίσετε τον όγκο του νερού που προσθέσαμε.</w:t>
      </w:r>
    </w:p>
    <w:p w:rsidR="00AE6393" w:rsidRPr="00D13214" w:rsidRDefault="00AE6393" w:rsidP="00AE6393">
      <w:pPr>
        <w:spacing w:line="360" w:lineRule="auto"/>
        <w:jc w:val="both"/>
      </w:pPr>
      <w:r w:rsidRPr="00D13214">
        <w:lastRenderedPageBreak/>
        <w:t>γ) Πόσα mL διαλύματος H</w:t>
      </w:r>
      <w:r w:rsidRPr="00D13214">
        <w:rPr>
          <w:vertAlign w:val="subscript"/>
        </w:rPr>
        <w:t>2</w:t>
      </w:r>
      <w:r w:rsidRPr="00D13214">
        <w:t>SO</w:t>
      </w:r>
      <w:r w:rsidRPr="00D13214">
        <w:rPr>
          <w:vertAlign w:val="subscript"/>
        </w:rPr>
        <w:t>4</w:t>
      </w:r>
      <w:r w:rsidRPr="00D13214">
        <w:t xml:space="preserve"> 0,5 Μ απαιτούνται για την πλήρη εξουδετέρωση 200mL διαλύματος ΝaOH 0,2 M. </w:t>
      </w:r>
    </w:p>
    <w:p w:rsidR="00AE6393" w:rsidRPr="00D13214" w:rsidRDefault="00AE6393" w:rsidP="00AE63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Νa)=23, A</w:t>
      </w:r>
      <w:r w:rsidRPr="00D13214">
        <w:rPr>
          <w:vertAlign w:val="subscript"/>
        </w:rPr>
        <w:t>r</w:t>
      </w:r>
      <w:r w:rsidRPr="00D13214">
        <w:t xml:space="preserve"> (Ο)= 16.</w:t>
      </w:r>
    </w:p>
    <w:p w:rsidR="00AE6393" w:rsidRPr="00D13214" w:rsidRDefault="004E3A09" w:rsidP="00AE6393">
      <w:pPr>
        <w:spacing w:line="360" w:lineRule="auto"/>
        <w:jc w:val="both"/>
      </w:pPr>
      <w:r w:rsidRPr="004E3A09">
        <w:rPr>
          <w:rFonts w:ascii="Tahoma,Bold" w:hAnsi="Tahoma,Bold" w:cs="Tahoma,Bold"/>
          <w:b/>
          <w:bCs/>
        </w:rPr>
        <w:t>215</w:t>
      </w:r>
      <w:r>
        <w:rPr>
          <w:rFonts w:ascii="Tahoma,Bold" w:hAnsi="Tahoma,Bold" w:cs="Tahoma,Bold"/>
          <w:b/>
          <w:bCs/>
        </w:rPr>
        <w:t xml:space="preserve">) </w:t>
      </w:r>
      <w:r w:rsidR="00AE6393" w:rsidRPr="00D13214">
        <w:t>Mε διαβίβαση 2,24 L αερίου HCl (μετρημένα σε STP) σε νερό, προκύπτει διάλυμα Δ</w:t>
      </w:r>
      <w:r w:rsidR="00AE6393" w:rsidRPr="00D13214">
        <w:rPr>
          <w:vertAlign w:val="subscript"/>
        </w:rPr>
        <w:t>1</w:t>
      </w:r>
      <w:r w:rsidR="00AE6393" w:rsidRPr="00D13214">
        <w:t xml:space="preserve">, όγκου 1 L. </w:t>
      </w:r>
    </w:p>
    <w:p w:rsidR="00AE6393" w:rsidRPr="00D13214" w:rsidRDefault="00AE6393" w:rsidP="00AE6393">
      <w:pPr>
        <w:spacing w:line="360" w:lineRule="auto"/>
        <w:jc w:val="both"/>
      </w:pPr>
      <w:r w:rsidRPr="00D13214">
        <w:t>α) Να υπολογιστεί η συγκέντρωση (σε Μ) του διαλύματος Δ</w:t>
      </w:r>
      <w:r w:rsidRPr="00D13214">
        <w:rPr>
          <w:vertAlign w:val="subscript"/>
        </w:rPr>
        <w:t>1</w:t>
      </w:r>
      <w:r w:rsidRPr="00D13214">
        <w:t xml:space="preserve">. </w:t>
      </w:r>
    </w:p>
    <w:p w:rsidR="00AE6393" w:rsidRPr="00D13214" w:rsidRDefault="00AE6393" w:rsidP="00AE6393">
      <w:pPr>
        <w:spacing w:line="360" w:lineRule="auto"/>
        <w:jc w:val="both"/>
      </w:pPr>
      <w:r w:rsidRPr="00D13214">
        <w:t>β) Σε 600mL από το διάλυμα Δ</w:t>
      </w:r>
      <w:r w:rsidRPr="00D13214">
        <w:rPr>
          <w:vertAlign w:val="subscript"/>
        </w:rPr>
        <w:t>1</w:t>
      </w:r>
      <w:r w:rsidRPr="00D13214">
        <w:t xml:space="preserve"> προσθέτουμε 400 ml νερού. Να υπολογιστεί η συγκέντρωση (M) του διαλύματος που προκύπτει. </w:t>
      </w:r>
    </w:p>
    <w:p w:rsidR="00AE6393" w:rsidRPr="00D13214" w:rsidRDefault="00AE6393" w:rsidP="00AE6393">
      <w:pPr>
        <w:spacing w:line="360" w:lineRule="auto"/>
        <w:jc w:val="both"/>
      </w:pPr>
      <w:r w:rsidRPr="00D13214">
        <w:t xml:space="preserve">γ) Πόση μάζα (g) Zn πρέπει να αντιδράσει με την απαιτούμενη ποσότητα υδατικού διαλύματος HCl, ώστε να εκλυθούν 44,8 L αερίου (μετρημένα σε STP ). </w:t>
      </w:r>
    </w:p>
    <w:p w:rsidR="00AE6393" w:rsidRPr="00D13214" w:rsidRDefault="00AE6393" w:rsidP="00AE63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Zn)= 65.</w:t>
      </w:r>
    </w:p>
    <w:p w:rsidR="00C75B93" w:rsidRPr="00D13214" w:rsidRDefault="004E3A09" w:rsidP="00C75B93">
      <w:pPr>
        <w:spacing w:line="360" w:lineRule="auto"/>
        <w:jc w:val="both"/>
      </w:pPr>
      <w:r w:rsidRPr="004E3A09">
        <w:rPr>
          <w:rFonts w:ascii="Tahoma,Bold" w:hAnsi="Tahoma,Bold" w:cs="Tahoma,Bold"/>
          <w:b/>
          <w:bCs/>
        </w:rPr>
        <w:t>216</w:t>
      </w:r>
      <w:r>
        <w:rPr>
          <w:rFonts w:ascii="Tahoma,Bold" w:hAnsi="Tahoma,Bold" w:cs="Tahoma,Bold"/>
          <w:b/>
          <w:bCs/>
        </w:rPr>
        <w:t xml:space="preserve">) </w:t>
      </w:r>
      <w:r w:rsidR="00C75B93" w:rsidRPr="00D13214">
        <w:t>Διαθέτουμε δυο υδατικά διαλύματα Η</w:t>
      </w:r>
      <w:r w:rsidR="00C75B93" w:rsidRPr="00D13214">
        <w:rPr>
          <w:vertAlign w:val="subscript"/>
        </w:rPr>
        <w:t>2</w:t>
      </w:r>
      <w:r w:rsidR="00C75B93" w:rsidRPr="00D13214">
        <w:t>SO</w:t>
      </w:r>
      <w:r w:rsidR="00C75B93" w:rsidRPr="00D13214">
        <w:rPr>
          <w:vertAlign w:val="subscript"/>
        </w:rPr>
        <w:t>4</w:t>
      </w:r>
      <w:r w:rsidR="00C75B93" w:rsidRPr="00D13214">
        <w:t xml:space="preserve"> : Διάλυμα Δ</w:t>
      </w:r>
      <w:r w:rsidR="00C75B93" w:rsidRPr="00D13214">
        <w:rPr>
          <w:vertAlign w:val="subscript"/>
        </w:rPr>
        <w:t>1</w:t>
      </w:r>
      <w:r w:rsidR="00C75B93" w:rsidRPr="00D13214">
        <w:t xml:space="preserve"> με συγκέντρωση 2Μ και διάλυμα Δ</w:t>
      </w:r>
      <w:r w:rsidR="00C75B93" w:rsidRPr="00D13214">
        <w:rPr>
          <w:vertAlign w:val="subscript"/>
        </w:rPr>
        <w:t>2</w:t>
      </w:r>
      <w:r w:rsidR="00C75B93" w:rsidRPr="00D13214">
        <w:t xml:space="preserve"> με περιεκτικότητα 4,9 % w/v.</w:t>
      </w:r>
    </w:p>
    <w:p w:rsidR="00C75B93" w:rsidRPr="00D13214" w:rsidRDefault="00C75B93" w:rsidP="00C75B93">
      <w:pPr>
        <w:spacing w:line="360" w:lineRule="auto"/>
        <w:jc w:val="both"/>
      </w:pPr>
      <w:r w:rsidRPr="00D13214">
        <w:t>α) Να υπολογίσετε τη συγκέντρωση (M) του διαλύματος Δ</w:t>
      </w:r>
      <w:r w:rsidRPr="00D13214">
        <w:rPr>
          <w:vertAlign w:val="subscript"/>
        </w:rPr>
        <w:t>2</w:t>
      </w:r>
      <w:r w:rsidRPr="00D13214">
        <w:t xml:space="preserve">. </w:t>
      </w:r>
    </w:p>
    <w:p w:rsidR="00C75B93" w:rsidRPr="00D13214" w:rsidRDefault="00C75B93" w:rsidP="00C75B93">
      <w:pPr>
        <w:spacing w:line="360" w:lineRule="auto"/>
        <w:jc w:val="both"/>
      </w:pPr>
      <w:r w:rsidRPr="00D13214">
        <w:t>β) Αναμειγνύουμε 500mL διαλύματος Δ</w:t>
      </w:r>
      <w:r w:rsidRPr="00D13214">
        <w:rPr>
          <w:vertAlign w:val="subscript"/>
        </w:rPr>
        <w:t>1</w:t>
      </w:r>
      <w:r w:rsidRPr="00D13214">
        <w:t xml:space="preserve"> με 500mL διαλύματος Δ</w:t>
      </w:r>
      <w:r w:rsidRPr="00D13214">
        <w:rPr>
          <w:vertAlign w:val="subscript"/>
        </w:rPr>
        <w:t>2</w:t>
      </w:r>
      <w:r w:rsidRPr="00D13214">
        <w:t xml:space="preserve">. Να υπολογίσετε τη συγκέντρωση (Μ) του τελικού διαλύματος. </w:t>
      </w:r>
    </w:p>
    <w:p w:rsidR="00C75B93" w:rsidRPr="00D13214" w:rsidRDefault="00C75B93" w:rsidP="00C75B93">
      <w:pPr>
        <w:spacing w:line="360" w:lineRule="auto"/>
        <w:jc w:val="both"/>
      </w:pPr>
      <w:r w:rsidRPr="00D13214">
        <w:t>γ) Ορισμένη ποσότητα μαγνησίου (Mg) αντιδρά πλήρως με την απαιτούμενη ποσότητα διαλύματος Η</w:t>
      </w:r>
      <w:r w:rsidRPr="00D13214">
        <w:rPr>
          <w:vertAlign w:val="subscript"/>
        </w:rPr>
        <w:t>2</w:t>
      </w:r>
      <w:r w:rsidRPr="00D13214">
        <w:t>SO</w:t>
      </w:r>
      <w:r w:rsidRPr="00D13214">
        <w:rPr>
          <w:vertAlign w:val="subscript"/>
        </w:rPr>
        <w:t>4</w:t>
      </w:r>
      <w:r w:rsidRPr="00D13214">
        <w:t xml:space="preserve"> και εκλύονται 2,24 L αερίου, μετρημένα σε STP. Να υπολογίσετε τη μάζα (σε g) του μαγνησίου που αντέδρασε. </w:t>
      </w:r>
    </w:p>
    <w:p w:rsidR="00C75B93" w:rsidRPr="00D13214" w:rsidRDefault="00C75B93" w:rsidP="00C75B93">
      <w:pPr>
        <w:spacing w:line="360" w:lineRule="auto"/>
        <w:jc w:val="both"/>
      </w:pPr>
      <w:r w:rsidRPr="00D13214">
        <w:t>Δίνονται οι σχετικές ατομικές μάζες των στοιχείων : A</w:t>
      </w:r>
      <w:r w:rsidRPr="00D13214">
        <w:rPr>
          <w:vertAlign w:val="subscript"/>
        </w:rPr>
        <w:t>r</w:t>
      </w:r>
      <w:r w:rsidRPr="00D13214">
        <w:t>(Η)=1, A</w:t>
      </w:r>
      <w:r w:rsidRPr="00D13214">
        <w:rPr>
          <w:vertAlign w:val="subscript"/>
        </w:rPr>
        <w:t>r</w:t>
      </w:r>
      <w:r w:rsidRPr="00D13214">
        <w:t xml:space="preserve"> (Mg)=24, A</w:t>
      </w:r>
      <w:r w:rsidRPr="00D13214">
        <w:rPr>
          <w:vertAlign w:val="subscript"/>
        </w:rPr>
        <w:t>r</w:t>
      </w:r>
      <w:r w:rsidRPr="00D13214">
        <w:t xml:space="preserve"> (Ο)=16 , A</w:t>
      </w:r>
      <w:r w:rsidRPr="00D13214">
        <w:rPr>
          <w:vertAlign w:val="subscript"/>
        </w:rPr>
        <w:t>r</w:t>
      </w:r>
      <w:r w:rsidRPr="00D13214">
        <w:t xml:space="preserve"> (S)=32.</w:t>
      </w:r>
    </w:p>
    <w:p w:rsidR="00C75B93" w:rsidRPr="00D13214" w:rsidRDefault="004E3A09" w:rsidP="00C75B93">
      <w:pPr>
        <w:spacing w:line="360" w:lineRule="auto"/>
        <w:jc w:val="both"/>
      </w:pPr>
      <w:r w:rsidRPr="004E3A09">
        <w:rPr>
          <w:rFonts w:ascii="Tahoma,Bold" w:hAnsi="Tahoma,Bold" w:cs="Tahoma,Bold"/>
          <w:b/>
          <w:bCs/>
        </w:rPr>
        <w:t>217</w:t>
      </w:r>
      <w:r>
        <w:rPr>
          <w:rFonts w:ascii="Tahoma,Bold" w:hAnsi="Tahoma,Bold" w:cs="Tahoma,Bold"/>
          <w:b/>
          <w:bCs/>
        </w:rPr>
        <w:t xml:space="preserve">) </w:t>
      </w:r>
      <w:r w:rsidR="00C75B93" w:rsidRPr="00D13214">
        <w:t>Διαθέτουμε δυο υδατικά διαλύματα Η</w:t>
      </w:r>
      <w:r w:rsidR="00C75B93" w:rsidRPr="00D13214">
        <w:rPr>
          <w:vertAlign w:val="subscript"/>
        </w:rPr>
        <w:t>2</w:t>
      </w:r>
      <w:r w:rsidR="00C75B93" w:rsidRPr="00D13214">
        <w:t>SO</w:t>
      </w:r>
      <w:r w:rsidR="00C75B93" w:rsidRPr="00D13214">
        <w:rPr>
          <w:vertAlign w:val="subscript"/>
        </w:rPr>
        <w:t>4</w:t>
      </w:r>
      <w:r w:rsidR="00C75B93" w:rsidRPr="00D13214">
        <w:t xml:space="preserve"> : Διάλυμα Δ</w:t>
      </w:r>
      <w:r w:rsidR="00C75B93" w:rsidRPr="00D13214">
        <w:rPr>
          <w:vertAlign w:val="subscript"/>
        </w:rPr>
        <w:t>1</w:t>
      </w:r>
      <w:r w:rsidR="00C75B93" w:rsidRPr="00D13214">
        <w:t xml:space="preserve"> με συγκέντρωση 2Μ και διάλυμα Δ</w:t>
      </w:r>
      <w:r w:rsidR="00C75B93" w:rsidRPr="00D13214">
        <w:rPr>
          <w:vertAlign w:val="subscript"/>
        </w:rPr>
        <w:t>2</w:t>
      </w:r>
      <w:r w:rsidR="00C75B93" w:rsidRPr="00D13214">
        <w:t xml:space="preserve"> με περιεκτικότητα 4,9 % w/v.</w:t>
      </w:r>
    </w:p>
    <w:p w:rsidR="00C75B93" w:rsidRPr="00D13214" w:rsidRDefault="00C75B93" w:rsidP="00C75B93">
      <w:pPr>
        <w:spacing w:line="360" w:lineRule="auto"/>
        <w:jc w:val="both"/>
      </w:pPr>
      <w:r w:rsidRPr="00D13214">
        <w:t>α) Να υπολογίσετε τη συγκέντρωση (M) του διαλύματος Δ</w:t>
      </w:r>
      <w:r w:rsidRPr="00D13214">
        <w:rPr>
          <w:vertAlign w:val="subscript"/>
        </w:rPr>
        <w:t>2</w:t>
      </w:r>
      <w:r w:rsidRPr="00D13214">
        <w:t xml:space="preserve">. </w:t>
      </w:r>
    </w:p>
    <w:p w:rsidR="00C75B93" w:rsidRPr="00D13214" w:rsidRDefault="00C75B93" w:rsidP="00C75B93">
      <w:pPr>
        <w:spacing w:line="360" w:lineRule="auto"/>
        <w:jc w:val="both"/>
      </w:pPr>
      <w:r w:rsidRPr="00D13214">
        <w:t>β) Αναμειγνύουμε 500mL διαλύματος Δ</w:t>
      </w:r>
      <w:r w:rsidRPr="00D13214">
        <w:rPr>
          <w:vertAlign w:val="subscript"/>
        </w:rPr>
        <w:t>1</w:t>
      </w:r>
      <w:r w:rsidRPr="00D13214">
        <w:t xml:space="preserve"> με 500mL διαλύματος Δ</w:t>
      </w:r>
      <w:r w:rsidRPr="00D13214">
        <w:rPr>
          <w:vertAlign w:val="subscript"/>
        </w:rPr>
        <w:t>2</w:t>
      </w:r>
      <w:r w:rsidRPr="00D13214">
        <w:t xml:space="preserve">. Να υπολογίσετε τη συγκέντρωση (Μ) του τελικού διαλύματος. </w:t>
      </w:r>
    </w:p>
    <w:p w:rsidR="00C75B93" w:rsidRPr="00D13214" w:rsidRDefault="00C75B93" w:rsidP="00C75B93">
      <w:pPr>
        <w:spacing w:line="360" w:lineRule="auto"/>
        <w:jc w:val="both"/>
      </w:pPr>
      <w:r w:rsidRPr="00D13214">
        <w:t>γ) Ορισμένη ποσότητα μαγνησίου (Mg) αντιδρά πλήρως με την απαιτούμενη ποσότητα διαλύματος Η</w:t>
      </w:r>
      <w:r w:rsidRPr="00D13214">
        <w:rPr>
          <w:vertAlign w:val="subscript"/>
        </w:rPr>
        <w:t>2</w:t>
      </w:r>
      <w:r w:rsidRPr="00D13214">
        <w:t>SO</w:t>
      </w:r>
      <w:r w:rsidRPr="00D13214">
        <w:rPr>
          <w:vertAlign w:val="subscript"/>
        </w:rPr>
        <w:t>4</w:t>
      </w:r>
      <w:r w:rsidRPr="00D13214">
        <w:t xml:space="preserve"> και εκλύονται 2,24 L αερίου, μετρημένα σε STP. Να υπολογίσετε τη μάζα (σε g) του μαγνησίου που αντέδρασε. </w:t>
      </w:r>
    </w:p>
    <w:p w:rsidR="00C75B93" w:rsidRPr="004E3A09" w:rsidRDefault="00C75B93" w:rsidP="00C75B9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Η)=1, A</w:t>
      </w:r>
      <w:r w:rsidRPr="00D13214">
        <w:rPr>
          <w:vertAlign w:val="subscript"/>
        </w:rPr>
        <w:t>r</w:t>
      </w:r>
      <w:r w:rsidRPr="00D13214">
        <w:t xml:space="preserve"> (Mg)=24, A</w:t>
      </w:r>
      <w:r w:rsidRPr="00D13214">
        <w:rPr>
          <w:vertAlign w:val="subscript"/>
        </w:rPr>
        <w:t>r</w:t>
      </w:r>
      <w:r w:rsidRPr="00D13214">
        <w:t xml:space="preserve"> (Ο)=16 , A</w:t>
      </w:r>
      <w:r w:rsidRPr="00D13214">
        <w:rPr>
          <w:vertAlign w:val="subscript"/>
        </w:rPr>
        <w:t>r</w:t>
      </w:r>
      <w:r w:rsidR="004E3A09">
        <w:t xml:space="preserve"> (S)=32.</w:t>
      </w:r>
    </w:p>
    <w:p w:rsidR="00C75B93" w:rsidRPr="00D13214" w:rsidRDefault="004E3A09" w:rsidP="00C75B93">
      <w:pPr>
        <w:spacing w:line="360" w:lineRule="auto"/>
        <w:jc w:val="both"/>
      </w:pPr>
      <w:r w:rsidRPr="004E3A09">
        <w:rPr>
          <w:rFonts w:ascii="Tahoma,Bold" w:hAnsi="Tahoma,Bold" w:cs="Tahoma,Bold"/>
          <w:b/>
          <w:bCs/>
        </w:rPr>
        <w:t>218</w:t>
      </w:r>
      <w:r>
        <w:rPr>
          <w:rFonts w:ascii="Tahoma,Bold" w:hAnsi="Tahoma,Bold" w:cs="Tahoma,Bold"/>
          <w:b/>
          <w:bCs/>
        </w:rPr>
        <w:t xml:space="preserve">) </w:t>
      </w:r>
      <w:r w:rsidR="00C75B93" w:rsidRPr="00D13214">
        <w:t>Διαθέτουμε δυο υδατικά διαλύματα ΝaOH: Διάλυμα Δ</w:t>
      </w:r>
      <w:r w:rsidR="00C75B93" w:rsidRPr="00D13214">
        <w:rPr>
          <w:vertAlign w:val="subscript"/>
        </w:rPr>
        <w:t>1</w:t>
      </w:r>
      <w:r w:rsidR="00C75B93" w:rsidRPr="00D13214">
        <w:t xml:space="preserve"> με συγκέντρωση 1 Μ και διάλυμα Δ</w:t>
      </w:r>
      <w:r w:rsidR="00C75B93" w:rsidRPr="00D13214">
        <w:rPr>
          <w:vertAlign w:val="subscript"/>
        </w:rPr>
        <w:t>2</w:t>
      </w:r>
      <w:r w:rsidR="00C75B93" w:rsidRPr="00D13214">
        <w:t xml:space="preserve"> με περιεκτικότητα 6% w/v.</w:t>
      </w:r>
    </w:p>
    <w:p w:rsidR="00C75B93" w:rsidRPr="00D13214" w:rsidRDefault="00C75B93" w:rsidP="00C75B93">
      <w:pPr>
        <w:spacing w:line="360" w:lineRule="auto"/>
        <w:jc w:val="both"/>
      </w:pPr>
      <w:r w:rsidRPr="00D13214">
        <w:t xml:space="preserve">α) Εξηγήστε ποιο από τα δυο διαλύματα είναι πυκνότερο; </w:t>
      </w:r>
    </w:p>
    <w:p w:rsidR="00C75B93" w:rsidRPr="00D13214" w:rsidRDefault="00C75B93" w:rsidP="00C75B93">
      <w:pPr>
        <w:spacing w:line="360" w:lineRule="auto"/>
        <w:jc w:val="both"/>
      </w:pPr>
      <w:r w:rsidRPr="00D13214">
        <w:t>β) Πόσα mL νερού πρέπει να προσθέσουμε σε 200mL διαλύματος Δ</w:t>
      </w:r>
      <w:r w:rsidRPr="00D13214">
        <w:rPr>
          <w:vertAlign w:val="subscript"/>
        </w:rPr>
        <w:t>1</w:t>
      </w:r>
      <w:r w:rsidRPr="00D13214">
        <w:t xml:space="preserve"> για να παρασκευάσουμε διάλυμα με συγκέντρωση 0,4 Μ; </w:t>
      </w:r>
    </w:p>
    <w:p w:rsidR="00C75B93" w:rsidRPr="00D13214" w:rsidRDefault="00C75B93" w:rsidP="00C75B93">
      <w:pPr>
        <w:spacing w:line="360" w:lineRule="auto"/>
        <w:jc w:val="both"/>
      </w:pPr>
      <w:r w:rsidRPr="00D13214">
        <w:t>γ) Πόσα mL διαλύματος H</w:t>
      </w:r>
      <w:r w:rsidRPr="00D13214">
        <w:rPr>
          <w:vertAlign w:val="subscript"/>
        </w:rPr>
        <w:t>2</w:t>
      </w:r>
      <w:r w:rsidRPr="00D13214">
        <w:t>SO</w:t>
      </w:r>
      <w:r w:rsidRPr="00D13214">
        <w:rPr>
          <w:vertAlign w:val="subscript"/>
        </w:rPr>
        <w:t>4</w:t>
      </w:r>
      <w:r w:rsidRPr="00D13214">
        <w:t xml:space="preserve"> 1Μ απαιτούνται για να εξουδετερώσουν 300mL διαλύματος NaOH 0,4 M ; </w:t>
      </w:r>
    </w:p>
    <w:p w:rsidR="00C75B93" w:rsidRPr="00D13214" w:rsidRDefault="00C75B93" w:rsidP="00C75B9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Η)=1, A</w:t>
      </w:r>
      <w:r w:rsidRPr="00D13214">
        <w:rPr>
          <w:vertAlign w:val="subscript"/>
        </w:rPr>
        <w:t>r</w:t>
      </w:r>
      <w:r w:rsidRPr="00D13214">
        <w:t xml:space="preserve"> (Νa)=23, A</w:t>
      </w:r>
      <w:r w:rsidRPr="00D13214">
        <w:rPr>
          <w:vertAlign w:val="subscript"/>
        </w:rPr>
        <w:t>r</w:t>
      </w:r>
      <w:r w:rsidRPr="00D13214">
        <w:t xml:space="preserve"> (Ο)=16.</w:t>
      </w:r>
    </w:p>
    <w:p w:rsidR="00C75B93" w:rsidRPr="00D13214" w:rsidRDefault="004E3A09" w:rsidP="00C75B93">
      <w:pPr>
        <w:spacing w:line="360" w:lineRule="auto"/>
        <w:jc w:val="both"/>
      </w:pPr>
      <w:r w:rsidRPr="004E3A09">
        <w:rPr>
          <w:rFonts w:ascii="Tahoma,Bold" w:hAnsi="Tahoma,Bold" w:cs="Tahoma,Bold"/>
          <w:b/>
          <w:bCs/>
        </w:rPr>
        <w:t>219</w:t>
      </w:r>
      <w:r>
        <w:rPr>
          <w:rFonts w:ascii="Tahoma,Bold" w:hAnsi="Tahoma,Bold" w:cs="Tahoma,Bold"/>
          <w:b/>
          <w:bCs/>
        </w:rPr>
        <w:t xml:space="preserve">) </w:t>
      </w:r>
      <w:r w:rsidR="00C75B93" w:rsidRPr="00D13214">
        <w:t>Δίνεται υδατικό διάλυμα HCl με συγκέντρωση 0,1 M ( διάλυμα Δ</w:t>
      </w:r>
      <w:r w:rsidR="00C75B93" w:rsidRPr="00D13214">
        <w:rPr>
          <w:vertAlign w:val="subscript"/>
        </w:rPr>
        <w:t>1</w:t>
      </w:r>
      <w:r w:rsidR="00C75B93" w:rsidRPr="00D13214">
        <w:t xml:space="preserve"> ). </w:t>
      </w:r>
    </w:p>
    <w:p w:rsidR="00C75B93" w:rsidRPr="00D13214" w:rsidRDefault="00C75B93" w:rsidP="00C75B93">
      <w:pPr>
        <w:spacing w:line="360" w:lineRule="auto"/>
        <w:jc w:val="both"/>
      </w:pPr>
      <w:r w:rsidRPr="00D13214">
        <w:t>α) Nα υπολογιστεί η περιεκτικότητα % w/v του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250mL από το διάλυμα Δ</w:t>
      </w:r>
      <w:r w:rsidRPr="00D13214">
        <w:rPr>
          <w:vertAlign w:val="subscript"/>
        </w:rPr>
        <w:t>1</w:t>
      </w:r>
      <w:r w:rsidRPr="00D13214">
        <w:t xml:space="preserve"> αραιώνονται σε τετραπλάσιο όγκο. Να υπολογιστεί η συγκέντρωση (M) του διαλύματος που προκύπτει. </w:t>
      </w:r>
    </w:p>
    <w:p w:rsidR="00C75B93" w:rsidRPr="00D13214" w:rsidRDefault="00C75B93" w:rsidP="00C75B93">
      <w:pPr>
        <w:spacing w:line="360" w:lineRule="auto"/>
        <w:jc w:val="both"/>
      </w:pPr>
      <w:r w:rsidRPr="00D13214">
        <w:lastRenderedPageBreak/>
        <w:t>γ) 200mL του διαλύματος Δ</w:t>
      </w:r>
      <w:r w:rsidRPr="00D13214">
        <w:rPr>
          <w:vertAlign w:val="subscript"/>
        </w:rPr>
        <w:t>1</w:t>
      </w:r>
      <w:r w:rsidRPr="00D13214">
        <w:t xml:space="preserve"> αντιδρούν πλήρως με την απαιτούμενη ποσότητα NaΟΗ. Nα υπολογίσετε τη μάζα (σε g) του άλατος που σχηματίζεται.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Cl)=35,5, A</w:t>
      </w:r>
      <w:r w:rsidRPr="00D13214">
        <w:rPr>
          <w:vertAlign w:val="subscript"/>
        </w:rPr>
        <w:t>r</w:t>
      </w:r>
      <w:r w:rsidRPr="00D13214">
        <w:t xml:space="preserve"> (Na)=23.</w:t>
      </w:r>
    </w:p>
    <w:p w:rsidR="00C75B93" w:rsidRPr="00D13214" w:rsidRDefault="004E3A09" w:rsidP="00C75B93">
      <w:pPr>
        <w:spacing w:line="360" w:lineRule="auto"/>
        <w:jc w:val="both"/>
      </w:pPr>
      <w:r w:rsidRPr="004E3A09">
        <w:rPr>
          <w:rFonts w:ascii="Tahoma,Bold" w:hAnsi="Tahoma,Bold" w:cs="Tahoma,Bold"/>
          <w:b/>
          <w:bCs/>
        </w:rPr>
        <w:t>220</w:t>
      </w:r>
      <w:r>
        <w:rPr>
          <w:rFonts w:ascii="Tahoma,Bold" w:hAnsi="Tahoma,Bold" w:cs="Tahoma,Bold"/>
          <w:b/>
          <w:bCs/>
        </w:rPr>
        <w:t xml:space="preserve">) </w:t>
      </w:r>
      <w:r w:rsidR="00C75B93" w:rsidRPr="00D13214">
        <w:t>Διαθέτουμε δυο υδατικά διαλύματα NaOH: Διάλυμα Δ</w:t>
      </w:r>
      <w:r w:rsidR="00C75B93" w:rsidRPr="00D13214">
        <w:rPr>
          <w:vertAlign w:val="subscript"/>
        </w:rPr>
        <w:t>1</w:t>
      </w:r>
      <w:r w:rsidR="00C75B93" w:rsidRPr="00D13214">
        <w:t xml:space="preserve"> με συγκέντρωση 2 Μ και διάλυμα Δ</w:t>
      </w:r>
      <w:r w:rsidR="00C75B93" w:rsidRPr="00D13214">
        <w:rPr>
          <w:vertAlign w:val="subscript"/>
        </w:rPr>
        <w:t>2</w:t>
      </w:r>
      <w:r w:rsidR="00C75B93" w:rsidRPr="00D13214">
        <w:t xml:space="preserve"> με περιεκτικότητα 5% w/v.</w:t>
      </w:r>
    </w:p>
    <w:p w:rsidR="00C75B93" w:rsidRPr="00D13214" w:rsidRDefault="00C75B93" w:rsidP="00C75B93">
      <w:pPr>
        <w:spacing w:line="360" w:lineRule="auto"/>
        <w:jc w:val="both"/>
      </w:pPr>
      <w:r w:rsidRPr="00D13214">
        <w:t xml:space="preserve">α) Εξηγήστε ποιο από τα δυο διαλύματα είναι πυκνότερο; </w:t>
      </w:r>
    </w:p>
    <w:p w:rsidR="00C75B93" w:rsidRPr="00D13214" w:rsidRDefault="00C75B93" w:rsidP="00C75B93">
      <w:pPr>
        <w:spacing w:line="360" w:lineRule="auto"/>
        <w:jc w:val="both"/>
      </w:pPr>
      <w:r w:rsidRPr="00D13214">
        <w:t>β) Πόσα mL νερού πρέπει να προσθέσουμε σε 500mL διαλύματος Δ</w:t>
      </w:r>
      <w:r w:rsidRPr="00D13214">
        <w:rPr>
          <w:vertAlign w:val="subscript"/>
        </w:rPr>
        <w:t>1</w:t>
      </w:r>
      <w:r w:rsidRPr="00D13214">
        <w:t xml:space="preserve"> για να παρασκευάσουμε διάλυμα συγκέντρωσης 0,5 Μ; </w:t>
      </w:r>
    </w:p>
    <w:p w:rsidR="00C75B93" w:rsidRPr="00D13214" w:rsidRDefault="00C75B93" w:rsidP="00C75B93">
      <w:pPr>
        <w:spacing w:line="360" w:lineRule="auto"/>
        <w:jc w:val="both"/>
      </w:pPr>
      <w:r w:rsidRPr="00D13214">
        <w:t>γ) Πόσα mol H</w:t>
      </w:r>
      <w:r w:rsidRPr="00D13214">
        <w:rPr>
          <w:vertAlign w:val="subscript"/>
        </w:rPr>
        <w:t>2</w:t>
      </w:r>
      <w:r w:rsidRPr="00D13214">
        <w:t>SO</w:t>
      </w:r>
      <w:r w:rsidRPr="00D13214">
        <w:rPr>
          <w:vertAlign w:val="subscript"/>
        </w:rPr>
        <w:t>4</w:t>
      </w:r>
      <w:r w:rsidRPr="00D13214">
        <w:t xml:space="preserve"> απαιτούνται για να εξουδετερώσουν 300mL διαλύματος NaOH 0,5 M;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 1, A</w:t>
      </w:r>
      <w:r w:rsidRPr="00D13214">
        <w:rPr>
          <w:vertAlign w:val="subscript"/>
        </w:rPr>
        <w:t>r</w:t>
      </w:r>
      <w:r w:rsidRPr="00D13214">
        <w:t xml:space="preserve"> (Νa)=23, A</w:t>
      </w:r>
      <w:r w:rsidRPr="00D13214">
        <w:rPr>
          <w:vertAlign w:val="subscript"/>
        </w:rPr>
        <w:t>r</w:t>
      </w:r>
      <w:r w:rsidRPr="00D13214">
        <w:t xml:space="preserve"> (Ο)= 16.</w:t>
      </w:r>
    </w:p>
    <w:p w:rsidR="00C75B93" w:rsidRPr="00D13214" w:rsidRDefault="004E3A09" w:rsidP="00C75B93">
      <w:pPr>
        <w:spacing w:line="360" w:lineRule="auto"/>
        <w:jc w:val="both"/>
      </w:pPr>
      <w:r w:rsidRPr="004E3A09">
        <w:rPr>
          <w:rFonts w:ascii="Tahoma,Bold" w:hAnsi="Tahoma,Bold" w:cs="Tahoma,Bold"/>
          <w:b/>
          <w:bCs/>
        </w:rPr>
        <w:t>2</w:t>
      </w:r>
      <w:r w:rsidR="008B3518" w:rsidRPr="008B3518">
        <w:rPr>
          <w:rFonts w:ascii="Tahoma,Bold" w:hAnsi="Tahoma,Bold" w:cs="Tahoma,Bold"/>
          <w:b/>
          <w:bCs/>
        </w:rPr>
        <w:t>2</w:t>
      </w:r>
      <w:r w:rsidRPr="004E3A09">
        <w:rPr>
          <w:rFonts w:ascii="Tahoma,Bold" w:hAnsi="Tahoma,Bold" w:cs="Tahoma,Bold"/>
          <w:b/>
          <w:bCs/>
        </w:rPr>
        <w:t>1</w:t>
      </w:r>
      <w:r>
        <w:rPr>
          <w:rFonts w:ascii="Tahoma,Bold" w:hAnsi="Tahoma,Bold" w:cs="Tahoma,Bold"/>
          <w:b/>
          <w:bCs/>
        </w:rPr>
        <w:t xml:space="preserve">) </w:t>
      </w:r>
      <w:r w:rsidR="00C75B93" w:rsidRPr="00D13214">
        <w:t>Δίνεται υδατικό διάλυμα HCl συγκέντρωσης 2 Μ ( διάλυμα Δ</w:t>
      </w:r>
      <w:r w:rsidR="00C75B93" w:rsidRPr="00D13214">
        <w:rPr>
          <w:vertAlign w:val="subscript"/>
        </w:rPr>
        <w:t>1</w:t>
      </w:r>
      <w:r w:rsidR="00C75B93" w:rsidRPr="00D13214">
        <w:t xml:space="preserve"> ).</w:t>
      </w:r>
    </w:p>
    <w:p w:rsidR="00C75B93" w:rsidRPr="00D13214" w:rsidRDefault="00C75B93" w:rsidP="00C75B93">
      <w:pPr>
        <w:spacing w:line="360" w:lineRule="auto"/>
        <w:jc w:val="both"/>
      </w:pPr>
      <w:r w:rsidRPr="00D13214">
        <w:t>α) Πόση μάζα (σε g) HCl περιέχεται σε 400mL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 xml:space="preserve">β) Αναμειγνύουμε 3 L διαλύματος HCl 2 Μ με 7 L διαλύματος HCl 1 Μ. Να βρεθεί η συγκέντρωση (Μ) του τελικού διαλύματος. </w:t>
      </w:r>
    </w:p>
    <w:p w:rsidR="00C75B93" w:rsidRPr="00D13214" w:rsidRDefault="00C75B93" w:rsidP="00C75B93">
      <w:pPr>
        <w:spacing w:line="360" w:lineRule="auto"/>
        <w:jc w:val="both"/>
      </w:pPr>
      <w:r w:rsidRPr="00D13214">
        <w:t>γ) Να υπολογίσετε τον όγκο του διαλύματος HCl 2 Μ που θα αντιδράσει πλήρως με 50 g CaCO</w:t>
      </w:r>
      <w:r w:rsidRPr="00D13214">
        <w:rPr>
          <w:vertAlign w:val="subscript"/>
        </w:rPr>
        <w:t>3</w:t>
      </w:r>
      <w:r w:rsidRPr="00D13214">
        <w:t xml:space="preserve">.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Cl)=35,5 , A</w:t>
      </w:r>
      <w:r w:rsidRPr="00D13214">
        <w:rPr>
          <w:vertAlign w:val="subscript"/>
        </w:rPr>
        <w:t>r</w:t>
      </w:r>
      <w:r w:rsidRPr="00D13214">
        <w:t xml:space="preserve"> (Ca)=40 , A</w:t>
      </w:r>
      <w:r w:rsidRPr="00D13214">
        <w:rPr>
          <w:vertAlign w:val="subscript"/>
        </w:rPr>
        <w:t>r</w:t>
      </w:r>
      <w:r w:rsidRPr="00D13214">
        <w:t xml:space="preserve"> (C)=12 , A</w:t>
      </w:r>
      <w:r w:rsidRPr="00D13214">
        <w:rPr>
          <w:vertAlign w:val="subscript"/>
        </w:rPr>
        <w:t>r</w:t>
      </w:r>
      <w:r w:rsidRPr="00D13214">
        <w:t xml:space="preserve"> (Ο)= 16.</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2</w:t>
      </w:r>
      <w:r>
        <w:rPr>
          <w:rFonts w:ascii="Tahoma,Bold" w:hAnsi="Tahoma,Bold" w:cs="Tahoma,Bold"/>
          <w:b/>
          <w:bCs/>
        </w:rPr>
        <w:t xml:space="preserve">) </w:t>
      </w:r>
      <w:r w:rsidR="00C75B93" w:rsidRPr="00D13214">
        <w:t>Διαθέτουμε διάλυμα H</w:t>
      </w:r>
      <w:r w:rsidR="00C75B93" w:rsidRPr="00D13214">
        <w:rPr>
          <w:vertAlign w:val="subscript"/>
        </w:rPr>
        <w:t>2</w:t>
      </w:r>
      <w:r w:rsidR="00C75B93" w:rsidRPr="00D13214">
        <w:t>SO</w:t>
      </w:r>
      <w:r w:rsidR="00C75B93" w:rsidRPr="00D13214">
        <w:rPr>
          <w:vertAlign w:val="subscript"/>
        </w:rPr>
        <w:t>4</w:t>
      </w:r>
      <w:r w:rsidR="00C75B93" w:rsidRPr="00D13214">
        <w:t xml:space="preserve"> 9,8 % w/v ( διάλυμα Δ1). </w:t>
      </w:r>
    </w:p>
    <w:p w:rsidR="00C75B93" w:rsidRPr="00D13214" w:rsidRDefault="00C75B93" w:rsidP="00C75B93">
      <w:pPr>
        <w:spacing w:line="360" w:lineRule="auto"/>
        <w:jc w:val="both"/>
      </w:pPr>
      <w:r w:rsidRPr="00D13214">
        <w:t>α) Να υπολογίσετε τη συγκέντρωση (σε Μ) του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Σε 100mL του διαλύματος Δ</w:t>
      </w:r>
      <w:r w:rsidRPr="00D13214">
        <w:rPr>
          <w:vertAlign w:val="subscript"/>
        </w:rPr>
        <w:t>1</w:t>
      </w:r>
      <w:r w:rsidRPr="00D13214">
        <w:t xml:space="preserve"> προσθέτουμε 400mL διαλύματος H</w:t>
      </w:r>
      <w:r w:rsidRPr="00D13214">
        <w:rPr>
          <w:vertAlign w:val="subscript"/>
        </w:rPr>
        <w:t>2</w:t>
      </w:r>
      <w:r w:rsidRPr="00D13214">
        <w:t>SO</w:t>
      </w:r>
      <w:r w:rsidRPr="00D13214">
        <w:rPr>
          <w:vertAlign w:val="subscript"/>
        </w:rPr>
        <w:t>4</w:t>
      </w:r>
      <w:r w:rsidRPr="00D13214">
        <w:t xml:space="preserve"> 2 M ,οπότε σχηματίζεται διάλυμα Δ</w:t>
      </w:r>
      <w:r w:rsidRPr="00D13214">
        <w:rPr>
          <w:vertAlign w:val="subscript"/>
        </w:rPr>
        <w:t>2</w:t>
      </w:r>
      <w:r w:rsidRPr="00D13214">
        <w:t>. Να βρείτε τη συγκέντρωση (σε Μ) του διαλύματος Δ</w:t>
      </w:r>
      <w:r w:rsidRPr="00D13214">
        <w:rPr>
          <w:vertAlign w:val="subscript"/>
        </w:rPr>
        <w:t>2</w:t>
      </w:r>
      <w:r w:rsidRPr="00D13214">
        <w:t xml:space="preserve">. </w:t>
      </w:r>
    </w:p>
    <w:p w:rsidR="00C75B93" w:rsidRPr="00D13214" w:rsidRDefault="00C75B93" w:rsidP="00C75B93">
      <w:pPr>
        <w:spacing w:line="360" w:lineRule="auto"/>
        <w:jc w:val="both"/>
      </w:pPr>
      <w:r w:rsidRPr="00D13214">
        <w:t>γ) Πόσος όγκος (σε L) του διαλύματος Δ</w:t>
      </w:r>
      <w:r w:rsidRPr="00D13214">
        <w:rPr>
          <w:vertAlign w:val="subscript"/>
        </w:rPr>
        <w:t>1</w:t>
      </w:r>
      <w:r w:rsidRPr="00D13214">
        <w:t xml:space="preserve"> μπορεί να εξουδετερωθεί με 8g στερεού NaOH.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Νa)=23, A</w:t>
      </w:r>
      <w:r w:rsidRPr="00D13214">
        <w:rPr>
          <w:vertAlign w:val="subscript"/>
        </w:rPr>
        <w:t>r</w:t>
      </w:r>
      <w:r w:rsidRPr="00D13214">
        <w:t xml:space="preserve"> (S)= 32, A</w:t>
      </w:r>
      <w:r w:rsidRPr="00D13214">
        <w:rPr>
          <w:vertAlign w:val="subscript"/>
        </w:rPr>
        <w:t>r</w:t>
      </w:r>
      <w:r w:rsidRPr="00D13214">
        <w:t xml:space="preserve"> (Ο)= 16.</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3</w:t>
      </w:r>
      <w:r>
        <w:rPr>
          <w:rFonts w:ascii="Tahoma,Bold" w:hAnsi="Tahoma,Bold" w:cs="Tahoma,Bold"/>
          <w:b/>
          <w:bCs/>
        </w:rPr>
        <w:t xml:space="preserve">) </w:t>
      </w:r>
      <w:r w:rsidR="00C75B93" w:rsidRPr="00D13214">
        <w:t>Διαθέτουμε στο εργαστήριο ένα υδατικό διάλυμα NaΟΗ 0,1Μ (διάλυμα Δ</w:t>
      </w:r>
      <w:r w:rsidR="00C75B93" w:rsidRPr="00D13214">
        <w:rPr>
          <w:vertAlign w:val="subscript"/>
        </w:rPr>
        <w:t>1</w:t>
      </w:r>
      <w:r w:rsidR="00C75B93" w:rsidRPr="00D13214">
        <w:t xml:space="preserve">).  Να υπολογίσετε: </w:t>
      </w:r>
    </w:p>
    <w:p w:rsidR="00C75B93" w:rsidRPr="00D13214" w:rsidRDefault="00C75B93" w:rsidP="00C75B93">
      <w:pPr>
        <w:spacing w:line="360" w:lineRule="auto"/>
        <w:jc w:val="both"/>
      </w:pPr>
      <w:r w:rsidRPr="00D13214">
        <w:t xml:space="preserve">α) τη μάζα (σε g) του ΝαOH που περιέχεται σε 250mL του διαλύματος Δ. </w:t>
      </w:r>
    </w:p>
    <w:p w:rsidR="00C75B93" w:rsidRPr="00D13214" w:rsidRDefault="00C75B93" w:rsidP="00C75B93">
      <w:pPr>
        <w:spacing w:line="360" w:lineRule="auto"/>
        <w:jc w:val="both"/>
      </w:pPr>
      <w:r w:rsidRPr="00D13214">
        <w:t>β) τη συγκέντρωση (σε Μ) του διαλύματος που θα προκύψει αν σε 200mL του διαλύματος Δ</w:t>
      </w:r>
      <w:r w:rsidRPr="00D13214">
        <w:rPr>
          <w:vertAlign w:val="subscript"/>
        </w:rPr>
        <w:t>1</w:t>
      </w:r>
      <w:r w:rsidRPr="00D13214">
        <w:t xml:space="preserve"> προσθέσουμε πενταπλάσιο όγκο νερού. </w:t>
      </w:r>
    </w:p>
    <w:p w:rsidR="00C75B93" w:rsidRPr="00D13214" w:rsidRDefault="00C75B93" w:rsidP="00C75B93">
      <w:pPr>
        <w:spacing w:line="360" w:lineRule="auto"/>
        <w:jc w:val="both"/>
      </w:pPr>
      <w:r w:rsidRPr="00D13214">
        <w:t>γ) τη μάζα (σε g) του άλατος που θα παραχθεί αν 0,3L διαλύματος Δ</w:t>
      </w:r>
      <w:r w:rsidRPr="00D13214">
        <w:rPr>
          <w:vertAlign w:val="subscript"/>
        </w:rPr>
        <w:t>1</w:t>
      </w:r>
      <w:r w:rsidRPr="00D13214">
        <w:t xml:space="preserve"> εξουδετερωθούν με την απαιτούμενη ποσότητα υδατικού διαλύματος ΗCl. </w:t>
      </w:r>
    </w:p>
    <w:p w:rsidR="00C75B93" w:rsidRPr="00D13214" w:rsidRDefault="00C75B93" w:rsidP="00C75B93">
      <w:pPr>
        <w:spacing w:line="360" w:lineRule="auto"/>
        <w:jc w:val="both"/>
      </w:pPr>
      <w:r w:rsidRPr="00D13214">
        <w:t xml:space="preserve">Δίνονται οι σχετικές ατομικές μάζες: Α </w:t>
      </w:r>
      <w:r w:rsidRPr="00D13214">
        <w:rPr>
          <w:vertAlign w:val="subscript"/>
        </w:rPr>
        <w:t>r</w:t>
      </w:r>
      <w:r w:rsidRPr="00D13214">
        <w:t xml:space="preserve"> (Cl)=35,5, Α </w:t>
      </w:r>
      <w:r w:rsidRPr="00D13214">
        <w:rPr>
          <w:vertAlign w:val="subscript"/>
        </w:rPr>
        <w:t>r</w:t>
      </w:r>
      <w:r w:rsidRPr="00D13214">
        <w:t xml:space="preserve">(Νa)=23, Α </w:t>
      </w:r>
      <w:r w:rsidRPr="00D13214">
        <w:rPr>
          <w:vertAlign w:val="subscript"/>
        </w:rPr>
        <w:t>r</w:t>
      </w:r>
      <w:r w:rsidRPr="00D13214">
        <w:t xml:space="preserve">(Ο)=16, Α </w:t>
      </w:r>
      <w:r w:rsidRPr="00D13214">
        <w:rPr>
          <w:vertAlign w:val="subscript"/>
        </w:rPr>
        <w:t>r</w:t>
      </w:r>
      <w:r w:rsidRPr="00D13214">
        <w:t xml:space="preserve">(Η)=1. </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4</w:t>
      </w:r>
      <w:r>
        <w:rPr>
          <w:rFonts w:ascii="Tahoma,Bold" w:hAnsi="Tahoma,Bold" w:cs="Tahoma,Bold"/>
          <w:b/>
          <w:bCs/>
        </w:rPr>
        <w:t xml:space="preserve">) </w:t>
      </w:r>
      <w:r w:rsidR="00C75B93" w:rsidRPr="00D13214">
        <w:t>Διαθέτουμε διάλυμα HCl 0,3M (διάλυμα Δ</w:t>
      </w:r>
      <w:r w:rsidR="00C75B93" w:rsidRPr="00D13214">
        <w:rPr>
          <w:vertAlign w:val="subscript"/>
        </w:rPr>
        <w:t>1</w:t>
      </w:r>
      <w:r w:rsidR="00C75B93" w:rsidRPr="00D13214">
        <w:t>)</w:t>
      </w:r>
    </w:p>
    <w:p w:rsidR="00C75B93" w:rsidRPr="00D13214" w:rsidRDefault="00C75B93" w:rsidP="00C75B93">
      <w:pPr>
        <w:spacing w:line="360" w:lineRule="auto"/>
        <w:jc w:val="both"/>
      </w:pPr>
      <w:r w:rsidRPr="00D13214">
        <w:t>α) Πόσα μάζα (g) HCl περιέχεται σε 500mL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Σε 600 ml διαλύματος Δ</w:t>
      </w:r>
      <w:r w:rsidRPr="00D13214">
        <w:rPr>
          <w:vertAlign w:val="subscript"/>
        </w:rPr>
        <w:t>1</w:t>
      </w:r>
      <w:r w:rsidRPr="00D13214">
        <w:t xml:space="preserve"> διαλύουμε αέριο HCl (σε STP) χωρίς να μεταβληθεί ο όγκος του διαλύματος. Το διάλυμα που προκύπτει έχει συγκέντρωση 0,8 Μ. Να υπολογίσετε τον όγκο του αερίου HCl που προστέθηκε. </w:t>
      </w:r>
    </w:p>
    <w:p w:rsidR="00C75B93" w:rsidRPr="00D13214" w:rsidRDefault="00C75B93" w:rsidP="00C75B93">
      <w:pPr>
        <w:spacing w:line="360" w:lineRule="auto"/>
        <w:jc w:val="both"/>
      </w:pPr>
      <w:r w:rsidRPr="00D13214">
        <w:t>γ) 48 g Mg αντιδρούν πλήρως με την απαιτούμενη ποσότητα διαλύματος HCl. Να υπολογίσετε την ποσότητα (mol) του αερίου που εκλύεται από την αντίδραση.</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Mg)=24, A</w:t>
      </w:r>
      <w:r w:rsidRPr="00D13214">
        <w:rPr>
          <w:vertAlign w:val="subscript"/>
        </w:rPr>
        <w:t>r</w:t>
      </w:r>
      <w:r w:rsidRPr="00D13214">
        <w:t xml:space="preserve"> (Cl)= 35,5.</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5</w:t>
      </w:r>
      <w:r>
        <w:rPr>
          <w:rFonts w:ascii="Tahoma,Bold" w:hAnsi="Tahoma,Bold" w:cs="Tahoma,Bold"/>
          <w:b/>
          <w:bCs/>
        </w:rPr>
        <w:t xml:space="preserve">) </w:t>
      </w:r>
      <w:r w:rsidR="00C75B93" w:rsidRPr="00D13214">
        <w:t>Διαλύουμε 8 g NaOH σε νερό και παρασκευάζουμε διάλυμα Δ</w:t>
      </w:r>
      <w:r w:rsidR="00C75B93" w:rsidRPr="00D13214">
        <w:rPr>
          <w:vertAlign w:val="subscript"/>
        </w:rPr>
        <w:t>1</w:t>
      </w:r>
      <w:r w:rsidR="00C75B93" w:rsidRPr="00D13214">
        <w:t xml:space="preserve"> όγκου 250mL.</w:t>
      </w:r>
    </w:p>
    <w:p w:rsidR="00C75B93" w:rsidRPr="00D13214" w:rsidRDefault="00C75B93" w:rsidP="00C75B93">
      <w:pPr>
        <w:spacing w:line="360" w:lineRule="auto"/>
        <w:jc w:val="both"/>
      </w:pPr>
      <w:r w:rsidRPr="00D13214">
        <w:lastRenderedPageBreak/>
        <w:t>α) Να υπολογίσετε τη συγκέντρωση (Μ) του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Σε 250mL διαλύματος Δ</w:t>
      </w:r>
      <w:r w:rsidRPr="00D13214">
        <w:rPr>
          <w:vertAlign w:val="subscript"/>
        </w:rPr>
        <w:t>1</w:t>
      </w:r>
      <w:r w:rsidRPr="00D13214">
        <w:t xml:space="preserve"> προσθέτουμε νερό και παρασκευάζουμε διάλυμα Δ</w:t>
      </w:r>
      <w:r w:rsidRPr="00D13214">
        <w:rPr>
          <w:vertAlign w:val="subscript"/>
        </w:rPr>
        <w:t>2</w:t>
      </w:r>
      <w:r w:rsidRPr="00D13214">
        <w:t xml:space="preserve"> με συγκέντρωση 0,5 Μ. Να υπολογίσετε τον όγκο του νερού που προσθέσαμε.</w:t>
      </w:r>
    </w:p>
    <w:p w:rsidR="00C75B93" w:rsidRPr="00D13214" w:rsidRDefault="00C75B93" w:rsidP="00C75B93">
      <w:pPr>
        <w:spacing w:line="360" w:lineRule="auto"/>
        <w:jc w:val="both"/>
      </w:pPr>
      <w:r w:rsidRPr="00D13214">
        <w:t>γ) Πόσα mL διαλύματος H</w:t>
      </w:r>
      <w:r w:rsidRPr="00D13214">
        <w:rPr>
          <w:vertAlign w:val="subscript"/>
        </w:rPr>
        <w:t>2</w:t>
      </w:r>
      <w:r w:rsidRPr="00D13214">
        <w:t>SO</w:t>
      </w:r>
      <w:r w:rsidRPr="00D13214">
        <w:rPr>
          <w:vertAlign w:val="subscript"/>
        </w:rPr>
        <w:t>4</w:t>
      </w:r>
      <w:r w:rsidRPr="00D13214">
        <w:t xml:space="preserve"> 0,5 Μ απαιτούνται για την πλήρη εξουδετέρωση 200mL διαλύματος ΝaOH 0,2 M.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Νa)=23, A</w:t>
      </w:r>
      <w:r w:rsidRPr="00D13214">
        <w:rPr>
          <w:vertAlign w:val="subscript"/>
        </w:rPr>
        <w:t>r</w:t>
      </w:r>
      <w:r w:rsidRPr="00D13214">
        <w:t xml:space="preserve"> (Ο)= 16.</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6</w:t>
      </w:r>
      <w:r>
        <w:rPr>
          <w:rFonts w:ascii="Tahoma,Bold" w:hAnsi="Tahoma,Bold" w:cs="Tahoma,Bold"/>
          <w:b/>
          <w:bCs/>
        </w:rPr>
        <w:t xml:space="preserve">) </w:t>
      </w:r>
      <w:r w:rsidR="00C75B93" w:rsidRPr="00D13214">
        <w:t>Διαλύουμε 11,2 L αέριας NH</w:t>
      </w:r>
      <w:r w:rsidR="00C75B93" w:rsidRPr="00D13214">
        <w:rPr>
          <w:vertAlign w:val="subscript"/>
        </w:rPr>
        <w:t>3</w:t>
      </w:r>
      <w:r w:rsidR="00C75B93" w:rsidRPr="00D13214">
        <w:t xml:space="preserve"> (σε STP ) σε νερό και προκύπτει διάλυμα Δ</w:t>
      </w:r>
      <w:r w:rsidR="00C75B93" w:rsidRPr="00D13214">
        <w:rPr>
          <w:vertAlign w:val="subscript"/>
        </w:rPr>
        <w:t>1</w:t>
      </w:r>
      <w:r w:rsidR="00C75B93" w:rsidRPr="00D13214">
        <w:t xml:space="preserve"> όγκου 500mL.</w:t>
      </w:r>
    </w:p>
    <w:p w:rsidR="00C75B93" w:rsidRPr="00D13214" w:rsidRDefault="00C75B93" w:rsidP="00C75B93">
      <w:pPr>
        <w:spacing w:line="360" w:lineRule="auto"/>
        <w:jc w:val="both"/>
      </w:pPr>
      <w:r w:rsidRPr="00D13214">
        <w:t>α) Να υπολογίσετε τη συγκέντρωση (Μ) του διαλύματος Δ</w:t>
      </w:r>
      <w:r w:rsidRPr="00D13214">
        <w:rPr>
          <w:vertAlign w:val="subscript"/>
        </w:rPr>
        <w:t>1</w:t>
      </w:r>
      <w:r w:rsidRPr="00D13214">
        <w:t xml:space="preserve"> . </w:t>
      </w:r>
    </w:p>
    <w:p w:rsidR="00C75B93" w:rsidRPr="00D13214" w:rsidRDefault="00C75B93" w:rsidP="00C75B93">
      <w:pPr>
        <w:spacing w:line="360" w:lineRule="auto"/>
        <w:jc w:val="both"/>
      </w:pPr>
      <w:r w:rsidRPr="00D13214">
        <w:t>β) 200mL του διαλύματος Δ</w:t>
      </w:r>
      <w:r w:rsidRPr="00D13214">
        <w:rPr>
          <w:vertAlign w:val="subscript"/>
        </w:rPr>
        <w:t>1</w:t>
      </w:r>
      <w:r w:rsidRPr="00D13214">
        <w:t xml:space="preserve"> αναμειγνύονται με 800mL διαλύματος NH</w:t>
      </w:r>
      <w:r w:rsidRPr="00D13214">
        <w:rPr>
          <w:vertAlign w:val="subscript"/>
        </w:rPr>
        <w:t>3</w:t>
      </w:r>
      <w:r w:rsidRPr="00D13214">
        <w:t xml:space="preserve"> 2 Μ. Να υπολογιστεί η συγκέντρωση (Μ) του διαλύματος που προκύπτει. </w:t>
      </w:r>
    </w:p>
    <w:p w:rsidR="00C75B93" w:rsidRPr="00D13214" w:rsidRDefault="00C75B93" w:rsidP="00C75B93">
      <w:pPr>
        <w:spacing w:line="360" w:lineRule="auto"/>
        <w:jc w:val="both"/>
      </w:pPr>
      <w:r w:rsidRPr="00D13214">
        <w:t>γ) Σε 100mL του διαλύματος Δ</w:t>
      </w:r>
      <w:r w:rsidRPr="00D13214">
        <w:rPr>
          <w:vertAlign w:val="subscript"/>
        </w:rPr>
        <w:t>1</w:t>
      </w:r>
      <w:r w:rsidRPr="00D13214">
        <w:t xml:space="preserve"> προσθέτουμε την απαιτούμενη ποσότητα HCl για πλήρη εξουδετέρωση. Nα υπολογίσετε τη μάζα (g) του άλατος που παράγεται.</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Η)=1, A</w:t>
      </w:r>
      <w:r w:rsidRPr="00D13214">
        <w:rPr>
          <w:vertAlign w:val="subscript"/>
        </w:rPr>
        <w:t>r</w:t>
      </w:r>
      <w:r w:rsidRPr="00D13214">
        <w:t xml:space="preserve"> (Ν)=14, A</w:t>
      </w:r>
      <w:r w:rsidRPr="00D13214">
        <w:rPr>
          <w:vertAlign w:val="subscript"/>
        </w:rPr>
        <w:t>r</w:t>
      </w:r>
      <w:r w:rsidRPr="00D13214">
        <w:t xml:space="preserve"> (Cl)=35,5.</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7</w:t>
      </w:r>
      <w:r>
        <w:rPr>
          <w:rFonts w:ascii="Tahoma,Bold" w:hAnsi="Tahoma,Bold" w:cs="Tahoma,Bold"/>
          <w:b/>
          <w:bCs/>
        </w:rPr>
        <w:t xml:space="preserve">) </w:t>
      </w:r>
      <w:r w:rsidR="00C75B93" w:rsidRPr="00D13214">
        <w:t>Mε διαβίβαση 2,24 L HCl (μετρημένα σε STP ) σε νερό, προκύπτει διάλυμα Δ</w:t>
      </w:r>
      <w:r w:rsidR="00C75B93" w:rsidRPr="00D13214">
        <w:rPr>
          <w:vertAlign w:val="subscript"/>
        </w:rPr>
        <w:t>1</w:t>
      </w:r>
      <w:r w:rsidR="00C75B93" w:rsidRPr="00D13214">
        <w:t xml:space="preserve"> ,όγκου 1L.</w:t>
      </w:r>
    </w:p>
    <w:p w:rsidR="00C75B93" w:rsidRPr="00D13214" w:rsidRDefault="00C75B93" w:rsidP="00C75B93">
      <w:pPr>
        <w:spacing w:line="360" w:lineRule="auto"/>
        <w:jc w:val="both"/>
      </w:pPr>
      <w:r w:rsidRPr="00D13214">
        <w:t>α) Να υπολογιστεί η συγκέντρωση (σε Μ) του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Σε 600mL από το διάλυμα Δ</w:t>
      </w:r>
      <w:r w:rsidRPr="00D13214">
        <w:rPr>
          <w:vertAlign w:val="subscript"/>
        </w:rPr>
        <w:t>1</w:t>
      </w:r>
      <w:r w:rsidRPr="00D13214">
        <w:t xml:space="preserve"> προσθέτουμε 400 ml νερού. Να υπολογιστεί η συγκέντρωση (M) του διαλύματος που προκύπτει. </w:t>
      </w:r>
    </w:p>
    <w:p w:rsidR="00C75B93" w:rsidRPr="00D13214" w:rsidRDefault="00C75B93" w:rsidP="00C75B93">
      <w:pPr>
        <w:spacing w:line="360" w:lineRule="auto"/>
        <w:jc w:val="both"/>
      </w:pPr>
      <w:r w:rsidRPr="00D13214">
        <w:t>γ) Πόση μάζα (g) Zn πρέπει να αντιδράσει με την απαιτούμενη ποσότητα υδατικού διαλύματος HCl, ώστε να εκλυθούν 44,8 L αερίου (μετρημένα σε STP ).</w:t>
      </w:r>
    </w:p>
    <w:p w:rsidR="00C75B93" w:rsidRPr="00D13214" w:rsidRDefault="00C75B93" w:rsidP="00C75B9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Zn)= 65.</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8</w:t>
      </w:r>
      <w:r>
        <w:rPr>
          <w:rFonts w:ascii="Tahoma,Bold" w:hAnsi="Tahoma,Bold" w:cs="Tahoma,Bold"/>
          <w:b/>
          <w:bCs/>
        </w:rPr>
        <w:t xml:space="preserve">) </w:t>
      </w:r>
      <w:r w:rsidR="00C75B93" w:rsidRPr="00D13214">
        <w:t>Διαθέτουμε ένα υδατικό διάλυμα ΚΟΗ 1 Μ (διάλυμα Δ</w:t>
      </w:r>
      <w:r w:rsidR="00C75B93" w:rsidRPr="00D13214">
        <w:rPr>
          <w:vertAlign w:val="subscript"/>
        </w:rPr>
        <w:t>1</w:t>
      </w:r>
      <w:r w:rsidR="00C75B93" w:rsidRPr="00D13214">
        <w:t>). Να υπολογίσετε:</w:t>
      </w:r>
    </w:p>
    <w:p w:rsidR="00C75B93" w:rsidRPr="00D13214" w:rsidRDefault="00C75B93" w:rsidP="00C75B93">
      <w:pPr>
        <w:spacing w:line="360" w:lineRule="auto"/>
        <w:jc w:val="both"/>
      </w:pPr>
      <w:r w:rsidRPr="00D13214">
        <w:t>α) τη μάζα (σε g) του ΚΟΗ που περιέχεται σε 200mL του διαλύματος Δ</w:t>
      </w:r>
      <w:r w:rsidRPr="00D13214">
        <w:rPr>
          <w:vertAlign w:val="subscript"/>
        </w:rPr>
        <w:t>1</w:t>
      </w:r>
      <w:r w:rsidRPr="00D13214">
        <w:t>.</w:t>
      </w:r>
    </w:p>
    <w:p w:rsidR="00C75B93" w:rsidRPr="00D13214" w:rsidRDefault="00C75B93" w:rsidP="00C75B93">
      <w:pPr>
        <w:spacing w:line="360" w:lineRule="auto"/>
        <w:jc w:val="both"/>
      </w:pPr>
      <w:r w:rsidRPr="00D13214">
        <w:t>β) τον όγκο (σε mL) του διαλύματος Δ</w:t>
      </w:r>
      <w:r w:rsidRPr="00D13214">
        <w:rPr>
          <w:vertAlign w:val="subscript"/>
        </w:rPr>
        <w:t>1</w:t>
      </w:r>
      <w:r w:rsidRPr="00D13214">
        <w:t xml:space="preserve"> που πρέπει να προσθέσουμε σε 500mL υδατικού διαλύματος ΚΟΗ 0,1Μ (διάλυμα Δ</w:t>
      </w:r>
      <w:r w:rsidRPr="00D13214">
        <w:rPr>
          <w:vertAlign w:val="subscript"/>
        </w:rPr>
        <w:t>2</w:t>
      </w:r>
      <w:r w:rsidRPr="00D13214">
        <w:t xml:space="preserve"> ) έτσι, ώστε να παρασκευάσουμε διάλυμα ΚΟΗ 0,5 Μ.</w:t>
      </w:r>
    </w:p>
    <w:p w:rsidR="00C75B93" w:rsidRPr="00D13214" w:rsidRDefault="00C75B93" w:rsidP="00C75B93">
      <w:pPr>
        <w:spacing w:line="360" w:lineRule="auto"/>
        <w:jc w:val="both"/>
      </w:pPr>
      <w:r w:rsidRPr="00D13214">
        <w:t>γ) τον όγκο (σε L) του διαλύματος Δ</w:t>
      </w:r>
      <w:r w:rsidRPr="00D13214">
        <w:rPr>
          <w:vertAlign w:val="subscript"/>
        </w:rPr>
        <w:t>2</w:t>
      </w:r>
      <w:r w:rsidRPr="00D13214">
        <w:t xml:space="preserve"> που θα χρειαστεί για πλήρη εξουδετέρωση 19,6 g H</w:t>
      </w:r>
      <w:r w:rsidRPr="00D13214">
        <w:rPr>
          <w:vertAlign w:val="subscript"/>
        </w:rPr>
        <w:t>2</w:t>
      </w:r>
      <w:r w:rsidRPr="00D13214">
        <w:t>SO</w:t>
      </w:r>
      <w:r w:rsidRPr="00D13214">
        <w:rPr>
          <w:vertAlign w:val="subscript"/>
        </w:rPr>
        <w:t>4</w:t>
      </w:r>
      <w:r w:rsidRPr="00D13214">
        <w:t>.</w:t>
      </w:r>
    </w:p>
    <w:p w:rsidR="00C75B93" w:rsidRPr="00D13214" w:rsidRDefault="00C75B93" w:rsidP="00C75B93">
      <w:pPr>
        <w:spacing w:line="360" w:lineRule="auto"/>
        <w:jc w:val="both"/>
      </w:pPr>
      <w:r w:rsidRPr="00D13214">
        <w:t xml:space="preserve">Δίνονται οι σχετικές ατομικές μάζες: Α </w:t>
      </w:r>
      <w:r w:rsidRPr="00D13214">
        <w:rPr>
          <w:vertAlign w:val="subscript"/>
        </w:rPr>
        <w:t>r</w:t>
      </w:r>
      <w:r w:rsidRPr="00D13214">
        <w:t>(S)=32, Α</w:t>
      </w:r>
      <w:r w:rsidRPr="00D13214">
        <w:rPr>
          <w:vertAlign w:val="subscript"/>
        </w:rPr>
        <w:t>r</w:t>
      </w:r>
      <w:r w:rsidRPr="00D13214">
        <w:t>(K)=39, Α</w:t>
      </w:r>
      <w:r w:rsidRPr="00D13214">
        <w:rPr>
          <w:vertAlign w:val="subscript"/>
        </w:rPr>
        <w:t>r</w:t>
      </w:r>
      <w:r w:rsidRPr="00D13214">
        <w:t>(Ο)=16, Α</w:t>
      </w:r>
      <w:r w:rsidRPr="00D13214">
        <w:rPr>
          <w:vertAlign w:val="subscript"/>
        </w:rPr>
        <w:t>r</w:t>
      </w:r>
      <w:r w:rsidRPr="00D13214">
        <w:t>(Η)=1.</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29</w:t>
      </w:r>
      <w:r>
        <w:rPr>
          <w:rFonts w:ascii="Tahoma,Bold" w:hAnsi="Tahoma,Bold" w:cs="Tahoma,Bold"/>
          <w:b/>
          <w:bCs/>
        </w:rPr>
        <w:t xml:space="preserve">) </w:t>
      </w:r>
      <w:r w:rsidR="00C75B93" w:rsidRPr="00D13214">
        <w:t>Mε διαβίβαση 4,48 L H</w:t>
      </w:r>
      <w:r w:rsidR="00C75B93" w:rsidRPr="00D13214">
        <w:rPr>
          <w:vertAlign w:val="subscript"/>
        </w:rPr>
        <w:t>2</w:t>
      </w:r>
      <w:r w:rsidR="00C75B93" w:rsidRPr="00D13214">
        <w:t>S (μετρημένα σε STP) σε νερό, προκύπτει διάλυμα Δ</w:t>
      </w:r>
      <w:r w:rsidR="00C75B93" w:rsidRPr="00D13214">
        <w:rPr>
          <w:vertAlign w:val="subscript"/>
        </w:rPr>
        <w:t>1</w:t>
      </w:r>
      <w:r w:rsidR="00C75B93" w:rsidRPr="00D13214">
        <w:t xml:space="preserve">, όγκου 2L. </w:t>
      </w:r>
    </w:p>
    <w:p w:rsidR="00C75B93" w:rsidRPr="00D13214" w:rsidRDefault="00C75B93" w:rsidP="00C75B93">
      <w:pPr>
        <w:spacing w:line="360" w:lineRule="auto"/>
        <w:jc w:val="both"/>
      </w:pPr>
      <w:r w:rsidRPr="00D13214">
        <w:t>α) Να υπολογιστεί η συγκέντρωση (Μ) του διαλύματος Δ</w:t>
      </w:r>
      <w:r w:rsidRPr="00D13214">
        <w:rPr>
          <w:vertAlign w:val="subscript"/>
        </w:rPr>
        <w:t>1</w:t>
      </w:r>
      <w:r w:rsidRPr="00D13214">
        <w:t xml:space="preserve">. </w:t>
      </w:r>
    </w:p>
    <w:p w:rsidR="00C75B93" w:rsidRPr="00D13214" w:rsidRDefault="00C75B93" w:rsidP="00C75B93">
      <w:pPr>
        <w:spacing w:line="360" w:lineRule="auto"/>
        <w:jc w:val="both"/>
      </w:pPr>
      <w:r w:rsidRPr="00D13214">
        <w:t>β) Πόσο όγκο (mL) νερού πρέπει να προσθέσουμε σε 1L του διαλύματος Δ</w:t>
      </w:r>
      <w:r w:rsidRPr="00D13214">
        <w:rPr>
          <w:vertAlign w:val="subscript"/>
        </w:rPr>
        <w:t>1</w:t>
      </w:r>
      <w:r w:rsidRPr="00D13214">
        <w:t xml:space="preserve">, ώστε να προκύψει διάλυμα με συγκέντρωση 0,05Μ. </w:t>
      </w:r>
    </w:p>
    <w:p w:rsidR="00C75B93" w:rsidRPr="00D13214" w:rsidRDefault="00C75B93" w:rsidP="00C75B93">
      <w:pPr>
        <w:spacing w:line="360" w:lineRule="auto"/>
        <w:jc w:val="both"/>
      </w:pPr>
      <w:r w:rsidRPr="00D13214">
        <w:t>γ) Πόσος όγκος (σε L) αερίου υδρογόνου (Η</w:t>
      </w:r>
      <w:r w:rsidRPr="00D13214">
        <w:rPr>
          <w:vertAlign w:val="subscript"/>
        </w:rPr>
        <w:t>2</w:t>
      </w:r>
      <w:r w:rsidRPr="00D13214">
        <w:t>), μετρημένος σε STP, χρειάζεται να αντιδράσει με την απαραίτητη ποσότητα θείου (S) για την παραγωγή 10 mol H</w:t>
      </w:r>
      <w:r w:rsidRPr="00D13214">
        <w:rPr>
          <w:vertAlign w:val="subscript"/>
        </w:rPr>
        <w:t>2</w:t>
      </w:r>
      <w:r w:rsidRPr="00D13214">
        <w:t xml:space="preserve">S; </w:t>
      </w:r>
    </w:p>
    <w:p w:rsidR="00C75B93" w:rsidRPr="00D13214" w:rsidRDefault="008B3518" w:rsidP="00C75B93">
      <w:pPr>
        <w:spacing w:line="360" w:lineRule="auto"/>
        <w:jc w:val="both"/>
      </w:pPr>
      <w:r w:rsidRPr="004E3A09">
        <w:rPr>
          <w:rFonts w:ascii="Tahoma,Bold" w:hAnsi="Tahoma,Bold" w:cs="Tahoma,Bold"/>
          <w:b/>
          <w:bCs/>
        </w:rPr>
        <w:t>2</w:t>
      </w:r>
      <w:r w:rsidRPr="008B3518">
        <w:rPr>
          <w:rFonts w:ascii="Tahoma,Bold" w:hAnsi="Tahoma,Bold" w:cs="Tahoma,Bold"/>
          <w:b/>
          <w:bCs/>
        </w:rPr>
        <w:t>30</w:t>
      </w:r>
      <w:r>
        <w:rPr>
          <w:rFonts w:ascii="Tahoma,Bold" w:hAnsi="Tahoma,Bold" w:cs="Tahoma,Bold"/>
          <w:b/>
          <w:bCs/>
        </w:rPr>
        <w:t xml:space="preserve">) </w:t>
      </w:r>
      <w:r w:rsidR="00C75B93" w:rsidRPr="00D13214">
        <w:t>Διαθέτουμε υδατικό διάλυμα HCl με συγκέντρωση 0,1 Μ (διάλυμα Δ</w:t>
      </w:r>
      <w:r w:rsidR="00C75B93" w:rsidRPr="00D13214">
        <w:rPr>
          <w:vertAlign w:val="subscript"/>
        </w:rPr>
        <w:t>1</w:t>
      </w:r>
      <w:r w:rsidR="00C75B93" w:rsidRPr="00D13214">
        <w:t xml:space="preserve">). </w:t>
      </w:r>
    </w:p>
    <w:p w:rsidR="00C75B93" w:rsidRPr="00D13214" w:rsidRDefault="00C75B93" w:rsidP="00C75B93">
      <w:pPr>
        <w:spacing w:line="360" w:lineRule="auto"/>
        <w:jc w:val="both"/>
      </w:pPr>
      <w:r w:rsidRPr="00D13214">
        <w:t>α) Σε πόσο όγκο ( L) διαλύματος Δ</w:t>
      </w:r>
      <w:r w:rsidRPr="00D13214">
        <w:rPr>
          <w:vertAlign w:val="subscript"/>
        </w:rPr>
        <w:t>1</w:t>
      </w:r>
      <w:r w:rsidRPr="00D13214">
        <w:t xml:space="preserve"> περιέχονται 73 g HCl. </w:t>
      </w:r>
    </w:p>
    <w:p w:rsidR="00C75B93" w:rsidRPr="00D13214" w:rsidRDefault="00C75B93" w:rsidP="00C75B93">
      <w:pPr>
        <w:spacing w:line="360" w:lineRule="auto"/>
        <w:jc w:val="both"/>
      </w:pPr>
      <w:r w:rsidRPr="00D13214">
        <w:t>β) Αναμειγνύουμε 1 L διαλύματος Δ</w:t>
      </w:r>
      <w:r w:rsidRPr="00D13214">
        <w:rPr>
          <w:vertAlign w:val="subscript"/>
        </w:rPr>
        <w:t>1</w:t>
      </w:r>
      <w:r w:rsidRPr="00D13214">
        <w:t xml:space="preserve"> με 9 L διαλύματος HCl 0,6 Μ. Να υπολογίσετε τη συγκέντρωση (Μ) του διαλύματος που προκύπτει. </w:t>
      </w:r>
    </w:p>
    <w:p w:rsidR="00C75B93" w:rsidRPr="00D13214" w:rsidRDefault="00C75B93" w:rsidP="00C75B93">
      <w:pPr>
        <w:spacing w:line="360" w:lineRule="auto"/>
        <w:jc w:val="both"/>
      </w:pPr>
      <w:r w:rsidRPr="00D13214">
        <w:lastRenderedPageBreak/>
        <w:t xml:space="preserve">γ) 19,5 g Zn αντιδρούν πλήρως με υδατικό διάλυμα HCl. Να υπολογίσετε τον όγκο του αερίου που παράγεται (σε STP). </w:t>
      </w:r>
    </w:p>
    <w:p w:rsidR="00C75B93" w:rsidRPr="00B169B7" w:rsidRDefault="00C75B93" w:rsidP="00C75B9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Η)=1, A</w:t>
      </w:r>
      <w:r w:rsidRPr="00D13214">
        <w:rPr>
          <w:vertAlign w:val="subscript"/>
        </w:rPr>
        <w:t>r</w:t>
      </w:r>
      <w:r w:rsidRPr="00D13214">
        <w:t xml:space="preserve"> (Cl)=35,5, A</w:t>
      </w:r>
      <w:r w:rsidRPr="00D13214">
        <w:rPr>
          <w:vertAlign w:val="subscript"/>
        </w:rPr>
        <w:t>r</w:t>
      </w:r>
      <w:r w:rsidRPr="00D13214">
        <w:t xml:space="preserve"> (Zn)=65.</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1</w:t>
      </w:r>
      <w:r>
        <w:rPr>
          <w:rFonts w:ascii="Tahoma,Bold" w:hAnsi="Tahoma,Bold" w:cs="Tahoma,Bold"/>
          <w:b/>
          <w:bCs/>
        </w:rPr>
        <w:t xml:space="preserve">) </w:t>
      </w:r>
      <w:r w:rsidR="00E53403" w:rsidRPr="00D13214">
        <w:t>Διαθέτουμε υδατικό διάλυμα H</w:t>
      </w:r>
      <w:r w:rsidR="00E53403" w:rsidRPr="00D13214">
        <w:rPr>
          <w:vertAlign w:val="subscript"/>
        </w:rPr>
        <w:t>2</w:t>
      </w:r>
      <w:r w:rsidR="00E53403" w:rsidRPr="00D13214">
        <w:t>SO</w:t>
      </w:r>
      <w:r w:rsidR="00E53403" w:rsidRPr="00D13214">
        <w:rPr>
          <w:vertAlign w:val="subscript"/>
        </w:rPr>
        <w:t>4</w:t>
      </w:r>
      <w:r w:rsidR="00E53403" w:rsidRPr="00D13214">
        <w:t xml:space="preserve"> 2M (διάλυμα Δ</w:t>
      </w:r>
      <w:r w:rsidR="00E53403" w:rsidRPr="00D13214">
        <w:rPr>
          <w:vertAlign w:val="subscript"/>
        </w:rPr>
        <w:t>1</w:t>
      </w:r>
      <w:r w:rsidR="00E53403" w:rsidRPr="00D13214">
        <w:t xml:space="preserve">) . </w:t>
      </w:r>
    </w:p>
    <w:p w:rsidR="00E53403" w:rsidRPr="00D13214" w:rsidRDefault="00E53403" w:rsidP="00E53403">
      <w:pPr>
        <w:spacing w:line="360" w:lineRule="auto"/>
        <w:jc w:val="both"/>
      </w:pPr>
      <w:r w:rsidRPr="00D13214">
        <w:t>α) Σε 100mL του διαλύματος Δ</w:t>
      </w:r>
      <w:r w:rsidRPr="00D13214">
        <w:rPr>
          <w:vertAlign w:val="subscript"/>
        </w:rPr>
        <w:t>1</w:t>
      </w:r>
      <w:r w:rsidRPr="00D13214">
        <w:t xml:space="preserve"> προσθέτουμε 300mL νερού οπότε προκύπτει διάλυμα Δ</w:t>
      </w:r>
      <w:r w:rsidRPr="00D13214">
        <w:rPr>
          <w:vertAlign w:val="subscript"/>
        </w:rPr>
        <w:t>2</w:t>
      </w:r>
      <w:r w:rsidRPr="00D13214">
        <w:t>. Να υπολογίσετε τη συγκέντρωση (M) του διαλύματος Δ</w:t>
      </w:r>
      <w:r w:rsidRPr="00D13214">
        <w:rPr>
          <w:vertAlign w:val="subscript"/>
        </w:rPr>
        <w:t>2</w:t>
      </w:r>
      <w:r w:rsidRPr="00D13214">
        <w:t xml:space="preserve">. </w:t>
      </w:r>
    </w:p>
    <w:p w:rsidR="00E53403" w:rsidRPr="00D13214" w:rsidRDefault="00E53403" w:rsidP="00E53403">
      <w:pPr>
        <w:spacing w:line="360" w:lineRule="auto"/>
        <w:jc w:val="both"/>
      </w:pPr>
      <w:r w:rsidRPr="00D13214">
        <w:t>β) Αναμειγνύουμε 200mL διαλύματος Δ</w:t>
      </w:r>
      <w:r w:rsidRPr="00D13214">
        <w:rPr>
          <w:vertAlign w:val="subscript"/>
        </w:rPr>
        <w:t>1</w:t>
      </w:r>
      <w:r w:rsidRPr="00D13214">
        <w:t xml:space="preserve"> με 800mL διαλύματος H</w:t>
      </w:r>
      <w:r w:rsidRPr="00D13214">
        <w:rPr>
          <w:vertAlign w:val="subscript"/>
        </w:rPr>
        <w:t>2</w:t>
      </w:r>
      <w:r w:rsidRPr="00D13214">
        <w:t>SO</w:t>
      </w:r>
      <w:r w:rsidRPr="00D13214">
        <w:rPr>
          <w:vertAlign w:val="subscript"/>
        </w:rPr>
        <w:t>4</w:t>
      </w:r>
      <w:r w:rsidRPr="00D13214">
        <w:t xml:space="preserve"> 0,5 M και σχηματίζεται διάλυμα Δ</w:t>
      </w:r>
      <w:r w:rsidRPr="00D13214">
        <w:rPr>
          <w:vertAlign w:val="subscript"/>
        </w:rPr>
        <w:t>3</w:t>
      </w:r>
      <w:r w:rsidRPr="00D13214">
        <w:t>. Να υπολογίσετε τη συγκέντρωση (M) του διαλύματος Δ</w:t>
      </w:r>
      <w:r w:rsidRPr="00D13214">
        <w:rPr>
          <w:vertAlign w:val="subscript"/>
        </w:rPr>
        <w:t>3</w:t>
      </w:r>
      <w:r w:rsidRPr="00D13214">
        <w:t xml:space="preserve">. </w:t>
      </w:r>
    </w:p>
    <w:p w:rsidR="00E53403" w:rsidRPr="00D13214" w:rsidRDefault="00E53403" w:rsidP="00E53403">
      <w:pPr>
        <w:spacing w:line="360" w:lineRule="auto"/>
        <w:jc w:val="both"/>
      </w:pPr>
      <w:r w:rsidRPr="00D13214">
        <w:t>γ) 200mL διαλύματος Δ</w:t>
      </w:r>
      <w:r w:rsidRPr="00D13214">
        <w:rPr>
          <w:vertAlign w:val="subscript"/>
        </w:rPr>
        <w:t>1</w:t>
      </w:r>
      <w:r w:rsidRPr="00D13214">
        <w:t xml:space="preserve"> εξουδετερώνονται με την απαιτούμενη ποσότητα ΚΟΗ. Πόση είναι η μάζα (σε g) του άλατος που παράγεται; </w:t>
      </w:r>
    </w:p>
    <w:p w:rsidR="00E53403" w:rsidRPr="00D13214" w:rsidRDefault="00E53403" w:rsidP="00E53403">
      <w:pPr>
        <w:spacing w:line="360" w:lineRule="auto"/>
        <w:jc w:val="both"/>
      </w:pPr>
      <w:r w:rsidRPr="00D13214">
        <w:t>Δίνονται οι σχετικές ατομικές μάζες των στοιχείων: A</w:t>
      </w:r>
      <w:r w:rsidRPr="00D13214">
        <w:rPr>
          <w:vertAlign w:val="subscript"/>
        </w:rPr>
        <w:t>r</w:t>
      </w:r>
      <w:r w:rsidRPr="00D13214">
        <w:t xml:space="preserve"> (Κ)=39, A</w:t>
      </w:r>
      <w:r w:rsidRPr="00D13214">
        <w:rPr>
          <w:vertAlign w:val="subscript"/>
        </w:rPr>
        <w:t>r</w:t>
      </w:r>
      <w:r w:rsidRPr="00D13214">
        <w:t xml:space="preserve"> (S)=32, A</w:t>
      </w:r>
      <w:r w:rsidRPr="00D13214">
        <w:rPr>
          <w:vertAlign w:val="subscript"/>
        </w:rPr>
        <w:t>r</w:t>
      </w:r>
      <w:r w:rsidRPr="00D13214">
        <w:t xml:space="preserve"> (H)=1, A</w:t>
      </w:r>
      <w:r w:rsidRPr="00D13214">
        <w:rPr>
          <w:vertAlign w:val="subscript"/>
        </w:rPr>
        <w:t>r</w:t>
      </w:r>
      <w:r w:rsidRPr="00D13214">
        <w:t xml:space="preserve"> (O)=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2</w:t>
      </w:r>
      <w:r>
        <w:rPr>
          <w:rFonts w:ascii="Tahoma,Bold" w:hAnsi="Tahoma,Bold" w:cs="Tahoma,Bold"/>
          <w:b/>
          <w:bCs/>
        </w:rPr>
        <w:t xml:space="preserve">) </w:t>
      </w:r>
      <w:r w:rsidR="00E53403" w:rsidRPr="00D13214">
        <w:t>Διαλύουμε 5,85 g NaCl στο νερό και προκύπτουν 200mL διαλύματος ( Διάλυμα Δ</w:t>
      </w:r>
      <w:r w:rsidR="00E53403" w:rsidRPr="00D13214">
        <w:rPr>
          <w:vertAlign w:val="subscript"/>
        </w:rPr>
        <w:t>1</w:t>
      </w:r>
      <w:r w:rsidR="00E53403" w:rsidRPr="00D13214">
        <w:t xml:space="preserve">). </w:t>
      </w:r>
    </w:p>
    <w:p w:rsidR="00E53403" w:rsidRPr="00D13214" w:rsidRDefault="00E53403" w:rsidP="00E53403">
      <w:pPr>
        <w:spacing w:line="360" w:lineRule="auto"/>
        <w:jc w:val="both"/>
      </w:pPr>
      <w:r w:rsidRPr="00D13214">
        <w:t>α) Να υπολογίσετε τη συγκέντρωση (Μ)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β) Πόσα mL νερού πρέπει να προσθέσουμε στο διάλυμα Δ</w:t>
      </w:r>
      <w:r w:rsidRPr="00D13214">
        <w:rPr>
          <w:vertAlign w:val="subscript"/>
        </w:rPr>
        <w:t>1</w:t>
      </w:r>
      <w:r w:rsidRPr="00D13214">
        <w:t xml:space="preserve"> για να προκύψει διάλυμα με συγκέντρωση 0,1 Μ; </w:t>
      </w:r>
    </w:p>
    <w:p w:rsidR="00E53403" w:rsidRPr="00D13214" w:rsidRDefault="00E53403" w:rsidP="00E53403">
      <w:pPr>
        <w:spacing w:line="360" w:lineRule="auto"/>
        <w:jc w:val="both"/>
      </w:pPr>
      <w:r w:rsidRPr="00D13214">
        <w:t>γ) Πόσα mol NaCl απαιτούνται για να αντιδράσουν πλήρως με AgNO</w:t>
      </w:r>
      <w:r w:rsidRPr="00D13214">
        <w:rPr>
          <w:vertAlign w:val="subscript"/>
        </w:rPr>
        <w:t>3</w:t>
      </w:r>
      <w:r w:rsidRPr="00D13214">
        <w:t xml:space="preserve"> και να σχηματισθούν 14,35 g ιζήματος. </w:t>
      </w:r>
    </w:p>
    <w:p w:rsidR="00E53403" w:rsidRPr="00D13214" w:rsidRDefault="00E53403" w:rsidP="00E53403">
      <w:pPr>
        <w:spacing w:line="360" w:lineRule="auto"/>
        <w:jc w:val="both"/>
      </w:pPr>
      <w:r w:rsidRPr="00D13214">
        <w:t>Δίνονται οι σχετικές ατομικές μάζες των στοιχείων : A</w:t>
      </w:r>
      <w:r w:rsidRPr="00D13214">
        <w:rPr>
          <w:vertAlign w:val="subscript"/>
        </w:rPr>
        <w:t>r</w:t>
      </w:r>
      <w:r w:rsidRPr="00D13214">
        <w:t xml:space="preserve"> (Ag)=108, A</w:t>
      </w:r>
      <w:r w:rsidRPr="00D13214">
        <w:rPr>
          <w:vertAlign w:val="subscript"/>
        </w:rPr>
        <w:t>r</w:t>
      </w:r>
      <w:r w:rsidRPr="00D13214">
        <w:t xml:space="preserve"> (Cl)=35,5, A</w:t>
      </w:r>
      <w:r w:rsidRPr="00D13214">
        <w:rPr>
          <w:vertAlign w:val="subscript"/>
        </w:rPr>
        <w:t>r</w:t>
      </w:r>
      <w:r w:rsidRPr="00D13214">
        <w:t xml:space="preserve"> (Νa)=23.</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3</w:t>
      </w:r>
      <w:r>
        <w:rPr>
          <w:rFonts w:ascii="Tahoma,Bold" w:hAnsi="Tahoma,Bold" w:cs="Tahoma,Bold"/>
          <w:b/>
          <w:bCs/>
        </w:rPr>
        <w:t xml:space="preserve">) </w:t>
      </w:r>
      <w:r w:rsidR="00E53403" w:rsidRPr="00D13214">
        <w:t>Διαθέτουμε 20mL υδατικού διαλύματος CaBr</w:t>
      </w:r>
      <w:r w:rsidR="00E53403" w:rsidRPr="00D13214">
        <w:rPr>
          <w:vertAlign w:val="subscript"/>
        </w:rPr>
        <w:t>2</w:t>
      </w:r>
      <w:r w:rsidR="00E53403" w:rsidRPr="00D13214">
        <w:t xml:space="preserve"> 0,5 Μ (διάλυμα Δ</w:t>
      </w:r>
      <w:r w:rsidR="00E53403" w:rsidRPr="00D13214">
        <w:rPr>
          <w:vertAlign w:val="subscript"/>
        </w:rPr>
        <w:t>1</w:t>
      </w:r>
      <w:r w:rsidR="00E53403" w:rsidRPr="00D13214">
        <w:t>). Να υπολογισθούν:</w:t>
      </w:r>
    </w:p>
    <w:p w:rsidR="00E53403" w:rsidRPr="00D13214" w:rsidRDefault="00E53403" w:rsidP="00E53403">
      <w:pPr>
        <w:spacing w:line="360" w:lineRule="auto"/>
        <w:jc w:val="both"/>
      </w:pPr>
      <w:r w:rsidRPr="00D13214">
        <w:t>α) Η % w/v περιεκτικότητα του Δ</w:t>
      </w:r>
      <w:r w:rsidRPr="00D13214">
        <w:rPr>
          <w:vertAlign w:val="subscript"/>
        </w:rPr>
        <w:t>1</w:t>
      </w:r>
      <w:r w:rsidRPr="00D13214">
        <w:t xml:space="preserve">. </w:t>
      </w:r>
    </w:p>
    <w:p w:rsidR="00E53403" w:rsidRPr="00D13214" w:rsidRDefault="00E53403" w:rsidP="00E53403">
      <w:pPr>
        <w:spacing w:line="360" w:lineRule="auto"/>
        <w:jc w:val="both"/>
      </w:pPr>
      <w:r w:rsidRPr="00D13214">
        <w:t>β) Η συγκέντρωση (Μ) του διαλύματος που προκύπτει όταν προστεθούν 80mL νερού στο διάλυμα Δ</w:t>
      </w:r>
      <w:r w:rsidRPr="00D13214">
        <w:rPr>
          <w:vertAlign w:val="subscript"/>
        </w:rPr>
        <w:t>1</w:t>
      </w:r>
      <w:r w:rsidRPr="00D13214">
        <w:t xml:space="preserve">. </w:t>
      </w:r>
    </w:p>
    <w:p w:rsidR="00E53403" w:rsidRPr="00D13214" w:rsidRDefault="00E53403" w:rsidP="00E53403">
      <w:pPr>
        <w:spacing w:line="360" w:lineRule="auto"/>
        <w:jc w:val="both"/>
      </w:pPr>
      <w:r w:rsidRPr="00D13214">
        <w:t>γ) Η μάζα (g) του ιζήματος που θα σχηματιστεί όταν αντιδράσουν 10mL διαλύματος Δ</w:t>
      </w:r>
      <w:r w:rsidRPr="00D13214">
        <w:rPr>
          <w:vertAlign w:val="subscript"/>
        </w:rPr>
        <w:t>1</w:t>
      </w:r>
      <w:r w:rsidRPr="00D13214">
        <w:t xml:space="preserve"> με την ακριβώς απαιτούμενη ποσότητα AgNO</w:t>
      </w:r>
      <w:r w:rsidRPr="00D13214">
        <w:rPr>
          <w:vertAlign w:val="subscript"/>
        </w:rPr>
        <w:t>3</w:t>
      </w:r>
      <w:r w:rsidRPr="00D13214">
        <w:t>.</w:t>
      </w:r>
    </w:p>
    <w:p w:rsidR="00E53403" w:rsidRPr="00D13214" w:rsidRDefault="00E53403" w:rsidP="00E53403">
      <w:pPr>
        <w:spacing w:line="360" w:lineRule="auto"/>
        <w:jc w:val="both"/>
        <w:rPr>
          <w:lang w:val="en-US"/>
        </w:rPr>
      </w:pPr>
      <w:r w:rsidRPr="00D13214">
        <w:t>Δίνονται</w:t>
      </w:r>
      <w:r w:rsidRPr="00D13214">
        <w:rPr>
          <w:lang w:val="en-GB"/>
        </w:rPr>
        <w:t>: A</w:t>
      </w:r>
      <w:r w:rsidRPr="00D13214">
        <w:rPr>
          <w:vertAlign w:val="subscript"/>
          <w:lang w:val="en-GB"/>
        </w:rPr>
        <w:t>r</w:t>
      </w:r>
      <w:r w:rsidRPr="00D13214">
        <w:rPr>
          <w:lang w:val="en-GB"/>
        </w:rPr>
        <w:t xml:space="preserve"> (Ca)= 40, A</w:t>
      </w:r>
      <w:r w:rsidRPr="00D13214">
        <w:rPr>
          <w:vertAlign w:val="subscript"/>
          <w:lang w:val="en-GB"/>
        </w:rPr>
        <w:t>r</w:t>
      </w:r>
      <w:r w:rsidRPr="00D13214">
        <w:rPr>
          <w:lang w:val="en-GB"/>
        </w:rPr>
        <w:t xml:space="preserve"> (Br)=80, A</w:t>
      </w:r>
      <w:r w:rsidRPr="00D13214">
        <w:rPr>
          <w:vertAlign w:val="subscript"/>
          <w:lang w:val="en-GB"/>
        </w:rPr>
        <w:t>r</w:t>
      </w:r>
      <w:r w:rsidRPr="00D13214">
        <w:rPr>
          <w:lang w:val="en-GB"/>
        </w:rPr>
        <w:t xml:space="preserve"> (Ag)=108.</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4</w:t>
      </w:r>
      <w:r>
        <w:rPr>
          <w:rFonts w:ascii="Tahoma,Bold" w:hAnsi="Tahoma,Bold" w:cs="Tahoma,Bold"/>
          <w:b/>
          <w:bCs/>
        </w:rPr>
        <w:t xml:space="preserve">) </w:t>
      </w:r>
      <w:r w:rsidR="00E53403" w:rsidRPr="00D13214">
        <w:t>Διαθέτουμε 600mL υδατικού διαλύματος NaOH 0,5 Μ (διάλυμα Δ</w:t>
      </w:r>
      <w:r w:rsidR="00E53403" w:rsidRPr="00D13214">
        <w:rPr>
          <w:vertAlign w:val="subscript"/>
        </w:rPr>
        <w:t>1</w:t>
      </w:r>
      <w:r w:rsidR="00E53403" w:rsidRPr="00D13214">
        <w:t>). Να υπολογισθούν:</w:t>
      </w:r>
    </w:p>
    <w:p w:rsidR="00E53403" w:rsidRPr="00D13214" w:rsidRDefault="00E53403" w:rsidP="00E53403">
      <w:pPr>
        <w:spacing w:line="360" w:lineRule="auto"/>
        <w:jc w:val="both"/>
      </w:pPr>
      <w:r w:rsidRPr="00D13214">
        <w:t>α) Η μάζα (g) του NaOH που περιέχεται στο διάλυμα Δ</w:t>
      </w:r>
      <w:r w:rsidRPr="00D13214">
        <w:rPr>
          <w:vertAlign w:val="subscript"/>
        </w:rPr>
        <w:t>1</w:t>
      </w:r>
      <w:r w:rsidRPr="00D13214">
        <w:t xml:space="preserve">. </w:t>
      </w:r>
    </w:p>
    <w:p w:rsidR="00E53403" w:rsidRPr="00D13214" w:rsidRDefault="00E53403" w:rsidP="00E53403">
      <w:pPr>
        <w:spacing w:line="360" w:lineRule="auto"/>
        <w:jc w:val="both"/>
      </w:pPr>
      <w:r w:rsidRPr="00D13214">
        <w:t>β) Ο όγκος (mL) υδατικού διαλύματος NaOH 1,2 Μ που πρέπει να προστεθεί στο διάλυμα Δ</w:t>
      </w:r>
      <w:r w:rsidRPr="00D13214">
        <w:rPr>
          <w:vertAlign w:val="subscript"/>
        </w:rPr>
        <w:t>1</w:t>
      </w:r>
      <w:r w:rsidRPr="00D13214">
        <w:t xml:space="preserve">, για να προκύψει διάλυμα 1 Μ. </w:t>
      </w:r>
    </w:p>
    <w:p w:rsidR="00E53403" w:rsidRPr="00D13214" w:rsidRDefault="00E53403" w:rsidP="00E53403">
      <w:pPr>
        <w:spacing w:line="360" w:lineRule="auto"/>
        <w:jc w:val="both"/>
      </w:pPr>
      <w:r w:rsidRPr="00D13214">
        <w:t>γ) Ο όγκος (mL) υδατικού διαλύματος H</w:t>
      </w:r>
      <w:r w:rsidRPr="00D13214">
        <w:rPr>
          <w:vertAlign w:val="subscript"/>
        </w:rPr>
        <w:t>2</w:t>
      </w:r>
      <w:r w:rsidRPr="00D13214">
        <w:t>SO</w:t>
      </w:r>
      <w:r w:rsidRPr="00D13214">
        <w:rPr>
          <w:vertAlign w:val="subscript"/>
        </w:rPr>
        <w:t>4</w:t>
      </w:r>
      <w:r w:rsidRPr="00D13214">
        <w:t xml:space="preserve"> 0,1 Μ που απαιτείται για την πλήρη εξουδετέρωση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Na</w:t>
      </w:r>
      <w:r w:rsidRPr="00D13214">
        <w:t xml:space="preserve">)= 23, </w:t>
      </w:r>
      <w:r w:rsidRPr="00D13214">
        <w:rPr>
          <w:lang w:val="en-GB"/>
        </w:rPr>
        <w:t>A</w:t>
      </w:r>
      <w:r w:rsidRPr="00D13214">
        <w:rPr>
          <w:vertAlign w:val="subscript"/>
          <w:lang w:val="en-GB"/>
        </w:rPr>
        <w:t>r</w:t>
      </w:r>
      <w:r w:rsidRPr="00D13214">
        <w:t xml:space="preserve"> (</w:t>
      </w:r>
      <w:r w:rsidRPr="00D13214">
        <w:rPr>
          <w:lang w:val="en-GB"/>
        </w:rPr>
        <w:t>H</w:t>
      </w:r>
      <w:r w:rsidRPr="00D13214">
        <w:t xml:space="preserve">)=1, </w:t>
      </w:r>
      <w:r w:rsidRPr="00D13214">
        <w:rPr>
          <w:lang w:val="en-GB"/>
        </w:rPr>
        <w:t>A</w:t>
      </w:r>
      <w:r w:rsidRPr="00D13214">
        <w:rPr>
          <w:vertAlign w:val="subscript"/>
        </w:rPr>
        <w:t>r</w:t>
      </w:r>
      <w:r w:rsidRPr="00D13214">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5</w:t>
      </w:r>
      <w:r>
        <w:rPr>
          <w:rFonts w:ascii="Tahoma,Bold" w:hAnsi="Tahoma,Bold" w:cs="Tahoma,Bold"/>
          <w:b/>
          <w:bCs/>
        </w:rPr>
        <w:t xml:space="preserve">) </w:t>
      </w:r>
      <w:r w:rsidR="00E53403" w:rsidRPr="00D13214">
        <w:t>Διαθέτουμε 200mL υδατικού διαλύματος ΗNO</w:t>
      </w:r>
      <w:r w:rsidR="00E53403" w:rsidRPr="00D13214">
        <w:rPr>
          <w:vertAlign w:val="subscript"/>
        </w:rPr>
        <w:t>3</w:t>
      </w:r>
      <w:r w:rsidR="00E53403" w:rsidRPr="00D13214">
        <w:t xml:space="preserve"> συγκέντρωσης 0,5 Μ (διάλυμα Δ</w:t>
      </w:r>
      <w:r w:rsidR="00E53403" w:rsidRPr="00D13214">
        <w:rPr>
          <w:vertAlign w:val="subscript"/>
        </w:rPr>
        <w:t>1</w:t>
      </w:r>
      <w:r w:rsidR="00E53403" w:rsidRPr="00D13214">
        <w:t>). Να υπολογισθούν:</w:t>
      </w:r>
    </w:p>
    <w:p w:rsidR="00E53403" w:rsidRPr="00D13214" w:rsidRDefault="00E53403" w:rsidP="00E53403">
      <w:pPr>
        <w:spacing w:line="360" w:lineRule="auto"/>
        <w:jc w:val="both"/>
      </w:pPr>
      <w:r w:rsidRPr="00D13214">
        <w:t>α) Η μάζα (g) του ΗNO</w:t>
      </w:r>
      <w:r w:rsidRPr="00D13214">
        <w:rPr>
          <w:vertAlign w:val="subscript"/>
        </w:rPr>
        <w:t>3</w:t>
      </w:r>
      <w:r w:rsidRPr="00D13214">
        <w:t xml:space="preserve"> που περιέχεται στο διάλυμα Δ</w:t>
      </w:r>
      <w:r w:rsidRPr="00D13214">
        <w:rPr>
          <w:vertAlign w:val="subscript"/>
        </w:rPr>
        <w:t>1</w:t>
      </w:r>
      <w:r w:rsidRPr="00D13214">
        <w:t xml:space="preserve">. </w:t>
      </w:r>
    </w:p>
    <w:p w:rsidR="00E53403" w:rsidRPr="00D13214" w:rsidRDefault="00E53403" w:rsidP="00E53403">
      <w:pPr>
        <w:spacing w:line="360" w:lineRule="auto"/>
        <w:jc w:val="both"/>
      </w:pPr>
      <w:r w:rsidRPr="00D13214">
        <w:t>β) Ο όγκος (mL) του νερού που πρέπει να προστεθεί στο διάλυμα Δ</w:t>
      </w:r>
      <w:r w:rsidRPr="00D13214">
        <w:rPr>
          <w:vertAlign w:val="subscript"/>
        </w:rPr>
        <w:t>1</w:t>
      </w:r>
      <w:r w:rsidRPr="00D13214">
        <w:t xml:space="preserve"> για να προκύψει διάλυμα 0,1 Μ. </w:t>
      </w:r>
    </w:p>
    <w:p w:rsidR="00E53403" w:rsidRPr="00D13214" w:rsidRDefault="00E53403" w:rsidP="00E53403">
      <w:pPr>
        <w:spacing w:line="360" w:lineRule="auto"/>
        <w:jc w:val="both"/>
      </w:pPr>
      <w:r w:rsidRPr="00D13214">
        <w:t>γ) Η μάζα (g) του Ca(OH)</w:t>
      </w:r>
      <w:r w:rsidRPr="00D13214">
        <w:rPr>
          <w:vertAlign w:val="subscript"/>
        </w:rPr>
        <w:t>2</w:t>
      </w:r>
      <w:r w:rsidRPr="00D13214">
        <w:t xml:space="preserve"> που απαιτείται για την πλήρη εξουδετέρωση του Δ</w:t>
      </w:r>
      <w:r w:rsidRPr="00D13214">
        <w:rPr>
          <w:vertAlign w:val="subscript"/>
        </w:rPr>
        <w:t>1</w:t>
      </w:r>
      <w:r w:rsidRPr="00D13214">
        <w:t>.</w:t>
      </w:r>
    </w:p>
    <w:p w:rsidR="00E53403" w:rsidRPr="00D13214" w:rsidRDefault="00E53403" w:rsidP="00E5340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Ca</w:t>
      </w:r>
      <w:r w:rsidRPr="00D13214">
        <w:t xml:space="preserve">)= 40, </w:t>
      </w:r>
      <w:r w:rsidRPr="00D13214">
        <w:rPr>
          <w:lang w:val="en-GB"/>
        </w:rPr>
        <w:t>A</w:t>
      </w:r>
      <w:r w:rsidRPr="00D13214">
        <w:rPr>
          <w:vertAlign w:val="subscript"/>
          <w:lang w:val="en-GB"/>
        </w:rPr>
        <w:t>r</w:t>
      </w:r>
      <w:r w:rsidRPr="00D13214">
        <w:t xml:space="preserve"> (Ν)=14, </w:t>
      </w:r>
      <w:r w:rsidRPr="00D13214">
        <w:rPr>
          <w:lang w:val="en-GB"/>
        </w:rPr>
        <w:t>A</w:t>
      </w:r>
      <w:r w:rsidRPr="00D13214">
        <w:rPr>
          <w:vertAlign w:val="subscript"/>
          <w:lang w:val="en-GB"/>
        </w:rPr>
        <w:t>r</w:t>
      </w:r>
      <w:r w:rsidRPr="00D13214">
        <w:t xml:space="preserve"> (</w:t>
      </w:r>
      <w:r w:rsidRPr="00D13214">
        <w:rPr>
          <w:lang w:val="en-GB"/>
        </w:rPr>
        <w:t>H</w:t>
      </w:r>
      <w:r w:rsidRPr="00D13214">
        <w:t xml:space="preserve">)=1, </w:t>
      </w:r>
      <w:r w:rsidRPr="00D13214">
        <w:rPr>
          <w:lang w:val="en-GB"/>
        </w:rPr>
        <w:t>A</w:t>
      </w:r>
      <w:r w:rsidRPr="00D13214">
        <w:rPr>
          <w:vertAlign w:val="subscript"/>
          <w:lang w:val="en-GB"/>
        </w:rPr>
        <w:t>r</w:t>
      </w:r>
      <w:r w:rsidRPr="00D13214">
        <w:t xml:space="preserve"> (</w:t>
      </w:r>
      <w:r w:rsidRPr="00D13214">
        <w:rPr>
          <w:lang w:val="en-GB"/>
        </w:rPr>
        <w:t>O</w:t>
      </w:r>
      <w:r w:rsidRPr="00D13214">
        <w:t>)=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6</w:t>
      </w:r>
      <w:r>
        <w:rPr>
          <w:rFonts w:ascii="Tahoma,Bold" w:hAnsi="Tahoma,Bold" w:cs="Tahoma,Bold"/>
          <w:b/>
          <w:bCs/>
        </w:rPr>
        <w:t xml:space="preserve">) </w:t>
      </w:r>
      <w:r w:rsidR="00E53403" w:rsidRPr="00D13214">
        <w:t>Το θαλασσινό νερό έχει συγκέντρωση σε MgCl</w:t>
      </w:r>
      <w:r w:rsidR="00E53403" w:rsidRPr="00D13214">
        <w:rPr>
          <w:vertAlign w:val="subscript"/>
        </w:rPr>
        <w:t>2</w:t>
      </w:r>
      <w:r w:rsidR="00E53403" w:rsidRPr="00D13214">
        <w:t xml:space="preserve"> 0,05 Μ. Να υπολογισθούν:</w:t>
      </w:r>
    </w:p>
    <w:p w:rsidR="00E53403" w:rsidRPr="00D13214" w:rsidRDefault="00E53403" w:rsidP="00E53403">
      <w:pPr>
        <w:spacing w:line="360" w:lineRule="auto"/>
        <w:jc w:val="both"/>
      </w:pPr>
      <w:r w:rsidRPr="00D13214">
        <w:t>α) Η μάζα (g) MgCl</w:t>
      </w:r>
      <w:r w:rsidRPr="00D13214">
        <w:rPr>
          <w:vertAlign w:val="subscript"/>
        </w:rPr>
        <w:t>2</w:t>
      </w:r>
      <w:r w:rsidRPr="00D13214">
        <w:t xml:space="preserve"> που περιέχεται σε 20mL θαλασσινού νερού; </w:t>
      </w:r>
    </w:p>
    <w:p w:rsidR="00E53403" w:rsidRPr="00D13214" w:rsidRDefault="00E53403" w:rsidP="00E53403">
      <w:pPr>
        <w:spacing w:line="360" w:lineRule="auto"/>
        <w:jc w:val="both"/>
      </w:pPr>
      <w:r w:rsidRPr="00D13214">
        <w:lastRenderedPageBreak/>
        <w:t>β) Ο όγκος (mL) νερού πρέπει να προσθέσουμε σε 100mL θαλασσινού νερού, για να προκύψει διάλυμα 0,02 Μ σε MgCl</w:t>
      </w:r>
      <w:r w:rsidRPr="00D13214">
        <w:rPr>
          <w:vertAlign w:val="subscript"/>
        </w:rPr>
        <w:t>2</w:t>
      </w:r>
      <w:r w:rsidRPr="00D13214">
        <w:t xml:space="preserve">. </w:t>
      </w:r>
    </w:p>
    <w:p w:rsidR="00E53403" w:rsidRPr="00D13214" w:rsidRDefault="00E53403" w:rsidP="00E53403">
      <w:pPr>
        <w:spacing w:line="360" w:lineRule="auto"/>
        <w:jc w:val="both"/>
      </w:pPr>
      <w:r w:rsidRPr="00D13214">
        <w:t>γ) Η μάζα (g) του ιζήματος που θα σχηματιστεί κατά την προσθήκη περίσσειας Na</w:t>
      </w:r>
      <w:r w:rsidRPr="00D13214">
        <w:rPr>
          <w:vertAlign w:val="subscript"/>
        </w:rPr>
        <w:t>2</w:t>
      </w:r>
      <w:r w:rsidRPr="00D13214">
        <w:t>CO</w:t>
      </w:r>
      <w:r w:rsidRPr="00D13214">
        <w:rPr>
          <w:vertAlign w:val="subscript"/>
        </w:rPr>
        <w:t>3</w:t>
      </w:r>
      <w:r w:rsidRPr="00D13214">
        <w:t xml:space="preserve"> σε 200mL θαλασσινού νερού. </w:t>
      </w:r>
    </w:p>
    <w:p w:rsidR="00E53403" w:rsidRPr="00D13214" w:rsidRDefault="00E53403" w:rsidP="00E53403">
      <w:pPr>
        <w:spacing w:line="360" w:lineRule="auto"/>
        <w:jc w:val="both"/>
        <w:rPr>
          <w:lang w:val="en-GB"/>
        </w:rPr>
      </w:pPr>
      <w:r w:rsidRPr="00D13214">
        <w:t>Δίνονται</w:t>
      </w:r>
      <w:r w:rsidRPr="00D13214">
        <w:rPr>
          <w:lang w:val="en-GB"/>
        </w:rPr>
        <w:t>: A</w:t>
      </w:r>
      <w:r w:rsidRPr="00D13214">
        <w:rPr>
          <w:vertAlign w:val="subscript"/>
          <w:lang w:val="en-GB"/>
        </w:rPr>
        <w:t>r</w:t>
      </w:r>
      <w:r w:rsidRPr="00D13214">
        <w:rPr>
          <w:lang w:val="en-GB"/>
        </w:rPr>
        <w:t xml:space="preserve"> (Cl)= 35,5, A</w:t>
      </w:r>
      <w:r w:rsidRPr="00D13214">
        <w:rPr>
          <w:vertAlign w:val="subscript"/>
          <w:lang w:val="en-GB"/>
        </w:rPr>
        <w:t>r</w:t>
      </w:r>
      <w:r w:rsidRPr="00D13214">
        <w:rPr>
          <w:lang w:val="en-GB"/>
        </w:rPr>
        <w:t xml:space="preserve"> (Mg)=24, A</w:t>
      </w:r>
      <w:r w:rsidRPr="00D13214">
        <w:rPr>
          <w:vertAlign w:val="subscript"/>
          <w:lang w:val="en-GB"/>
        </w:rPr>
        <w:t>r</w:t>
      </w:r>
      <w:r w:rsidRPr="00D13214">
        <w:rPr>
          <w:lang w:val="en-GB"/>
        </w:rPr>
        <w:t xml:space="preserve"> (C)=12, A</w:t>
      </w:r>
      <w:r w:rsidRPr="00D13214">
        <w:rPr>
          <w:vertAlign w:val="subscript"/>
          <w:lang w:val="en-GB"/>
        </w:rPr>
        <w:t>r</w:t>
      </w:r>
      <w:r w:rsidRPr="00D13214">
        <w:rPr>
          <w:lang w:val="en-GB"/>
        </w:rPr>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7</w:t>
      </w:r>
      <w:r>
        <w:rPr>
          <w:rFonts w:ascii="Tahoma,Bold" w:hAnsi="Tahoma,Bold" w:cs="Tahoma,Bold"/>
          <w:b/>
          <w:bCs/>
        </w:rPr>
        <w:t xml:space="preserve">) </w:t>
      </w:r>
      <w:r w:rsidR="00E53403" w:rsidRPr="00D13214">
        <w:t>Διαλύονται 22,2 g CaCl</w:t>
      </w:r>
      <w:r w:rsidR="00E53403" w:rsidRPr="00D13214">
        <w:rPr>
          <w:vertAlign w:val="subscript"/>
        </w:rPr>
        <w:t>2</w:t>
      </w:r>
      <w:r w:rsidR="00E53403" w:rsidRPr="00D13214">
        <w:t xml:space="preserve"> στο νερό και το διάλυμα που προκύπτει έχει όγκο 250mL (διάλυμα Δ</w:t>
      </w:r>
      <w:r w:rsidR="00E53403" w:rsidRPr="00D13214">
        <w:rPr>
          <w:vertAlign w:val="subscript"/>
        </w:rPr>
        <w:t>1</w:t>
      </w:r>
      <w:r w:rsidR="00E53403" w:rsidRPr="00D13214">
        <w:t>).</w:t>
      </w:r>
    </w:p>
    <w:p w:rsidR="00E53403" w:rsidRPr="00D13214" w:rsidRDefault="00E53403" w:rsidP="00E53403">
      <w:pPr>
        <w:spacing w:line="360" w:lineRule="auto"/>
        <w:jc w:val="both"/>
      </w:pPr>
      <w:r w:rsidRPr="00D13214">
        <w:t>α) Ποια είναι η συγκέντρωση (Μ)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β) Παίρνουμε 50mL από το Δ</w:t>
      </w:r>
      <w:r w:rsidRPr="00D13214">
        <w:rPr>
          <w:vertAlign w:val="subscript"/>
        </w:rPr>
        <w:t>1</w:t>
      </w:r>
      <w:r w:rsidRPr="00D13214">
        <w:t xml:space="preserve"> και τα αραιώνουμε με νερό μέχρις όγκου 400mL. Να βρεθεί η % w/v περιεκτικότητα του αραιωμένου διαλύματος. </w:t>
      </w:r>
    </w:p>
    <w:p w:rsidR="00E53403" w:rsidRPr="00D13214" w:rsidRDefault="00E53403" w:rsidP="00E53403">
      <w:pPr>
        <w:spacing w:line="360" w:lineRule="auto"/>
        <w:jc w:val="both"/>
      </w:pPr>
      <w:r w:rsidRPr="00D13214">
        <w:t>γ) Σε 50mL διαλύματος Δ</w:t>
      </w:r>
      <w:r w:rsidRPr="00D13214">
        <w:rPr>
          <w:vertAlign w:val="subscript"/>
        </w:rPr>
        <w:t>1</w:t>
      </w:r>
      <w:r w:rsidRPr="00D13214">
        <w:t xml:space="preserve"> προστίθεται η ακριβώς απαιτούμενη ποσότητα AgNO</w:t>
      </w:r>
      <w:r w:rsidRPr="00D13214">
        <w:rPr>
          <w:vertAlign w:val="subscript"/>
        </w:rPr>
        <w:t>3</w:t>
      </w:r>
      <w:r w:rsidRPr="00D13214">
        <w:t xml:space="preserve"> για πλήρη αντίδραση. Πόση μάζα (g) ιζήματος θα σχηματιστεί; </w:t>
      </w:r>
    </w:p>
    <w:p w:rsidR="00E53403" w:rsidRPr="00D13214" w:rsidRDefault="00E53403" w:rsidP="00E53403">
      <w:pPr>
        <w:spacing w:line="360" w:lineRule="auto"/>
        <w:jc w:val="both"/>
      </w:pPr>
      <w:r w:rsidRPr="00D13214">
        <w:t>Δίνονται: A</w:t>
      </w:r>
      <w:r w:rsidRPr="00D13214">
        <w:rPr>
          <w:vertAlign w:val="subscript"/>
        </w:rPr>
        <w:t>r</w:t>
      </w:r>
      <w:r w:rsidRPr="00D13214">
        <w:t xml:space="preserve"> (Ag)= 108, A</w:t>
      </w:r>
      <w:r w:rsidRPr="00D13214">
        <w:rPr>
          <w:vertAlign w:val="subscript"/>
        </w:rPr>
        <w:t>r</w:t>
      </w:r>
      <w:r w:rsidRPr="00D13214">
        <w:t xml:space="preserve"> (Ca)=40, A</w:t>
      </w:r>
      <w:r w:rsidRPr="00D13214">
        <w:rPr>
          <w:vertAlign w:val="subscript"/>
        </w:rPr>
        <w:t>r</w:t>
      </w:r>
      <w:r w:rsidRPr="00D13214">
        <w:t xml:space="preserve"> (Cl)=35,5.</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8</w:t>
      </w:r>
      <w:r>
        <w:rPr>
          <w:rFonts w:ascii="Tahoma,Bold" w:hAnsi="Tahoma,Bold" w:cs="Tahoma,Bold"/>
          <w:b/>
          <w:bCs/>
        </w:rPr>
        <w:t xml:space="preserve">) </w:t>
      </w:r>
      <w:r w:rsidR="00E53403" w:rsidRPr="00D13214">
        <w:t>Διαθέτουμε 600mL υδατικού διαλύματος NaOH 0,5 Μ (διάλυμα Δ</w:t>
      </w:r>
      <w:r w:rsidR="00E53403" w:rsidRPr="00D13214">
        <w:rPr>
          <w:vertAlign w:val="subscript"/>
        </w:rPr>
        <w:t>1</w:t>
      </w:r>
      <w:r w:rsidR="00E53403" w:rsidRPr="00D13214">
        <w:t>). Να υπολογισθούν:</w:t>
      </w:r>
    </w:p>
    <w:p w:rsidR="00E53403" w:rsidRPr="00D13214" w:rsidRDefault="00E53403" w:rsidP="00E53403">
      <w:pPr>
        <w:spacing w:line="360" w:lineRule="auto"/>
        <w:jc w:val="both"/>
      </w:pPr>
      <w:r w:rsidRPr="00D13214">
        <w:t>α) Η μάζα (g) του NaOH που περιέχεται στο διάλυμα Δ</w:t>
      </w:r>
      <w:r w:rsidRPr="00D13214">
        <w:rPr>
          <w:vertAlign w:val="subscript"/>
        </w:rPr>
        <w:t>1</w:t>
      </w:r>
    </w:p>
    <w:p w:rsidR="00E53403" w:rsidRPr="00D13214" w:rsidRDefault="00E53403" w:rsidP="00E53403">
      <w:pPr>
        <w:spacing w:line="360" w:lineRule="auto"/>
        <w:jc w:val="both"/>
      </w:pPr>
      <w:r w:rsidRPr="00D13214">
        <w:t>β) Ο όγκος (mL) υδατικού διαλύματος NaOH 1,2 Μ που πρέπει να προστεθεί στο διάλυμα Δ</w:t>
      </w:r>
      <w:r w:rsidRPr="00D13214">
        <w:rPr>
          <w:vertAlign w:val="subscript"/>
        </w:rPr>
        <w:t>1</w:t>
      </w:r>
      <w:r w:rsidRPr="00D13214">
        <w:t xml:space="preserve">, για να προκύψει διάλυμα 1 Μ. </w:t>
      </w:r>
    </w:p>
    <w:p w:rsidR="00E53403" w:rsidRPr="00D13214" w:rsidRDefault="00E53403" w:rsidP="00E53403">
      <w:pPr>
        <w:spacing w:line="360" w:lineRule="auto"/>
        <w:jc w:val="both"/>
      </w:pPr>
      <w:r w:rsidRPr="00D13214">
        <w:t>γ) Ο όγκος (mL) υδατικού διαλύματος H</w:t>
      </w:r>
      <w:r w:rsidRPr="00D13214">
        <w:rPr>
          <w:vertAlign w:val="subscript"/>
        </w:rPr>
        <w:t>2</w:t>
      </w:r>
      <w:r w:rsidRPr="00D13214">
        <w:t>SO</w:t>
      </w:r>
      <w:r w:rsidRPr="00D13214">
        <w:rPr>
          <w:vertAlign w:val="subscript"/>
        </w:rPr>
        <w:t>4</w:t>
      </w:r>
      <w:r w:rsidRPr="00D13214">
        <w:t xml:space="preserve"> 0,1 Μ που απαιτείται για την πλήρη εξουδετέρωση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Na</w:t>
      </w:r>
      <w:r w:rsidRPr="00D13214">
        <w:t xml:space="preserve">)= 23, </w:t>
      </w:r>
      <w:r w:rsidRPr="00D13214">
        <w:rPr>
          <w:lang w:val="en-GB"/>
        </w:rPr>
        <w:t>A</w:t>
      </w:r>
      <w:r w:rsidRPr="00D13214">
        <w:rPr>
          <w:vertAlign w:val="subscript"/>
          <w:lang w:val="en-GB"/>
        </w:rPr>
        <w:t>r</w:t>
      </w:r>
      <w:r w:rsidRPr="00D13214">
        <w:t xml:space="preserve"> (</w:t>
      </w:r>
      <w:r w:rsidRPr="00D13214">
        <w:rPr>
          <w:lang w:val="en-GB"/>
        </w:rPr>
        <w:t>H</w:t>
      </w:r>
      <w:r w:rsidRPr="00D13214">
        <w:t xml:space="preserve">)=1, </w:t>
      </w:r>
      <w:r w:rsidRPr="00D13214">
        <w:rPr>
          <w:lang w:val="en-GB"/>
        </w:rPr>
        <w:t>A</w:t>
      </w:r>
      <w:r w:rsidRPr="00D13214">
        <w:rPr>
          <w:vertAlign w:val="subscript"/>
        </w:rPr>
        <w:t>r</w:t>
      </w:r>
      <w:r w:rsidRPr="00D13214">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39</w:t>
      </w:r>
      <w:r>
        <w:rPr>
          <w:rFonts w:ascii="Tahoma,Bold" w:hAnsi="Tahoma,Bold" w:cs="Tahoma,Bold"/>
          <w:b/>
          <w:bCs/>
        </w:rPr>
        <w:t xml:space="preserve">) </w:t>
      </w:r>
      <w:r w:rsidR="00E53403" w:rsidRPr="00D13214">
        <w:t>Το γαστρικό υγρό ασθενούς που πάσχει από έλκος του δωδεκαδακτύλου, έχει συγκέντρωση ΗCl 0,05Μ (διάλυμα Δ</w:t>
      </w:r>
      <w:r w:rsidR="00E53403" w:rsidRPr="00D13214">
        <w:rPr>
          <w:vertAlign w:val="subscript"/>
        </w:rPr>
        <w:t>1</w:t>
      </w:r>
      <w:r w:rsidR="00E53403" w:rsidRPr="00D13214">
        <w:t>).</w:t>
      </w:r>
    </w:p>
    <w:p w:rsidR="00E53403" w:rsidRPr="00D13214" w:rsidRDefault="00E53403" w:rsidP="00E53403">
      <w:pPr>
        <w:spacing w:line="360" w:lineRule="auto"/>
        <w:jc w:val="both"/>
      </w:pPr>
      <w:r w:rsidRPr="00D13214">
        <w:t>α) Ποια είναι η % w/v περιεκτικότητα του Δ</w:t>
      </w:r>
      <w:r w:rsidRPr="00D13214">
        <w:rPr>
          <w:vertAlign w:val="subscript"/>
        </w:rPr>
        <w:t>1</w:t>
      </w:r>
      <w:r w:rsidRPr="00D13214">
        <w:t xml:space="preserve">. </w:t>
      </w:r>
    </w:p>
    <w:p w:rsidR="00E53403" w:rsidRPr="00D13214" w:rsidRDefault="00E53403" w:rsidP="00E53403">
      <w:pPr>
        <w:spacing w:line="360" w:lineRule="auto"/>
        <w:jc w:val="both"/>
      </w:pPr>
      <w:r w:rsidRPr="00D13214">
        <w:t xml:space="preserve">β) Αν υποτεθεί ότι μέσα στο στομάχι εισέρχονται 3 L γαστρικού υγρού την ημέρα, </w:t>
      </w:r>
    </w:p>
    <w:p w:rsidR="00E53403" w:rsidRPr="00D13214" w:rsidRDefault="00E53403" w:rsidP="00E53403">
      <w:pPr>
        <w:spacing w:line="360" w:lineRule="auto"/>
        <w:jc w:val="both"/>
      </w:pPr>
      <w:r w:rsidRPr="00D13214">
        <w:t xml:space="preserve">    1) πόση μάζα (g) Al(OH)</w:t>
      </w:r>
      <w:r w:rsidRPr="00D13214">
        <w:rPr>
          <w:vertAlign w:val="subscript"/>
        </w:rPr>
        <w:t>3</w:t>
      </w:r>
      <w:r w:rsidRPr="00D13214">
        <w:t xml:space="preserve"> απαιτείται για την εξουδετέρωση του ΗCl του γαστρικού υγρού;</w:t>
      </w:r>
    </w:p>
    <w:p w:rsidR="00E53403" w:rsidRPr="00D13214" w:rsidRDefault="00E53403" w:rsidP="00E53403">
      <w:pPr>
        <w:spacing w:line="360" w:lineRule="auto"/>
        <w:jc w:val="both"/>
      </w:pPr>
      <w:r w:rsidRPr="00D13214">
        <w:t xml:space="preserve">    2) Πόση μάζα (g) Μg(OH)</w:t>
      </w:r>
      <w:r w:rsidRPr="00D13214">
        <w:rPr>
          <w:vertAlign w:val="subscript"/>
        </w:rPr>
        <w:t>2</w:t>
      </w:r>
      <w:r w:rsidRPr="00D13214">
        <w:t xml:space="preserve"> απαιτείται για την εξουδετέρωση του ΗCl του γαστρικού υγρού;</w:t>
      </w:r>
    </w:p>
    <w:p w:rsidR="00E53403" w:rsidRPr="00D13214" w:rsidRDefault="00E53403" w:rsidP="00E53403">
      <w:pPr>
        <w:spacing w:line="360" w:lineRule="auto"/>
        <w:jc w:val="both"/>
        <w:rPr>
          <w:lang w:val="en-US"/>
        </w:rPr>
      </w:pPr>
      <w:r w:rsidRPr="00D13214">
        <w:t>Δίνονται</w:t>
      </w:r>
      <w:r w:rsidRPr="00D13214">
        <w:rPr>
          <w:lang w:val="en-GB"/>
        </w:rPr>
        <w:t>: A</w:t>
      </w:r>
      <w:r w:rsidRPr="00D13214">
        <w:rPr>
          <w:vertAlign w:val="subscript"/>
          <w:lang w:val="en-GB"/>
        </w:rPr>
        <w:t>r</w:t>
      </w:r>
      <w:r w:rsidRPr="00D13214">
        <w:rPr>
          <w:lang w:val="en-GB"/>
        </w:rPr>
        <w:t xml:space="preserve"> (Cl)= 35,5, A</w:t>
      </w:r>
      <w:r w:rsidRPr="00D13214">
        <w:rPr>
          <w:vertAlign w:val="subscript"/>
          <w:lang w:val="en-GB"/>
        </w:rPr>
        <w:t>r</w:t>
      </w:r>
      <w:r w:rsidRPr="00D13214">
        <w:rPr>
          <w:lang w:val="en-GB"/>
        </w:rPr>
        <w:t xml:space="preserve"> (Mg)=24, A</w:t>
      </w:r>
      <w:r w:rsidRPr="00D13214">
        <w:rPr>
          <w:vertAlign w:val="subscript"/>
          <w:lang w:val="en-GB"/>
        </w:rPr>
        <w:t>r</w:t>
      </w:r>
      <w:r w:rsidRPr="00D13214">
        <w:rPr>
          <w:lang w:val="en-GB"/>
        </w:rPr>
        <w:t xml:space="preserve"> (Al)=27, A</w:t>
      </w:r>
      <w:r w:rsidRPr="00D13214">
        <w:rPr>
          <w:vertAlign w:val="subscript"/>
          <w:lang w:val="en-GB"/>
        </w:rPr>
        <w:t>r</w:t>
      </w:r>
      <w:r w:rsidRPr="00D13214">
        <w:rPr>
          <w:lang w:val="en-GB"/>
        </w:rPr>
        <w:t xml:space="preserve"> (H)=1, A</w:t>
      </w:r>
      <w:r w:rsidRPr="00D13214">
        <w:rPr>
          <w:vertAlign w:val="subscript"/>
          <w:lang w:val="en-GB"/>
        </w:rPr>
        <w:t>r</w:t>
      </w:r>
      <w:r w:rsidRPr="00D13214">
        <w:rPr>
          <w:lang w:val="en-GB"/>
        </w:rPr>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0</w:t>
      </w:r>
      <w:r>
        <w:rPr>
          <w:rFonts w:ascii="Tahoma,Bold" w:hAnsi="Tahoma,Bold" w:cs="Tahoma,Bold"/>
          <w:b/>
          <w:bCs/>
        </w:rPr>
        <w:t xml:space="preserve">) </w:t>
      </w:r>
      <w:r w:rsidR="00E53403" w:rsidRPr="00D13214">
        <w:t>Το θαλασσινό νερό έχει συγκέντρωση σε MgCl</w:t>
      </w:r>
      <w:r w:rsidR="00E53403" w:rsidRPr="00D13214">
        <w:rPr>
          <w:vertAlign w:val="subscript"/>
        </w:rPr>
        <w:t>2</w:t>
      </w:r>
      <w:r w:rsidR="00E53403" w:rsidRPr="00D13214">
        <w:t xml:space="preserve"> 0,05 Μ. Να υπολογισθούν: </w:t>
      </w:r>
    </w:p>
    <w:p w:rsidR="00E53403" w:rsidRPr="00D13214" w:rsidRDefault="00E53403" w:rsidP="00E53403">
      <w:pPr>
        <w:spacing w:line="360" w:lineRule="auto"/>
        <w:jc w:val="both"/>
      </w:pPr>
      <w:r w:rsidRPr="00D13214">
        <w:t>α) Η μάζα (g) MgCl</w:t>
      </w:r>
      <w:r w:rsidRPr="00D13214">
        <w:rPr>
          <w:vertAlign w:val="subscript"/>
        </w:rPr>
        <w:t>2</w:t>
      </w:r>
      <w:r w:rsidRPr="00D13214">
        <w:t xml:space="preserve"> που περιέχεται σε 20mL θαλασσινού νερού; </w:t>
      </w:r>
    </w:p>
    <w:p w:rsidR="00E53403" w:rsidRPr="00D13214" w:rsidRDefault="00E53403" w:rsidP="00E53403">
      <w:pPr>
        <w:spacing w:line="360" w:lineRule="auto"/>
        <w:jc w:val="both"/>
      </w:pPr>
      <w:r w:rsidRPr="00D13214">
        <w:t>β) Ο όγκος (mL) νερού πρέπει να προσθέσουμε σε 100mL θαλασσινού νερού, για να προκύψει διάλυμα 0,02 Μ σε MgCl</w:t>
      </w:r>
      <w:r w:rsidRPr="00D13214">
        <w:rPr>
          <w:vertAlign w:val="subscript"/>
        </w:rPr>
        <w:t>2</w:t>
      </w:r>
      <w:r w:rsidRPr="00D13214">
        <w:t xml:space="preserve">. </w:t>
      </w:r>
    </w:p>
    <w:p w:rsidR="00E53403" w:rsidRPr="00D13214" w:rsidRDefault="00E53403" w:rsidP="00E53403">
      <w:pPr>
        <w:spacing w:line="360" w:lineRule="auto"/>
        <w:jc w:val="both"/>
      </w:pPr>
      <w:r w:rsidRPr="00D13214">
        <w:t>γ) Η μάζα (g) του ιζήματος που θα σχηματιστεί κατά την προσθήκη περίσσειας Na</w:t>
      </w:r>
      <w:r w:rsidRPr="00D13214">
        <w:rPr>
          <w:vertAlign w:val="subscript"/>
        </w:rPr>
        <w:t>2</w:t>
      </w:r>
      <w:r w:rsidRPr="00D13214">
        <w:t>CO</w:t>
      </w:r>
      <w:r w:rsidRPr="00D13214">
        <w:rPr>
          <w:vertAlign w:val="subscript"/>
        </w:rPr>
        <w:t>3</w:t>
      </w:r>
      <w:r w:rsidRPr="00D13214">
        <w:t xml:space="preserve"> σε 200mL θαλασσινού νερού. </w:t>
      </w:r>
    </w:p>
    <w:p w:rsidR="00E53403" w:rsidRPr="00D13214" w:rsidRDefault="00E53403" w:rsidP="00E53403">
      <w:pPr>
        <w:spacing w:line="360" w:lineRule="auto"/>
        <w:jc w:val="both"/>
        <w:rPr>
          <w:lang w:val="en-GB"/>
        </w:rPr>
      </w:pPr>
      <w:r w:rsidRPr="00D13214">
        <w:t>Δίνονται</w:t>
      </w:r>
      <w:r w:rsidRPr="00D13214">
        <w:rPr>
          <w:lang w:val="en-GB"/>
        </w:rPr>
        <w:t>: A</w:t>
      </w:r>
      <w:r w:rsidRPr="00D13214">
        <w:rPr>
          <w:vertAlign w:val="subscript"/>
          <w:lang w:val="en-GB"/>
        </w:rPr>
        <w:t>r</w:t>
      </w:r>
      <w:r w:rsidRPr="00D13214">
        <w:rPr>
          <w:lang w:val="en-GB"/>
        </w:rPr>
        <w:t xml:space="preserve"> (Cl)= 35,5, A</w:t>
      </w:r>
      <w:r w:rsidRPr="00D13214">
        <w:rPr>
          <w:vertAlign w:val="subscript"/>
          <w:lang w:val="en-GB"/>
        </w:rPr>
        <w:t>r</w:t>
      </w:r>
      <w:r w:rsidRPr="00D13214">
        <w:rPr>
          <w:lang w:val="en-GB"/>
        </w:rPr>
        <w:t xml:space="preserve"> (Mg)=24, A</w:t>
      </w:r>
      <w:r w:rsidRPr="00D13214">
        <w:rPr>
          <w:vertAlign w:val="subscript"/>
          <w:lang w:val="en-GB"/>
        </w:rPr>
        <w:t>r</w:t>
      </w:r>
      <w:r w:rsidRPr="00D13214">
        <w:rPr>
          <w:lang w:val="en-GB"/>
        </w:rPr>
        <w:t xml:space="preserve"> (C)=12, A</w:t>
      </w:r>
      <w:r w:rsidRPr="00D13214">
        <w:rPr>
          <w:vertAlign w:val="subscript"/>
          <w:lang w:val="en-GB"/>
        </w:rPr>
        <w:t>r</w:t>
      </w:r>
      <w:r w:rsidRPr="00D13214">
        <w:rPr>
          <w:lang w:val="en-GB"/>
        </w:rPr>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1</w:t>
      </w:r>
      <w:r>
        <w:rPr>
          <w:rFonts w:ascii="Tahoma,Bold" w:hAnsi="Tahoma,Bold" w:cs="Tahoma,Bold"/>
          <w:b/>
          <w:bCs/>
        </w:rPr>
        <w:t xml:space="preserve">) </w:t>
      </w:r>
      <w:r w:rsidR="00E53403" w:rsidRPr="00D13214">
        <w:t>Διαλύονται 40 g στερεού NaOH στο νερό και το διάλυμα αραιώνεται μέχρι τα 500mL (διάλυμα Δ</w:t>
      </w:r>
      <w:r w:rsidR="00E53403" w:rsidRPr="00D13214">
        <w:rPr>
          <w:vertAlign w:val="subscript"/>
        </w:rPr>
        <w:t>1</w:t>
      </w:r>
      <w:r w:rsidR="00E53403" w:rsidRPr="00D13214">
        <w:t xml:space="preserve">). Να υπολογισθούν: </w:t>
      </w:r>
    </w:p>
    <w:p w:rsidR="00E53403" w:rsidRPr="00D13214" w:rsidRDefault="00E53403" w:rsidP="00E53403">
      <w:pPr>
        <w:spacing w:line="360" w:lineRule="auto"/>
        <w:jc w:val="both"/>
      </w:pPr>
      <w:r w:rsidRPr="00D13214">
        <w:t>α) Η συγκέντρωση (Μ)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β) Η συγκέντρωση του διαλύματος που προκύπτει κατά την προσθήκη 100mL νερού στο διάλυμα Δ</w:t>
      </w:r>
      <w:r w:rsidRPr="00D13214">
        <w:rPr>
          <w:vertAlign w:val="subscript"/>
        </w:rPr>
        <w:t>1</w:t>
      </w:r>
      <w:r w:rsidRPr="00D13214">
        <w:t xml:space="preserve">. </w:t>
      </w:r>
    </w:p>
    <w:p w:rsidR="00E53403" w:rsidRPr="00D13214" w:rsidRDefault="00E53403" w:rsidP="00E53403">
      <w:pPr>
        <w:spacing w:line="360" w:lineRule="auto"/>
        <w:jc w:val="both"/>
      </w:pPr>
      <w:r w:rsidRPr="00D13214">
        <w:lastRenderedPageBreak/>
        <w:t>γ) Η μάζα (g) του ιζήματος που θα σχηματιστεί όταν αντιδράσουν 100mL διαλύματος Δ</w:t>
      </w:r>
      <w:r w:rsidRPr="00D13214">
        <w:rPr>
          <w:vertAlign w:val="subscript"/>
        </w:rPr>
        <w:t>1</w:t>
      </w:r>
      <w:r w:rsidRPr="00D13214">
        <w:t xml:space="preserve"> με την ακριβώς απαιτούμενη ποσότητα FeCl</w:t>
      </w:r>
      <w:r w:rsidRPr="00D13214">
        <w:rPr>
          <w:vertAlign w:val="subscript"/>
        </w:rPr>
        <w:t>3</w:t>
      </w:r>
      <w:r w:rsidRPr="00D13214">
        <w:t xml:space="preserve">. </w:t>
      </w:r>
    </w:p>
    <w:p w:rsidR="00E53403" w:rsidRPr="00D13214" w:rsidRDefault="00E53403" w:rsidP="00E53403">
      <w:pPr>
        <w:spacing w:line="360" w:lineRule="auto"/>
        <w:jc w:val="both"/>
        <w:rPr>
          <w:lang w:val="en-GB"/>
        </w:rPr>
      </w:pPr>
      <w:r w:rsidRPr="00D13214">
        <w:t>Δίνονται</w:t>
      </w:r>
      <w:r w:rsidRPr="00D13214">
        <w:rPr>
          <w:lang w:val="en-GB"/>
        </w:rPr>
        <w:t>: A</w:t>
      </w:r>
      <w:r w:rsidRPr="00D13214">
        <w:rPr>
          <w:vertAlign w:val="subscript"/>
          <w:lang w:val="en-GB"/>
        </w:rPr>
        <w:t>r</w:t>
      </w:r>
      <w:r w:rsidRPr="00D13214">
        <w:rPr>
          <w:lang w:val="en-GB"/>
        </w:rPr>
        <w:t xml:space="preserve"> (Na)=23, A</w:t>
      </w:r>
      <w:r w:rsidRPr="00D13214">
        <w:rPr>
          <w:vertAlign w:val="subscript"/>
          <w:lang w:val="en-GB"/>
        </w:rPr>
        <w:t>r</w:t>
      </w:r>
      <w:r w:rsidRPr="00D13214">
        <w:rPr>
          <w:lang w:val="en-GB"/>
        </w:rPr>
        <w:t xml:space="preserve"> (Fe)=56, A</w:t>
      </w:r>
      <w:r w:rsidRPr="00D13214">
        <w:rPr>
          <w:vertAlign w:val="subscript"/>
          <w:lang w:val="en-GB"/>
        </w:rPr>
        <w:t>r</w:t>
      </w:r>
      <w:r w:rsidRPr="00D13214">
        <w:rPr>
          <w:lang w:val="en-GB"/>
        </w:rPr>
        <w:t xml:space="preserve"> (H)=1, A</w:t>
      </w:r>
      <w:r w:rsidRPr="00D13214">
        <w:rPr>
          <w:vertAlign w:val="subscript"/>
          <w:lang w:val="en-GB"/>
        </w:rPr>
        <w:t>r</w:t>
      </w:r>
      <w:r w:rsidRPr="00D13214">
        <w:rPr>
          <w:lang w:val="en-GB"/>
        </w:rPr>
        <w:t xml:space="preserve"> (O)=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2</w:t>
      </w:r>
      <w:r>
        <w:rPr>
          <w:rFonts w:ascii="Tahoma,Bold" w:hAnsi="Tahoma,Bold" w:cs="Tahoma,Bold"/>
          <w:b/>
          <w:bCs/>
        </w:rPr>
        <w:t xml:space="preserve">) </w:t>
      </w:r>
      <w:r w:rsidR="00E53403" w:rsidRPr="00D13214">
        <w:t>Το «πυκνό» υδατικό διάλυμα HCl του εμπορίου έχει συγκέντρωση 12 Μ (διάλυμα Δ</w:t>
      </w:r>
      <w:r w:rsidR="00E53403" w:rsidRPr="00D13214">
        <w:rPr>
          <w:vertAlign w:val="subscript"/>
        </w:rPr>
        <w:t>1</w:t>
      </w:r>
      <w:r w:rsidR="00E53403" w:rsidRPr="00D13214">
        <w:t>).</w:t>
      </w:r>
    </w:p>
    <w:p w:rsidR="00E53403" w:rsidRPr="00D13214" w:rsidRDefault="00E53403" w:rsidP="00E53403">
      <w:pPr>
        <w:spacing w:line="360" w:lineRule="auto"/>
        <w:jc w:val="both"/>
      </w:pPr>
      <w:r w:rsidRPr="00D13214">
        <w:t>α) Ποια είναι η % w/v περιεκτικότητα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β) Ποια είναι η συγκέντρωση του διαλύματος που προκύπτει με προσθήκη 400mL νερού σε 100mL του διαλύματος Δ</w:t>
      </w:r>
      <w:r w:rsidRPr="00D13214">
        <w:rPr>
          <w:vertAlign w:val="subscript"/>
        </w:rPr>
        <w:t>1</w:t>
      </w:r>
      <w:r w:rsidRPr="00D13214">
        <w:t xml:space="preserve">; </w:t>
      </w:r>
    </w:p>
    <w:p w:rsidR="00E53403" w:rsidRPr="00D13214" w:rsidRDefault="00E53403" w:rsidP="00E53403">
      <w:pPr>
        <w:spacing w:line="360" w:lineRule="auto"/>
        <w:jc w:val="both"/>
      </w:pPr>
      <w:r w:rsidRPr="00D13214">
        <w:t>γ) 21,2 g στερεού Na</w:t>
      </w:r>
      <w:r w:rsidRPr="00D13214">
        <w:rPr>
          <w:vertAlign w:val="subscript"/>
        </w:rPr>
        <w:t>2</w:t>
      </w:r>
      <w:r w:rsidRPr="00D13214">
        <w:t>CO</w:t>
      </w:r>
      <w:r w:rsidRPr="00D13214">
        <w:rPr>
          <w:vertAlign w:val="subscript"/>
        </w:rPr>
        <w:t>3</w:t>
      </w:r>
      <w:r w:rsidRPr="00D13214">
        <w:t xml:space="preserve"> αντιδρούν πλήρως με την ακριβώς απαιτούμενη ποσότητα υδατικού διαλύματος HCl. Πόσος όγκος (mL) αερίου παράγεται σε πρότυπες συνθήκες;</w:t>
      </w:r>
    </w:p>
    <w:p w:rsidR="00E53403" w:rsidRPr="00D13214" w:rsidRDefault="00E53403" w:rsidP="00E53403">
      <w:pPr>
        <w:spacing w:line="360" w:lineRule="auto"/>
        <w:jc w:val="both"/>
      </w:pPr>
      <w:r w:rsidRPr="00D13214">
        <w:t xml:space="preserve">Δίνονται: </w:t>
      </w:r>
      <w:r w:rsidRPr="00D13214">
        <w:rPr>
          <w:lang w:val="en-GB"/>
        </w:rPr>
        <w:t>A</w:t>
      </w:r>
      <w:r w:rsidRPr="00D13214">
        <w:rPr>
          <w:vertAlign w:val="subscript"/>
          <w:lang w:val="en-GB"/>
        </w:rPr>
        <w:t>r</w:t>
      </w:r>
      <w:r w:rsidRPr="00D13214">
        <w:t xml:space="preserve"> (</w:t>
      </w:r>
      <w:r w:rsidRPr="00D13214">
        <w:rPr>
          <w:lang w:val="en-GB"/>
        </w:rPr>
        <w:t>Cl</w:t>
      </w:r>
      <w:r w:rsidRPr="00D13214">
        <w:t xml:space="preserve">)= 35,5, </w:t>
      </w:r>
      <w:r w:rsidRPr="00D13214">
        <w:rPr>
          <w:lang w:val="en-GB"/>
        </w:rPr>
        <w:t>A</w:t>
      </w:r>
      <w:r w:rsidRPr="00D13214">
        <w:rPr>
          <w:vertAlign w:val="subscript"/>
          <w:lang w:val="en-GB"/>
        </w:rPr>
        <w:t>r</w:t>
      </w:r>
      <w:r w:rsidRPr="00D13214">
        <w:t xml:space="preserve"> (</w:t>
      </w:r>
      <w:r w:rsidRPr="00D13214">
        <w:rPr>
          <w:lang w:val="en-GB"/>
        </w:rPr>
        <w:t>Na</w:t>
      </w:r>
      <w:r w:rsidRPr="00D13214">
        <w:t xml:space="preserve">)=23, </w:t>
      </w:r>
      <w:r w:rsidRPr="00D13214">
        <w:rPr>
          <w:lang w:val="en-GB"/>
        </w:rPr>
        <w:t>A</w:t>
      </w:r>
      <w:r w:rsidRPr="00D13214">
        <w:rPr>
          <w:vertAlign w:val="subscript"/>
          <w:lang w:val="en-GB"/>
        </w:rPr>
        <w:t>r</w:t>
      </w:r>
      <w:r w:rsidRPr="00D13214">
        <w:t xml:space="preserve"> (</w:t>
      </w:r>
      <w:r w:rsidRPr="00D13214">
        <w:rPr>
          <w:lang w:val="en-GB"/>
        </w:rPr>
        <w:t>C</w:t>
      </w:r>
      <w:r w:rsidRPr="00D13214">
        <w:t xml:space="preserve">)=12, </w:t>
      </w:r>
      <w:r w:rsidRPr="00D13214">
        <w:rPr>
          <w:lang w:val="en-GB"/>
        </w:rPr>
        <w:t>A</w:t>
      </w:r>
      <w:r w:rsidRPr="00D13214">
        <w:rPr>
          <w:vertAlign w:val="subscript"/>
          <w:lang w:val="en-GB"/>
        </w:rPr>
        <w:t>r</w:t>
      </w:r>
      <w:r w:rsidRPr="00D13214">
        <w:t xml:space="preserve"> (</w:t>
      </w:r>
      <w:r w:rsidRPr="00D13214">
        <w:rPr>
          <w:lang w:val="en-GB"/>
        </w:rPr>
        <w:t>H</w:t>
      </w:r>
      <w:r w:rsidRPr="00D13214">
        <w:t xml:space="preserve">)= 1, </w:t>
      </w:r>
      <w:r w:rsidRPr="00D13214">
        <w:rPr>
          <w:lang w:val="en-GB"/>
        </w:rPr>
        <w:t>A</w:t>
      </w:r>
      <w:r w:rsidRPr="00D13214">
        <w:rPr>
          <w:vertAlign w:val="subscript"/>
          <w:lang w:val="en-GB"/>
        </w:rPr>
        <w:t>r</w:t>
      </w:r>
      <w:r w:rsidRPr="00D13214">
        <w:t xml:space="preserve"> (</w:t>
      </w:r>
      <w:r w:rsidRPr="00D13214">
        <w:rPr>
          <w:lang w:val="en-GB"/>
        </w:rPr>
        <w:t>O</w:t>
      </w:r>
      <w:r w:rsidRPr="00D13214">
        <w:t>)= 16.</w:t>
      </w:r>
    </w:p>
    <w:p w:rsidR="00E53403" w:rsidRPr="00D13214"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3</w:t>
      </w:r>
      <w:r>
        <w:rPr>
          <w:rFonts w:ascii="Tahoma,Bold" w:hAnsi="Tahoma,Bold" w:cs="Tahoma,Bold"/>
          <w:b/>
          <w:bCs/>
        </w:rPr>
        <w:t xml:space="preserve">) </w:t>
      </w:r>
      <w:r w:rsidR="00E53403" w:rsidRPr="00D13214">
        <w:t xml:space="preserve">α) Πόσα mL υδατικού διαλύματος ΗCl 10 Μ απαιτούνται για να παρασκευάσουμε 200mL διαλύματος ΗCl 2,5 Μ. </w:t>
      </w:r>
    </w:p>
    <w:p w:rsidR="00E53403" w:rsidRPr="00D13214" w:rsidRDefault="00E53403" w:rsidP="00E53403">
      <w:pPr>
        <w:spacing w:line="360" w:lineRule="auto"/>
        <w:jc w:val="both"/>
      </w:pPr>
      <w:r w:rsidRPr="00D13214">
        <w:t xml:space="preserve">β) Να υπολογιστεί η συγκέντρωση (Μ) διαλύματος που προκύπτει κατά την ανάμειξη 10mL υδατικού διαλύματος HCl 0,1Μ με 100mL υδατικού διαλύματος HCl 0,001 Μ. </w:t>
      </w:r>
    </w:p>
    <w:p w:rsidR="00E53403" w:rsidRPr="00D13214" w:rsidRDefault="00E53403" w:rsidP="00E53403">
      <w:pPr>
        <w:spacing w:line="360" w:lineRule="auto"/>
        <w:jc w:val="both"/>
      </w:pPr>
      <w:r w:rsidRPr="00D13214">
        <w:t>γ) Για την εξουδετέρωση 40mL υδατικού διαλύματος ΚOH 0,12 Μ απαιτούνται 20mL υδατικού διαλύματος H</w:t>
      </w:r>
      <w:r w:rsidRPr="00D13214">
        <w:rPr>
          <w:vertAlign w:val="subscript"/>
        </w:rPr>
        <w:t>2</w:t>
      </w:r>
      <w:r w:rsidRPr="00D13214">
        <w:t>SO</w:t>
      </w:r>
      <w:r w:rsidRPr="00D13214">
        <w:rPr>
          <w:vertAlign w:val="subscript"/>
        </w:rPr>
        <w:t>4</w:t>
      </w:r>
      <w:r w:rsidRPr="00D13214">
        <w:t>. Ποια είναι η συγκέντρωση (Μ) του διαλύματος H</w:t>
      </w:r>
      <w:r w:rsidRPr="00D13214">
        <w:rPr>
          <w:vertAlign w:val="subscript"/>
        </w:rPr>
        <w:t>2</w:t>
      </w:r>
      <w:r w:rsidRPr="00D13214">
        <w:t>SO</w:t>
      </w:r>
      <w:r w:rsidRPr="00D13214">
        <w:rPr>
          <w:vertAlign w:val="subscript"/>
        </w:rPr>
        <w:t>4</w:t>
      </w:r>
      <w:r w:rsidRPr="00D13214">
        <w:t xml:space="preserve">; </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4</w:t>
      </w:r>
      <w:r>
        <w:rPr>
          <w:rFonts w:ascii="Tahoma,Bold" w:hAnsi="Tahoma,Bold" w:cs="Tahoma,Bold"/>
          <w:b/>
          <w:bCs/>
        </w:rPr>
        <w:t xml:space="preserve">) </w:t>
      </w:r>
      <w:r w:rsidR="00E53403" w:rsidRPr="00626B93">
        <w:t xml:space="preserve">α) Πόσα mL νερού πρέπει να προσθέσουμε σε 100mL υδατικού διαλύματος ΗCl 0,2 Μ, για να προκύψει διάλυμα 0,05Μ. </w:t>
      </w:r>
    </w:p>
    <w:p w:rsidR="00E53403" w:rsidRPr="00626B93" w:rsidRDefault="00E53403" w:rsidP="00E53403">
      <w:pPr>
        <w:spacing w:line="360" w:lineRule="auto"/>
        <w:jc w:val="both"/>
      </w:pPr>
      <w:r w:rsidRPr="00626B93">
        <w:t xml:space="preserve">β) Πόσα mL υδατικού διαλύματος ΗCl 5 M πρέπει να αναμειχθούν με 600mL υδατικού διαλύματος ΗCl 1 Μ για να προκύψει διάλυμα 3 Μ. </w:t>
      </w:r>
    </w:p>
    <w:p w:rsidR="00E53403" w:rsidRPr="00626B93" w:rsidRDefault="00E53403" w:rsidP="00E53403">
      <w:pPr>
        <w:spacing w:line="360" w:lineRule="auto"/>
        <w:jc w:val="both"/>
      </w:pPr>
      <w:r w:rsidRPr="00626B93">
        <w:t xml:space="preserve">γ) Κατά την επίδραση 400mL υδατικού διαλύματος ΗCl σε περίσσεια Zn παράγονται 2240mL αερίου σε STP. Ποια είναι η συγκέντρωση (Μ) του διαλύματος του οξέος. </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5</w:t>
      </w:r>
      <w:r>
        <w:rPr>
          <w:rFonts w:ascii="Tahoma,Bold" w:hAnsi="Tahoma,Bold" w:cs="Tahoma,Bold"/>
          <w:b/>
          <w:bCs/>
        </w:rPr>
        <w:t xml:space="preserve">) </w:t>
      </w:r>
      <w:r w:rsidR="00E53403" w:rsidRPr="00626B93">
        <w:t xml:space="preserve">α) Πόσα mL νερού πρέπει να προσθέσουμε σε 100mL υδατικού διαλύματος NaOH 0,5 Μ, για να προκύψει διάλυμα 0,2 Μ. </w:t>
      </w:r>
    </w:p>
    <w:p w:rsidR="00E53403" w:rsidRPr="00626B93" w:rsidRDefault="00E53403" w:rsidP="00E53403">
      <w:pPr>
        <w:spacing w:line="360" w:lineRule="auto"/>
        <w:jc w:val="both"/>
      </w:pPr>
      <w:r w:rsidRPr="00626B93">
        <w:t xml:space="preserve">β) Με ποια αναλογία όγκων πρέπει να αναμείξουμε δύο υδατικά διαλύματα NaOH 0,5 Μ και 1 Μ για να προκύψει διάλυμα 0,8 Μ; </w:t>
      </w:r>
    </w:p>
    <w:p w:rsidR="00E53403" w:rsidRPr="00626B93" w:rsidRDefault="00E53403" w:rsidP="00E53403">
      <w:pPr>
        <w:spacing w:line="360" w:lineRule="auto"/>
        <w:jc w:val="both"/>
      </w:pPr>
      <w:r w:rsidRPr="00626B93">
        <w:t>γ) Πόσα mL υδατικού διαλύματος H</w:t>
      </w:r>
      <w:r w:rsidRPr="00626B93">
        <w:rPr>
          <w:vertAlign w:val="subscript"/>
        </w:rPr>
        <w:t>2</w:t>
      </w:r>
      <w:r w:rsidRPr="00626B93">
        <w:t>SO</w:t>
      </w:r>
      <w:r w:rsidRPr="00626B93">
        <w:rPr>
          <w:vertAlign w:val="subscript"/>
        </w:rPr>
        <w:t>4</w:t>
      </w:r>
      <w:r w:rsidRPr="00626B93">
        <w:t xml:space="preserve"> 1 M απαιτούνται για την εξουδετέρωση 400mL υδατικού διαλύματος NaOH 0,5 Μ; </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6</w:t>
      </w:r>
      <w:r>
        <w:rPr>
          <w:rFonts w:ascii="Tahoma,Bold" w:hAnsi="Tahoma,Bold" w:cs="Tahoma,Bold"/>
          <w:b/>
          <w:bCs/>
        </w:rPr>
        <w:t xml:space="preserve">) </w:t>
      </w:r>
      <w:r w:rsidR="00E53403" w:rsidRPr="00626B93">
        <w:t xml:space="preserve">α) Σε 100mL υδατικού διαλύματος ΗCl 0,15 Μ προστίθενται 400mL νερού. Να βρεθεί η συγκέντρωση του αραιωμένου διαλύματος. </w:t>
      </w:r>
    </w:p>
    <w:p w:rsidR="00E53403" w:rsidRPr="00626B93" w:rsidRDefault="00E53403" w:rsidP="00E53403">
      <w:pPr>
        <w:spacing w:line="360" w:lineRule="auto"/>
        <w:jc w:val="both"/>
      </w:pPr>
      <w:r w:rsidRPr="00626B93">
        <w:t xml:space="preserve">β) Ποια θα είναι η συγκέντρωση διαλύματος που προκύπτει με ανάμειξη 150mL υδατικού διαλύματος ΗCl 2 Μ με 50mL υδατικού διαλύματος ΗCl 1,5 Μ; </w:t>
      </w:r>
    </w:p>
    <w:p w:rsidR="00E53403" w:rsidRPr="00626B93" w:rsidRDefault="00E53403" w:rsidP="00E53403">
      <w:pPr>
        <w:spacing w:line="360" w:lineRule="auto"/>
        <w:jc w:val="both"/>
      </w:pPr>
      <w:r w:rsidRPr="00626B93">
        <w:t>γ) Για την εξουδετέρωση 10mL υδατικού διαλύματος ΗCl απαιτούνται 15mL υδατικού διαλύματος Ca(OH)</w:t>
      </w:r>
      <w:r w:rsidRPr="00626B93">
        <w:rPr>
          <w:vertAlign w:val="subscript"/>
        </w:rPr>
        <w:t>2</w:t>
      </w:r>
      <w:r w:rsidRPr="00626B93">
        <w:t xml:space="preserve"> 0,01 Μ. Να βρεθεί η % w/v περιεκτικότητα του διαλύματος HCl. </w:t>
      </w:r>
    </w:p>
    <w:p w:rsidR="00E53403" w:rsidRPr="00626B93" w:rsidRDefault="00E53403" w:rsidP="00E53403">
      <w:pPr>
        <w:spacing w:line="360" w:lineRule="auto"/>
        <w:jc w:val="both"/>
      </w:pPr>
      <w:r w:rsidRPr="00626B93">
        <w:t>Δίνεται: A</w:t>
      </w:r>
      <w:r w:rsidRPr="00626B93">
        <w:rPr>
          <w:vertAlign w:val="subscript"/>
        </w:rPr>
        <w:t>r</w:t>
      </w:r>
      <w:r w:rsidRPr="00626B93">
        <w:t xml:space="preserve"> (Cl)=35,5, A</w:t>
      </w:r>
      <w:r w:rsidRPr="00626B93">
        <w:rPr>
          <w:vertAlign w:val="subscript"/>
        </w:rPr>
        <w:t>r</w:t>
      </w:r>
      <w:r w:rsidRPr="00626B93">
        <w:t xml:space="preserve"> (H)=1.</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7</w:t>
      </w:r>
      <w:r>
        <w:rPr>
          <w:rFonts w:ascii="Tahoma,Bold" w:hAnsi="Tahoma,Bold" w:cs="Tahoma,Bold"/>
          <w:b/>
          <w:bCs/>
        </w:rPr>
        <w:t xml:space="preserve">) </w:t>
      </w:r>
      <w:r w:rsidR="00E53403" w:rsidRPr="00626B93">
        <w:t xml:space="preserve">α) Να υπολογισθεί η συγκέντρωση (Μ) υδατικού διαλύματος ΗCl περιεκτικότητας 7,3 % w/v. </w:t>
      </w:r>
    </w:p>
    <w:p w:rsidR="00E53403" w:rsidRPr="00626B93" w:rsidRDefault="00E53403" w:rsidP="00E53403">
      <w:pPr>
        <w:spacing w:line="360" w:lineRule="auto"/>
        <w:jc w:val="both"/>
      </w:pPr>
      <w:r w:rsidRPr="00626B93">
        <w:lastRenderedPageBreak/>
        <w:t xml:space="preserve">β) Πόσα mL υδατικού διαλύματος ΗCl 2 Μ πρέπει να αναμειχθούν με 50mL υδατικού διαλύματος ΗCl 4 Μ για να προκύψει διάλυμα 2,5 Μ; </w:t>
      </w:r>
    </w:p>
    <w:p w:rsidR="00E53403" w:rsidRPr="00626B93" w:rsidRDefault="00E53403" w:rsidP="00E53403">
      <w:pPr>
        <w:spacing w:line="360" w:lineRule="auto"/>
        <w:jc w:val="both"/>
      </w:pPr>
      <w:r w:rsidRPr="00626B93">
        <w:t xml:space="preserve">γ) Ποιος είναι ο ελάχιστος όγκος υδατικού διαλύματος HCl 2 Μ που απαιτείται για να διαλύσει 32,7 g ψευδαργύρου (Zn). </w:t>
      </w:r>
    </w:p>
    <w:p w:rsidR="00E53403" w:rsidRPr="00626B93" w:rsidRDefault="00E53403" w:rsidP="00E53403">
      <w:pPr>
        <w:spacing w:line="360" w:lineRule="auto"/>
        <w:jc w:val="both"/>
      </w:pPr>
      <w:r w:rsidRPr="00626B93">
        <w:t>Δίνεται: A</w:t>
      </w:r>
      <w:r w:rsidRPr="00626B93">
        <w:rPr>
          <w:vertAlign w:val="subscript"/>
        </w:rPr>
        <w:t>r</w:t>
      </w:r>
      <w:r w:rsidRPr="00626B93">
        <w:t xml:space="preserve"> (Zn)=65,4, A</w:t>
      </w:r>
      <w:r w:rsidRPr="00626B93">
        <w:rPr>
          <w:vertAlign w:val="subscript"/>
        </w:rPr>
        <w:t>r</w:t>
      </w:r>
      <w:r w:rsidRPr="00626B93">
        <w:t xml:space="preserve"> (H)= 1, A</w:t>
      </w:r>
      <w:r w:rsidRPr="00626B93">
        <w:rPr>
          <w:vertAlign w:val="subscript"/>
        </w:rPr>
        <w:t>r</w:t>
      </w:r>
      <w:r w:rsidRPr="00626B93">
        <w:t xml:space="preserve"> (Cl)= 35,5.</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8</w:t>
      </w:r>
      <w:r>
        <w:rPr>
          <w:rFonts w:ascii="Tahoma,Bold" w:hAnsi="Tahoma,Bold" w:cs="Tahoma,Bold"/>
          <w:b/>
          <w:bCs/>
        </w:rPr>
        <w:t xml:space="preserve">) </w:t>
      </w:r>
      <w:r w:rsidR="00E53403" w:rsidRPr="00626B93">
        <w:t>Διαθέτουμε 200mL υδατικού διαλύματος NaΟΗ συγκέντρωσης 0,5 Μ (διάλυμα Δ</w:t>
      </w:r>
      <w:r w:rsidR="00E53403" w:rsidRPr="00626B93">
        <w:rPr>
          <w:vertAlign w:val="subscript"/>
        </w:rPr>
        <w:t>1</w:t>
      </w:r>
      <w:r w:rsidR="00E53403" w:rsidRPr="00626B93">
        <w:t xml:space="preserve">). Να υπολογισθούν: </w:t>
      </w:r>
    </w:p>
    <w:p w:rsidR="00E53403" w:rsidRPr="00626B93" w:rsidRDefault="00E53403" w:rsidP="00E53403">
      <w:pPr>
        <w:spacing w:line="360" w:lineRule="auto"/>
        <w:jc w:val="both"/>
      </w:pPr>
      <w:r w:rsidRPr="00626B93">
        <w:t>α) Η μάζα (g) του NaΟΗ που περιέχεται στο διάλυμα Δ</w:t>
      </w:r>
      <w:r w:rsidRPr="00626B93">
        <w:rPr>
          <w:vertAlign w:val="subscript"/>
        </w:rPr>
        <w:t>1</w:t>
      </w:r>
      <w:r w:rsidRPr="00626B93">
        <w:t xml:space="preserve">. </w:t>
      </w:r>
    </w:p>
    <w:p w:rsidR="00E53403" w:rsidRPr="00626B93" w:rsidRDefault="00E53403" w:rsidP="00E53403">
      <w:pPr>
        <w:spacing w:line="360" w:lineRule="auto"/>
        <w:jc w:val="both"/>
      </w:pPr>
      <w:r w:rsidRPr="00626B93">
        <w:t>β) Ο όγκος (mL) του νερού που πρέπει να προστεθεί στο διάλυμα Δ</w:t>
      </w:r>
      <w:r w:rsidRPr="00626B93">
        <w:rPr>
          <w:vertAlign w:val="subscript"/>
        </w:rPr>
        <w:t>1</w:t>
      </w:r>
      <w:r w:rsidRPr="00626B93">
        <w:t xml:space="preserve"> για να προκύψει διάλυμα 0,1Μ. </w:t>
      </w:r>
    </w:p>
    <w:p w:rsidR="00E53403" w:rsidRPr="00626B93" w:rsidRDefault="00E53403" w:rsidP="00E53403">
      <w:pPr>
        <w:spacing w:line="360" w:lineRule="auto"/>
        <w:jc w:val="both"/>
      </w:pPr>
      <w:r w:rsidRPr="00626B93">
        <w:t>γ) Ο όγκος (mL) υδατικού διαλύματος H</w:t>
      </w:r>
      <w:r w:rsidRPr="00626B93">
        <w:rPr>
          <w:vertAlign w:val="subscript"/>
        </w:rPr>
        <w:t>2</w:t>
      </w:r>
      <w:r w:rsidRPr="00626B93">
        <w:t>SO</w:t>
      </w:r>
      <w:r w:rsidRPr="00626B93">
        <w:rPr>
          <w:vertAlign w:val="subscript"/>
        </w:rPr>
        <w:t>4</w:t>
      </w:r>
      <w:r w:rsidRPr="00626B93">
        <w:t xml:space="preserve"> 0,2 Μ που απαιτείται για την πλήρη εξουδετέρωση του Δ</w:t>
      </w:r>
      <w:r w:rsidRPr="00626B93">
        <w:rPr>
          <w:vertAlign w:val="subscript"/>
        </w:rPr>
        <w:t>1</w:t>
      </w:r>
      <w:r w:rsidRPr="00626B93">
        <w:t xml:space="preserve">. </w:t>
      </w:r>
    </w:p>
    <w:p w:rsidR="00E53403" w:rsidRPr="00626B93" w:rsidRDefault="00E53403" w:rsidP="00E53403">
      <w:pPr>
        <w:spacing w:line="360" w:lineRule="auto"/>
        <w:jc w:val="both"/>
      </w:pPr>
      <w:r w:rsidRPr="00626B93">
        <w:t>Δίνονται: A</w:t>
      </w:r>
      <w:r w:rsidRPr="00626B93">
        <w:rPr>
          <w:vertAlign w:val="subscript"/>
        </w:rPr>
        <w:t>r</w:t>
      </w:r>
      <w:r w:rsidRPr="00626B93">
        <w:t xml:space="preserve"> (Νa)= 23, A</w:t>
      </w:r>
      <w:r w:rsidRPr="00626B93">
        <w:rPr>
          <w:vertAlign w:val="subscript"/>
        </w:rPr>
        <w:t>r</w:t>
      </w:r>
      <w:r w:rsidRPr="00626B93">
        <w:t xml:space="preserve"> (H)=1, A</w:t>
      </w:r>
      <w:r w:rsidRPr="00626B93">
        <w:rPr>
          <w:vertAlign w:val="subscript"/>
        </w:rPr>
        <w:t>r</w:t>
      </w:r>
      <w:r w:rsidRPr="00626B93">
        <w:t xml:space="preserve"> (O)= 16.</w:t>
      </w:r>
    </w:p>
    <w:p w:rsidR="00E53403" w:rsidRPr="00626B93" w:rsidRDefault="008B3518" w:rsidP="00E53403">
      <w:pPr>
        <w:spacing w:line="360" w:lineRule="auto"/>
        <w:jc w:val="both"/>
      </w:pPr>
      <w:r w:rsidRPr="004E3A09">
        <w:rPr>
          <w:rFonts w:ascii="Tahoma,Bold" w:hAnsi="Tahoma,Bold" w:cs="Tahoma,Bold"/>
          <w:b/>
          <w:bCs/>
        </w:rPr>
        <w:t>2</w:t>
      </w:r>
      <w:r w:rsidRPr="008B3518">
        <w:rPr>
          <w:rFonts w:ascii="Tahoma,Bold" w:hAnsi="Tahoma,Bold" w:cs="Tahoma,Bold"/>
          <w:b/>
          <w:bCs/>
        </w:rPr>
        <w:t>49</w:t>
      </w:r>
      <w:r>
        <w:rPr>
          <w:rFonts w:ascii="Tahoma,Bold" w:hAnsi="Tahoma,Bold" w:cs="Tahoma,Bold"/>
          <w:b/>
          <w:bCs/>
        </w:rPr>
        <w:t xml:space="preserve">) </w:t>
      </w:r>
      <w:r w:rsidR="00E53403" w:rsidRPr="00626B93">
        <w:t>Διαλύονται 22,2 g CaCl</w:t>
      </w:r>
      <w:r w:rsidR="00E53403" w:rsidRPr="00626B93">
        <w:rPr>
          <w:vertAlign w:val="subscript"/>
        </w:rPr>
        <w:t>2</w:t>
      </w:r>
      <w:r w:rsidR="00E53403" w:rsidRPr="00626B93">
        <w:t xml:space="preserve"> στο νερό και το διάλυμα που προκύπτει έχει όγκο 250mL (διάλυμα Δ</w:t>
      </w:r>
      <w:r w:rsidR="00E53403" w:rsidRPr="00626B93">
        <w:rPr>
          <w:vertAlign w:val="subscript"/>
        </w:rPr>
        <w:t>1</w:t>
      </w:r>
      <w:r w:rsidR="00E53403" w:rsidRPr="00626B93">
        <w:t>).</w:t>
      </w:r>
    </w:p>
    <w:p w:rsidR="00E53403" w:rsidRPr="00626B93" w:rsidRDefault="00E53403" w:rsidP="00E53403">
      <w:pPr>
        <w:spacing w:line="360" w:lineRule="auto"/>
        <w:jc w:val="both"/>
      </w:pPr>
      <w:r w:rsidRPr="00626B93">
        <w:t>α) Ποια είναι η συγκέντρωση (Μ) του διαλύματος Δ</w:t>
      </w:r>
      <w:r w:rsidRPr="00626B93">
        <w:rPr>
          <w:vertAlign w:val="subscript"/>
        </w:rPr>
        <w:t>1</w:t>
      </w:r>
      <w:r w:rsidRPr="00626B93">
        <w:t xml:space="preserve">; </w:t>
      </w:r>
    </w:p>
    <w:p w:rsidR="00E53403" w:rsidRPr="00626B93" w:rsidRDefault="00E53403" w:rsidP="00E53403">
      <w:pPr>
        <w:spacing w:line="360" w:lineRule="auto"/>
        <w:jc w:val="both"/>
      </w:pPr>
      <w:r w:rsidRPr="00626B93">
        <w:t>β) Παίρνουμε 50mL από το Δ</w:t>
      </w:r>
      <w:r w:rsidRPr="00626B93">
        <w:rPr>
          <w:vertAlign w:val="subscript"/>
        </w:rPr>
        <w:t>1</w:t>
      </w:r>
      <w:r w:rsidRPr="00626B93">
        <w:t xml:space="preserve"> και τα αραιώνουμε με νερό μέχρις όγκου 400mL. Να βρεθεί η % w/v περιεκτικότητα του αραιωμένου διαλύματος. </w:t>
      </w:r>
    </w:p>
    <w:p w:rsidR="00E53403" w:rsidRPr="00626B93" w:rsidRDefault="00E53403" w:rsidP="00E53403">
      <w:pPr>
        <w:spacing w:line="360" w:lineRule="auto"/>
        <w:jc w:val="both"/>
      </w:pPr>
      <w:r w:rsidRPr="00626B93">
        <w:t>γ) Σε 50mL διαλύματος Δ</w:t>
      </w:r>
      <w:r w:rsidRPr="00626B93">
        <w:rPr>
          <w:vertAlign w:val="subscript"/>
        </w:rPr>
        <w:t>1</w:t>
      </w:r>
      <w:r w:rsidRPr="00626B93">
        <w:t xml:space="preserve"> προστίθεται η ακριβώς απαιτούμενη ποσότητα AgNO</w:t>
      </w:r>
      <w:r w:rsidRPr="00626B93">
        <w:rPr>
          <w:vertAlign w:val="subscript"/>
        </w:rPr>
        <w:t>3</w:t>
      </w:r>
      <w:r w:rsidRPr="00626B93">
        <w:t xml:space="preserve"> για πλήρη αντίδραση. Πόση μάζα (g) ιζήματος θα σχηματιστεί; </w:t>
      </w:r>
    </w:p>
    <w:p w:rsidR="00E53403" w:rsidRPr="00626B93" w:rsidRDefault="00E53403" w:rsidP="00E53403">
      <w:pPr>
        <w:spacing w:line="360" w:lineRule="auto"/>
        <w:jc w:val="both"/>
      </w:pPr>
      <w:r w:rsidRPr="00626B93">
        <w:t>Δίνονται: A</w:t>
      </w:r>
      <w:r w:rsidRPr="00626B93">
        <w:rPr>
          <w:vertAlign w:val="subscript"/>
        </w:rPr>
        <w:t>r</w:t>
      </w:r>
      <w:r w:rsidRPr="00626B93">
        <w:t xml:space="preserve"> (Ag)= 108, A</w:t>
      </w:r>
      <w:r w:rsidRPr="00626B93">
        <w:rPr>
          <w:vertAlign w:val="subscript"/>
        </w:rPr>
        <w:t>r</w:t>
      </w:r>
      <w:r w:rsidRPr="00626B93">
        <w:t xml:space="preserve"> (Ca)=40, A</w:t>
      </w:r>
      <w:r w:rsidRPr="00626B93">
        <w:rPr>
          <w:vertAlign w:val="subscript"/>
        </w:rPr>
        <w:t>r</w:t>
      </w:r>
      <w:r w:rsidRPr="00626B93">
        <w:t xml:space="preserve"> (Cl)=35,5.</w:t>
      </w:r>
    </w:p>
    <w:p w:rsidR="00E53403" w:rsidRPr="00626B93" w:rsidRDefault="00A418EB" w:rsidP="00E53403">
      <w:pPr>
        <w:spacing w:line="360" w:lineRule="auto"/>
        <w:jc w:val="both"/>
      </w:pPr>
      <w:r w:rsidRPr="004E3A09">
        <w:rPr>
          <w:rFonts w:ascii="Tahoma,Bold" w:hAnsi="Tahoma,Bold" w:cs="Tahoma,Bold"/>
          <w:b/>
          <w:bCs/>
        </w:rPr>
        <w:t>2</w:t>
      </w:r>
      <w:r w:rsidRPr="00A418EB">
        <w:rPr>
          <w:rFonts w:ascii="Tahoma,Bold" w:hAnsi="Tahoma,Bold" w:cs="Tahoma,Bold"/>
          <w:b/>
          <w:bCs/>
        </w:rPr>
        <w:t>5</w:t>
      </w:r>
      <w:r w:rsidRPr="008B3518">
        <w:rPr>
          <w:rFonts w:ascii="Tahoma,Bold" w:hAnsi="Tahoma,Bold" w:cs="Tahoma,Bold"/>
          <w:b/>
          <w:bCs/>
        </w:rPr>
        <w:t>0</w:t>
      </w:r>
      <w:r>
        <w:rPr>
          <w:rFonts w:ascii="Tahoma,Bold" w:hAnsi="Tahoma,Bold" w:cs="Tahoma,Bold"/>
          <w:b/>
          <w:bCs/>
        </w:rPr>
        <w:t xml:space="preserve">) </w:t>
      </w:r>
      <w:r w:rsidR="00E53403" w:rsidRPr="00626B93">
        <w:t>Υδατικό διάλυμα KΟΗ έχει περιεκτικότητα 16,8 % w/v (διάλυμα Δ</w:t>
      </w:r>
      <w:r w:rsidR="00E53403" w:rsidRPr="00626B93">
        <w:rPr>
          <w:vertAlign w:val="subscript"/>
        </w:rPr>
        <w:t>1</w:t>
      </w:r>
      <w:r w:rsidR="00E53403" w:rsidRPr="00626B93">
        <w:t xml:space="preserve">) </w:t>
      </w:r>
    </w:p>
    <w:p w:rsidR="00E53403" w:rsidRPr="00626B93" w:rsidRDefault="00E53403" w:rsidP="00E53403">
      <w:pPr>
        <w:spacing w:line="360" w:lineRule="auto"/>
        <w:jc w:val="both"/>
      </w:pPr>
      <w:r w:rsidRPr="00626B93">
        <w:t>α) Ποια είναι η συγκέντρωση (Μ) του διαλύματος Δ</w:t>
      </w:r>
      <w:r w:rsidRPr="00626B93">
        <w:rPr>
          <w:vertAlign w:val="subscript"/>
        </w:rPr>
        <w:t>1</w:t>
      </w:r>
      <w:r w:rsidRPr="00626B93">
        <w:t xml:space="preserve">; </w:t>
      </w:r>
    </w:p>
    <w:p w:rsidR="00E53403" w:rsidRPr="00626B93" w:rsidRDefault="00E53403" w:rsidP="00E53403">
      <w:pPr>
        <w:spacing w:line="360" w:lineRule="auto"/>
        <w:jc w:val="both"/>
      </w:pPr>
      <w:r w:rsidRPr="00626B93">
        <w:t>β) Ποια είναι η % w/v περιεκτικότητα διαλύματος που προκύπτει με προσθήκη 300mL νερού σε 200mL του διαλύματος Δ</w:t>
      </w:r>
      <w:r w:rsidRPr="00626B93">
        <w:rPr>
          <w:vertAlign w:val="subscript"/>
        </w:rPr>
        <w:t>1</w:t>
      </w:r>
      <w:r w:rsidRPr="00626B93">
        <w:t xml:space="preserve">; </w:t>
      </w:r>
    </w:p>
    <w:p w:rsidR="00E53403" w:rsidRPr="00626B93" w:rsidRDefault="00E53403" w:rsidP="00E53403">
      <w:pPr>
        <w:spacing w:line="360" w:lineRule="auto"/>
        <w:jc w:val="both"/>
      </w:pPr>
      <w:r w:rsidRPr="00626B93">
        <w:t>γ) Ποιος όγκος (mL) υδατικού διαλύματος H</w:t>
      </w:r>
      <w:r w:rsidRPr="00626B93">
        <w:rPr>
          <w:vertAlign w:val="subscript"/>
        </w:rPr>
        <w:t>2</w:t>
      </w:r>
      <w:r w:rsidRPr="00626B93">
        <w:t>SO</w:t>
      </w:r>
      <w:r w:rsidRPr="00626B93">
        <w:rPr>
          <w:vertAlign w:val="subscript"/>
        </w:rPr>
        <w:t>4</w:t>
      </w:r>
      <w:r w:rsidRPr="00626B93">
        <w:t xml:space="preserve"> 0,5 Μ απαιτείται για την πλήρη εξουδετέρωση 50mL διαλύματος Δ</w:t>
      </w:r>
      <w:r w:rsidRPr="00626B93">
        <w:rPr>
          <w:vertAlign w:val="subscript"/>
        </w:rPr>
        <w:t>1</w:t>
      </w:r>
      <w:r w:rsidRPr="00626B93">
        <w:t xml:space="preserve">; </w:t>
      </w:r>
    </w:p>
    <w:p w:rsidR="00E53403" w:rsidRPr="00B169B7" w:rsidRDefault="00E53403" w:rsidP="00E53403">
      <w:pPr>
        <w:spacing w:line="360" w:lineRule="auto"/>
        <w:jc w:val="both"/>
      </w:pPr>
      <w:r w:rsidRPr="00626B93">
        <w:t>Δίνονται: A</w:t>
      </w:r>
      <w:r w:rsidRPr="00626B93">
        <w:rPr>
          <w:vertAlign w:val="subscript"/>
        </w:rPr>
        <w:t>r</w:t>
      </w:r>
      <w:r w:rsidRPr="00626B93">
        <w:t xml:space="preserve"> (Η)= 1, A</w:t>
      </w:r>
      <w:r w:rsidRPr="00626B93">
        <w:rPr>
          <w:vertAlign w:val="subscript"/>
        </w:rPr>
        <w:t>r</w:t>
      </w:r>
      <w:r w:rsidRPr="00626B93">
        <w:t xml:space="preserve"> (K)=39, A</w:t>
      </w:r>
      <w:r w:rsidRPr="00626B93">
        <w:rPr>
          <w:vertAlign w:val="subscript"/>
        </w:rPr>
        <w:t>r</w:t>
      </w:r>
      <w:r w:rsidRPr="00626B93">
        <w:t xml:space="preserve"> (O)=16.</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1</w:t>
      </w:r>
      <w:r>
        <w:rPr>
          <w:rFonts w:ascii="Tahoma,Bold" w:hAnsi="Tahoma,Bold" w:cs="Tahoma,Bold"/>
          <w:b/>
          <w:bCs/>
        </w:rPr>
        <w:t xml:space="preserve">) </w:t>
      </w:r>
      <w:r w:rsidR="00FA26E6" w:rsidRPr="00626B93">
        <w:t>Υδατικό διάλυμα MgCl</w:t>
      </w:r>
      <w:r w:rsidR="00FA26E6" w:rsidRPr="00626B93">
        <w:rPr>
          <w:vertAlign w:val="subscript"/>
        </w:rPr>
        <w:t>2</w:t>
      </w:r>
      <w:r w:rsidR="00FA26E6" w:rsidRPr="00626B93">
        <w:t xml:space="preserve"> έχει περιεκτικότητα 38 % w/v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Ποια είναι η συγκέντρωση (Μ)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Ποια είναι η % w/v περιεκτικότητα διαλύματος που προκύπτει με προσθήκη 300mL νερού σε 10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γ) Ποια μάζα (g) ιζήματος θα σχηματιστεί κατά την αντίδραση 50mL διαλύματος Δ</w:t>
      </w:r>
      <w:r w:rsidRPr="00626B93">
        <w:rPr>
          <w:vertAlign w:val="subscript"/>
        </w:rPr>
        <w:t>1</w:t>
      </w:r>
      <w:r w:rsidRPr="00626B93">
        <w:t xml:space="preserve"> με την ακριβώς απαιτούμενη ποσότητα AgNO</w:t>
      </w:r>
      <w:r w:rsidRPr="00626B93">
        <w:rPr>
          <w:vertAlign w:val="subscript"/>
        </w:rPr>
        <w:t>3</w:t>
      </w:r>
      <w:r w:rsidRPr="00626B93">
        <w:t xml:space="preserve">; </w:t>
      </w:r>
    </w:p>
    <w:p w:rsidR="00FA26E6" w:rsidRPr="00626B93" w:rsidRDefault="00FA26E6" w:rsidP="00FA26E6">
      <w:pPr>
        <w:spacing w:line="360" w:lineRule="auto"/>
        <w:jc w:val="both"/>
      </w:pPr>
      <w:r w:rsidRPr="00626B93">
        <w:t>Δίνονται: A</w:t>
      </w:r>
      <w:r w:rsidRPr="00626B93">
        <w:rPr>
          <w:vertAlign w:val="subscript"/>
        </w:rPr>
        <w:t>r</w:t>
      </w:r>
      <w:r w:rsidRPr="00626B93">
        <w:t xml:space="preserve"> (Mg)= 24, A</w:t>
      </w:r>
      <w:r w:rsidRPr="00626B93">
        <w:rPr>
          <w:vertAlign w:val="subscript"/>
        </w:rPr>
        <w:t>r</w:t>
      </w:r>
      <w:r w:rsidRPr="00626B93">
        <w:t xml:space="preserve"> (Cl)=35,5, A</w:t>
      </w:r>
      <w:r w:rsidRPr="00626B93">
        <w:rPr>
          <w:vertAlign w:val="subscript"/>
        </w:rPr>
        <w:t>r</w:t>
      </w:r>
      <w:r w:rsidRPr="00626B93">
        <w:t xml:space="preserve"> (Ag)=108.</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2</w:t>
      </w:r>
      <w:r>
        <w:rPr>
          <w:rFonts w:ascii="Tahoma,Bold" w:hAnsi="Tahoma,Bold" w:cs="Tahoma,Bold"/>
          <w:b/>
          <w:bCs/>
        </w:rPr>
        <w:t xml:space="preserve">) </w:t>
      </w:r>
      <w:r w:rsidR="00FA26E6" w:rsidRPr="00626B93">
        <w:t>Υδατικό διάλυμα HΝO</w:t>
      </w:r>
      <w:r w:rsidR="00FA26E6" w:rsidRPr="00626B93">
        <w:rPr>
          <w:vertAlign w:val="subscript"/>
        </w:rPr>
        <w:t>3</w:t>
      </w:r>
      <w:r w:rsidR="00FA26E6" w:rsidRPr="00626B93">
        <w:t xml:space="preserve"> έχει περιεκτικότητα 12,6 % w/v (διάλυμα Δ</w:t>
      </w:r>
      <w:r w:rsidR="00FA26E6" w:rsidRPr="00626B93">
        <w:rPr>
          <w:vertAlign w:val="subscript"/>
        </w:rPr>
        <w:t>1</w:t>
      </w:r>
      <w:r w:rsidR="00FA26E6" w:rsidRPr="00626B93">
        <w:t xml:space="preserve">). Να υπολογισθεί: </w:t>
      </w:r>
    </w:p>
    <w:p w:rsidR="00FA26E6" w:rsidRPr="00626B93" w:rsidRDefault="00FA26E6" w:rsidP="00FA26E6">
      <w:pPr>
        <w:spacing w:line="360" w:lineRule="auto"/>
        <w:jc w:val="both"/>
      </w:pPr>
      <w:r w:rsidRPr="00626B93">
        <w:t>α) η συγκέντρωση (Μ)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ποιός όγκος (mL) νερού πρέπει να προστεθεί σε 200mL του διαλύματος Δ</w:t>
      </w:r>
      <w:r w:rsidRPr="00626B93">
        <w:rPr>
          <w:vertAlign w:val="subscript"/>
        </w:rPr>
        <w:t>1</w:t>
      </w:r>
      <w:r w:rsidRPr="00626B93">
        <w:t xml:space="preserve">, για να προκύψει διάλυμα 0,5 Μ. </w:t>
      </w:r>
    </w:p>
    <w:p w:rsidR="00FA26E6" w:rsidRPr="00626B93" w:rsidRDefault="00FA26E6" w:rsidP="00FA26E6">
      <w:pPr>
        <w:spacing w:line="360" w:lineRule="auto"/>
        <w:jc w:val="both"/>
      </w:pPr>
      <w:r w:rsidRPr="00626B93">
        <w:t>γ) η μάζα (g) του Ca(OH)</w:t>
      </w:r>
      <w:r w:rsidRPr="00626B93">
        <w:rPr>
          <w:vertAlign w:val="subscript"/>
        </w:rPr>
        <w:t>2</w:t>
      </w:r>
      <w:r w:rsidRPr="00626B93">
        <w:t xml:space="preserve"> που απαιτείται για την πλήρη εξουδετέρωση 100mL του Δ</w:t>
      </w:r>
      <w:r w:rsidRPr="00626B93">
        <w:rPr>
          <w:vertAlign w:val="subscript"/>
        </w:rPr>
        <w:t>1</w:t>
      </w:r>
      <w:r w:rsidRPr="00626B93">
        <w:t xml:space="preserve">. </w:t>
      </w:r>
    </w:p>
    <w:p w:rsidR="00FA26E6" w:rsidRPr="00626B93" w:rsidRDefault="00FA26E6" w:rsidP="00FA26E6">
      <w:pPr>
        <w:spacing w:line="360" w:lineRule="auto"/>
        <w:jc w:val="both"/>
      </w:pPr>
      <w:r w:rsidRPr="00626B93">
        <w:t>Δίνονται: A</w:t>
      </w:r>
      <w:r w:rsidRPr="00626B93">
        <w:rPr>
          <w:vertAlign w:val="subscript"/>
        </w:rPr>
        <w:t>r</w:t>
      </w:r>
      <w:r w:rsidRPr="00626B93">
        <w:t xml:space="preserve"> (Ca)= 40, A</w:t>
      </w:r>
      <w:r w:rsidRPr="00626B93">
        <w:rPr>
          <w:vertAlign w:val="subscript"/>
        </w:rPr>
        <w:t xml:space="preserve">r </w:t>
      </w:r>
      <w:r w:rsidRPr="00626B93">
        <w:t>(Ν)=14, A</w:t>
      </w:r>
      <w:r w:rsidRPr="00626B93">
        <w:rPr>
          <w:vertAlign w:val="subscript"/>
        </w:rPr>
        <w:t xml:space="preserve">r </w:t>
      </w:r>
      <w:r w:rsidRPr="00626B93">
        <w:t>(H)=1, A</w:t>
      </w:r>
      <w:r w:rsidRPr="00626B93">
        <w:rPr>
          <w:vertAlign w:val="subscript"/>
        </w:rPr>
        <w:t>r</w:t>
      </w:r>
      <w:r w:rsidRPr="00626B93">
        <w:t xml:space="preserve"> (O)= 16.</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3</w:t>
      </w:r>
      <w:r>
        <w:rPr>
          <w:rFonts w:ascii="Tahoma,Bold" w:hAnsi="Tahoma,Bold" w:cs="Tahoma,Bold"/>
          <w:b/>
          <w:bCs/>
        </w:rPr>
        <w:t xml:space="preserve">) </w:t>
      </w:r>
      <w:r w:rsidR="00FA26E6" w:rsidRPr="00626B93">
        <w:t>Διαλύονται 22,2 g CaCl</w:t>
      </w:r>
      <w:r w:rsidR="00FA26E6" w:rsidRPr="00626B93">
        <w:rPr>
          <w:vertAlign w:val="subscript"/>
        </w:rPr>
        <w:t>2</w:t>
      </w:r>
      <w:r w:rsidR="00FA26E6" w:rsidRPr="00626B93">
        <w:t xml:space="preserve"> στο νερό και το διάλυμα που προκύπτει έχει όγκο 250mL (διάλυμα Δ1).</w:t>
      </w:r>
    </w:p>
    <w:p w:rsidR="00FA26E6" w:rsidRPr="00626B93" w:rsidRDefault="00FA26E6" w:rsidP="00FA26E6">
      <w:pPr>
        <w:spacing w:line="360" w:lineRule="auto"/>
        <w:jc w:val="both"/>
      </w:pPr>
      <w:r w:rsidRPr="00626B93">
        <w:lastRenderedPageBreak/>
        <w:t>α) Ποια είναι η συγκέντρωση (Μ)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Παίρνουμε 50mL από το Δ</w:t>
      </w:r>
      <w:r w:rsidRPr="00626B93">
        <w:rPr>
          <w:vertAlign w:val="subscript"/>
        </w:rPr>
        <w:t>1</w:t>
      </w:r>
      <w:r w:rsidRPr="00626B93">
        <w:t xml:space="preserve"> και τα αραιώνουμε με νερό μέχρις όγκου 400mL. Να βρεθεί η % w/v περιεκτικότητα του αραιωμένου διαλύματος. </w:t>
      </w:r>
    </w:p>
    <w:p w:rsidR="00FA26E6" w:rsidRPr="00626B93" w:rsidRDefault="00FA26E6" w:rsidP="00FA26E6">
      <w:pPr>
        <w:spacing w:line="360" w:lineRule="auto"/>
        <w:jc w:val="both"/>
      </w:pPr>
      <w:r w:rsidRPr="00626B93">
        <w:t>γ) Σε 50mL διαλύματος Δ</w:t>
      </w:r>
      <w:r w:rsidRPr="00626B93">
        <w:rPr>
          <w:vertAlign w:val="subscript"/>
        </w:rPr>
        <w:t>1</w:t>
      </w:r>
      <w:r w:rsidRPr="00626B93">
        <w:t xml:space="preserve"> προστίθεται η ακριβώς απαιτούμενη ποσότητα AgNO</w:t>
      </w:r>
      <w:r w:rsidRPr="00626B93">
        <w:rPr>
          <w:vertAlign w:val="subscript"/>
        </w:rPr>
        <w:t>3</w:t>
      </w:r>
      <w:r w:rsidRPr="00626B93">
        <w:t xml:space="preserve"> για πλήρη αντίδραση. Πόση μάζα (g) ιζήματος θα σχηματιστεί; </w:t>
      </w:r>
    </w:p>
    <w:p w:rsidR="00FA26E6" w:rsidRPr="00626B93" w:rsidRDefault="00FA26E6" w:rsidP="00FA26E6">
      <w:pPr>
        <w:spacing w:line="360" w:lineRule="auto"/>
        <w:jc w:val="both"/>
      </w:pPr>
      <w:r w:rsidRPr="00626B93">
        <w:t>Δίνονται: A</w:t>
      </w:r>
      <w:r w:rsidRPr="00626B93">
        <w:rPr>
          <w:vertAlign w:val="subscript"/>
        </w:rPr>
        <w:t>r</w:t>
      </w:r>
      <w:r w:rsidRPr="00626B93">
        <w:t xml:space="preserve"> (Ag)= 108, A</w:t>
      </w:r>
      <w:r w:rsidRPr="00626B93">
        <w:rPr>
          <w:vertAlign w:val="subscript"/>
        </w:rPr>
        <w:t>r</w:t>
      </w:r>
      <w:r w:rsidRPr="00626B93">
        <w:t xml:space="preserve"> (Ca)=40, A</w:t>
      </w:r>
      <w:r w:rsidRPr="00626B93">
        <w:rPr>
          <w:vertAlign w:val="subscript"/>
        </w:rPr>
        <w:t>r</w:t>
      </w:r>
      <w:r w:rsidRPr="00626B93">
        <w:t xml:space="preserve"> (Cl)=35,5.</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3</w:t>
      </w:r>
      <w:r>
        <w:rPr>
          <w:rFonts w:ascii="Tahoma,Bold" w:hAnsi="Tahoma,Bold" w:cs="Tahoma,Bold"/>
          <w:b/>
          <w:bCs/>
        </w:rPr>
        <w:t xml:space="preserve">) </w:t>
      </w:r>
      <w:r w:rsidR="00FA26E6" w:rsidRPr="00626B93">
        <w:t>Διαθέτουμε ένα υδατικό διάλυμα ΚΟΗ 0,2Μ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Να υπολογίσετε τη μάζα (σε g) του KOH που περιέχεται σε 5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Σε 150mL διαλύματος Δ</w:t>
      </w:r>
      <w:r w:rsidRPr="00626B93">
        <w:rPr>
          <w:vertAlign w:val="subscript"/>
        </w:rPr>
        <w:t>1</w:t>
      </w:r>
      <w:r w:rsidRPr="00626B93">
        <w:t xml:space="preserve"> προσθέτουμε 150mL υδατικού διαλύματος ΚΟΗ 0,1 Μ (Δ</w:t>
      </w:r>
      <w:r w:rsidRPr="00626B93">
        <w:rPr>
          <w:vertAlign w:val="subscript"/>
        </w:rPr>
        <w:t>2</w:t>
      </w:r>
      <w:r w:rsidRPr="00626B93">
        <w:t xml:space="preserve">). Να υπολογίσετε τη συγκέντρωση του διαλύματος που προκύπτει. </w:t>
      </w:r>
    </w:p>
    <w:p w:rsidR="00FA26E6" w:rsidRPr="00626B93" w:rsidRDefault="00FA26E6" w:rsidP="00FA26E6">
      <w:pPr>
        <w:spacing w:line="360" w:lineRule="auto"/>
        <w:jc w:val="both"/>
      </w:pPr>
      <w:r w:rsidRPr="00626B93">
        <w:t>γ) Aπό το διάλυμα Δ</w:t>
      </w:r>
      <w:r w:rsidRPr="00626B93">
        <w:rPr>
          <w:vertAlign w:val="subscript"/>
        </w:rPr>
        <w:t>1</w:t>
      </w:r>
      <w:r w:rsidRPr="00626B93">
        <w:t xml:space="preserve"> παίρνουμε 2L και τα εξουδετερώνουμε με περίσσεια υδατικού διαλύματος Η</w:t>
      </w:r>
      <w:r w:rsidRPr="00626B93">
        <w:rPr>
          <w:vertAlign w:val="subscript"/>
        </w:rPr>
        <w:t>2</w:t>
      </w:r>
      <w:r w:rsidRPr="00626B93">
        <w:t>SO</w:t>
      </w:r>
      <w:r w:rsidRPr="00626B93">
        <w:rPr>
          <w:vertAlign w:val="subscript"/>
        </w:rPr>
        <w:t>4</w:t>
      </w:r>
      <w:r w:rsidRPr="00626B93">
        <w:t xml:space="preserve">. Να υπολογίσετε τη μάζα (σε g) του άλατος που θα παραχθεί.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r</w:t>
      </w:r>
      <w:r w:rsidRPr="00626B93">
        <w:t>(S)=32, Α</w:t>
      </w:r>
      <w:r w:rsidRPr="00626B93">
        <w:rPr>
          <w:vertAlign w:val="subscript"/>
        </w:rPr>
        <w:t>r</w:t>
      </w:r>
      <w:r w:rsidRPr="00626B93">
        <w:t>(Κ)=39, Α</w:t>
      </w:r>
      <w:r w:rsidRPr="00626B93">
        <w:rPr>
          <w:vertAlign w:val="subscript"/>
        </w:rPr>
        <w:t>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4</w:t>
      </w:r>
      <w:r>
        <w:rPr>
          <w:rFonts w:ascii="Tahoma,Bold" w:hAnsi="Tahoma,Bold" w:cs="Tahoma,Bold"/>
          <w:b/>
          <w:bCs/>
        </w:rPr>
        <w:t xml:space="preserve">) </w:t>
      </w:r>
      <w:r w:rsidR="00FA26E6" w:rsidRPr="00626B93">
        <w:t>Διαθέτουμε ένα υδατικό διάλυμα ΚΟΗ 1Μ (διάλυμα Δ</w:t>
      </w:r>
      <w:r w:rsidR="00FA26E6" w:rsidRPr="00626B93">
        <w:rPr>
          <w:vertAlign w:val="subscript"/>
        </w:rPr>
        <w:t>1</w:t>
      </w:r>
      <w:r w:rsidR="00FA26E6" w:rsidRPr="00626B93">
        <w:t xml:space="preserve">). Να υπολογίσετε: </w:t>
      </w:r>
    </w:p>
    <w:p w:rsidR="00FA26E6" w:rsidRPr="00626B93" w:rsidRDefault="00FA26E6" w:rsidP="00FA26E6">
      <w:pPr>
        <w:spacing w:line="360" w:lineRule="auto"/>
        <w:jc w:val="both"/>
      </w:pPr>
      <w:r w:rsidRPr="00626B93">
        <w:t>α) τη μάζα (σε g) του ΚΟΗ που περιέχεται σε 20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τον όγκο (σε mL) του διαλύματος Δ</w:t>
      </w:r>
      <w:r w:rsidRPr="00626B93">
        <w:rPr>
          <w:vertAlign w:val="subscript"/>
        </w:rPr>
        <w:t>1</w:t>
      </w:r>
      <w:r w:rsidRPr="00626B93">
        <w:t xml:space="preserve"> που πρέπει να προσθέσουμε σε 500mL υδατικού διαλύματος ΚΟΗ 0,1Μ (διάλυμα Δ</w:t>
      </w:r>
      <w:r w:rsidRPr="00626B93">
        <w:rPr>
          <w:vertAlign w:val="subscript"/>
        </w:rPr>
        <w:t>2</w:t>
      </w:r>
      <w:r w:rsidRPr="00626B93">
        <w:t xml:space="preserve"> ) έτσι, ώστε να παρασκευάσουμε διάλυμα ΚΟΗ 0,5Μ. </w:t>
      </w:r>
    </w:p>
    <w:p w:rsidR="00FA26E6" w:rsidRPr="00626B93" w:rsidRDefault="00FA26E6" w:rsidP="00FA26E6">
      <w:pPr>
        <w:spacing w:line="360" w:lineRule="auto"/>
        <w:jc w:val="both"/>
      </w:pPr>
      <w:r w:rsidRPr="00626B93">
        <w:t>γ) τον όγκο (σε L) του διαλύματος Δ</w:t>
      </w:r>
      <w:r w:rsidRPr="00626B93">
        <w:rPr>
          <w:vertAlign w:val="subscript"/>
        </w:rPr>
        <w:t>2</w:t>
      </w:r>
      <w:r w:rsidRPr="00626B93">
        <w:t xml:space="preserve"> που θα χρειαστεί για πλήρη εξουδετέρωση 19,6 g H</w:t>
      </w:r>
      <w:r w:rsidRPr="00626B93">
        <w:rPr>
          <w:vertAlign w:val="subscript"/>
        </w:rPr>
        <w:t>2</w:t>
      </w:r>
      <w:r w:rsidRPr="00626B93">
        <w:t>SO</w:t>
      </w:r>
      <w:r w:rsidRPr="00626B93">
        <w:rPr>
          <w:vertAlign w:val="subscript"/>
        </w:rPr>
        <w:t>4</w:t>
      </w:r>
      <w:r w:rsidRPr="00626B93">
        <w:t xml:space="preserve">. </w:t>
      </w:r>
    </w:p>
    <w:p w:rsidR="00FA26E6" w:rsidRPr="00626B93" w:rsidRDefault="00FA26E6" w:rsidP="00FA26E6">
      <w:pPr>
        <w:spacing w:line="360" w:lineRule="auto"/>
        <w:jc w:val="both"/>
      </w:pPr>
      <w:r w:rsidRPr="00626B93">
        <w:t xml:space="preserve">Δίνονται οι σχετικές ατομικές μάζες: Α </w:t>
      </w:r>
      <w:r w:rsidRPr="00626B93">
        <w:rPr>
          <w:vertAlign w:val="subscript"/>
        </w:rPr>
        <w:t>r</w:t>
      </w:r>
      <w:r w:rsidRPr="00626B93">
        <w:t>(S)=32, Α</w:t>
      </w:r>
      <w:r w:rsidRPr="00626B93">
        <w:rPr>
          <w:vertAlign w:val="subscript"/>
        </w:rPr>
        <w:t>r</w:t>
      </w:r>
      <w:r w:rsidRPr="00626B93">
        <w:t>(Κ) =39, Α</w:t>
      </w:r>
      <w:r w:rsidRPr="00626B93">
        <w:rPr>
          <w:vertAlign w:val="subscript"/>
        </w:rPr>
        <w:t xml:space="preserve"> 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5</w:t>
      </w:r>
      <w:r>
        <w:rPr>
          <w:rFonts w:ascii="Tahoma,Bold" w:hAnsi="Tahoma,Bold" w:cs="Tahoma,Bold"/>
          <w:b/>
          <w:bCs/>
        </w:rPr>
        <w:t xml:space="preserve">) </w:t>
      </w:r>
      <w:r w:rsidR="00FA26E6" w:rsidRPr="00626B93">
        <w:t>Διαθέτουμε στο εργαστήριο ένα υδατικό διάλυμα Ca(ΟΗ)</w:t>
      </w:r>
      <w:r w:rsidR="00FA26E6" w:rsidRPr="00626B93">
        <w:rPr>
          <w:vertAlign w:val="subscript"/>
        </w:rPr>
        <w:t>2</w:t>
      </w:r>
      <w:r w:rsidR="00FA26E6" w:rsidRPr="00626B93">
        <w:t xml:space="preserve"> 0,01 Μ (διάλυμα Δ). Να υπολογίσετε: </w:t>
      </w:r>
    </w:p>
    <w:p w:rsidR="00FA26E6" w:rsidRPr="00626B93" w:rsidRDefault="00FA26E6" w:rsidP="00FA26E6">
      <w:pPr>
        <w:spacing w:line="360" w:lineRule="auto"/>
        <w:jc w:val="both"/>
      </w:pPr>
      <w:r w:rsidRPr="00626B93">
        <w:t>α) τη μάζα (σε g) του Ca(ΟΗ)</w:t>
      </w:r>
      <w:r w:rsidRPr="00626B93">
        <w:rPr>
          <w:vertAlign w:val="subscript"/>
        </w:rPr>
        <w:t>2</w:t>
      </w:r>
      <w:r w:rsidRPr="00626B93">
        <w:t xml:space="preserve"> που περιέχεται σε 3L του διαλύματος Δ. </w:t>
      </w:r>
    </w:p>
    <w:p w:rsidR="00FA26E6" w:rsidRPr="00626B93" w:rsidRDefault="00FA26E6" w:rsidP="00FA26E6">
      <w:pPr>
        <w:spacing w:line="360" w:lineRule="auto"/>
        <w:jc w:val="both"/>
      </w:pPr>
      <w:r w:rsidRPr="00626B93">
        <w:t>β) τον όγκο (σε mL) του νερού που πρέπει να προστεθεί σε 30mL του διαλύματος Δ, για να πάρουμε ένα διάλυμα Ca(ΟΗ)</w:t>
      </w:r>
      <w:r w:rsidRPr="00626B93">
        <w:rPr>
          <w:vertAlign w:val="subscript"/>
        </w:rPr>
        <w:t>2</w:t>
      </w:r>
      <w:r w:rsidRPr="00626B93">
        <w:t xml:space="preserve"> 0,001Μ. </w:t>
      </w:r>
    </w:p>
    <w:p w:rsidR="00FA26E6" w:rsidRPr="00626B93" w:rsidRDefault="00FA26E6" w:rsidP="00FA26E6">
      <w:pPr>
        <w:spacing w:line="360" w:lineRule="auto"/>
        <w:jc w:val="both"/>
      </w:pPr>
      <w:r w:rsidRPr="00626B93">
        <w:t xml:space="preserve">γ) τη μάζα (σε g) του άλατος που θα παραχθεί αν 2 L διαλύματος Δ εξουδετερωθούν πλήρως με την ακριβώς απαιτούμενη ποσότητα ΗCl. </w:t>
      </w:r>
    </w:p>
    <w:p w:rsidR="00FA26E6" w:rsidRPr="00626B93" w:rsidRDefault="00FA26E6" w:rsidP="00FA26E6">
      <w:pPr>
        <w:spacing w:line="360" w:lineRule="auto"/>
        <w:jc w:val="both"/>
      </w:pPr>
      <w:r w:rsidRPr="00626B93">
        <w:t xml:space="preserve">Δίνονται οι σχετικές ατομικές μάζες: Α </w:t>
      </w:r>
      <w:r w:rsidRPr="00626B93">
        <w:rPr>
          <w:vertAlign w:val="subscript"/>
        </w:rPr>
        <w:t>r</w:t>
      </w:r>
      <w:r w:rsidRPr="00626B93">
        <w:t>(Ca)=40, Α</w:t>
      </w:r>
      <w:r w:rsidRPr="00626B93">
        <w:rPr>
          <w:vertAlign w:val="subscript"/>
        </w:rPr>
        <w:t>r</w:t>
      </w:r>
      <w:r w:rsidRPr="00626B93">
        <w:t>(Cl)=35,5 , Α</w:t>
      </w:r>
      <w:r w:rsidRPr="00626B93">
        <w:rPr>
          <w:vertAlign w:val="subscript"/>
        </w:rPr>
        <w:t>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6</w:t>
      </w:r>
      <w:r>
        <w:rPr>
          <w:rFonts w:ascii="Tahoma,Bold" w:hAnsi="Tahoma,Bold" w:cs="Tahoma,Bold"/>
          <w:b/>
          <w:bCs/>
        </w:rPr>
        <w:t xml:space="preserve">) </w:t>
      </w:r>
      <w:r w:rsidR="00FA26E6" w:rsidRPr="00626B93">
        <w:t xml:space="preserve">Διαθέτουμε στο εργαστήριο ένα υδατικό διάλυμα HBr 0,1 M (διάλυμα Δ). Να υπολογίσετε: </w:t>
      </w:r>
    </w:p>
    <w:p w:rsidR="00FA26E6" w:rsidRPr="00626B93" w:rsidRDefault="00FA26E6" w:rsidP="00FA26E6">
      <w:pPr>
        <w:spacing w:line="360" w:lineRule="auto"/>
        <w:jc w:val="both"/>
      </w:pPr>
      <w:r w:rsidRPr="00626B93">
        <w:t xml:space="preserve">α) την περιεκτικότητα % w/v του διαλύματος Δ. </w:t>
      </w:r>
    </w:p>
    <w:p w:rsidR="00FA26E6" w:rsidRPr="00626B93" w:rsidRDefault="00FA26E6" w:rsidP="00FA26E6">
      <w:pPr>
        <w:spacing w:line="360" w:lineRule="auto"/>
        <w:jc w:val="both"/>
      </w:pPr>
      <w:r w:rsidRPr="00626B93">
        <w:t xml:space="preserve">β) τη συγκέντρωση (Μ) του διαλύματος που θα προκύψει αν 100mL του διαλύματος Δ αραιωθούν μέχρις όγκου 400mL . </w:t>
      </w:r>
    </w:p>
    <w:p w:rsidR="00FA26E6" w:rsidRPr="00626B93" w:rsidRDefault="00FA26E6" w:rsidP="00FA26E6">
      <w:pPr>
        <w:spacing w:line="360" w:lineRule="auto"/>
        <w:jc w:val="both"/>
      </w:pPr>
      <w:r w:rsidRPr="00626B93">
        <w:t>γ) τον όγκο (σε mL) από διάλυμα Δ που απαιτείται για πλήρη εξουδετέρωση 300mL διαλύματος Βa(ΟΗ)</w:t>
      </w:r>
      <w:r w:rsidRPr="00626B93">
        <w:rPr>
          <w:vertAlign w:val="subscript"/>
        </w:rPr>
        <w:t>2</w:t>
      </w:r>
      <w:r w:rsidRPr="00626B93">
        <w:t xml:space="preserve"> 0,1 Μ.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r</w:t>
      </w:r>
      <w:r w:rsidRPr="00626B93">
        <w:t>(Br)=80, Α</w:t>
      </w:r>
      <w:r w:rsidRPr="00626B93">
        <w:rPr>
          <w:vertAlign w:val="subscript"/>
        </w:rPr>
        <w:t>r</w:t>
      </w:r>
      <w:r w:rsidRPr="00626B93">
        <w:t>(H)=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7</w:t>
      </w:r>
      <w:r>
        <w:rPr>
          <w:rFonts w:ascii="Tahoma,Bold" w:hAnsi="Tahoma,Bold" w:cs="Tahoma,Bold"/>
          <w:b/>
          <w:bCs/>
        </w:rPr>
        <w:t xml:space="preserve">) </w:t>
      </w:r>
      <w:r w:rsidR="00FA26E6" w:rsidRPr="00626B93">
        <w:t>Σε ένα εργαστήριο διαθέτουμε διάλυμα H</w:t>
      </w:r>
      <w:r w:rsidR="00FA26E6" w:rsidRPr="00626B93">
        <w:rPr>
          <w:vertAlign w:val="subscript"/>
        </w:rPr>
        <w:t>2</w:t>
      </w:r>
      <w:r w:rsidR="00FA26E6" w:rsidRPr="00626B93">
        <w:t>SO</w:t>
      </w:r>
      <w:r w:rsidR="00FA26E6" w:rsidRPr="00626B93">
        <w:rPr>
          <w:vertAlign w:val="subscript"/>
        </w:rPr>
        <w:t>4</w:t>
      </w:r>
      <w:r w:rsidR="00FA26E6" w:rsidRPr="00626B93">
        <w:t xml:space="preserve"> 10 M (διάλυμα Δ</w:t>
      </w:r>
      <w:r w:rsidR="00FA26E6" w:rsidRPr="00626B93">
        <w:rPr>
          <w:vertAlign w:val="subscript"/>
        </w:rPr>
        <w:t>1</w:t>
      </w:r>
      <w:r w:rsidR="00FA26E6" w:rsidRPr="00626B93">
        <w:t xml:space="preserve">). Να υπολογίσετε: </w:t>
      </w:r>
    </w:p>
    <w:p w:rsidR="00FA26E6" w:rsidRPr="00626B93" w:rsidRDefault="00FA26E6" w:rsidP="00FA26E6">
      <w:pPr>
        <w:spacing w:line="360" w:lineRule="auto"/>
        <w:jc w:val="both"/>
      </w:pPr>
      <w:r w:rsidRPr="00626B93">
        <w:t>α) τη μάζα (σε g) του H</w:t>
      </w:r>
      <w:r w:rsidRPr="00626B93">
        <w:rPr>
          <w:vertAlign w:val="subscript"/>
        </w:rPr>
        <w:t>2</w:t>
      </w:r>
      <w:r w:rsidRPr="00626B93">
        <w:t>SO</w:t>
      </w:r>
      <w:r w:rsidRPr="00626B93">
        <w:rPr>
          <w:vertAlign w:val="subscript"/>
        </w:rPr>
        <w:t>4</w:t>
      </w:r>
      <w:r w:rsidRPr="00626B93">
        <w:t xml:space="preserve"> που περιέχεται σε 5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τον όγκο (σε mL) του νερού που πρέπει να προστεθεί σε ορισμένο όγκο διαλύματος Δ</w:t>
      </w:r>
      <w:r w:rsidRPr="00626B93">
        <w:rPr>
          <w:vertAlign w:val="subscript"/>
        </w:rPr>
        <w:t>1</w:t>
      </w:r>
      <w:r w:rsidRPr="00626B93">
        <w:t xml:space="preserve"> έτσι, ώστε να παρασκευαστούν 450mL διαλύματος H</w:t>
      </w:r>
      <w:r w:rsidRPr="00626B93">
        <w:rPr>
          <w:vertAlign w:val="subscript"/>
        </w:rPr>
        <w:t>2</w:t>
      </w:r>
      <w:r w:rsidRPr="00626B93">
        <w:t>SO</w:t>
      </w:r>
      <w:r w:rsidRPr="00626B93">
        <w:rPr>
          <w:vertAlign w:val="subscript"/>
        </w:rPr>
        <w:t>4</w:t>
      </w:r>
      <w:r w:rsidRPr="00626B93">
        <w:t xml:space="preserve"> 1 Μ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lastRenderedPageBreak/>
        <w:t>γ) τη μάζα (σε g) του άλατος που παράγεται, αν αντιδράσουν 2 L υδατικού διαλύματος NaOH 0,1 Μ με περίσσεια διαλύματος Δ</w:t>
      </w:r>
      <w:r w:rsidRPr="00626B93">
        <w:rPr>
          <w:vertAlign w:val="subscript"/>
        </w:rPr>
        <w:t>2</w:t>
      </w:r>
      <w:r w:rsidRPr="00626B93">
        <w:t xml:space="preserve">.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r</w:t>
      </w:r>
      <w:r w:rsidRPr="00626B93">
        <w:t>(Η)=1, Α</w:t>
      </w:r>
      <w:r w:rsidRPr="00626B93">
        <w:rPr>
          <w:vertAlign w:val="subscript"/>
        </w:rPr>
        <w:t>r</w:t>
      </w:r>
      <w:r w:rsidRPr="00626B93">
        <w:t>(Ο)=16, Α</w:t>
      </w:r>
      <w:r w:rsidRPr="00626B93">
        <w:rPr>
          <w:vertAlign w:val="subscript"/>
        </w:rPr>
        <w:t>r</w:t>
      </w:r>
      <w:r w:rsidRPr="00626B93">
        <w:t>(Νa)=23, Α</w:t>
      </w:r>
      <w:r w:rsidRPr="00626B93">
        <w:rPr>
          <w:vertAlign w:val="subscript"/>
        </w:rPr>
        <w:t xml:space="preserve"> r</w:t>
      </w:r>
      <w:r w:rsidRPr="00626B93">
        <w:t>(S)=32.</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8</w:t>
      </w:r>
      <w:r>
        <w:rPr>
          <w:rFonts w:ascii="Tahoma,Bold" w:hAnsi="Tahoma,Bold" w:cs="Tahoma,Bold"/>
          <w:b/>
          <w:bCs/>
        </w:rPr>
        <w:t xml:space="preserve">) </w:t>
      </w:r>
      <w:r w:rsidR="00FA26E6" w:rsidRPr="00626B93">
        <w:t>Ένα υδατικό διάλυμα Ca(ΟΗ)</w:t>
      </w:r>
      <w:r w:rsidR="00FA26E6" w:rsidRPr="00626B93">
        <w:rPr>
          <w:vertAlign w:val="subscript"/>
        </w:rPr>
        <w:t>2</w:t>
      </w:r>
      <w:r w:rsidR="00FA26E6" w:rsidRPr="00626B93">
        <w:t xml:space="preserve"> (διάλυμα Δ) παρασκευάστηκε με τη διάλυση 0,148 g Ca(ΟΗ)</w:t>
      </w:r>
      <w:r w:rsidR="00FA26E6" w:rsidRPr="00626B93">
        <w:rPr>
          <w:vertAlign w:val="subscript"/>
        </w:rPr>
        <w:t>2</w:t>
      </w:r>
      <w:r w:rsidR="00FA26E6" w:rsidRPr="00626B93">
        <w:t xml:space="preserve"> σε νερό μέχρις όγκου 200mL. Να υπολογίσετε: </w:t>
      </w:r>
    </w:p>
    <w:p w:rsidR="00FA26E6" w:rsidRPr="00626B93" w:rsidRDefault="00FA26E6" w:rsidP="00FA26E6">
      <w:pPr>
        <w:spacing w:line="360" w:lineRule="auto"/>
        <w:jc w:val="both"/>
      </w:pPr>
      <w:r w:rsidRPr="00626B93">
        <w:t xml:space="preserve">α) τη συγκέντρωση (σε Μ) του διαλύματος Δ. </w:t>
      </w:r>
    </w:p>
    <w:p w:rsidR="00FA26E6" w:rsidRPr="00626B93" w:rsidRDefault="00FA26E6" w:rsidP="00FA26E6">
      <w:pPr>
        <w:spacing w:line="360" w:lineRule="auto"/>
        <w:jc w:val="both"/>
      </w:pPr>
      <w:r w:rsidRPr="00626B93">
        <w:t>β) τη συγκέντρωση (σε Μ) του διαλύματος που προκύπτει αν αναμείξουμε 2 L του διαλύματος (Δ) με 2L διαλύματος Ca(ΟΗ)</w:t>
      </w:r>
      <w:r w:rsidRPr="00626B93">
        <w:rPr>
          <w:vertAlign w:val="subscript"/>
        </w:rPr>
        <w:t>2</w:t>
      </w:r>
      <w:r w:rsidRPr="00626B93">
        <w:t xml:space="preserve"> 0,03 Μ. </w:t>
      </w:r>
    </w:p>
    <w:p w:rsidR="00FA26E6" w:rsidRPr="00626B93" w:rsidRDefault="00FA26E6" w:rsidP="00FA26E6">
      <w:pPr>
        <w:spacing w:line="360" w:lineRule="auto"/>
        <w:jc w:val="both"/>
      </w:pPr>
      <w:r w:rsidRPr="00626B93">
        <w:t>γ) τη μάζα (σε g) του άλατος που παράγεται, αν αντιδράσουν 2 L διαλύματος Ca(ΟΗ)</w:t>
      </w:r>
      <w:r w:rsidRPr="00626B93">
        <w:rPr>
          <w:vertAlign w:val="subscript"/>
        </w:rPr>
        <w:t>2</w:t>
      </w:r>
      <w:r w:rsidRPr="00626B93">
        <w:t xml:space="preserve"> 0,03 Μ με περίσσεια διαλύματος ΗBr.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r</w:t>
      </w:r>
      <w:r w:rsidRPr="00626B93">
        <w:t>(Η)=1, Α</w:t>
      </w:r>
      <w:r w:rsidRPr="00626B93">
        <w:rPr>
          <w:vertAlign w:val="subscript"/>
        </w:rPr>
        <w:t>r</w:t>
      </w:r>
      <w:r w:rsidRPr="00626B93">
        <w:t xml:space="preserve">(Ο)=16, Α </w:t>
      </w:r>
      <w:r w:rsidRPr="00626B93">
        <w:rPr>
          <w:vertAlign w:val="subscript"/>
        </w:rPr>
        <w:t>r</w:t>
      </w:r>
      <w:r w:rsidRPr="00626B93">
        <w:t>(Ca)=40, Α</w:t>
      </w:r>
      <w:r w:rsidRPr="00626B93">
        <w:rPr>
          <w:vertAlign w:val="subscript"/>
        </w:rPr>
        <w:t>r</w:t>
      </w:r>
      <w:r w:rsidRPr="00626B93">
        <w:t>(Br)=80 .</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59</w:t>
      </w:r>
      <w:r>
        <w:rPr>
          <w:rFonts w:ascii="Tahoma,Bold" w:hAnsi="Tahoma,Bold" w:cs="Tahoma,Bold"/>
          <w:b/>
          <w:bCs/>
        </w:rPr>
        <w:t xml:space="preserve">) </w:t>
      </w:r>
      <w:r w:rsidR="00FA26E6" w:rsidRPr="00626B93">
        <w:t xml:space="preserve">Διαθέτουμε στο εργαστήριο ένα υδατικό διάλυμα NaΟΗ 0,1 Μ (διάλυμα Δ). Να υπολογίσετε: </w:t>
      </w:r>
    </w:p>
    <w:p w:rsidR="00FA26E6" w:rsidRPr="00626B93" w:rsidRDefault="00FA26E6" w:rsidP="00FA26E6">
      <w:pPr>
        <w:spacing w:line="360" w:lineRule="auto"/>
        <w:jc w:val="both"/>
      </w:pPr>
      <w:r w:rsidRPr="00626B93">
        <w:t xml:space="preserve">α) τη μάζα (σε g) του ΝαOH που περιέχεται σε 150mL του διαλύματος Δ. </w:t>
      </w:r>
    </w:p>
    <w:p w:rsidR="00FA26E6" w:rsidRPr="00626B93" w:rsidRDefault="00FA26E6" w:rsidP="00FA26E6">
      <w:pPr>
        <w:spacing w:line="360" w:lineRule="auto"/>
        <w:jc w:val="both"/>
      </w:pPr>
      <w:r w:rsidRPr="00626B93">
        <w:t xml:space="preserve">β) τη συγκέντρωση (σε Μ) του αραιωμένου διαλύματος που θα προκύψει αν σε 100mL του διαλύματος Δ προσθέσουμε τετραπλάσιο όγκο νερού. </w:t>
      </w:r>
    </w:p>
    <w:p w:rsidR="00FA26E6" w:rsidRPr="00626B93" w:rsidRDefault="00FA26E6" w:rsidP="00FA26E6">
      <w:pPr>
        <w:spacing w:line="360" w:lineRule="auto"/>
        <w:jc w:val="both"/>
      </w:pPr>
      <w:r w:rsidRPr="00626B93">
        <w:t>γ) τη μάζα (σε g) του άλατος που θα παραχθεί αν 0,2 L διαλύματος Δ εξουδετερωθούν με την ακριβώς απαιτούμενη ποσότητα Η</w:t>
      </w:r>
      <w:r w:rsidRPr="00626B93">
        <w:rPr>
          <w:vertAlign w:val="subscript"/>
        </w:rPr>
        <w:t>2</w:t>
      </w:r>
      <w:r w:rsidRPr="00626B93">
        <w:t>SO</w:t>
      </w:r>
      <w:r w:rsidRPr="00626B93">
        <w:rPr>
          <w:vertAlign w:val="subscript"/>
        </w:rPr>
        <w:t>4</w:t>
      </w:r>
      <w:r w:rsidRPr="00626B93">
        <w:t xml:space="preserve">.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r</w:t>
      </w:r>
      <w:r w:rsidRPr="00626B93">
        <w:t>(Η)=1, Α</w:t>
      </w:r>
      <w:r w:rsidRPr="00626B93">
        <w:rPr>
          <w:vertAlign w:val="subscript"/>
        </w:rPr>
        <w:t>r</w:t>
      </w:r>
      <w:r w:rsidRPr="00626B93">
        <w:t>(Ο)=16, Α</w:t>
      </w:r>
      <w:r w:rsidRPr="00626B93">
        <w:rPr>
          <w:vertAlign w:val="subscript"/>
        </w:rPr>
        <w:t>r</w:t>
      </w:r>
      <w:r w:rsidRPr="00626B93">
        <w:t xml:space="preserve">(Νa)=23, Α </w:t>
      </w:r>
      <w:r w:rsidRPr="00626B93">
        <w:rPr>
          <w:vertAlign w:val="subscript"/>
        </w:rPr>
        <w:t>r</w:t>
      </w:r>
      <w:r w:rsidRPr="00626B93">
        <w:t>(S)=32.</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w:t>
      </w:r>
      <w:r w:rsidRPr="008B3518">
        <w:rPr>
          <w:rFonts w:ascii="Tahoma,Bold" w:hAnsi="Tahoma,Bold" w:cs="Tahoma,Bold"/>
          <w:b/>
          <w:bCs/>
        </w:rPr>
        <w:t>0</w:t>
      </w:r>
      <w:r>
        <w:rPr>
          <w:rFonts w:ascii="Tahoma,Bold" w:hAnsi="Tahoma,Bold" w:cs="Tahoma,Bold"/>
          <w:b/>
          <w:bCs/>
        </w:rPr>
        <w:t xml:space="preserve">) </w:t>
      </w:r>
      <w:r w:rsidR="00FA26E6" w:rsidRPr="00626B93">
        <w:t xml:space="preserve">Διαθέτουμε ένα υδατικό διάλυμα ΚΟΗ 0,2 Μ (διάλυμα Δ). Να υπολογίσετε: </w:t>
      </w:r>
    </w:p>
    <w:p w:rsidR="00FA26E6" w:rsidRPr="00626B93" w:rsidRDefault="00FA26E6" w:rsidP="00FA26E6">
      <w:pPr>
        <w:spacing w:line="360" w:lineRule="auto"/>
        <w:jc w:val="both"/>
      </w:pPr>
      <w:r w:rsidRPr="00626B93">
        <w:t xml:space="preserve">α) την % w/v περιεκτικότητα του διαλύματος Δ. </w:t>
      </w:r>
    </w:p>
    <w:p w:rsidR="00FA26E6" w:rsidRPr="00626B93" w:rsidRDefault="00FA26E6" w:rsidP="00FA26E6">
      <w:pPr>
        <w:spacing w:line="360" w:lineRule="auto"/>
        <w:jc w:val="both"/>
      </w:pPr>
      <w:r w:rsidRPr="00626B93">
        <w:t xml:space="preserve">β) τη συγκέντρωση του διαλύματος Δ που θα προκύψει αν σε 50mL του διαλύματος Δ προσθέσουμε νερό μέχρι το τελικό διάλυμα να αποκτήσει όγκο 200mL. </w:t>
      </w:r>
    </w:p>
    <w:p w:rsidR="00FA26E6" w:rsidRPr="00626B93" w:rsidRDefault="00FA26E6" w:rsidP="00FA26E6">
      <w:pPr>
        <w:spacing w:line="360" w:lineRule="auto"/>
        <w:jc w:val="both"/>
      </w:pPr>
      <w:r w:rsidRPr="00626B93">
        <w:t>γ) τη μάζα (σε g) του άλατος θα παραχθεί αν από το αρχικό διάλυμα Δ πάρουμε 0,3 L και τα εξουδετερώσουμε με την ακριβώς απαιτούμενη ποσότητα Η</w:t>
      </w:r>
      <w:r w:rsidRPr="00626B93">
        <w:rPr>
          <w:vertAlign w:val="subscript"/>
        </w:rPr>
        <w:t>2</w:t>
      </w:r>
      <w:r w:rsidRPr="00626B93">
        <w:t>SO</w:t>
      </w:r>
      <w:r w:rsidRPr="00626B93">
        <w:rPr>
          <w:vertAlign w:val="subscript"/>
        </w:rPr>
        <w:t>4</w:t>
      </w:r>
      <w:r w:rsidRPr="00626B93">
        <w:t xml:space="preserve">. </w:t>
      </w:r>
    </w:p>
    <w:p w:rsidR="00FA26E6" w:rsidRPr="00626B93" w:rsidRDefault="00FA26E6" w:rsidP="00FA26E6">
      <w:pPr>
        <w:spacing w:line="360" w:lineRule="auto"/>
        <w:jc w:val="both"/>
      </w:pPr>
      <w:r w:rsidRPr="00626B93">
        <w:t xml:space="preserve">Δίνονται οι σχετικές ατομικές μάζες: Α </w:t>
      </w:r>
      <w:r w:rsidRPr="00626B93">
        <w:rPr>
          <w:vertAlign w:val="subscript"/>
        </w:rPr>
        <w:t>r</w:t>
      </w:r>
      <w:r w:rsidRPr="00626B93">
        <w:t>(S)=32, Α</w:t>
      </w:r>
      <w:r w:rsidRPr="00626B93">
        <w:rPr>
          <w:vertAlign w:val="subscript"/>
        </w:rPr>
        <w:t>r</w:t>
      </w:r>
      <w:r w:rsidRPr="00626B93">
        <w:t>(K)=39, Α</w:t>
      </w:r>
      <w:r w:rsidRPr="00626B93">
        <w:rPr>
          <w:vertAlign w:val="subscript"/>
        </w:rPr>
        <w:t>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1</w:t>
      </w:r>
      <w:r>
        <w:rPr>
          <w:rFonts w:ascii="Tahoma,Bold" w:hAnsi="Tahoma,Bold" w:cs="Tahoma,Bold"/>
          <w:b/>
          <w:bCs/>
        </w:rPr>
        <w:t xml:space="preserve">) </w:t>
      </w:r>
      <w:r w:rsidR="00FA26E6" w:rsidRPr="00626B93">
        <w:t>Μια ομάδα μαθητών παρασκεύασε υδατικό διάλυμα ΝaΟΗ με διάλυση 4 g στερεού ΝαΟΗ σε νερό. Το διάλυμα που παρασκευάστηκε (Δ</w:t>
      </w:r>
      <w:r w:rsidR="00FA26E6" w:rsidRPr="00626B93">
        <w:rPr>
          <w:vertAlign w:val="subscript"/>
        </w:rPr>
        <w:t>1</w:t>
      </w:r>
      <w:r w:rsidR="00FA26E6" w:rsidRPr="00626B93">
        <w:t xml:space="preserve">) είχε όγκο 200mL. </w:t>
      </w:r>
    </w:p>
    <w:p w:rsidR="00FA26E6" w:rsidRPr="00626B93" w:rsidRDefault="00FA26E6" w:rsidP="00FA26E6">
      <w:pPr>
        <w:spacing w:line="360" w:lineRule="auto"/>
        <w:jc w:val="both"/>
      </w:pPr>
      <w:r w:rsidRPr="00626B93">
        <w:t>α) Να υπολογίσετε τη συγκέντρωση (σε Μ)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Σε ένα πείραμα άλλη ομάδα μαθητών παρασκεύασε υδατικό διάλυμα ΝaΟΗ 0,1 M (διάλυμα Δ</w:t>
      </w:r>
      <w:r w:rsidRPr="00626B93">
        <w:rPr>
          <w:vertAlign w:val="subscript"/>
        </w:rPr>
        <w:t>2</w:t>
      </w:r>
      <w:r w:rsidRPr="00626B93">
        <w:t>) με αραίωση 200mL του διαλύματος Δ</w:t>
      </w:r>
      <w:r w:rsidRPr="00626B93">
        <w:rPr>
          <w:vertAlign w:val="subscript"/>
        </w:rPr>
        <w:t>1</w:t>
      </w:r>
      <w:r w:rsidRPr="00626B93">
        <w:t>. Να υπολογίσετε τον όγκο (σε mL) του νερού που προστέθηκε στο διάλυμα Δ</w:t>
      </w:r>
      <w:r w:rsidRPr="00626B93">
        <w:rPr>
          <w:vertAlign w:val="subscript"/>
        </w:rPr>
        <w:t>1</w:t>
      </w:r>
      <w:r w:rsidRPr="00626B93">
        <w:t xml:space="preserve"> προκειμένου να παρασκευαστεί 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Να υπολογίσετε την ακριβώς απαιτούμενη ποσότητα (σε g) του H</w:t>
      </w:r>
      <w:r w:rsidRPr="00626B93">
        <w:rPr>
          <w:vertAlign w:val="subscript"/>
        </w:rPr>
        <w:t>2</w:t>
      </w:r>
      <w:r w:rsidRPr="00626B93">
        <w:t>SO</w:t>
      </w:r>
      <w:r w:rsidRPr="00626B93">
        <w:rPr>
          <w:vertAlign w:val="subscript"/>
        </w:rPr>
        <w:t>4</w:t>
      </w:r>
      <w:r w:rsidRPr="00626B93">
        <w:t xml:space="preserve"> που απαιτείται για την εξουδετέρωση 500mL διαλύματος ΝaΟΗ 0,1 M. </w:t>
      </w:r>
    </w:p>
    <w:p w:rsidR="00FA26E6" w:rsidRPr="00626B93" w:rsidRDefault="00FA26E6" w:rsidP="00FA26E6">
      <w:pPr>
        <w:spacing w:line="360" w:lineRule="auto"/>
        <w:jc w:val="both"/>
      </w:pPr>
      <w:r w:rsidRPr="00626B93">
        <w:t>Δίνονται οι σχετικές ατομικές μάζες: Α</w:t>
      </w:r>
      <w:r w:rsidRPr="00626B93">
        <w:rPr>
          <w:vertAlign w:val="subscript"/>
        </w:rPr>
        <w:t xml:space="preserve"> </w:t>
      </w:r>
      <w:r w:rsidRPr="00626B93">
        <w:t>r(S)=32, Α</w:t>
      </w:r>
      <w:r w:rsidRPr="00626B93">
        <w:rPr>
          <w:vertAlign w:val="subscript"/>
        </w:rPr>
        <w:t>r</w:t>
      </w:r>
      <w:r w:rsidRPr="00626B93">
        <w:t>(Νa)=23, Α</w:t>
      </w:r>
      <w:r w:rsidRPr="00626B93">
        <w:rPr>
          <w:vertAlign w:val="subscript"/>
        </w:rPr>
        <w:t>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2</w:t>
      </w:r>
      <w:r>
        <w:rPr>
          <w:rFonts w:ascii="Tahoma,Bold" w:hAnsi="Tahoma,Bold" w:cs="Tahoma,Bold"/>
          <w:b/>
          <w:bCs/>
        </w:rPr>
        <w:t xml:space="preserve">) </w:t>
      </w:r>
      <w:r w:rsidR="00FA26E6" w:rsidRPr="00626B93">
        <w:t>Διαθέτουμε στο εργαστήριο ένα υδατικό διάλυμα Ca(ΟΗ)</w:t>
      </w:r>
      <w:r w:rsidR="00FA26E6" w:rsidRPr="00626B93">
        <w:rPr>
          <w:vertAlign w:val="subscript"/>
        </w:rPr>
        <w:t>2</w:t>
      </w:r>
      <w:r w:rsidR="00FA26E6" w:rsidRPr="00626B93">
        <w:t xml:space="preserve"> 0,01 Μ (διάλυμα Δ). Να υπολογίσετε: </w:t>
      </w:r>
    </w:p>
    <w:p w:rsidR="00FA26E6" w:rsidRPr="00626B93" w:rsidRDefault="00FA26E6" w:rsidP="00FA26E6">
      <w:pPr>
        <w:spacing w:line="360" w:lineRule="auto"/>
        <w:jc w:val="both"/>
      </w:pPr>
      <w:r w:rsidRPr="00626B93">
        <w:t>α) τη μάζα (σε g) του Ca(ΟΗ)</w:t>
      </w:r>
      <w:r w:rsidRPr="00626B93">
        <w:rPr>
          <w:vertAlign w:val="subscript"/>
        </w:rPr>
        <w:t>2</w:t>
      </w:r>
      <w:r w:rsidRPr="00626B93">
        <w:t xml:space="preserve"> που περιέχεται σε 3 L του διαλύματος Δ. </w:t>
      </w:r>
    </w:p>
    <w:p w:rsidR="00FA26E6" w:rsidRPr="00626B93" w:rsidRDefault="00FA26E6" w:rsidP="00FA26E6">
      <w:pPr>
        <w:spacing w:line="360" w:lineRule="auto"/>
        <w:jc w:val="both"/>
      </w:pPr>
      <w:r w:rsidRPr="00626B93">
        <w:lastRenderedPageBreak/>
        <w:t>β) τον όγκο (σε mL) του νερού που πρέπει να προστεθεί σε 30mL του διαλύματος Δ, για να πάρουμε ένα διάλυμα Ca(ΟΗ)</w:t>
      </w:r>
      <w:r w:rsidRPr="00626B93">
        <w:rPr>
          <w:vertAlign w:val="subscript"/>
        </w:rPr>
        <w:t>2</w:t>
      </w:r>
      <w:r w:rsidRPr="00626B93">
        <w:t xml:space="preserve"> 0,001 Μ. </w:t>
      </w:r>
    </w:p>
    <w:p w:rsidR="00FA26E6" w:rsidRPr="00626B93" w:rsidRDefault="00FA26E6" w:rsidP="00FA26E6">
      <w:pPr>
        <w:spacing w:line="360" w:lineRule="auto"/>
        <w:jc w:val="both"/>
      </w:pPr>
      <w:r w:rsidRPr="00626B93">
        <w:t xml:space="preserve">γ) τη μάζα (σε g) του άλατος που θα παραχθεί αν 2L διαλύματος Δ εξουδετερωθούν πλήρως με την ακριβώς απαιτούμενη ποσότητα ΗCl. </w:t>
      </w:r>
    </w:p>
    <w:p w:rsidR="00FA26E6" w:rsidRPr="00626B93" w:rsidRDefault="00FA26E6" w:rsidP="00FA26E6">
      <w:pPr>
        <w:spacing w:line="360" w:lineRule="auto"/>
        <w:jc w:val="both"/>
      </w:pPr>
      <w:r w:rsidRPr="00626B93">
        <w:t xml:space="preserve">Δίνονται οι σχετικές ατομικές μάζες: Α </w:t>
      </w:r>
      <w:r w:rsidRPr="00626B93">
        <w:rPr>
          <w:vertAlign w:val="subscript"/>
        </w:rPr>
        <w:t>r</w:t>
      </w:r>
      <w:r w:rsidRPr="00626B93">
        <w:t>(Ca)=40, Α</w:t>
      </w:r>
      <w:r w:rsidRPr="00626B93">
        <w:rPr>
          <w:vertAlign w:val="subscript"/>
        </w:rPr>
        <w:t>r</w:t>
      </w:r>
      <w:r w:rsidRPr="00626B93">
        <w:t>(Cl)=35,5 , Α</w:t>
      </w:r>
      <w:r w:rsidRPr="00626B93">
        <w:rPr>
          <w:vertAlign w:val="subscript"/>
        </w:rPr>
        <w:t>r</w:t>
      </w:r>
      <w:r w:rsidRPr="00626B93">
        <w:t>(Ο)=16, Α</w:t>
      </w:r>
      <w:r w:rsidRPr="00626B93">
        <w:rPr>
          <w:vertAlign w:val="subscript"/>
        </w:rPr>
        <w:t>r</w:t>
      </w:r>
      <w:r w:rsidRPr="00626B93">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2</w:t>
      </w:r>
      <w:r>
        <w:rPr>
          <w:rFonts w:ascii="Tahoma,Bold" w:hAnsi="Tahoma,Bold" w:cs="Tahoma,Bold"/>
          <w:b/>
          <w:bCs/>
        </w:rPr>
        <w:t xml:space="preserve">) </w:t>
      </w:r>
      <w:r w:rsidR="00FA26E6" w:rsidRPr="00626B93">
        <w:t xml:space="preserve">Διαθέτουμε στο εργαστήριο ένα υδατικό διάλυμα NaΟΗ 4% w/v (διάλυμα Δ). Να υπολογίσετε: </w:t>
      </w:r>
    </w:p>
    <w:p w:rsidR="00FA26E6" w:rsidRPr="00626B93" w:rsidRDefault="00FA26E6" w:rsidP="00FA26E6">
      <w:pPr>
        <w:spacing w:line="360" w:lineRule="auto"/>
        <w:jc w:val="both"/>
      </w:pPr>
      <w:r w:rsidRPr="00626B93">
        <w:t xml:space="preserve">α) τη συγκέντρωση σε (Μ) του διαλύματος Δ. </w:t>
      </w:r>
    </w:p>
    <w:p w:rsidR="00FA26E6" w:rsidRPr="00626B93" w:rsidRDefault="00FA26E6" w:rsidP="00FA26E6">
      <w:pPr>
        <w:spacing w:line="360" w:lineRule="auto"/>
        <w:jc w:val="both"/>
      </w:pPr>
      <w:r w:rsidRPr="00626B93">
        <w:t xml:space="preserve">β) τον όγκο (σε mL) του διαλύματος Δ που πρέπει να αραιωθεί με νερό για να προκύψουν 300mL διαλύματος NaΟΗ 0,01 Μ. </w:t>
      </w:r>
    </w:p>
    <w:p w:rsidR="00FA26E6" w:rsidRPr="00626B93" w:rsidRDefault="00FA26E6" w:rsidP="00FA26E6">
      <w:pPr>
        <w:spacing w:line="360" w:lineRule="auto"/>
        <w:jc w:val="both"/>
      </w:pPr>
      <w:r w:rsidRPr="00626B93">
        <w:t>γ) τον όγκο (σε L) υδατικού διαλύματος ΗNO</w:t>
      </w:r>
      <w:r w:rsidRPr="00626B93">
        <w:rPr>
          <w:vertAlign w:val="subscript"/>
        </w:rPr>
        <w:t>3</w:t>
      </w:r>
      <w:r w:rsidRPr="00626B93">
        <w:t xml:space="preserve"> 0,1 Μ που απαιτείται για πλήρη εξουδετέρωση 600mL του διαλύματος Δ. </w:t>
      </w:r>
    </w:p>
    <w:p w:rsidR="00FA26E6" w:rsidRPr="00A418EB" w:rsidRDefault="00FA26E6" w:rsidP="00FA26E6">
      <w:pPr>
        <w:spacing w:line="360" w:lineRule="auto"/>
        <w:jc w:val="both"/>
      </w:pPr>
      <w:r w:rsidRPr="00626B93">
        <w:t>Δίνονται οι σχετικές ατομικές μάζες: Α</w:t>
      </w:r>
      <w:r w:rsidRPr="00626B93">
        <w:rPr>
          <w:vertAlign w:val="subscript"/>
        </w:rPr>
        <w:t>r</w:t>
      </w:r>
      <w:r w:rsidRPr="00626B93">
        <w:t>(Νa)=23, Α</w:t>
      </w:r>
      <w:r w:rsidRPr="00626B93">
        <w:rPr>
          <w:vertAlign w:val="subscript"/>
        </w:rPr>
        <w:t>r</w:t>
      </w:r>
      <w:r w:rsidRPr="00626B93">
        <w:t>(Ο)=16, Α</w:t>
      </w:r>
      <w:r w:rsidRPr="00626B93">
        <w:rPr>
          <w:vertAlign w:val="subscript"/>
        </w:rPr>
        <w:t>r</w:t>
      </w:r>
      <w:r w:rsidR="00A418EB">
        <w:t>(Η)=1.</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3</w:t>
      </w:r>
      <w:r>
        <w:rPr>
          <w:rFonts w:ascii="Tahoma,Bold" w:hAnsi="Tahoma,Bold" w:cs="Tahoma,Bold"/>
          <w:b/>
          <w:bCs/>
        </w:rPr>
        <w:t xml:space="preserve">) </w:t>
      </w:r>
      <w:r w:rsidR="00FA26E6" w:rsidRPr="00626B93">
        <w:t>Σε σχολικό εργαστήριο υπάρχει υδατικό διάλυμα Η</w:t>
      </w:r>
      <w:r w:rsidR="00FA26E6" w:rsidRPr="00626B93">
        <w:rPr>
          <w:vertAlign w:val="subscript"/>
        </w:rPr>
        <w:t>2</w:t>
      </w:r>
      <w:r w:rsidR="00FA26E6" w:rsidRPr="00626B93">
        <w:t>SO</w:t>
      </w:r>
      <w:r w:rsidR="00FA26E6" w:rsidRPr="00626B93">
        <w:rPr>
          <w:vertAlign w:val="subscript"/>
        </w:rPr>
        <w:t>4</w:t>
      </w:r>
      <w:r w:rsidR="00FA26E6" w:rsidRPr="00626B93">
        <w:t xml:space="preserve"> που έχει συγκέντρωση 1,2 Μ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Να υπολογίσετε τη μάζα (σε g) του Η</w:t>
      </w:r>
      <w:r w:rsidRPr="00626B93">
        <w:rPr>
          <w:vertAlign w:val="subscript"/>
        </w:rPr>
        <w:t>2</w:t>
      </w:r>
      <w:r w:rsidRPr="00626B93">
        <w:t>SO</w:t>
      </w:r>
      <w:r w:rsidRPr="00626B93">
        <w:rPr>
          <w:vertAlign w:val="subscript"/>
        </w:rPr>
        <w:t>4</w:t>
      </w:r>
      <w:r w:rsidRPr="00626B93">
        <w:t xml:space="preserve"> που περιέχεται σε 5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250mL του διαλύματος Δ</w:t>
      </w:r>
      <w:r w:rsidRPr="00626B93">
        <w:rPr>
          <w:vertAlign w:val="subscript"/>
        </w:rPr>
        <w:t>1</w:t>
      </w:r>
      <w:r w:rsidRPr="00626B93">
        <w:t xml:space="preserve"> αναμιγνύονται με 250mL διαλύματος Η</w:t>
      </w:r>
      <w:r w:rsidRPr="00626B93">
        <w:rPr>
          <w:vertAlign w:val="subscript"/>
        </w:rPr>
        <w:t>2</w:t>
      </w:r>
      <w:r w:rsidRPr="00626B93">
        <w:t>SO</w:t>
      </w:r>
      <w:r w:rsidRPr="00626B93">
        <w:rPr>
          <w:vertAlign w:val="subscript"/>
        </w:rPr>
        <w:t>4</w:t>
      </w:r>
      <w:r w:rsidRPr="00626B93">
        <w:t>(aq) με συγκέντρωση 0,2 Μ, οπότε παρασκευάζεται διάλυμα Δ</w:t>
      </w:r>
      <w:r w:rsidRPr="00626B93">
        <w:rPr>
          <w:vertAlign w:val="subscript"/>
        </w:rPr>
        <w:t>2</w:t>
      </w:r>
      <w:r w:rsidRPr="00626B93">
        <w:t>. Να υπολογίσετε τη συγκέντρωση (σε M) του Η</w:t>
      </w:r>
      <w:r w:rsidRPr="00626B93">
        <w:rPr>
          <w:vertAlign w:val="subscript"/>
        </w:rPr>
        <w:t>2</w:t>
      </w:r>
      <w:r w:rsidRPr="00626B93">
        <w:t>SO</w:t>
      </w:r>
      <w:r w:rsidRPr="00626B93">
        <w:rPr>
          <w:vertAlign w:val="subscript"/>
        </w:rPr>
        <w:t>4</w:t>
      </w:r>
      <w:r w:rsidRPr="00626B93">
        <w:t xml:space="preserve"> σ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0,25 L του διαλύματος Δ</w:t>
      </w:r>
      <w:r w:rsidRPr="00626B93">
        <w:rPr>
          <w:vertAlign w:val="subscript"/>
        </w:rPr>
        <w:t>1</w:t>
      </w:r>
      <w:r w:rsidRPr="00626B93">
        <w:t>, αντιδρούν πλήρως με περίσσεια K</w:t>
      </w:r>
      <w:r w:rsidRPr="00626B93">
        <w:rPr>
          <w:vertAlign w:val="subscript"/>
        </w:rPr>
        <w:t>2</w:t>
      </w:r>
      <w:r w:rsidRPr="00626B93">
        <w:t>CO</w:t>
      </w:r>
      <w:r w:rsidRPr="00626B93">
        <w:rPr>
          <w:vertAlign w:val="subscript"/>
        </w:rPr>
        <w:t>3</w:t>
      </w:r>
      <w:r w:rsidRPr="00626B93">
        <w:t xml:space="preserve">(s). Πόσος είναι ο όγκος (σε L) του αερίου που παράγεται, σε SΤP; </w:t>
      </w:r>
    </w:p>
    <w:p w:rsidR="00FA26E6" w:rsidRPr="00626B93" w:rsidRDefault="00FA26E6" w:rsidP="00FA26E6">
      <w:pPr>
        <w:spacing w:line="360" w:lineRule="auto"/>
        <w:jc w:val="both"/>
      </w:pPr>
      <w:r w:rsidRPr="00626B93">
        <w:t xml:space="preserve">Δίνονται οι σχετικές ατομικές μάζες: A </w:t>
      </w:r>
      <w:r w:rsidRPr="00626B93">
        <w:rPr>
          <w:vertAlign w:val="subscript"/>
        </w:rPr>
        <w:t>r</w:t>
      </w:r>
      <w:r w:rsidRPr="00626B93">
        <w:t xml:space="preserve"> (Η)=14, A </w:t>
      </w:r>
      <w:r w:rsidRPr="00626B93">
        <w:rPr>
          <w:vertAlign w:val="subscript"/>
        </w:rPr>
        <w:t>r</w:t>
      </w:r>
      <w:r w:rsidRPr="00626B93">
        <w:t xml:space="preserve"> (Ο)=16, A</w:t>
      </w:r>
      <w:r w:rsidRPr="00626B93">
        <w:rPr>
          <w:vertAlign w:val="subscript"/>
        </w:rPr>
        <w:t xml:space="preserve"> r</w:t>
      </w:r>
      <w:r w:rsidRPr="00626B93">
        <w:t xml:space="preserve"> (S)=32.</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4</w:t>
      </w:r>
      <w:r>
        <w:rPr>
          <w:rFonts w:ascii="Tahoma,Bold" w:hAnsi="Tahoma,Bold" w:cs="Tahoma,Bold"/>
          <w:b/>
          <w:bCs/>
        </w:rPr>
        <w:t xml:space="preserve">) </w:t>
      </w:r>
      <w:r w:rsidR="00FA26E6" w:rsidRPr="00626B93">
        <w:t>Με διάλυση 6,8 g AgNO</w:t>
      </w:r>
      <w:r w:rsidR="00FA26E6" w:rsidRPr="00626B93">
        <w:rPr>
          <w:vertAlign w:val="subscript"/>
        </w:rPr>
        <w:t>3</w:t>
      </w:r>
      <w:r w:rsidR="00FA26E6" w:rsidRPr="00626B93">
        <w:t xml:space="preserve"> σε νερό, παρασκευάζεται υδατικό διάλυμα όγκου 200mL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Nα υπολογιστεί η συγκέντρωση (σε Μ) του AgNO</w:t>
      </w:r>
      <w:r w:rsidRPr="00626B93">
        <w:rPr>
          <w:vertAlign w:val="subscript"/>
        </w:rPr>
        <w:t>3</w:t>
      </w:r>
      <w:r w:rsidRPr="00626B93">
        <w:t xml:space="preserve"> στο διάλυμα Δ</w:t>
      </w:r>
      <w:r w:rsidRPr="00626B93">
        <w:rPr>
          <w:vertAlign w:val="subscript"/>
        </w:rPr>
        <w:t>1</w:t>
      </w:r>
      <w:r w:rsidRPr="00626B93">
        <w:t xml:space="preserve">. </w:t>
      </w:r>
    </w:p>
    <w:p w:rsidR="00FA26E6" w:rsidRPr="00626B93" w:rsidRDefault="00FA26E6" w:rsidP="00FA26E6">
      <w:pPr>
        <w:spacing w:line="360" w:lineRule="auto"/>
        <w:jc w:val="both"/>
      </w:pPr>
      <w:r w:rsidRPr="00626B93">
        <w:t>β) Σε 40mL του Δ</w:t>
      </w:r>
      <w:r w:rsidRPr="00626B93">
        <w:rPr>
          <w:vertAlign w:val="subscript"/>
        </w:rPr>
        <w:t>1</w:t>
      </w:r>
      <w:r w:rsidRPr="00626B93">
        <w:t xml:space="preserve"> προστίθενται 360mL νερού οπότε προκύπτει ένα άλλο διάλυμα Δ</w:t>
      </w:r>
      <w:r w:rsidRPr="00626B93">
        <w:rPr>
          <w:vertAlign w:val="subscript"/>
        </w:rPr>
        <w:t>2</w:t>
      </w:r>
      <w:r w:rsidRPr="00626B93">
        <w:t>. Πόση είναι η συγκέντρωση (σε Μ) του AgNO</w:t>
      </w:r>
      <w:r w:rsidRPr="00626B93">
        <w:rPr>
          <w:vertAlign w:val="subscript"/>
        </w:rPr>
        <w:t>3</w:t>
      </w:r>
      <w:r w:rsidRPr="00626B93">
        <w:t xml:space="preserve"> σ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Να υπολογίσετε πόση μάζα (σε g) ιζήματος παράγεται όταν αντιδράσουν πλήρως 50mL διαλύματος Δ</w:t>
      </w:r>
      <w:r w:rsidRPr="00626B93">
        <w:rPr>
          <w:vertAlign w:val="subscript"/>
        </w:rPr>
        <w:t>1</w:t>
      </w:r>
      <w:r w:rsidRPr="00626B93">
        <w:t>, με περίσσεια υδατικού διαλύματος Κ</w:t>
      </w:r>
      <w:r w:rsidRPr="00626B93">
        <w:rPr>
          <w:vertAlign w:val="subscript"/>
        </w:rPr>
        <w:t>2</w:t>
      </w:r>
      <w:r w:rsidRPr="00626B93">
        <w:t xml:space="preserve">S. </w:t>
      </w:r>
    </w:p>
    <w:p w:rsidR="00FA26E6" w:rsidRPr="00626B93" w:rsidRDefault="00FA26E6" w:rsidP="00FA26E6">
      <w:pPr>
        <w:spacing w:line="360" w:lineRule="auto"/>
        <w:jc w:val="both"/>
      </w:pPr>
      <w:r w:rsidRPr="00626B93">
        <w:t>Δίνονται οι σχετικές ατομικές μάζες: A</w:t>
      </w:r>
      <w:r w:rsidRPr="00626B93">
        <w:rPr>
          <w:vertAlign w:val="subscript"/>
        </w:rPr>
        <w:t>r</w:t>
      </w:r>
      <w:r w:rsidRPr="00626B93">
        <w:t xml:space="preserve"> (N)=14, A</w:t>
      </w:r>
      <w:r w:rsidRPr="00626B93">
        <w:rPr>
          <w:vertAlign w:val="subscript"/>
        </w:rPr>
        <w:t>r</w:t>
      </w:r>
      <w:r w:rsidRPr="00626B93">
        <w:t xml:space="preserve"> (Ο)=16, A</w:t>
      </w:r>
      <w:r w:rsidRPr="00626B93">
        <w:rPr>
          <w:vertAlign w:val="subscript"/>
        </w:rPr>
        <w:t>r</w:t>
      </w:r>
      <w:r w:rsidRPr="00626B93">
        <w:t xml:space="preserve"> (S)=32, A</w:t>
      </w:r>
      <w:r w:rsidRPr="00626B93">
        <w:rPr>
          <w:vertAlign w:val="subscript"/>
        </w:rPr>
        <w:t>r</w:t>
      </w:r>
      <w:r w:rsidRPr="00626B93">
        <w:t xml:space="preserve"> (Ag)=108.</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5</w:t>
      </w:r>
      <w:r>
        <w:rPr>
          <w:rFonts w:ascii="Tahoma,Bold" w:hAnsi="Tahoma,Bold" w:cs="Tahoma,Bold"/>
          <w:b/>
          <w:bCs/>
        </w:rPr>
        <w:t xml:space="preserve">) </w:t>
      </w:r>
      <w:r w:rsidR="00FA26E6" w:rsidRPr="00626B93">
        <w:t>Σε νερό διαλύεται ορισμένη ποσότητα NaOH και το διάλυμα που παρασκευάζεται έχει συγκέντρωση 0,8 M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Να υπολογίσετε τη μάζα (σε g) του NaOH που περιέχεται σε 2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Όγκος 150mL νερού προστίθεται σε 50mL διαλύματος Δ</w:t>
      </w:r>
      <w:r w:rsidRPr="00626B93">
        <w:rPr>
          <w:vertAlign w:val="subscript"/>
        </w:rPr>
        <w:t>1</w:t>
      </w:r>
      <w:r w:rsidRPr="00626B93">
        <w:t>, οπότε παρασκευάζεται διάλυμα Δ</w:t>
      </w:r>
      <w:r w:rsidRPr="00626B93">
        <w:rPr>
          <w:vertAlign w:val="subscript"/>
        </w:rPr>
        <w:t>2</w:t>
      </w:r>
      <w:r w:rsidRPr="00626B93">
        <w:t>. Να υπολογίσετε τη συγκέντρωση (σε M) του NaOH σ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0,25 L του διαλύματος Δ</w:t>
      </w:r>
      <w:r w:rsidRPr="00626B93">
        <w:rPr>
          <w:vertAlign w:val="subscript"/>
        </w:rPr>
        <w:t>1</w:t>
      </w:r>
      <w:r w:rsidRPr="00626B93">
        <w:t>, ΝaΟΗ, αντιδρούν πλήρως με την ακριβώς απαιτούμενη ποσότητα υδατικού διαλύματος (ΝΗ</w:t>
      </w:r>
      <w:r w:rsidRPr="00626B93">
        <w:rPr>
          <w:vertAlign w:val="subscript"/>
        </w:rPr>
        <w:t>4</w:t>
      </w:r>
      <w:r w:rsidRPr="00626B93">
        <w:t>)</w:t>
      </w:r>
      <w:r w:rsidRPr="00626B93">
        <w:rPr>
          <w:vertAlign w:val="subscript"/>
        </w:rPr>
        <w:t>2</w:t>
      </w:r>
      <w:r w:rsidRPr="00626B93">
        <w:t>SO</w:t>
      </w:r>
      <w:r w:rsidRPr="00626B93">
        <w:rPr>
          <w:vertAlign w:val="subscript"/>
        </w:rPr>
        <w:t>4</w:t>
      </w:r>
      <w:r w:rsidRPr="00626B93">
        <w:t xml:space="preserve">. Να υπολογίσετε πόσος είναι ο όγκος (σε L) του παραγόμενου αερίου, σε STP; </w:t>
      </w:r>
    </w:p>
    <w:p w:rsidR="00FA26E6" w:rsidRPr="00626B93" w:rsidRDefault="00FA26E6" w:rsidP="00FA26E6">
      <w:pPr>
        <w:spacing w:line="360" w:lineRule="auto"/>
        <w:jc w:val="both"/>
      </w:pPr>
      <w:r w:rsidRPr="00626B93">
        <w:t>Δίνονται οι σχετικές ατομικές μάζες: A</w:t>
      </w:r>
      <w:r w:rsidRPr="00626B93">
        <w:rPr>
          <w:vertAlign w:val="subscript"/>
        </w:rPr>
        <w:t>r</w:t>
      </w:r>
      <w:r w:rsidRPr="00626B93">
        <w:t xml:space="preserve"> (Η)=1, A</w:t>
      </w:r>
      <w:r w:rsidRPr="00626B93">
        <w:rPr>
          <w:vertAlign w:val="subscript"/>
        </w:rPr>
        <w:t xml:space="preserve">r </w:t>
      </w:r>
      <w:r w:rsidRPr="00626B93">
        <w:t>(Ο)=16, A</w:t>
      </w:r>
      <w:r w:rsidRPr="00626B93">
        <w:rPr>
          <w:vertAlign w:val="subscript"/>
        </w:rPr>
        <w:t>r</w:t>
      </w:r>
      <w:r w:rsidRPr="00626B93">
        <w:t xml:space="preserve"> (Νa)=23.</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6</w:t>
      </w:r>
      <w:r>
        <w:rPr>
          <w:rFonts w:ascii="Tahoma,Bold" w:hAnsi="Tahoma,Bold" w:cs="Tahoma,Bold"/>
          <w:b/>
          <w:bCs/>
        </w:rPr>
        <w:t xml:space="preserve">) </w:t>
      </w:r>
      <w:r w:rsidR="00FA26E6" w:rsidRPr="00626B93">
        <w:t>Διαθέτουμε υδατικό διάλυμα Na</w:t>
      </w:r>
      <w:r w:rsidR="00FA26E6" w:rsidRPr="00626B93">
        <w:rPr>
          <w:vertAlign w:val="subscript"/>
        </w:rPr>
        <w:t>2</w:t>
      </w:r>
      <w:r w:rsidR="00FA26E6" w:rsidRPr="00626B93">
        <w:t>S που έχει συγκέντρωση 0,4 Μ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Να υπολογίσετε τη μάζα (σε g) του Na</w:t>
      </w:r>
      <w:r w:rsidRPr="00626B93">
        <w:rPr>
          <w:vertAlign w:val="subscript"/>
        </w:rPr>
        <w:t>2</w:t>
      </w:r>
      <w:r w:rsidRPr="00626B93">
        <w:t>S που περιέχεται σε 200mL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lastRenderedPageBreak/>
        <w:t>β) Σε 90mL του Δ</w:t>
      </w:r>
      <w:r w:rsidRPr="00626B93">
        <w:rPr>
          <w:vertAlign w:val="subscript"/>
        </w:rPr>
        <w:t>1</w:t>
      </w:r>
      <w:r w:rsidRPr="00626B93">
        <w:t xml:space="preserve"> προστίθενται 110mL υδατικού διαλύματος Na</w:t>
      </w:r>
      <w:r w:rsidRPr="00626B93">
        <w:rPr>
          <w:vertAlign w:val="subscript"/>
        </w:rPr>
        <w:t>2</w:t>
      </w:r>
      <w:r w:rsidRPr="00626B93">
        <w:t>S με συγκέντρωση 0,8 Μ, οπότε προκύπτει ένα άλλο διάλυμα Δ</w:t>
      </w:r>
      <w:r w:rsidRPr="00626B93">
        <w:rPr>
          <w:vertAlign w:val="subscript"/>
        </w:rPr>
        <w:t>2</w:t>
      </w:r>
      <w:r w:rsidRPr="00626B93">
        <w:t>. Πόση είναι η συγκέντρωση (σε Μ) του Na</w:t>
      </w:r>
      <w:r w:rsidRPr="00626B93">
        <w:rPr>
          <w:vertAlign w:val="subscript"/>
        </w:rPr>
        <w:t>2</w:t>
      </w:r>
      <w:r w:rsidRPr="00626B93">
        <w:t>S σ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Να υπολογίσετε πόση μάζα (σε g) ιζήματος σχηματίζεται όταν 400mL του διαλύματος Δ</w:t>
      </w:r>
      <w:r w:rsidRPr="00626B93">
        <w:rPr>
          <w:vertAlign w:val="subscript"/>
        </w:rPr>
        <w:t>1</w:t>
      </w:r>
      <w:r w:rsidRPr="00626B93">
        <w:t>, αντιδράσουν πλήρως με περίσσεια υδατικού διαλύματος AgNO</w:t>
      </w:r>
      <w:r w:rsidRPr="00626B93">
        <w:rPr>
          <w:vertAlign w:val="subscript"/>
        </w:rPr>
        <w:t>3</w:t>
      </w:r>
      <w:r w:rsidRPr="00626B93">
        <w:t xml:space="preserve">. </w:t>
      </w:r>
    </w:p>
    <w:p w:rsidR="00FA26E6" w:rsidRPr="00626B93" w:rsidRDefault="00FA26E6" w:rsidP="00FA26E6">
      <w:pPr>
        <w:spacing w:line="360" w:lineRule="auto"/>
        <w:jc w:val="both"/>
      </w:pPr>
      <w:r w:rsidRPr="00626B93">
        <w:t>Δίνονται οι σχετικές ατομικές μάζες: A</w:t>
      </w:r>
      <w:r w:rsidRPr="00626B93">
        <w:rPr>
          <w:vertAlign w:val="subscript"/>
        </w:rPr>
        <w:t>r</w:t>
      </w:r>
      <w:r w:rsidRPr="00626B93">
        <w:t xml:space="preserve"> (Na)=23, A</w:t>
      </w:r>
      <w:r w:rsidRPr="00626B93">
        <w:rPr>
          <w:vertAlign w:val="subscript"/>
        </w:rPr>
        <w:t>r</w:t>
      </w:r>
      <w:r w:rsidRPr="00626B93">
        <w:t xml:space="preserve"> (S)=32, A</w:t>
      </w:r>
      <w:r w:rsidRPr="00626B93">
        <w:rPr>
          <w:vertAlign w:val="subscript"/>
        </w:rPr>
        <w:t>r</w:t>
      </w:r>
      <w:r w:rsidRPr="00626B93">
        <w:t xml:space="preserve"> (Ag)=108.</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7</w:t>
      </w:r>
      <w:r>
        <w:rPr>
          <w:rFonts w:ascii="Tahoma,Bold" w:hAnsi="Tahoma,Bold" w:cs="Tahoma,Bold"/>
          <w:b/>
          <w:bCs/>
        </w:rPr>
        <w:t xml:space="preserve">) </w:t>
      </w:r>
      <w:r w:rsidR="00FA26E6" w:rsidRPr="00626B93">
        <w:t>Διαθέτουμε υδατικό διάλυμα Na</w:t>
      </w:r>
      <w:r w:rsidR="00FA26E6" w:rsidRPr="00626B93">
        <w:rPr>
          <w:vertAlign w:val="subscript"/>
        </w:rPr>
        <w:t>2</w:t>
      </w:r>
      <w:r w:rsidR="00FA26E6" w:rsidRPr="00626B93">
        <w:t>CO</w:t>
      </w:r>
      <w:r w:rsidR="00FA26E6" w:rsidRPr="00626B93">
        <w:rPr>
          <w:vertAlign w:val="subscript"/>
        </w:rPr>
        <w:t>3</w:t>
      </w:r>
      <w:r w:rsidR="00FA26E6" w:rsidRPr="00626B93">
        <w:t xml:space="preserve"> με συγκέντρωση 1,5 Μ (διάλυμα Δ</w:t>
      </w:r>
      <w:r w:rsidR="00FA26E6" w:rsidRPr="00626B93">
        <w:rPr>
          <w:vertAlign w:val="subscript"/>
        </w:rPr>
        <w:t>1</w:t>
      </w:r>
      <w:r w:rsidR="00FA26E6" w:rsidRPr="00626B93">
        <w:t xml:space="preserve">). </w:t>
      </w:r>
    </w:p>
    <w:p w:rsidR="00FA26E6" w:rsidRPr="00626B93" w:rsidRDefault="00FA26E6" w:rsidP="00FA26E6">
      <w:pPr>
        <w:spacing w:line="360" w:lineRule="auto"/>
        <w:jc w:val="both"/>
      </w:pPr>
      <w:r w:rsidRPr="00626B93">
        <w:t>α) Να υπολογίσετε τη περιεκτικότητα % w/v του διαλύματος Δ</w:t>
      </w:r>
      <w:r w:rsidRPr="00626B93">
        <w:rPr>
          <w:vertAlign w:val="subscript"/>
        </w:rPr>
        <w:t>1</w:t>
      </w:r>
      <w:r w:rsidRPr="00626B93">
        <w:t xml:space="preserve">. </w:t>
      </w:r>
    </w:p>
    <w:p w:rsidR="00FA26E6" w:rsidRPr="00626B93" w:rsidRDefault="00FA26E6" w:rsidP="00FA26E6">
      <w:pPr>
        <w:spacing w:line="360" w:lineRule="auto"/>
        <w:jc w:val="both"/>
      </w:pPr>
      <w:r w:rsidRPr="00626B93">
        <w:t>β) Σε 25mL του Δ</w:t>
      </w:r>
      <w:r w:rsidRPr="00626B93">
        <w:rPr>
          <w:vertAlign w:val="subscript"/>
        </w:rPr>
        <w:t>1</w:t>
      </w:r>
      <w:r w:rsidRPr="00626B93">
        <w:t xml:space="preserve"> προστίθενται 50mL διαλύματος Na</w:t>
      </w:r>
      <w:r w:rsidRPr="00626B93">
        <w:rPr>
          <w:vertAlign w:val="subscript"/>
        </w:rPr>
        <w:t>2</w:t>
      </w:r>
      <w:r w:rsidRPr="00626B93">
        <w:t>CO</w:t>
      </w:r>
      <w:r w:rsidRPr="00626B93">
        <w:rPr>
          <w:vertAlign w:val="subscript"/>
        </w:rPr>
        <w:t>3</w:t>
      </w:r>
      <w:r w:rsidRPr="00626B93">
        <w:t xml:space="preserve"> με συγκέντρωση 0,75 Μ, οπότε προκύπτει ένα άλλο διάλυμα Δ</w:t>
      </w:r>
      <w:r w:rsidRPr="00626B93">
        <w:rPr>
          <w:vertAlign w:val="subscript"/>
        </w:rPr>
        <w:t>2</w:t>
      </w:r>
      <w:r w:rsidRPr="00626B93">
        <w:t>. Πόση είναι η συγκέντρωση (σε M) του Na</w:t>
      </w:r>
      <w:r w:rsidRPr="00626B93">
        <w:rPr>
          <w:vertAlign w:val="subscript"/>
        </w:rPr>
        <w:t>2</w:t>
      </w:r>
      <w:r w:rsidRPr="00626B93">
        <w:t>CO</w:t>
      </w:r>
      <w:r w:rsidRPr="00626B93">
        <w:rPr>
          <w:vertAlign w:val="subscript"/>
        </w:rPr>
        <w:t>3</w:t>
      </w:r>
      <w:r w:rsidRPr="00626B93">
        <w:t xml:space="preserve"> στο διάλυμα Δ</w:t>
      </w:r>
      <w:r w:rsidRPr="00626B93">
        <w:rPr>
          <w:vertAlign w:val="subscript"/>
        </w:rPr>
        <w:t>2</w:t>
      </w:r>
      <w:r w:rsidRPr="00626B93">
        <w:t xml:space="preserve">; </w:t>
      </w:r>
    </w:p>
    <w:p w:rsidR="00FA26E6" w:rsidRPr="00626B93" w:rsidRDefault="00FA26E6" w:rsidP="00FA26E6">
      <w:pPr>
        <w:spacing w:line="360" w:lineRule="auto"/>
        <w:jc w:val="both"/>
      </w:pPr>
      <w:r w:rsidRPr="00626B93">
        <w:t>γ) Να υπολογίσετε πόση μάζα (σε g) ιζήματος παράγεται όταν 50mL του διαλύματος Δ</w:t>
      </w:r>
      <w:r w:rsidRPr="00626B93">
        <w:rPr>
          <w:vertAlign w:val="subscript"/>
        </w:rPr>
        <w:t>1</w:t>
      </w:r>
      <w:r w:rsidRPr="00626B93">
        <w:t>, αντιδράσουν πλήρως με την ακριβώς απαιτούμενη ποσότητα υδατικού διαλύματος Ca(OH)</w:t>
      </w:r>
      <w:r w:rsidRPr="00626B93">
        <w:rPr>
          <w:vertAlign w:val="subscript"/>
        </w:rPr>
        <w:t>2</w:t>
      </w:r>
      <w:r w:rsidRPr="00626B93">
        <w:t xml:space="preserve">. </w:t>
      </w:r>
    </w:p>
    <w:p w:rsidR="00FA26E6" w:rsidRPr="00626B93" w:rsidRDefault="00FA26E6" w:rsidP="00FA26E6">
      <w:pPr>
        <w:spacing w:line="360" w:lineRule="auto"/>
        <w:jc w:val="both"/>
      </w:pPr>
      <w:r w:rsidRPr="00626B93">
        <w:t>Δίνονται οι σχετικές ατομικές μάζες: A</w:t>
      </w:r>
      <w:r w:rsidRPr="00626B93">
        <w:rPr>
          <w:vertAlign w:val="subscript"/>
        </w:rPr>
        <w:t>r</w:t>
      </w:r>
      <w:r w:rsidRPr="00626B93">
        <w:t xml:space="preserve"> (C)=12, A</w:t>
      </w:r>
      <w:r w:rsidRPr="00626B93">
        <w:rPr>
          <w:vertAlign w:val="subscript"/>
        </w:rPr>
        <w:t>r</w:t>
      </w:r>
      <w:r w:rsidRPr="00626B93">
        <w:t xml:space="preserve"> (O)=16, A</w:t>
      </w:r>
      <w:r w:rsidRPr="00626B93">
        <w:rPr>
          <w:vertAlign w:val="subscript"/>
        </w:rPr>
        <w:t>r</w:t>
      </w:r>
      <w:r w:rsidRPr="00626B93">
        <w:t xml:space="preserve"> (Na)=23, A</w:t>
      </w:r>
      <w:r w:rsidRPr="00626B93">
        <w:rPr>
          <w:vertAlign w:val="subscript"/>
        </w:rPr>
        <w:t>r</w:t>
      </w:r>
      <w:r w:rsidRPr="00626B93">
        <w:t xml:space="preserve"> (Ca)=40.</w:t>
      </w:r>
    </w:p>
    <w:p w:rsidR="00FA26E6" w:rsidRPr="00626B93" w:rsidRDefault="00A418EB" w:rsidP="00FA26E6">
      <w:pPr>
        <w:spacing w:line="360" w:lineRule="auto"/>
        <w:jc w:val="both"/>
      </w:pPr>
      <w:r w:rsidRPr="004E3A09">
        <w:rPr>
          <w:rFonts w:ascii="Tahoma,Bold" w:hAnsi="Tahoma,Bold" w:cs="Tahoma,Bold"/>
          <w:b/>
          <w:bCs/>
        </w:rPr>
        <w:t>2</w:t>
      </w:r>
      <w:r w:rsidRPr="00A418EB">
        <w:rPr>
          <w:rFonts w:ascii="Tahoma,Bold" w:hAnsi="Tahoma,Bold" w:cs="Tahoma,Bold"/>
          <w:b/>
          <w:bCs/>
        </w:rPr>
        <w:t>68</w:t>
      </w:r>
      <w:r>
        <w:rPr>
          <w:rFonts w:ascii="Tahoma,Bold" w:hAnsi="Tahoma,Bold" w:cs="Tahoma,Bold"/>
          <w:b/>
          <w:bCs/>
        </w:rPr>
        <w:t xml:space="preserve">) </w:t>
      </w:r>
      <w:r w:rsidR="00FA26E6" w:rsidRPr="00626B93">
        <w:t>Σε νερό διαλύεται ορισμένη ποσότητα ΗNO</w:t>
      </w:r>
      <w:r w:rsidR="00FA26E6" w:rsidRPr="00626B93">
        <w:rPr>
          <w:vertAlign w:val="subscript"/>
        </w:rPr>
        <w:t>3</w:t>
      </w:r>
      <w:r w:rsidR="00FA26E6" w:rsidRPr="00626B93">
        <w:t>. Το διάλυμα που παρασκευάστηκε έχει συγκέντρωση 0,7 Μ (διάλυμα Δ</w:t>
      </w:r>
      <w:r w:rsidR="00FA26E6" w:rsidRPr="00626B93">
        <w:rPr>
          <w:vertAlign w:val="subscript"/>
        </w:rPr>
        <w:t>1</w:t>
      </w:r>
      <w:r w:rsidR="00FA26E6" w:rsidRPr="00626B93">
        <w:t>).</w:t>
      </w:r>
    </w:p>
    <w:p w:rsidR="00FA26E6" w:rsidRPr="00626B93" w:rsidRDefault="00FA26E6" w:rsidP="00FA26E6">
      <w:pPr>
        <w:spacing w:line="360" w:lineRule="auto"/>
        <w:jc w:val="both"/>
      </w:pPr>
      <w:r w:rsidRPr="00626B93">
        <w:t>α) Να υπολογίσετε την περιεκτικότητα % w/v του διαλύματος Δ</w:t>
      </w:r>
      <w:r w:rsidRPr="00626B93">
        <w:rPr>
          <w:vertAlign w:val="subscript"/>
        </w:rPr>
        <w:t>1</w:t>
      </w:r>
      <w:r w:rsidRPr="00626B93">
        <w:t xml:space="preserve"> σε ΗNO</w:t>
      </w:r>
      <w:r w:rsidRPr="00626B93">
        <w:rPr>
          <w:vertAlign w:val="subscript"/>
        </w:rPr>
        <w:t>3</w:t>
      </w:r>
      <w:r w:rsidRPr="00626B93">
        <w:t>.</w:t>
      </w:r>
    </w:p>
    <w:p w:rsidR="00FA26E6" w:rsidRPr="00626B93" w:rsidRDefault="00FA26E6" w:rsidP="00FA26E6">
      <w:pPr>
        <w:spacing w:line="360" w:lineRule="auto"/>
        <w:jc w:val="both"/>
      </w:pPr>
      <w:r w:rsidRPr="00626B93">
        <w:t>β) Σε 50mL του Δ</w:t>
      </w:r>
      <w:r w:rsidRPr="00626B93">
        <w:rPr>
          <w:vertAlign w:val="subscript"/>
        </w:rPr>
        <w:t>1</w:t>
      </w:r>
      <w:r w:rsidRPr="00626B93">
        <w:t xml:space="preserve"> προστίθενται 150mL υδατικού διαλύματος ΗNO</w:t>
      </w:r>
      <w:r w:rsidRPr="00626B93">
        <w:rPr>
          <w:vertAlign w:val="subscript"/>
        </w:rPr>
        <w:t>3</w:t>
      </w:r>
      <w:r w:rsidRPr="00626B93">
        <w:t xml:space="preserve"> με συγκέντρωση 0,1 Μ, οπότε προκύπτει ένα άλλο διάλυμα Δ</w:t>
      </w:r>
      <w:r w:rsidRPr="00626B93">
        <w:rPr>
          <w:vertAlign w:val="subscript"/>
        </w:rPr>
        <w:t>2</w:t>
      </w:r>
      <w:r w:rsidRPr="00626B93">
        <w:t>. Πόση είναι η συγκέντρωση (σε M) του ΗΝΟ</w:t>
      </w:r>
      <w:r w:rsidRPr="00626B93">
        <w:rPr>
          <w:vertAlign w:val="subscript"/>
        </w:rPr>
        <w:t xml:space="preserve">3 </w:t>
      </w:r>
      <w:r w:rsidRPr="00626B93">
        <w:t>στο διάλυμα Δ</w:t>
      </w:r>
      <w:r w:rsidRPr="00626B93">
        <w:rPr>
          <w:vertAlign w:val="subscript"/>
        </w:rPr>
        <w:t>2</w:t>
      </w:r>
      <w:r w:rsidRPr="00626B93">
        <w:t>;</w:t>
      </w:r>
    </w:p>
    <w:p w:rsidR="00FA26E6" w:rsidRPr="00626B93" w:rsidRDefault="00FA26E6" w:rsidP="00FA26E6">
      <w:pPr>
        <w:spacing w:line="360" w:lineRule="auto"/>
        <w:jc w:val="both"/>
      </w:pPr>
      <w:r w:rsidRPr="00626B93">
        <w:t>γ) Να υπολογίσετε πόση μάζα (σε g) άλατος CaCO</w:t>
      </w:r>
      <w:r w:rsidRPr="00626B93">
        <w:rPr>
          <w:vertAlign w:val="subscript"/>
        </w:rPr>
        <w:t>3</w:t>
      </w:r>
      <w:r w:rsidRPr="00626B93">
        <w:t xml:space="preserve"> μπορεί να αντιδράσει πλήρως με 0,1L του διαλύματος Δ</w:t>
      </w:r>
      <w:r w:rsidRPr="00626B93">
        <w:rPr>
          <w:vertAlign w:val="subscript"/>
        </w:rPr>
        <w:t>1</w:t>
      </w:r>
      <w:r w:rsidRPr="00626B93">
        <w:t>.</w:t>
      </w:r>
    </w:p>
    <w:p w:rsidR="00FA26E6" w:rsidRPr="00626B93" w:rsidRDefault="00FA26E6" w:rsidP="00FA26E6">
      <w:pPr>
        <w:spacing w:line="360" w:lineRule="auto"/>
        <w:jc w:val="both"/>
      </w:pPr>
      <w:r w:rsidRPr="00626B93">
        <w:t>Δίνονται οι σχετικές ατομικές μάζες: A</w:t>
      </w:r>
      <w:r w:rsidRPr="00626B93">
        <w:rPr>
          <w:vertAlign w:val="subscript"/>
        </w:rPr>
        <w:t>r</w:t>
      </w:r>
      <w:r w:rsidRPr="00626B93">
        <w:t>(Η)=1, A</w:t>
      </w:r>
      <w:r w:rsidRPr="00626B93">
        <w:rPr>
          <w:vertAlign w:val="subscript"/>
        </w:rPr>
        <w:t>r</w:t>
      </w:r>
      <w:r w:rsidRPr="00626B93">
        <w:t>(C)=12, A</w:t>
      </w:r>
      <w:r w:rsidRPr="00626B93">
        <w:rPr>
          <w:vertAlign w:val="subscript"/>
        </w:rPr>
        <w:t>r</w:t>
      </w:r>
      <w:r w:rsidRPr="00626B93">
        <w:t>(Ν)=14, A</w:t>
      </w:r>
      <w:r w:rsidRPr="00626B93">
        <w:rPr>
          <w:vertAlign w:val="subscript"/>
        </w:rPr>
        <w:t>r</w:t>
      </w:r>
      <w:r w:rsidRPr="00626B93">
        <w:t>(Ο)=16, A</w:t>
      </w:r>
      <w:r w:rsidRPr="00626B93">
        <w:rPr>
          <w:vertAlign w:val="subscript"/>
        </w:rPr>
        <w:t>r</w:t>
      </w:r>
      <w:r w:rsidRPr="00626B93">
        <w:t>(Ca)=40.</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69</w:t>
      </w:r>
      <w:r>
        <w:rPr>
          <w:rFonts w:ascii="Tahoma,Bold" w:hAnsi="Tahoma,Bold" w:cs="Tahoma,Bold"/>
          <w:b/>
          <w:bCs/>
        </w:rPr>
        <w:t xml:space="preserve">) </w:t>
      </w:r>
      <w:r w:rsidR="00CE5A66" w:rsidRPr="00626B93">
        <w:t>Παρασκευάζεται υδατικό διάλυμα K</w:t>
      </w:r>
      <w:r w:rsidR="00CE5A66" w:rsidRPr="00626B93">
        <w:rPr>
          <w:vertAlign w:val="subscript"/>
        </w:rPr>
        <w:t>2</w:t>
      </w:r>
      <w:r w:rsidR="00CE5A66" w:rsidRPr="00626B93">
        <w:t>CO</w:t>
      </w:r>
      <w:r w:rsidR="00CE5A66" w:rsidRPr="00626B93">
        <w:rPr>
          <w:vertAlign w:val="subscript"/>
        </w:rPr>
        <w:t>3</w:t>
      </w:r>
      <w:r w:rsidR="00CE5A66" w:rsidRPr="00626B93">
        <w:t xml:space="preserve"> με συγκέντρωση 2 Μ (διάλυμα Δ</w:t>
      </w:r>
      <w:r w:rsidR="00CE5A66" w:rsidRPr="00626B93">
        <w:rPr>
          <w:vertAlign w:val="subscript"/>
        </w:rPr>
        <w:t>1</w:t>
      </w:r>
      <w:r w:rsidR="00CE5A66" w:rsidRPr="00626B93">
        <w:t>).</w:t>
      </w:r>
    </w:p>
    <w:p w:rsidR="00CE5A66" w:rsidRPr="00626B93" w:rsidRDefault="00CE5A66" w:rsidP="00CE5A66">
      <w:pPr>
        <w:spacing w:line="360" w:lineRule="auto"/>
        <w:jc w:val="both"/>
      </w:pPr>
      <w:r w:rsidRPr="00626B93">
        <w:t>α) Να υπολογίσετε τη περιεκτικότητα % w/v του διαλύματος Δ</w:t>
      </w:r>
      <w:r w:rsidRPr="00626B93">
        <w:rPr>
          <w:vertAlign w:val="subscript"/>
        </w:rPr>
        <w:t>1</w:t>
      </w:r>
      <w:r w:rsidRPr="00626B93">
        <w:t>.</w:t>
      </w:r>
    </w:p>
    <w:p w:rsidR="00CE5A66" w:rsidRPr="00626B93" w:rsidRDefault="00CE5A66" w:rsidP="00CE5A66">
      <w:pPr>
        <w:spacing w:line="360" w:lineRule="auto"/>
        <w:jc w:val="both"/>
      </w:pPr>
      <w:r w:rsidRPr="00626B93">
        <w:t>β) Σε 15mL του διαλύματος Δ</w:t>
      </w:r>
      <w:r w:rsidRPr="00626B93">
        <w:rPr>
          <w:vertAlign w:val="subscript"/>
        </w:rPr>
        <w:t>1</w:t>
      </w:r>
      <w:r w:rsidRPr="00626B93">
        <w:t xml:space="preserve"> προστίθενται 45mL υδατικού διαλύματος Κ</w:t>
      </w:r>
      <w:r w:rsidRPr="00626B93">
        <w:rPr>
          <w:vertAlign w:val="subscript"/>
        </w:rPr>
        <w:t>2</w:t>
      </w:r>
      <w:r w:rsidRPr="00626B93">
        <w:t>CO</w:t>
      </w:r>
      <w:r w:rsidRPr="00626B93">
        <w:rPr>
          <w:vertAlign w:val="subscript"/>
        </w:rPr>
        <w:t>3</w:t>
      </w:r>
      <w:r w:rsidRPr="00626B93">
        <w:t xml:space="preserve"> με συγκέντρωση 0,4 Μ, οπότε προκύπτει ένα άλλο διάλυμα Δ</w:t>
      </w:r>
      <w:r w:rsidRPr="00626B93">
        <w:rPr>
          <w:vertAlign w:val="subscript"/>
        </w:rPr>
        <w:t>2</w:t>
      </w:r>
      <w:r w:rsidRPr="00626B93">
        <w:t>. Πόση είναι η συγκέντρωση (σε M) του Κ</w:t>
      </w:r>
      <w:r w:rsidRPr="00626B93">
        <w:rPr>
          <w:vertAlign w:val="subscript"/>
        </w:rPr>
        <w:t>2</w:t>
      </w:r>
      <w:r w:rsidRPr="00626B93">
        <w:t>CO</w:t>
      </w:r>
      <w:r w:rsidRPr="00626B93">
        <w:rPr>
          <w:vertAlign w:val="subscript"/>
        </w:rPr>
        <w:t>3</w:t>
      </w:r>
      <w:r w:rsidRPr="00626B93">
        <w:t xml:space="preserve"> στο διάλυμα Δ</w:t>
      </w:r>
      <w:r w:rsidRPr="00626B93">
        <w:rPr>
          <w:vertAlign w:val="subscript"/>
        </w:rPr>
        <w:t>2</w:t>
      </w:r>
      <w:r w:rsidRPr="00626B93">
        <w:t>;</w:t>
      </w:r>
    </w:p>
    <w:p w:rsidR="00CE5A66" w:rsidRPr="00626B93" w:rsidRDefault="00CE5A66" w:rsidP="00CE5A66">
      <w:pPr>
        <w:spacing w:line="360" w:lineRule="auto"/>
        <w:jc w:val="both"/>
      </w:pPr>
      <w:r w:rsidRPr="00626B93">
        <w:t>γ) Να υπολογίσετε τη μάζα (σε g) του ιζήματος που σχηματίζεται όταν 50mL του διαλύματος Δ</w:t>
      </w:r>
      <w:r w:rsidRPr="00626B93">
        <w:rPr>
          <w:vertAlign w:val="subscript"/>
        </w:rPr>
        <w:t>1</w:t>
      </w:r>
      <w:r w:rsidRPr="00626B93">
        <w:t xml:space="preserve"> αντιδράσουν πλήρως με περίσσεια υδατικού διαλύματος AgNO</w:t>
      </w:r>
      <w:r w:rsidRPr="00626B93">
        <w:rPr>
          <w:vertAlign w:val="subscript"/>
        </w:rPr>
        <w:t>3</w:t>
      </w:r>
      <w:r w:rsidRPr="00626B93">
        <w:t>.</w:t>
      </w:r>
    </w:p>
    <w:p w:rsidR="00CE5A66" w:rsidRPr="00626B93" w:rsidRDefault="00CE5A66" w:rsidP="00CE5A66">
      <w:pPr>
        <w:spacing w:line="360" w:lineRule="auto"/>
        <w:jc w:val="both"/>
      </w:pPr>
      <w:r w:rsidRPr="00626B93">
        <w:t>Δίνονται οι σχετικές ατομικές μάζες: A</w:t>
      </w:r>
      <w:r w:rsidRPr="00626B93">
        <w:rPr>
          <w:vertAlign w:val="subscript"/>
        </w:rPr>
        <w:t>r</w:t>
      </w:r>
      <w:r w:rsidRPr="00626B93">
        <w:t>(C)=12, A</w:t>
      </w:r>
      <w:r w:rsidRPr="00626B93">
        <w:rPr>
          <w:vertAlign w:val="subscript"/>
        </w:rPr>
        <w:t>r</w:t>
      </w:r>
      <w:r w:rsidRPr="00626B93">
        <w:t xml:space="preserve"> (O)=16, A</w:t>
      </w:r>
      <w:r w:rsidRPr="00626B93">
        <w:rPr>
          <w:vertAlign w:val="subscript"/>
        </w:rPr>
        <w:t xml:space="preserve">r </w:t>
      </w:r>
      <w:r w:rsidRPr="00626B93">
        <w:t>(K)=39, A</w:t>
      </w:r>
      <w:r w:rsidRPr="00626B93">
        <w:rPr>
          <w:vertAlign w:val="subscript"/>
        </w:rPr>
        <w:t>r</w:t>
      </w:r>
      <w:r w:rsidRPr="00626B93">
        <w:t xml:space="preserve"> (Ag)=108.</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w:t>
      </w:r>
      <w:r w:rsidRPr="008B3518">
        <w:rPr>
          <w:rFonts w:ascii="Tahoma,Bold" w:hAnsi="Tahoma,Bold" w:cs="Tahoma,Bold"/>
          <w:b/>
          <w:bCs/>
        </w:rPr>
        <w:t>0</w:t>
      </w:r>
      <w:r>
        <w:rPr>
          <w:rFonts w:ascii="Tahoma,Bold" w:hAnsi="Tahoma,Bold" w:cs="Tahoma,Bold"/>
          <w:b/>
          <w:bCs/>
        </w:rPr>
        <w:t xml:space="preserve">) </w:t>
      </w:r>
      <w:r w:rsidR="00CE5A66" w:rsidRPr="00626B93">
        <w:t>Διαθέτουμε υδατικό διάλυμα Na</w:t>
      </w:r>
      <w:r w:rsidR="00CE5A66" w:rsidRPr="00626B93">
        <w:rPr>
          <w:vertAlign w:val="subscript"/>
        </w:rPr>
        <w:t>2</w:t>
      </w:r>
      <w:r w:rsidR="00CE5A66" w:rsidRPr="00626B93">
        <w:t>S που έχει συγκέντρωση 0,4 Μ (διάλυμα Δ</w:t>
      </w:r>
      <w:r w:rsidR="00CE5A66" w:rsidRPr="00626B93">
        <w:rPr>
          <w:vertAlign w:val="subscript"/>
        </w:rPr>
        <w:t>1</w:t>
      </w:r>
      <w:r w:rsidR="00CE5A66" w:rsidRPr="00626B93">
        <w:t>).</w:t>
      </w:r>
    </w:p>
    <w:p w:rsidR="00CE5A66" w:rsidRPr="00626B93" w:rsidRDefault="00CE5A66" w:rsidP="00CE5A66">
      <w:pPr>
        <w:spacing w:line="360" w:lineRule="auto"/>
        <w:jc w:val="both"/>
      </w:pPr>
      <w:r w:rsidRPr="00626B93">
        <w:t>α) Να υπολογίσετε τη μάζα (σε g) του Na</w:t>
      </w:r>
      <w:r w:rsidRPr="00626B93">
        <w:rPr>
          <w:vertAlign w:val="subscript"/>
        </w:rPr>
        <w:t>2</w:t>
      </w:r>
      <w:r w:rsidRPr="00626B93">
        <w:t>S που περιέχεται σε 200mL του διαλύματος Δ</w:t>
      </w:r>
      <w:r w:rsidRPr="00626B93">
        <w:rPr>
          <w:vertAlign w:val="subscript"/>
        </w:rPr>
        <w:t>1</w:t>
      </w:r>
      <w:r w:rsidRPr="00626B93">
        <w:t>.</w:t>
      </w:r>
    </w:p>
    <w:p w:rsidR="00CE5A66" w:rsidRPr="00626B93" w:rsidRDefault="00CE5A66" w:rsidP="00CE5A66">
      <w:pPr>
        <w:spacing w:line="360" w:lineRule="auto"/>
        <w:jc w:val="both"/>
      </w:pPr>
      <w:r w:rsidRPr="00626B93">
        <w:t>β) Σε 90mL του Δ</w:t>
      </w:r>
      <w:r w:rsidRPr="00626B93">
        <w:rPr>
          <w:vertAlign w:val="subscript"/>
        </w:rPr>
        <w:t>1</w:t>
      </w:r>
      <w:r w:rsidRPr="00626B93">
        <w:t xml:space="preserve"> προστίθενται 110mL υδατικού διαλύματος Na</w:t>
      </w:r>
      <w:r w:rsidRPr="00626B93">
        <w:rPr>
          <w:vertAlign w:val="subscript"/>
        </w:rPr>
        <w:t>2</w:t>
      </w:r>
      <w:r w:rsidRPr="00626B93">
        <w:t>S με συγκέντρωση 0,8 Μ, οπότε προκύπτει ένα άλλο διάλυμα Δ</w:t>
      </w:r>
      <w:r w:rsidRPr="00626B93">
        <w:rPr>
          <w:vertAlign w:val="subscript"/>
        </w:rPr>
        <w:t>2</w:t>
      </w:r>
      <w:r w:rsidRPr="00626B93">
        <w:t>. Πόση είναι η συγκέντρωση (σε Μ) του Na</w:t>
      </w:r>
      <w:r w:rsidRPr="00626B93">
        <w:rPr>
          <w:vertAlign w:val="subscript"/>
        </w:rPr>
        <w:t>2</w:t>
      </w:r>
      <w:r w:rsidRPr="00626B93">
        <w:t>S στο διάλυμα Δ</w:t>
      </w:r>
      <w:r w:rsidRPr="00626B93">
        <w:rPr>
          <w:vertAlign w:val="subscript"/>
        </w:rPr>
        <w:t>2</w:t>
      </w:r>
      <w:r w:rsidRPr="00626B93">
        <w:t>;</w:t>
      </w:r>
    </w:p>
    <w:p w:rsidR="00CE5A66" w:rsidRPr="00626B93" w:rsidRDefault="00CE5A66" w:rsidP="00CE5A66">
      <w:pPr>
        <w:spacing w:line="360" w:lineRule="auto"/>
        <w:jc w:val="both"/>
      </w:pPr>
      <w:r w:rsidRPr="00626B93">
        <w:t>γ) Να υπολογίσετε πόση μάζα (σε g) ιζήματος σχηματίζεται όταν 400mL του διαλύματος Δ</w:t>
      </w:r>
      <w:r w:rsidRPr="00626B93">
        <w:rPr>
          <w:vertAlign w:val="subscript"/>
        </w:rPr>
        <w:t>1</w:t>
      </w:r>
      <w:r w:rsidRPr="00626B93">
        <w:t>, αντιδράσουν πλήρως με περίσσεια υδατικού διαλύματος AgNO</w:t>
      </w:r>
      <w:r w:rsidRPr="00626B93">
        <w:rPr>
          <w:vertAlign w:val="subscript"/>
        </w:rPr>
        <w:t>3</w:t>
      </w:r>
      <w:r w:rsidRPr="00626B93">
        <w:t>.</w:t>
      </w:r>
    </w:p>
    <w:p w:rsidR="00CE5A66" w:rsidRPr="00626B93" w:rsidRDefault="00CE5A66" w:rsidP="00CE5A66">
      <w:pPr>
        <w:spacing w:line="360" w:lineRule="auto"/>
        <w:jc w:val="both"/>
      </w:pPr>
      <w:r w:rsidRPr="00626B93">
        <w:t>Δίνονται οι σχετικές ατομικές μάζες: A</w:t>
      </w:r>
      <w:r w:rsidRPr="00626B93">
        <w:rPr>
          <w:vertAlign w:val="subscript"/>
        </w:rPr>
        <w:t>r</w:t>
      </w:r>
      <w:r w:rsidRPr="00626B93">
        <w:t>(Na)=23, A</w:t>
      </w:r>
      <w:r w:rsidRPr="00626B93">
        <w:rPr>
          <w:vertAlign w:val="subscript"/>
        </w:rPr>
        <w:t>r</w:t>
      </w:r>
      <w:r w:rsidRPr="00626B93">
        <w:t>(S)=32, A</w:t>
      </w:r>
      <w:r w:rsidRPr="00626B93">
        <w:rPr>
          <w:vertAlign w:val="subscript"/>
        </w:rPr>
        <w:t>r</w:t>
      </w:r>
      <w:r w:rsidRPr="00626B93">
        <w:t>(Ag)=108.</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1</w:t>
      </w:r>
      <w:r>
        <w:rPr>
          <w:rFonts w:ascii="Tahoma,Bold" w:hAnsi="Tahoma,Bold" w:cs="Tahoma,Bold"/>
          <w:b/>
          <w:bCs/>
        </w:rPr>
        <w:t xml:space="preserve">) </w:t>
      </w:r>
      <w:r w:rsidR="00CE5A66" w:rsidRPr="00626B93">
        <w:t>Διαθέτουμε ένα υδατικό διάλυμα Ba(ΟΗ)</w:t>
      </w:r>
      <w:r w:rsidR="00CE5A66" w:rsidRPr="00626B93">
        <w:rPr>
          <w:vertAlign w:val="subscript"/>
        </w:rPr>
        <w:t>2</w:t>
      </w:r>
      <w:r w:rsidR="00CE5A66" w:rsidRPr="00626B93">
        <w:t xml:space="preserve"> συγκέντρωσης 0,05 Μ (διάλυμα Δ</w:t>
      </w:r>
      <w:r w:rsidR="00CE5A66" w:rsidRPr="00626B93">
        <w:rPr>
          <w:vertAlign w:val="subscript"/>
        </w:rPr>
        <w:t>1</w:t>
      </w:r>
      <w:r w:rsidR="00CE5A66" w:rsidRPr="00626B93">
        <w:t xml:space="preserve">). </w:t>
      </w:r>
    </w:p>
    <w:p w:rsidR="00CE5A66" w:rsidRPr="00626B93" w:rsidRDefault="00CE5A66" w:rsidP="00CE5A66">
      <w:pPr>
        <w:spacing w:line="360" w:lineRule="auto"/>
        <w:jc w:val="both"/>
      </w:pPr>
      <w:r w:rsidRPr="00626B93">
        <w:t>α) Πόση μάζα (σε g) Ba(ΟΗ)</w:t>
      </w:r>
      <w:r w:rsidRPr="00626B93">
        <w:rPr>
          <w:vertAlign w:val="subscript"/>
        </w:rPr>
        <w:t>2</w:t>
      </w:r>
      <w:r w:rsidRPr="00626B93">
        <w:t xml:space="preserve"> περιέχεται σε 200mL του διαλύματος Δ</w:t>
      </w:r>
      <w:r w:rsidRPr="00626B93">
        <w:rPr>
          <w:vertAlign w:val="subscript"/>
        </w:rPr>
        <w:t>1</w:t>
      </w:r>
      <w:r w:rsidRPr="00626B93">
        <w:t xml:space="preserve">; </w:t>
      </w:r>
    </w:p>
    <w:p w:rsidR="00CE5A66" w:rsidRPr="00626B93" w:rsidRDefault="00CE5A66" w:rsidP="00CE5A66">
      <w:pPr>
        <w:spacing w:line="360" w:lineRule="auto"/>
        <w:jc w:val="both"/>
      </w:pPr>
      <w:r w:rsidRPr="00626B93">
        <w:t>β) Σε 75mL του διαλύματος Δ</w:t>
      </w:r>
      <w:r w:rsidRPr="00626B93">
        <w:rPr>
          <w:vertAlign w:val="subscript"/>
        </w:rPr>
        <w:t>1</w:t>
      </w:r>
      <w:r w:rsidRPr="00626B93">
        <w:t xml:space="preserve"> προσθέτουμε 75mL νερού οπότε προκύπτει διάλυμα Δ</w:t>
      </w:r>
      <w:r w:rsidRPr="00626B93">
        <w:rPr>
          <w:vertAlign w:val="subscript"/>
        </w:rPr>
        <w:t>2</w:t>
      </w:r>
      <w:r w:rsidRPr="00626B93">
        <w:t>. Πόση είναι η συγκέντρωση (σε Μ) του Ba(ΟΗ)</w:t>
      </w:r>
      <w:r w:rsidRPr="00626B93">
        <w:rPr>
          <w:vertAlign w:val="subscript"/>
        </w:rPr>
        <w:t>2</w:t>
      </w:r>
      <w:r w:rsidRPr="00626B93">
        <w:t xml:space="preserve"> στο διάλυμα Δ</w:t>
      </w:r>
      <w:r w:rsidRPr="00626B93">
        <w:rPr>
          <w:vertAlign w:val="subscript"/>
        </w:rPr>
        <w:t>2</w:t>
      </w:r>
      <w:r w:rsidRPr="00626B93">
        <w:t xml:space="preserve">. </w:t>
      </w:r>
    </w:p>
    <w:p w:rsidR="00CE5A66" w:rsidRPr="00626B93" w:rsidRDefault="00CE5A66" w:rsidP="00CE5A66">
      <w:pPr>
        <w:spacing w:line="360" w:lineRule="auto"/>
        <w:jc w:val="both"/>
      </w:pPr>
      <w:r w:rsidRPr="00626B93">
        <w:lastRenderedPageBreak/>
        <w:t>γ) Από το διάλυμα Δ</w:t>
      </w:r>
      <w:r w:rsidRPr="00626B93">
        <w:rPr>
          <w:vertAlign w:val="subscript"/>
        </w:rPr>
        <w:t>1</w:t>
      </w:r>
      <w:r w:rsidRPr="00626B93">
        <w:t>, παίρνουμε 0,25 L και τα εξουδετερώνουμε με την ακριβώς απαιτούμενη ποσότητα υδατικού διαλύματος ΗNO</w:t>
      </w:r>
      <w:r w:rsidRPr="00626B93">
        <w:rPr>
          <w:vertAlign w:val="subscript"/>
        </w:rPr>
        <w:t>3</w:t>
      </w:r>
      <w:r w:rsidRPr="00626B93">
        <w:t xml:space="preserve">. </w:t>
      </w:r>
    </w:p>
    <w:p w:rsidR="00CE5A66" w:rsidRPr="00626B93" w:rsidRDefault="00CE5A66" w:rsidP="00CE5A66">
      <w:pPr>
        <w:spacing w:line="360" w:lineRule="auto"/>
        <w:jc w:val="both"/>
      </w:pPr>
      <w:r w:rsidRPr="00626B93">
        <w:t xml:space="preserve">Πόση ποσότητα (σε mol) άλατος θα παραχθεί από την αντίδραση; </w:t>
      </w:r>
    </w:p>
    <w:p w:rsidR="00CE5A66" w:rsidRPr="00626B93" w:rsidRDefault="00CE5A66" w:rsidP="00CE5A66">
      <w:pPr>
        <w:spacing w:line="360" w:lineRule="auto"/>
        <w:jc w:val="both"/>
      </w:pPr>
      <w:r w:rsidRPr="00626B93">
        <w:t>Δίνονται οι σχετικές ατομικές μάζες : A</w:t>
      </w:r>
      <w:r w:rsidRPr="00626B93">
        <w:rPr>
          <w:vertAlign w:val="subscript"/>
        </w:rPr>
        <w:t>r</w:t>
      </w:r>
      <w:r w:rsidRPr="00626B93">
        <w:t xml:space="preserve"> (Η)=1, A</w:t>
      </w:r>
      <w:r w:rsidRPr="00626B93">
        <w:rPr>
          <w:vertAlign w:val="subscript"/>
        </w:rPr>
        <w:t>r</w:t>
      </w:r>
      <w:r w:rsidRPr="00626B93">
        <w:t xml:space="preserve"> (Ο)=16, A</w:t>
      </w:r>
      <w:r w:rsidRPr="00626B93">
        <w:rPr>
          <w:vertAlign w:val="subscript"/>
        </w:rPr>
        <w:t>r</w:t>
      </w:r>
      <w:r w:rsidRPr="00626B93">
        <w:t xml:space="preserve"> (Βa)=137.</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2</w:t>
      </w:r>
      <w:r>
        <w:rPr>
          <w:rFonts w:ascii="Tahoma,Bold" w:hAnsi="Tahoma,Bold" w:cs="Tahoma,Bold"/>
          <w:b/>
          <w:bCs/>
        </w:rPr>
        <w:t xml:space="preserve">) </w:t>
      </w:r>
      <w:r w:rsidR="00CE5A66" w:rsidRPr="00626B93">
        <w:t>Σε σχολικό εργαστήριο υπάρχει υδατικό διάλυμα Η</w:t>
      </w:r>
      <w:r w:rsidR="00CE5A66" w:rsidRPr="00626B93">
        <w:rPr>
          <w:vertAlign w:val="subscript"/>
        </w:rPr>
        <w:t>2</w:t>
      </w:r>
      <w:r w:rsidR="00CE5A66" w:rsidRPr="00626B93">
        <w:t>SO</w:t>
      </w:r>
      <w:r w:rsidR="00CE5A66" w:rsidRPr="00626B93">
        <w:rPr>
          <w:vertAlign w:val="subscript"/>
        </w:rPr>
        <w:t>4</w:t>
      </w:r>
      <w:r w:rsidR="00CE5A66" w:rsidRPr="00626B93">
        <w:t xml:space="preserve"> που έχει όγκο συγκέντρωση 1,2 Μ (διάλυμα Δ</w:t>
      </w:r>
      <w:r w:rsidR="00CE5A66" w:rsidRPr="00626B93">
        <w:rPr>
          <w:vertAlign w:val="subscript"/>
        </w:rPr>
        <w:t>1</w:t>
      </w:r>
      <w:r w:rsidR="00CE5A66" w:rsidRPr="00626B93">
        <w:t xml:space="preserve">). </w:t>
      </w:r>
    </w:p>
    <w:p w:rsidR="00CE5A66" w:rsidRPr="00626B93" w:rsidRDefault="00CE5A66" w:rsidP="00CE5A66">
      <w:pPr>
        <w:spacing w:line="360" w:lineRule="auto"/>
        <w:jc w:val="both"/>
      </w:pPr>
      <w:r w:rsidRPr="00626B93">
        <w:t>α) Να υπολογίσετε τη μάζα (σε g) του Η</w:t>
      </w:r>
      <w:r w:rsidRPr="00626B93">
        <w:rPr>
          <w:vertAlign w:val="subscript"/>
        </w:rPr>
        <w:t>2</w:t>
      </w:r>
      <w:r w:rsidRPr="00626B93">
        <w:t>SO</w:t>
      </w:r>
      <w:r w:rsidRPr="00626B93">
        <w:rPr>
          <w:vertAlign w:val="subscript"/>
        </w:rPr>
        <w:t>4</w:t>
      </w:r>
      <w:r w:rsidRPr="00626B93">
        <w:t xml:space="preserve"> που περιέχεται σε 50mL του διαλύματος Δ</w:t>
      </w:r>
      <w:r w:rsidRPr="00626B93">
        <w:rPr>
          <w:vertAlign w:val="subscript"/>
        </w:rPr>
        <w:t>1</w:t>
      </w:r>
      <w:r w:rsidRPr="00626B93">
        <w:t xml:space="preserve">. </w:t>
      </w:r>
    </w:p>
    <w:p w:rsidR="00CE5A66" w:rsidRPr="00626B93" w:rsidRDefault="00CE5A66" w:rsidP="00CE5A66">
      <w:pPr>
        <w:spacing w:line="360" w:lineRule="auto"/>
        <w:jc w:val="both"/>
      </w:pPr>
      <w:r w:rsidRPr="00626B93">
        <w:t>β) 250mL του διαλύματος Δ</w:t>
      </w:r>
      <w:r w:rsidRPr="00626B93">
        <w:rPr>
          <w:vertAlign w:val="subscript"/>
        </w:rPr>
        <w:t>1</w:t>
      </w:r>
      <w:r w:rsidRPr="00626B93">
        <w:t xml:space="preserve"> αναμιγνύονται με 250mL διαλύματος Η</w:t>
      </w:r>
      <w:r w:rsidRPr="00626B93">
        <w:rPr>
          <w:vertAlign w:val="subscript"/>
        </w:rPr>
        <w:t>2</w:t>
      </w:r>
      <w:r w:rsidRPr="00626B93">
        <w:t>SO</w:t>
      </w:r>
      <w:r w:rsidRPr="00626B93">
        <w:rPr>
          <w:vertAlign w:val="subscript"/>
        </w:rPr>
        <w:t>4</w:t>
      </w:r>
      <w:r w:rsidRPr="00626B93">
        <w:t>(aq) με συγκέντρωση 0,2 Μ, οπότε παρασκευάζεται διάλυμα Δ</w:t>
      </w:r>
      <w:r w:rsidRPr="00626B93">
        <w:rPr>
          <w:vertAlign w:val="subscript"/>
        </w:rPr>
        <w:t>2</w:t>
      </w:r>
      <w:r w:rsidRPr="00626B93">
        <w:t>. Να υπολογίσετε τη συγκέντρωση (σε M) του Η</w:t>
      </w:r>
      <w:r w:rsidRPr="00626B93">
        <w:rPr>
          <w:vertAlign w:val="subscript"/>
        </w:rPr>
        <w:t>2</w:t>
      </w:r>
      <w:r w:rsidRPr="00626B93">
        <w:t>SO</w:t>
      </w:r>
      <w:r w:rsidRPr="00626B93">
        <w:rPr>
          <w:vertAlign w:val="subscript"/>
        </w:rPr>
        <w:t>4</w:t>
      </w:r>
      <w:r w:rsidRPr="00626B93">
        <w:t xml:space="preserve"> στο διάλυμα Δ</w:t>
      </w:r>
      <w:r w:rsidRPr="00626B93">
        <w:rPr>
          <w:vertAlign w:val="subscript"/>
        </w:rPr>
        <w:t>2</w:t>
      </w:r>
      <w:r w:rsidRPr="00626B93">
        <w:t xml:space="preserve">. </w:t>
      </w:r>
    </w:p>
    <w:p w:rsidR="00CE5A66" w:rsidRPr="00626B93" w:rsidRDefault="00CE5A66" w:rsidP="00CE5A66">
      <w:pPr>
        <w:spacing w:line="360" w:lineRule="auto"/>
        <w:jc w:val="both"/>
      </w:pPr>
      <w:r w:rsidRPr="00626B93">
        <w:t>γ) 0,25 L του διαλύματος Δ</w:t>
      </w:r>
      <w:r w:rsidRPr="00626B93">
        <w:rPr>
          <w:vertAlign w:val="subscript"/>
        </w:rPr>
        <w:t>1</w:t>
      </w:r>
      <w:r w:rsidRPr="00626B93">
        <w:t>, αντιδρούν πλήρως με περίσσεια K</w:t>
      </w:r>
      <w:r w:rsidRPr="00626B93">
        <w:rPr>
          <w:vertAlign w:val="subscript"/>
        </w:rPr>
        <w:t>2</w:t>
      </w:r>
      <w:r w:rsidRPr="00626B93">
        <w:t>CO</w:t>
      </w:r>
      <w:r w:rsidRPr="00626B93">
        <w:rPr>
          <w:vertAlign w:val="subscript"/>
        </w:rPr>
        <w:t>3</w:t>
      </w:r>
      <w:r w:rsidRPr="00626B93">
        <w:t xml:space="preserve">(s). Πόσος είναι ο όγκος (σε L) του αερίου που παράγεται, σε SΤP; </w:t>
      </w:r>
    </w:p>
    <w:p w:rsidR="00CE5A66" w:rsidRPr="00626B93" w:rsidRDefault="00CE5A66" w:rsidP="00CE5A66">
      <w:pPr>
        <w:spacing w:line="360" w:lineRule="auto"/>
        <w:jc w:val="both"/>
      </w:pPr>
      <w:r w:rsidRPr="00626B93">
        <w:t>Δίνονται οι σχετικές ατομικές μάζες: A</w:t>
      </w:r>
      <w:r w:rsidRPr="00626B93">
        <w:rPr>
          <w:vertAlign w:val="subscript"/>
        </w:rPr>
        <w:t>r</w:t>
      </w:r>
      <w:r w:rsidRPr="00626B93">
        <w:t xml:space="preserve"> (Η)=14, A</w:t>
      </w:r>
      <w:r w:rsidRPr="00626B93">
        <w:rPr>
          <w:vertAlign w:val="subscript"/>
        </w:rPr>
        <w:t>r</w:t>
      </w:r>
      <w:r w:rsidRPr="00626B93">
        <w:t xml:space="preserve"> (Ο)=16, A</w:t>
      </w:r>
      <w:r w:rsidRPr="00626B93">
        <w:rPr>
          <w:vertAlign w:val="subscript"/>
        </w:rPr>
        <w:t>r</w:t>
      </w:r>
      <w:r w:rsidRPr="00626B93">
        <w:t xml:space="preserve"> (S)=32.</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3</w:t>
      </w:r>
      <w:r>
        <w:rPr>
          <w:rFonts w:ascii="Tahoma,Bold" w:hAnsi="Tahoma,Bold" w:cs="Tahoma,Bold"/>
          <w:b/>
          <w:bCs/>
        </w:rPr>
        <w:t xml:space="preserve">) </w:t>
      </w:r>
      <w:r w:rsidR="00CE5A66" w:rsidRPr="00626B93">
        <w:t>Με διάλυση 6,8 g AgNO</w:t>
      </w:r>
      <w:r w:rsidR="00CE5A66" w:rsidRPr="00626B93">
        <w:rPr>
          <w:vertAlign w:val="subscript"/>
        </w:rPr>
        <w:t>3</w:t>
      </w:r>
      <w:r w:rsidR="00CE5A66" w:rsidRPr="00626B93">
        <w:t xml:space="preserve"> σε νερό, παρασκευάζεται υδατικό διάλυμα όγκου 200mL (διάλυμα Δ</w:t>
      </w:r>
      <w:r w:rsidR="00CE5A66" w:rsidRPr="00626B93">
        <w:rPr>
          <w:vertAlign w:val="subscript"/>
        </w:rPr>
        <w:t>1</w:t>
      </w:r>
      <w:r w:rsidR="00CE5A66" w:rsidRPr="00626B93">
        <w:t xml:space="preserve">). </w:t>
      </w:r>
    </w:p>
    <w:p w:rsidR="00CE5A66" w:rsidRPr="00626B93" w:rsidRDefault="00CE5A66" w:rsidP="00CE5A66">
      <w:pPr>
        <w:spacing w:line="360" w:lineRule="auto"/>
        <w:jc w:val="both"/>
      </w:pPr>
      <w:r w:rsidRPr="00626B93">
        <w:t>α) Nα υπολογιστεί η συγκέντρωση (σε Μ) του AgNO</w:t>
      </w:r>
      <w:r w:rsidRPr="00626B93">
        <w:rPr>
          <w:vertAlign w:val="subscript"/>
        </w:rPr>
        <w:t>3</w:t>
      </w:r>
      <w:r w:rsidRPr="00626B93">
        <w:t xml:space="preserve"> στο διάλυμα Δ</w:t>
      </w:r>
      <w:r w:rsidRPr="00626B93">
        <w:rPr>
          <w:vertAlign w:val="subscript"/>
        </w:rPr>
        <w:t>1</w:t>
      </w:r>
      <w:r w:rsidRPr="00626B93">
        <w:t xml:space="preserve">. </w:t>
      </w:r>
    </w:p>
    <w:p w:rsidR="00CE5A66" w:rsidRPr="00626B93" w:rsidRDefault="00CE5A66" w:rsidP="00CE5A66">
      <w:pPr>
        <w:spacing w:line="360" w:lineRule="auto"/>
        <w:jc w:val="both"/>
      </w:pPr>
      <w:r w:rsidRPr="00626B93">
        <w:t>β) Σε 40mL του Δ</w:t>
      </w:r>
      <w:r w:rsidRPr="00626B93">
        <w:rPr>
          <w:vertAlign w:val="subscript"/>
        </w:rPr>
        <w:t>1</w:t>
      </w:r>
      <w:r w:rsidRPr="00626B93">
        <w:t xml:space="preserve"> προστίθενται 360mL νερού οπότε προκύπτει ένα άλλο διάλυμα Δ</w:t>
      </w:r>
      <w:r w:rsidRPr="00626B93">
        <w:rPr>
          <w:vertAlign w:val="subscript"/>
        </w:rPr>
        <w:t>2</w:t>
      </w:r>
      <w:r w:rsidRPr="00626B93">
        <w:t>. Πόση είναι η συγκέντρωση (σε Μ) του AgNO</w:t>
      </w:r>
      <w:r w:rsidRPr="00626B93">
        <w:rPr>
          <w:vertAlign w:val="subscript"/>
        </w:rPr>
        <w:t>3</w:t>
      </w:r>
      <w:r w:rsidRPr="00626B93">
        <w:t xml:space="preserve"> στο διάλυμα Δ</w:t>
      </w:r>
      <w:r w:rsidRPr="00626B93">
        <w:rPr>
          <w:vertAlign w:val="subscript"/>
        </w:rPr>
        <w:t>2</w:t>
      </w:r>
      <w:r w:rsidRPr="00626B93">
        <w:t xml:space="preserve">; </w:t>
      </w:r>
    </w:p>
    <w:p w:rsidR="00CE5A66" w:rsidRPr="00626B93" w:rsidRDefault="00CE5A66" w:rsidP="00CE5A66">
      <w:pPr>
        <w:spacing w:line="360" w:lineRule="auto"/>
        <w:jc w:val="both"/>
      </w:pPr>
      <w:r w:rsidRPr="00626B93">
        <w:t>γ) Να υπολογίσετε πόση μάζα (σε g) ιζήματος παράγεται όταν αντιδράσουν πλήρως 50mL διαλύματος Δ</w:t>
      </w:r>
      <w:r w:rsidRPr="00626B93">
        <w:rPr>
          <w:vertAlign w:val="subscript"/>
        </w:rPr>
        <w:t>1</w:t>
      </w:r>
      <w:r w:rsidRPr="00626B93">
        <w:t>, με περίσσεια υδατικού διαλύματος Κ</w:t>
      </w:r>
      <w:r w:rsidRPr="00626B93">
        <w:rPr>
          <w:vertAlign w:val="subscript"/>
        </w:rPr>
        <w:t>2</w:t>
      </w:r>
      <w:r w:rsidRPr="00626B93">
        <w:t xml:space="preserve">S. </w:t>
      </w:r>
    </w:p>
    <w:p w:rsidR="00CE5A66" w:rsidRPr="00626B93" w:rsidRDefault="00CE5A66" w:rsidP="00CE5A66">
      <w:pPr>
        <w:spacing w:line="360" w:lineRule="auto"/>
        <w:jc w:val="both"/>
      </w:pPr>
      <w:r w:rsidRPr="00626B93">
        <w:t>Δίνονται οι σχετικές ατομικές μάζες: A</w:t>
      </w:r>
      <w:r w:rsidRPr="00626B93">
        <w:rPr>
          <w:vertAlign w:val="subscript"/>
        </w:rPr>
        <w:t>r</w:t>
      </w:r>
      <w:r w:rsidRPr="00626B93">
        <w:t xml:space="preserve"> (N)=14, A</w:t>
      </w:r>
      <w:r w:rsidRPr="00626B93">
        <w:rPr>
          <w:vertAlign w:val="subscript"/>
        </w:rPr>
        <w:t>r</w:t>
      </w:r>
      <w:r w:rsidRPr="00626B93">
        <w:t xml:space="preserve"> (Ο)=16, A</w:t>
      </w:r>
      <w:r w:rsidRPr="00626B93">
        <w:rPr>
          <w:vertAlign w:val="subscript"/>
        </w:rPr>
        <w:t>r</w:t>
      </w:r>
      <w:r w:rsidRPr="00626B93">
        <w:t xml:space="preserve"> (S)=32, A</w:t>
      </w:r>
      <w:r w:rsidRPr="00626B93">
        <w:rPr>
          <w:vertAlign w:val="subscript"/>
        </w:rPr>
        <w:t>r</w:t>
      </w:r>
      <w:r w:rsidRPr="00626B93">
        <w:t xml:space="preserve"> (Ag)=108.</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4</w:t>
      </w:r>
      <w:r>
        <w:rPr>
          <w:rFonts w:ascii="Tahoma,Bold" w:hAnsi="Tahoma,Bold" w:cs="Tahoma,Bold"/>
          <w:b/>
          <w:bCs/>
        </w:rPr>
        <w:t xml:space="preserve">) </w:t>
      </w:r>
      <w:r w:rsidR="00CE5A66" w:rsidRPr="00626B93">
        <w:t>α) Πόσα mL νερού πρέπει να προσθέσουμε σε 100mL υδατικού διαλύματος NaOH 0,5 Μ, για να προκύψει διάλυμα 0,2 Μ.</w:t>
      </w:r>
    </w:p>
    <w:p w:rsidR="00CE5A66" w:rsidRPr="00626B93" w:rsidRDefault="00CE5A66" w:rsidP="00CE5A66">
      <w:pPr>
        <w:spacing w:line="360" w:lineRule="auto"/>
        <w:jc w:val="both"/>
      </w:pPr>
      <w:r w:rsidRPr="00626B93">
        <w:t>β) Με ποια αναλογία όγκων πρέπει να αναμείξουμε δύο υδατικά διαλύματα NaOH 0,5 Μ και 1 Μ για να προκύψει διάλυμα 0,8 Μ;</w:t>
      </w:r>
    </w:p>
    <w:p w:rsidR="00CE5A66" w:rsidRPr="00626B93" w:rsidRDefault="00CE5A66" w:rsidP="00CE5A66">
      <w:pPr>
        <w:spacing w:line="360" w:lineRule="auto"/>
        <w:jc w:val="both"/>
      </w:pPr>
      <w:r w:rsidRPr="00626B93">
        <w:t>γ) Πόσα mL υδατικού διαλύματος H</w:t>
      </w:r>
      <w:r w:rsidRPr="00626B93">
        <w:rPr>
          <w:vertAlign w:val="subscript"/>
        </w:rPr>
        <w:t>2</w:t>
      </w:r>
      <w:r w:rsidRPr="00626B93">
        <w:t>SO</w:t>
      </w:r>
      <w:r w:rsidRPr="00626B93">
        <w:rPr>
          <w:vertAlign w:val="subscript"/>
        </w:rPr>
        <w:t>4</w:t>
      </w:r>
      <w:r w:rsidRPr="00626B93">
        <w:t xml:space="preserve"> 1 M απαιτούνται για την εξουδετέρωση 400mL υδατικού διαλύματος NaOH 0,5 Μ;</w:t>
      </w:r>
    </w:p>
    <w:p w:rsidR="00CE5A66" w:rsidRPr="00626B93" w:rsidRDefault="00A418EB" w:rsidP="00CE5A66">
      <w:pPr>
        <w:spacing w:line="360" w:lineRule="auto"/>
        <w:jc w:val="both"/>
      </w:pPr>
      <w:r w:rsidRPr="004E3A09">
        <w:rPr>
          <w:rFonts w:ascii="Tahoma,Bold" w:hAnsi="Tahoma,Bold" w:cs="Tahoma,Bold"/>
          <w:b/>
          <w:bCs/>
        </w:rPr>
        <w:t>2</w:t>
      </w:r>
      <w:r w:rsidRPr="00A418EB">
        <w:rPr>
          <w:rFonts w:ascii="Tahoma,Bold" w:hAnsi="Tahoma,Bold" w:cs="Tahoma,Bold"/>
          <w:b/>
          <w:bCs/>
        </w:rPr>
        <w:t>75</w:t>
      </w:r>
      <w:r>
        <w:rPr>
          <w:rFonts w:ascii="Tahoma,Bold" w:hAnsi="Tahoma,Bold" w:cs="Tahoma,Bold"/>
          <w:b/>
          <w:bCs/>
        </w:rPr>
        <w:t xml:space="preserve">) </w:t>
      </w:r>
      <w:r w:rsidR="00CE5A66" w:rsidRPr="00626B93">
        <w:t>Στο εργαστήριο χημείας του σχολείου μας υπάρχει ένα υδατικό διάλυμα Ca(ΟΗ)</w:t>
      </w:r>
      <w:r w:rsidR="00CE5A66" w:rsidRPr="00626B93">
        <w:rPr>
          <w:vertAlign w:val="subscript"/>
        </w:rPr>
        <w:t>2</w:t>
      </w:r>
      <w:r w:rsidR="00CE5A66" w:rsidRPr="00626B93">
        <w:t xml:space="preserve"> 0,074 % w/v (διάλυμα Δ). </w:t>
      </w:r>
    </w:p>
    <w:p w:rsidR="00CE5A66" w:rsidRPr="00626B93" w:rsidRDefault="00CE5A66" w:rsidP="00CE5A66">
      <w:pPr>
        <w:spacing w:line="360" w:lineRule="auto"/>
        <w:jc w:val="both"/>
      </w:pPr>
      <w:r w:rsidRPr="00626B93">
        <w:t xml:space="preserve">α) Να υπολογίσετε τη συγκέντρωση (σε Μ) του διαλύματος (Δ). </w:t>
      </w:r>
    </w:p>
    <w:p w:rsidR="00CE5A66" w:rsidRPr="00626B93" w:rsidRDefault="00CE5A66" w:rsidP="00CE5A66">
      <w:pPr>
        <w:spacing w:line="360" w:lineRule="auto"/>
        <w:jc w:val="both"/>
      </w:pPr>
      <w:r w:rsidRPr="00626B93">
        <w:t>β) Μια ομάδα μαθητών χρειάζεται, για το πείραμα της ένα υδατικό διάλυμα Ca(ΟΗ)</w:t>
      </w:r>
      <w:r w:rsidRPr="00626B93">
        <w:rPr>
          <w:vertAlign w:val="subscript"/>
        </w:rPr>
        <w:t>2</w:t>
      </w:r>
      <w:r w:rsidRPr="00626B93">
        <w:t xml:space="preserve"> 0,001 Μ. Να υπολογίσετε τον όγκο (σε mL) του διαλύματος Δ που πρέπει να αραιωθεί με νερό για να πάρουν οι μαθητές 250mL διαλύματος Ca(ΟΗ)</w:t>
      </w:r>
      <w:r w:rsidRPr="00626B93">
        <w:rPr>
          <w:vertAlign w:val="subscript"/>
        </w:rPr>
        <w:t>2</w:t>
      </w:r>
      <w:r w:rsidRPr="00626B93">
        <w:t xml:space="preserve"> 0,001 Μ. </w:t>
      </w:r>
    </w:p>
    <w:p w:rsidR="00CE5A66" w:rsidRPr="00626B93" w:rsidRDefault="00CE5A66" w:rsidP="00CE5A66">
      <w:pPr>
        <w:spacing w:line="360" w:lineRule="auto"/>
        <w:jc w:val="both"/>
      </w:pPr>
      <w:r w:rsidRPr="00626B93">
        <w:t>γ) Να υπολογίσετε τον όγκο (σε L) από το διάλυμα Δ που απαιτείται την πλήρη εξουδετέρωση 0,2 L υδατικού διαλύματος HNO</w:t>
      </w:r>
      <w:r w:rsidRPr="00626B93">
        <w:rPr>
          <w:vertAlign w:val="subscript"/>
        </w:rPr>
        <w:t>3</w:t>
      </w:r>
      <w:r w:rsidRPr="00626B93">
        <w:t xml:space="preserve"> 0,1 Μ. </w:t>
      </w:r>
    </w:p>
    <w:p w:rsidR="00CE5A66" w:rsidRPr="00626B93" w:rsidRDefault="00CE5A66" w:rsidP="00CE5A66">
      <w:pPr>
        <w:spacing w:line="360" w:lineRule="auto"/>
        <w:jc w:val="both"/>
      </w:pPr>
      <w:r w:rsidRPr="00626B93">
        <w:t>Δίνονται οι σχετικές ατομικές μάζες: Α</w:t>
      </w:r>
      <w:r w:rsidRPr="00626B93">
        <w:rPr>
          <w:vertAlign w:val="subscript"/>
        </w:rPr>
        <w:t>r</w:t>
      </w:r>
      <w:r w:rsidRPr="00626B93">
        <w:t>(Η)=1, Α</w:t>
      </w:r>
      <w:r w:rsidRPr="00626B93">
        <w:rPr>
          <w:vertAlign w:val="subscript"/>
        </w:rPr>
        <w:t>r</w:t>
      </w:r>
      <w:r w:rsidRPr="00626B93">
        <w:t xml:space="preserve">(Ο)=16, Α </w:t>
      </w:r>
      <w:r w:rsidRPr="00626B93">
        <w:rPr>
          <w:vertAlign w:val="subscript"/>
        </w:rPr>
        <w:t>r</w:t>
      </w:r>
      <w:r w:rsidRPr="00626B93">
        <w:t>(Ca)=40.</w:t>
      </w:r>
    </w:p>
    <w:p w:rsidR="00CE5A66" w:rsidRPr="00626B93" w:rsidRDefault="008C3993" w:rsidP="00CE5A66">
      <w:pPr>
        <w:spacing w:line="360" w:lineRule="auto"/>
        <w:jc w:val="both"/>
      </w:pPr>
      <w:r w:rsidRPr="004E3A09">
        <w:rPr>
          <w:rFonts w:ascii="Tahoma,Bold" w:hAnsi="Tahoma,Bold" w:cs="Tahoma,Bold"/>
          <w:b/>
          <w:bCs/>
        </w:rPr>
        <w:t>2</w:t>
      </w:r>
      <w:r w:rsidRPr="00A418EB">
        <w:rPr>
          <w:rFonts w:ascii="Tahoma,Bold" w:hAnsi="Tahoma,Bold" w:cs="Tahoma,Bold"/>
          <w:b/>
          <w:bCs/>
        </w:rPr>
        <w:t>7</w:t>
      </w:r>
      <w:r w:rsidRPr="008C3993">
        <w:rPr>
          <w:rFonts w:ascii="Tahoma,Bold" w:hAnsi="Tahoma,Bold" w:cs="Tahoma,Bold"/>
          <w:b/>
          <w:bCs/>
        </w:rPr>
        <w:t>6</w:t>
      </w:r>
      <w:r>
        <w:rPr>
          <w:rFonts w:ascii="Tahoma,Bold" w:hAnsi="Tahoma,Bold" w:cs="Tahoma,Bold"/>
          <w:b/>
          <w:bCs/>
        </w:rPr>
        <w:t xml:space="preserve">) </w:t>
      </w:r>
      <w:r w:rsidR="00CE5A66" w:rsidRPr="00626B93">
        <w:t xml:space="preserve">Σε ορισμένη ποσότητα νερού διαλύονται 2,24 L αερίου HCl (σε STP), οπότε παρασκευάζεται διάλυμα Δ που έχει όγκο 200mL. Να υπολογίσετε: </w:t>
      </w:r>
    </w:p>
    <w:p w:rsidR="00CE5A66" w:rsidRPr="00626B93" w:rsidRDefault="00CE5A66" w:rsidP="00CE5A66">
      <w:pPr>
        <w:spacing w:line="360" w:lineRule="auto"/>
        <w:jc w:val="both"/>
      </w:pPr>
      <w:r w:rsidRPr="00626B93">
        <w:t xml:space="preserve">α) τη συγκέντρωση (σε Μ) του διαλύματος Δ. </w:t>
      </w:r>
    </w:p>
    <w:p w:rsidR="00CE5A66" w:rsidRPr="00626B93" w:rsidRDefault="00CE5A66" w:rsidP="00CE5A66">
      <w:pPr>
        <w:spacing w:line="360" w:lineRule="auto"/>
        <w:jc w:val="both"/>
      </w:pPr>
      <w:r w:rsidRPr="00626B93">
        <w:t xml:space="preserve">β) τη συγκέντρωση (σε Μ) του διαλύματος που θα προκύψει αν σε 200mL του διαλύματος Δ προστεθούν 300mL νερού. </w:t>
      </w:r>
    </w:p>
    <w:p w:rsidR="00CE5A66" w:rsidRPr="00626B93" w:rsidRDefault="00CE5A66" w:rsidP="00CE5A66">
      <w:pPr>
        <w:spacing w:line="360" w:lineRule="auto"/>
        <w:jc w:val="both"/>
      </w:pPr>
      <w:r w:rsidRPr="00626B93">
        <w:lastRenderedPageBreak/>
        <w:t>γ) τη μάζα (σε g) του άλατος που παράγεται, όταν 4 L υδατικού διαλύματος Ca(ΟΗ)</w:t>
      </w:r>
      <w:r w:rsidRPr="00626B93">
        <w:rPr>
          <w:vertAlign w:val="subscript"/>
        </w:rPr>
        <w:t>2</w:t>
      </w:r>
      <w:r w:rsidRPr="00626B93">
        <w:t xml:space="preserve"> 0,01 Μ αντιδράσουν με περίσσεια διαλύματος HCl.</w:t>
      </w:r>
    </w:p>
    <w:p w:rsidR="00CE5A66" w:rsidRPr="00626B93" w:rsidRDefault="00CE5A66" w:rsidP="00CE5A66">
      <w:pPr>
        <w:spacing w:line="360" w:lineRule="auto"/>
        <w:jc w:val="both"/>
      </w:pPr>
      <w:r w:rsidRPr="00626B93">
        <w:t>Δίνονται οι σχετικές ατομικές μάζες: Α</w:t>
      </w:r>
      <w:r w:rsidRPr="00626B93">
        <w:rPr>
          <w:vertAlign w:val="subscript"/>
        </w:rPr>
        <w:t>r</w:t>
      </w:r>
      <w:r w:rsidRPr="00626B93">
        <w:t>(Cl)=35,5 , Α</w:t>
      </w:r>
      <w:r w:rsidRPr="00626B93">
        <w:rPr>
          <w:vertAlign w:val="subscript"/>
        </w:rPr>
        <w:t>r</w:t>
      </w:r>
      <w:r w:rsidRPr="00626B93">
        <w:t>(Ca)=40 .</w:t>
      </w:r>
    </w:p>
    <w:p w:rsidR="00CE5A66" w:rsidRPr="00626B93" w:rsidRDefault="008C3993" w:rsidP="00CE5A66">
      <w:pPr>
        <w:spacing w:line="360" w:lineRule="auto"/>
        <w:jc w:val="both"/>
      </w:pPr>
      <w:r w:rsidRPr="004E3A09">
        <w:rPr>
          <w:rFonts w:ascii="Tahoma,Bold" w:hAnsi="Tahoma,Bold" w:cs="Tahoma,Bold"/>
          <w:b/>
          <w:bCs/>
        </w:rPr>
        <w:t>2</w:t>
      </w:r>
      <w:r w:rsidRPr="00A418EB">
        <w:rPr>
          <w:rFonts w:ascii="Tahoma,Bold" w:hAnsi="Tahoma,Bold" w:cs="Tahoma,Bold"/>
          <w:b/>
          <w:bCs/>
        </w:rPr>
        <w:t>7</w:t>
      </w:r>
      <w:r w:rsidRPr="008C3993">
        <w:rPr>
          <w:rFonts w:ascii="Tahoma,Bold" w:hAnsi="Tahoma,Bold" w:cs="Tahoma,Bold"/>
          <w:b/>
          <w:bCs/>
        </w:rPr>
        <w:t>7</w:t>
      </w:r>
      <w:r>
        <w:rPr>
          <w:rFonts w:ascii="Tahoma,Bold" w:hAnsi="Tahoma,Bold" w:cs="Tahoma,Bold"/>
          <w:b/>
          <w:bCs/>
        </w:rPr>
        <w:t xml:space="preserve">) </w:t>
      </w:r>
      <w:r w:rsidR="00CE5A66" w:rsidRPr="00626B93">
        <w:t xml:space="preserve">Διαθέτουμε ένα υδατικό διάλυμα ΚΟΗ 0,2 Μ (διάλυμα Δ). Να υπολογίσετε: </w:t>
      </w:r>
    </w:p>
    <w:p w:rsidR="00CE5A66" w:rsidRPr="00626B93" w:rsidRDefault="00CE5A66" w:rsidP="00CE5A66">
      <w:pPr>
        <w:spacing w:line="360" w:lineRule="auto"/>
        <w:jc w:val="both"/>
      </w:pPr>
      <w:r w:rsidRPr="00626B93">
        <w:t xml:space="preserve">α) την % w/v περιεκτικότητα του διαλύματος Δ. </w:t>
      </w:r>
    </w:p>
    <w:p w:rsidR="00CE5A66" w:rsidRPr="00626B93" w:rsidRDefault="00CE5A66" w:rsidP="00CE5A66">
      <w:pPr>
        <w:spacing w:line="360" w:lineRule="auto"/>
        <w:jc w:val="both"/>
      </w:pPr>
      <w:r w:rsidRPr="00626B93">
        <w:t xml:space="preserve">β) τη συγκέντρωση του διαλύματος Δ που θα προκύψει αν σε 50mL του διαλύματος Δ προσθέσουμε νερό μέχρι το τελικό διάλυμα να αποκτήσει όγκο  200mL. </w:t>
      </w:r>
    </w:p>
    <w:p w:rsidR="00CE5A66" w:rsidRPr="00626B93" w:rsidRDefault="00CE5A66" w:rsidP="00CE5A66">
      <w:pPr>
        <w:spacing w:line="360" w:lineRule="auto"/>
        <w:jc w:val="both"/>
      </w:pPr>
      <w:r w:rsidRPr="00626B93">
        <w:t>γ) τη μάζα (σε g) του άλατος θα παραχθεί αν από το αρχικό διάλυμα Δ πάρουμε 0,3 L και τα εξουδετερώσουμε με περίσσεια υδατικού διαλύματος Η</w:t>
      </w:r>
      <w:r w:rsidRPr="00626B93">
        <w:rPr>
          <w:vertAlign w:val="subscript"/>
        </w:rPr>
        <w:t>2</w:t>
      </w:r>
      <w:r w:rsidRPr="00626B93">
        <w:t>SO</w:t>
      </w:r>
      <w:r w:rsidRPr="00626B93">
        <w:rPr>
          <w:vertAlign w:val="subscript"/>
        </w:rPr>
        <w:t>4</w:t>
      </w:r>
      <w:r w:rsidRPr="00626B93">
        <w:t xml:space="preserve">. </w:t>
      </w:r>
    </w:p>
    <w:p w:rsidR="00CE5A66" w:rsidRPr="00626B93" w:rsidRDefault="00CE5A66" w:rsidP="00CE5A66">
      <w:pPr>
        <w:spacing w:line="360" w:lineRule="auto"/>
        <w:jc w:val="both"/>
      </w:pPr>
      <w:r w:rsidRPr="00626B93">
        <w:t>Δίνονται οι σχετικές ατομικές μάζες: Α</w:t>
      </w:r>
      <w:r w:rsidRPr="00626B93">
        <w:rPr>
          <w:vertAlign w:val="subscript"/>
        </w:rPr>
        <w:t>r</w:t>
      </w:r>
      <w:r w:rsidRPr="00626B93">
        <w:t>(Η)=1, Α</w:t>
      </w:r>
      <w:r w:rsidRPr="00626B93">
        <w:rPr>
          <w:vertAlign w:val="subscript"/>
        </w:rPr>
        <w:t>r</w:t>
      </w:r>
      <w:r w:rsidRPr="00626B93">
        <w:t>(Ο)=16, Α</w:t>
      </w:r>
      <w:r w:rsidRPr="00626B93">
        <w:rPr>
          <w:vertAlign w:val="subscript"/>
        </w:rPr>
        <w:t>r</w:t>
      </w:r>
      <w:r w:rsidRPr="00626B93">
        <w:t>(Κ)=39, Α</w:t>
      </w:r>
      <w:r w:rsidRPr="00626B93">
        <w:rPr>
          <w:vertAlign w:val="subscript"/>
        </w:rPr>
        <w:t>r</w:t>
      </w:r>
      <w:r w:rsidRPr="00626B93">
        <w:t xml:space="preserve"> (S)=32.</w:t>
      </w:r>
    </w:p>
    <w:p w:rsidR="00CE5A66" w:rsidRPr="00FC4C49" w:rsidRDefault="008C3993" w:rsidP="00CE5A66">
      <w:pPr>
        <w:spacing w:line="360" w:lineRule="auto"/>
        <w:jc w:val="both"/>
      </w:pPr>
      <w:r w:rsidRPr="004E3A09">
        <w:rPr>
          <w:rFonts w:ascii="Tahoma,Bold" w:hAnsi="Tahoma,Bold" w:cs="Tahoma,Bold"/>
          <w:b/>
          <w:bCs/>
        </w:rPr>
        <w:t>2</w:t>
      </w:r>
      <w:r w:rsidRPr="00A418EB">
        <w:rPr>
          <w:rFonts w:ascii="Tahoma,Bold" w:hAnsi="Tahoma,Bold" w:cs="Tahoma,Bold"/>
          <w:b/>
          <w:bCs/>
        </w:rPr>
        <w:t>7</w:t>
      </w:r>
      <w:r w:rsidRPr="008C3993">
        <w:rPr>
          <w:rFonts w:ascii="Tahoma,Bold" w:hAnsi="Tahoma,Bold" w:cs="Tahoma,Bold"/>
          <w:b/>
          <w:bCs/>
        </w:rPr>
        <w:t>8</w:t>
      </w:r>
      <w:r>
        <w:rPr>
          <w:rFonts w:ascii="Tahoma,Bold" w:hAnsi="Tahoma,Bold" w:cs="Tahoma,Bold"/>
          <w:b/>
          <w:bCs/>
        </w:rPr>
        <w:t xml:space="preserve">) </w:t>
      </w:r>
      <w:r w:rsidR="00CE5A66" w:rsidRPr="00FC4C49">
        <w:t>Διαθέτουμε στο εργαστήριο ένα υδατικό διάλυμα HNO</w:t>
      </w:r>
      <w:r w:rsidR="00CE5A66" w:rsidRPr="00FC4C49">
        <w:rPr>
          <w:vertAlign w:val="subscript"/>
        </w:rPr>
        <w:t>3</w:t>
      </w:r>
      <w:r w:rsidR="00CE5A66" w:rsidRPr="00FC4C49">
        <w:t xml:space="preserve"> 0,5 Μ (διάλυμα Δ). Να υπολογίσετε: </w:t>
      </w:r>
    </w:p>
    <w:p w:rsidR="00CE5A66" w:rsidRPr="00FC4C49" w:rsidRDefault="00CE5A66" w:rsidP="00CE5A66">
      <w:pPr>
        <w:spacing w:line="360" w:lineRule="auto"/>
        <w:jc w:val="both"/>
      </w:pPr>
      <w:r w:rsidRPr="00FC4C49">
        <w:t>α) τη μάζα (σε g) του HNO</w:t>
      </w:r>
      <w:r w:rsidRPr="00FC4C49">
        <w:rPr>
          <w:vertAlign w:val="subscript"/>
        </w:rPr>
        <w:t>3</w:t>
      </w:r>
      <w:r w:rsidRPr="00FC4C49">
        <w:t xml:space="preserve"> που περιέχεται σε 0,4 L του διαλύματος Δ . </w:t>
      </w:r>
    </w:p>
    <w:p w:rsidR="00CE5A66" w:rsidRPr="00FC4C49" w:rsidRDefault="00CE5A66" w:rsidP="00CE5A66">
      <w:pPr>
        <w:spacing w:line="360" w:lineRule="auto"/>
        <w:jc w:val="both"/>
      </w:pPr>
      <w:r w:rsidRPr="00FC4C49">
        <w:t>β) τη συγκέντρωση (σε Μ) του διαλύματος που θα προκύψει αν αναμειχθούν 200mL διαλύματος Δ με 200mL υδατικού διαλύματος HNO</w:t>
      </w:r>
      <w:r w:rsidRPr="00FC4C49">
        <w:rPr>
          <w:vertAlign w:val="subscript"/>
        </w:rPr>
        <w:t>3</w:t>
      </w:r>
      <w:r w:rsidRPr="00FC4C49">
        <w:t xml:space="preserve"> 0,1 Μ. </w:t>
      </w:r>
    </w:p>
    <w:p w:rsidR="00CE5A66" w:rsidRPr="00FC4C49" w:rsidRDefault="00CE5A66" w:rsidP="00CE5A66">
      <w:pPr>
        <w:spacing w:line="360" w:lineRule="auto"/>
        <w:jc w:val="both"/>
      </w:pPr>
      <w:r w:rsidRPr="00FC4C49">
        <w:t>γ) τον όγκο (σε mL) του υδατικού διαλύματος Ca(OH)</w:t>
      </w:r>
      <w:r w:rsidRPr="00FC4C49">
        <w:rPr>
          <w:vertAlign w:val="subscript"/>
        </w:rPr>
        <w:t>2</w:t>
      </w:r>
      <w:r w:rsidRPr="00FC4C49">
        <w:t xml:space="preserve"> 0,01 Μ, που απαιτείται για την πλήρη εξουδετέρωση 40mL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H)=1, Α</w:t>
      </w:r>
      <w:r w:rsidRPr="00FC4C49">
        <w:rPr>
          <w:vertAlign w:val="subscript"/>
        </w:rPr>
        <w:t>r</w:t>
      </w:r>
      <w:r w:rsidRPr="00FC4C49">
        <w:t>(N)=14, Α</w:t>
      </w:r>
      <w:r w:rsidRPr="00FC4C49">
        <w:rPr>
          <w:vertAlign w:val="subscript"/>
        </w:rPr>
        <w:t>r</w:t>
      </w:r>
      <w:r w:rsidRPr="00FC4C49">
        <w:t>(O)=16.</w:t>
      </w:r>
    </w:p>
    <w:p w:rsidR="00CE5A66" w:rsidRPr="00FC4C49" w:rsidRDefault="008C3993" w:rsidP="00CE5A66">
      <w:pPr>
        <w:spacing w:line="360" w:lineRule="auto"/>
        <w:jc w:val="both"/>
      </w:pPr>
      <w:r w:rsidRPr="004E3A09">
        <w:rPr>
          <w:rFonts w:ascii="Tahoma,Bold" w:hAnsi="Tahoma,Bold" w:cs="Tahoma,Bold"/>
          <w:b/>
          <w:bCs/>
        </w:rPr>
        <w:t>2</w:t>
      </w:r>
      <w:r w:rsidRPr="00A418EB">
        <w:rPr>
          <w:rFonts w:ascii="Tahoma,Bold" w:hAnsi="Tahoma,Bold" w:cs="Tahoma,Bold"/>
          <w:b/>
          <w:bCs/>
        </w:rPr>
        <w:t>7</w:t>
      </w:r>
      <w:r w:rsidRPr="008C3993">
        <w:rPr>
          <w:rFonts w:ascii="Tahoma,Bold" w:hAnsi="Tahoma,Bold" w:cs="Tahoma,Bold"/>
          <w:b/>
          <w:bCs/>
        </w:rPr>
        <w:t>9</w:t>
      </w:r>
      <w:r>
        <w:rPr>
          <w:rFonts w:ascii="Tahoma,Bold" w:hAnsi="Tahoma,Bold" w:cs="Tahoma,Bold"/>
          <w:b/>
          <w:bCs/>
        </w:rPr>
        <w:t xml:space="preserve">) </w:t>
      </w:r>
      <w:r w:rsidR="00CE5A66" w:rsidRPr="00FC4C49">
        <w:t>Διαθέτουμε στο εργαστήριο ένα υδατικό διάλυμα H</w:t>
      </w:r>
      <w:r w:rsidR="00CE5A66" w:rsidRPr="00FC4C49">
        <w:rPr>
          <w:vertAlign w:val="subscript"/>
        </w:rPr>
        <w:t>2</w:t>
      </w:r>
      <w:r w:rsidR="00CE5A66" w:rsidRPr="00FC4C49">
        <w:t>SO</w:t>
      </w:r>
      <w:r w:rsidR="00CE5A66" w:rsidRPr="00FC4C49">
        <w:rPr>
          <w:vertAlign w:val="subscript"/>
        </w:rPr>
        <w:t>4</w:t>
      </w:r>
      <w:r w:rsidR="00CE5A66" w:rsidRPr="00FC4C49">
        <w:t xml:space="preserve"> 0,5 Μ (διάλυμα Δ). Να υπολογίσετε: </w:t>
      </w:r>
    </w:p>
    <w:p w:rsidR="00CE5A66" w:rsidRPr="00FC4C49" w:rsidRDefault="00CE5A66" w:rsidP="00CE5A66">
      <w:pPr>
        <w:spacing w:line="360" w:lineRule="auto"/>
        <w:jc w:val="both"/>
      </w:pPr>
      <w:r w:rsidRPr="00FC4C49">
        <w:t>α) τη μάζα (σε g) του H</w:t>
      </w:r>
      <w:r w:rsidRPr="00FC4C49">
        <w:rPr>
          <w:vertAlign w:val="subscript"/>
        </w:rPr>
        <w:t>2</w:t>
      </w:r>
      <w:r w:rsidRPr="00FC4C49">
        <w:t>SO</w:t>
      </w:r>
      <w:r w:rsidRPr="00FC4C49">
        <w:rPr>
          <w:vertAlign w:val="subscript"/>
        </w:rPr>
        <w:t>4</w:t>
      </w:r>
      <w:r w:rsidRPr="00FC4C49">
        <w:t xml:space="preserve"> που περιέχεται σε 0,3L του διαλύματος Δ . </w:t>
      </w:r>
    </w:p>
    <w:p w:rsidR="00CE5A66" w:rsidRPr="00FC4C49" w:rsidRDefault="00CE5A66" w:rsidP="00CE5A66">
      <w:pPr>
        <w:spacing w:line="360" w:lineRule="auto"/>
        <w:jc w:val="both"/>
      </w:pPr>
      <w:r w:rsidRPr="00FC4C49">
        <w:t>β) τη συγκέντρωση (σε Μ) του διαλύματος που θα προκύψει αν αναμειχθούν 2 L διαλύματος Δ με 2 L υδατικού διαλύματος H</w:t>
      </w:r>
      <w:r w:rsidRPr="00FC4C49">
        <w:rPr>
          <w:vertAlign w:val="subscript"/>
        </w:rPr>
        <w:t>2</w:t>
      </w:r>
      <w:r w:rsidRPr="00FC4C49">
        <w:t>SO</w:t>
      </w:r>
      <w:r w:rsidRPr="00FC4C49">
        <w:rPr>
          <w:vertAlign w:val="subscript"/>
        </w:rPr>
        <w:t>4</w:t>
      </w:r>
      <w:r w:rsidRPr="00FC4C49">
        <w:t xml:space="preserve"> 0,1 Μ. </w:t>
      </w:r>
    </w:p>
    <w:p w:rsidR="00CE5A66" w:rsidRPr="00FC4C49" w:rsidRDefault="00CE5A66" w:rsidP="00CE5A66">
      <w:pPr>
        <w:spacing w:line="360" w:lineRule="auto"/>
        <w:jc w:val="both"/>
      </w:pPr>
      <w:r w:rsidRPr="00FC4C49">
        <w:t>γ) τον όγκο (σε mL) του υδατικού διαλύματος Ca(OH)</w:t>
      </w:r>
      <w:r w:rsidRPr="00FC4C49">
        <w:rPr>
          <w:vertAlign w:val="subscript"/>
        </w:rPr>
        <w:t>2</w:t>
      </w:r>
      <w:r w:rsidRPr="00FC4C49">
        <w:t xml:space="preserve"> 0,01 Μ, που απαιτείται για την πλήρη εξουδετέρωση 400mL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H)=1, Α</w:t>
      </w:r>
      <w:r w:rsidRPr="00FC4C49">
        <w:rPr>
          <w:vertAlign w:val="subscript"/>
        </w:rPr>
        <w:t>r</w:t>
      </w:r>
      <w:r w:rsidRPr="00FC4C49">
        <w:t>(O)=16, Α</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w:t>
      </w:r>
      <w:r w:rsidRPr="008B3518">
        <w:rPr>
          <w:rFonts w:ascii="Tahoma,Bold" w:hAnsi="Tahoma,Bold" w:cs="Tahoma,Bold"/>
          <w:b/>
          <w:bCs/>
        </w:rPr>
        <w:t>0</w:t>
      </w:r>
      <w:r>
        <w:rPr>
          <w:rFonts w:ascii="Tahoma,Bold" w:hAnsi="Tahoma,Bold" w:cs="Tahoma,Bold"/>
          <w:b/>
          <w:bCs/>
        </w:rPr>
        <w:t xml:space="preserve">) </w:t>
      </w:r>
      <w:r w:rsidR="00CE5A66" w:rsidRPr="00FC4C49">
        <w:t xml:space="preserve">Διαθέτουμε στο εργαστήριο ένα υδατικό διάλυμα KOH 0,1 M (διάλυμα Δ). Να υπολογίσετε: </w:t>
      </w:r>
    </w:p>
    <w:p w:rsidR="00CE5A66" w:rsidRPr="00FC4C49" w:rsidRDefault="00CE5A66" w:rsidP="00CE5A66">
      <w:pPr>
        <w:spacing w:line="360" w:lineRule="auto"/>
        <w:jc w:val="both"/>
      </w:pPr>
      <w:r w:rsidRPr="00FC4C49">
        <w:t xml:space="preserve">α) την περιεκτικότητα % w/v του διαλύματος Δ. </w:t>
      </w:r>
    </w:p>
    <w:p w:rsidR="00CE5A66" w:rsidRPr="00FC4C49" w:rsidRDefault="00CE5A66" w:rsidP="00CE5A66">
      <w:pPr>
        <w:spacing w:line="360" w:lineRule="auto"/>
        <w:jc w:val="both"/>
      </w:pPr>
      <w:r w:rsidRPr="00FC4C49">
        <w:t xml:space="preserve">β) τη συγκέντρωση (σε Μ) του διαλύματος που θα προκύψει αν σε 200mL του διαλύματος Δ προστεθεί νερό μέχρι ό όγκος του να γίνει 500mL. </w:t>
      </w:r>
    </w:p>
    <w:p w:rsidR="00CE5A66" w:rsidRPr="00FC4C49" w:rsidRDefault="00CE5A66" w:rsidP="00CE5A66">
      <w:pPr>
        <w:spacing w:line="360" w:lineRule="auto"/>
        <w:jc w:val="both"/>
      </w:pPr>
      <w:r w:rsidRPr="00FC4C49">
        <w:t>γ) τον όγκο (σε mL) από το διάλυμα Δ που απαιτείται για πλήρη εξουδετέρωση 0,98 g H</w:t>
      </w:r>
      <w:r w:rsidRPr="00FC4C49">
        <w:rPr>
          <w:vertAlign w:val="subscript"/>
        </w:rPr>
        <w:t>2</w:t>
      </w:r>
      <w:r w:rsidRPr="00FC4C49">
        <w:t>SO</w:t>
      </w:r>
      <w:r w:rsidRPr="00FC4C49">
        <w:rPr>
          <w:vertAlign w:val="subscript"/>
        </w:rPr>
        <w:t>4</w:t>
      </w:r>
      <w:r w:rsidRPr="00FC4C49">
        <w:t xml:space="preserve">.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 xml:space="preserve">(K)=39, Α </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1</w:t>
      </w:r>
      <w:r>
        <w:rPr>
          <w:rFonts w:ascii="Tahoma,Bold" w:hAnsi="Tahoma,Bold" w:cs="Tahoma,Bold"/>
          <w:b/>
          <w:bCs/>
        </w:rPr>
        <w:t xml:space="preserve">) </w:t>
      </w:r>
      <w:r w:rsidR="00CE5A66" w:rsidRPr="00FC4C49">
        <w:t xml:space="preserve">Διαθέτουμε στο εργαστήριο ένα υδατικό διάλυμα KOH 0,1 M (διάλυμα Δ). Να υπολογίσετε: </w:t>
      </w:r>
    </w:p>
    <w:p w:rsidR="00CE5A66" w:rsidRPr="00FC4C49" w:rsidRDefault="00CE5A66" w:rsidP="00CE5A66">
      <w:pPr>
        <w:spacing w:line="360" w:lineRule="auto"/>
        <w:jc w:val="both"/>
      </w:pPr>
      <w:r w:rsidRPr="00FC4C49">
        <w:t xml:space="preserve">α) την περιεκτικότητα % w/v του διαλύματος Δ. </w:t>
      </w:r>
    </w:p>
    <w:p w:rsidR="00CE5A66" w:rsidRPr="00FC4C49" w:rsidRDefault="00CE5A66" w:rsidP="00CE5A66">
      <w:pPr>
        <w:spacing w:line="360" w:lineRule="auto"/>
        <w:jc w:val="both"/>
      </w:pPr>
      <w:r w:rsidRPr="00FC4C49">
        <w:t xml:space="preserve">β) τη συγκέντρωση (σε Μ) του διαλύματος που θα προκύψει αν σε 200mL του διαλύματος Δ προστεθεί νερό μέχρι ό όγκος του να γίνει 500mL. </w:t>
      </w:r>
    </w:p>
    <w:p w:rsidR="00CE5A66" w:rsidRPr="00FC4C49" w:rsidRDefault="00CE5A66" w:rsidP="00CE5A66">
      <w:pPr>
        <w:spacing w:line="360" w:lineRule="auto"/>
        <w:jc w:val="both"/>
      </w:pPr>
      <w:r w:rsidRPr="00FC4C49">
        <w:t>γ) τον όγκο (σε mL) από το διάλυμα Δ που απαιτείται για πλήρη εξουδετέρωση 0,98 g H</w:t>
      </w:r>
      <w:r w:rsidRPr="00FC4C49">
        <w:rPr>
          <w:vertAlign w:val="subscript"/>
        </w:rPr>
        <w:t>2</w:t>
      </w:r>
      <w:r w:rsidRPr="00FC4C49">
        <w:t>SO</w:t>
      </w:r>
      <w:r w:rsidRPr="00FC4C49">
        <w:rPr>
          <w:vertAlign w:val="subscript"/>
        </w:rPr>
        <w:t>4</w:t>
      </w:r>
      <w:r w:rsidRPr="00FC4C49">
        <w:t xml:space="preserve">.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 xml:space="preserve">(K)=39, Α </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2</w:t>
      </w:r>
      <w:r>
        <w:rPr>
          <w:rFonts w:ascii="Tahoma,Bold" w:hAnsi="Tahoma,Bold" w:cs="Tahoma,Bold"/>
          <w:b/>
          <w:bCs/>
        </w:rPr>
        <w:t xml:space="preserve">) </w:t>
      </w:r>
      <w:r w:rsidR="00CE5A66" w:rsidRPr="00FC4C49">
        <w:t xml:space="preserve">Διαθέτουμε στο εργαστήριο ένα υδατικό διάλυμα ΚΟΗ 5,6% w/v (διάλυμα Δ). Να υπολογίσετε: </w:t>
      </w:r>
    </w:p>
    <w:p w:rsidR="00CE5A66" w:rsidRPr="00FC4C49" w:rsidRDefault="00CE5A66" w:rsidP="00CE5A66">
      <w:pPr>
        <w:spacing w:line="360" w:lineRule="auto"/>
        <w:jc w:val="both"/>
      </w:pPr>
      <w:r w:rsidRPr="00FC4C49">
        <w:lastRenderedPageBreak/>
        <w:t xml:space="preserve">α) τη συγκέντρωση (σε Μ) του διαλύματος Δ. </w:t>
      </w:r>
    </w:p>
    <w:p w:rsidR="00CE5A66" w:rsidRPr="00FC4C49" w:rsidRDefault="00CE5A66" w:rsidP="00CE5A66">
      <w:pPr>
        <w:spacing w:line="360" w:lineRule="auto"/>
        <w:jc w:val="both"/>
      </w:pPr>
      <w:r w:rsidRPr="00FC4C49">
        <w:t xml:space="preserve">β) τον όγκο (σε mL) του διαλύματος Δ που πρέπει να αραιωθεί με νερό για να προκύψουν 0,2 L διαλύματος ΚΟΗ 0,1 Μ. </w:t>
      </w:r>
    </w:p>
    <w:p w:rsidR="00CE5A66" w:rsidRPr="00FC4C49" w:rsidRDefault="00CE5A66" w:rsidP="00CE5A66">
      <w:pPr>
        <w:spacing w:line="360" w:lineRule="auto"/>
        <w:jc w:val="both"/>
      </w:pPr>
      <w:r w:rsidRPr="00FC4C49">
        <w:t>γ) τον όγκο (σε L) υδατικού διαλύματος H</w:t>
      </w:r>
      <w:r w:rsidRPr="00FC4C49">
        <w:rPr>
          <w:vertAlign w:val="subscript"/>
        </w:rPr>
        <w:t>2</w:t>
      </w:r>
      <w:r w:rsidRPr="00FC4C49">
        <w:t>SO</w:t>
      </w:r>
      <w:r w:rsidRPr="00FC4C49">
        <w:rPr>
          <w:vertAlign w:val="subscript"/>
        </w:rPr>
        <w:t>4</w:t>
      </w:r>
      <w:r w:rsidRPr="00FC4C49">
        <w:t xml:space="preserve"> 0,1 Μ που απαιτείται για πλήρη εξουδετέρωση 400mL του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Κ)=39.</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3</w:t>
      </w:r>
      <w:r>
        <w:rPr>
          <w:rFonts w:ascii="Tahoma,Bold" w:hAnsi="Tahoma,Bold" w:cs="Tahoma,Bold"/>
          <w:b/>
          <w:bCs/>
        </w:rPr>
        <w:t xml:space="preserve">) </w:t>
      </w:r>
      <w:r w:rsidR="00CE5A66" w:rsidRPr="00FC4C49">
        <w:t>Διαθέτουμε στο εργαστήριο ένα υδατικό διάλυμα HNO</w:t>
      </w:r>
      <w:r w:rsidR="00CE5A66" w:rsidRPr="00FC4C49">
        <w:rPr>
          <w:vertAlign w:val="subscript"/>
        </w:rPr>
        <w:t>3</w:t>
      </w:r>
      <w:r w:rsidR="00CE5A66" w:rsidRPr="00FC4C49">
        <w:t xml:space="preserve"> 0,5 Μ (διάλυμα Δ). Να υπολογίσετε: </w:t>
      </w:r>
    </w:p>
    <w:p w:rsidR="00CE5A66" w:rsidRPr="00FC4C49" w:rsidRDefault="00CE5A66" w:rsidP="00CE5A66">
      <w:pPr>
        <w:spacing w:line="360" w:lineRule="auto"/>
        <w:jc w:val="both"/>
      </w:pPr>
      <w:r w:rsidRPr="00FC4C49">
        <w:t>α) τη μάζα (σε g) του HNO</w:t>
      </w:r>
      <w:r w:rsidRPr="00FC4C49">
        <w:rPr>
          <w:vertAlign w:val="subscript"/>
        </w:rPr>
        <w:t>3</w:t>
      </w:r>
      <w:r w:rsidRPr="00FC4C49">
        <w:t xml:space="preserve"> που περιέχεται σε 0,1 L του διαλύματος Δ . </w:t>
      </w:r>
    </w:p>
    <w:p w:rsidR="00CE5A66" w:rsidRPr="00FC4C49" w:rsidRDefault="00CE5A66" w:rsidP="00CE5A66">
      <w:pPr>
        <w:spacing w:line="360" w:lineRule="auto"/>
        <w:jc w:val="both"/>
      </w:pPr>
      <w:r w:rsidRPr="00FC4C49">
        <w:t>β) τη συγκέντρωση (σε Μ) του διαλύματος που θα προκύψει αν αναμειχθούν 300mL διαλύματος Δ με 300mL υδατικού διαλύματος HNO</w:t>
      </w:r>
      <w:r w:rsidRPr="00FC4C49">
        <w:rPr>
          <w:vertAlign w:val="subscript"/>
        </w:rPr>
        <w:t>3</w:t>
      </w:r>
      <w:r w:rsidRPr="00FC4C49">
        <w:t xml:space="preserve"> 0,1 Μ. </w:t>
      </w:r>
    </w:p>
    <w:p w:rsidR="00CE5A66" w:rsidRPr="00FC4C49" w:rsidRDefault="00CE5A66" w:rsidP="00CE5A66">
      <w:pPr>
        <w:spacing w:line="360" w:lineRule="auto"/>
        <w:jc w:val="both"/>
      </w:pPr>
      <w:r w:rsidRPr="00FC4C49">
        <w:t>γ) τον όγκο (σε mL) του υδατικού διαλύματος Ca(OH)</w:t>
      </w:r>
      <w:r w:rsidRPr="00FC4C49">
        <w:rPr>
          <w:vertAlign w:val="subscript"/>
        </w:rPr>
        <w:t>2</w:t>
      </w:r>
      <w:r w:rsidRPr="00FC4C49">
        <w:t xml:space="preserve"> 0,01 Μ, που απαιτείται για την πλήρη εξουδετέρωση 500mL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H)=1, Α</w:t>
      </w:r>
      <w:r w:rsidRPr="00FC4C49">
        <w:rPr>
          <w:vertAlign w:val="subscript"/>
        </w:rPr>
        <w:t>r</w:t>
      </w:r>
      <w:r w:rsidRPr="00FC4C49">
        <w:t>(N)=14, Α</w:t>
      </w:r>
      <w:r w:rsidRPr="00FC4C49">
        <w:rPr>
          <w:vertAlign w:val="subscript"/>
        </w:rPr>
        <w:t>r</w:t>
      </w:r>
      <w:r w:rsidRPr="00FC4C49">
        <w:t>(O)=16.</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4</w:t>
      </w:r>
      <w:r>
        <w:rPr>
          <w:rFonts w:ascii="Tahoma,Bold" w:hAnsi="Tahoma,Bold" w:cs="Tahoma,Bold"/>
          <w:b/>
          <w:bCs/>
        </w:rPr>
        <w:t xml:space="preserve">) </w:t>
      </w:r>
      <w:r w:rsidR="00CE5A66" w:rsidRPr="00FC4C49">
        <w:t>Διαθέτουμε στο εργαστήριο ένα υδατικό διάλυμα H</w:t>
      </w:r>
      <w:r w:rsidR="00CE5A66" w:rsidRPr="00FC4C49">
        <w:rPr>
          <w:vertAlign w:val="subscript"/>
        </w:rPr>
        <w:t>2</w:t>
      </w:r>
      <w:r w:rsidR="00CE5A66" w:rsidRPr="00FC4C49">
        <w:t>SO</w:t>
      </w:r>
      <w:r w:rsidR="00CE5A66" w:rsidRPr="00FC4C49">
        <w:rPr>
          <w:vertAlign w:val="subscript"/>
        </w:rPr>
        <w:t>4</w:t>
      </w:r>
      <w:r w:rsidR="00CE5A66" w:rsidRPr="00FC4C49">
        <w:t xml:space="preserve"> 0,5 Μ (διάλυμα Δ). Να υπολογίσετε: </w:t>
      </w:r>
    </w:p>
    <w:p w:rsidR="00CE5A66" w:rsidRPr="00FC4C49" w:rsidRDefault="00CE5A66" w:rsidP="00CE5A66">
      <w:pPr>
        <w:spacing w:line="360" w:lineRule="auto"/>
        <w:jc w:val="both"/>
      </w:pPr>
      <w:r w:rsidRPr="00FC4C49">
        <w:t>α) τη μάζα (σε g) του H</w:t>
      </w:r>
      <w:r w:rsidRPr="00FC4C49">
        <w:rPr>
          <w:vertAlign w:val="subscript"/>
        </w:rPr>
        <w:t>2</w:t>
      </w:r>
      <w:r w:rsidRPr="00FC4C49">
        <w:t>SO</w:t>
      </w:r>
      <w:r w:rsidRPr="00FC4C49">
        <w:rPr>
          <w:vertAlign w:val="subscript"/>
        </w:rPr>
        <w:t>4</w:t>
      </w:r>
      <w:r w:rsidRPr="00FC4C49">
        <w:t xml:space="preserve"> που περιέχεται σε 0,4 L του διαλύματος Δ . </w:t>
      </w:r>
    </w:p>
    <w:p w:rsidR="00CE5A66" w:rsidRPr="00FC4C49" w:rsidRDefault="00CE5A66" w:rsidP="00CE5A66">
      <w:pPr>
        <w:spacing w:line="360" w:lineRule="auto"/>
        <w:jc w:val="both"/>
      </w:pPr>
      <w:r w:rsidRPr="00FC4C49">
        <w:t>β) τη συγκέντρωση (σε Μ) του διαλύματος που θα προκύψει αν αναμειχθούν 200mL διαλύματος Δ με 200mL υδατικού διαλύματος H</w:t>
      </w:r>
      <w:r w:rsidRPr="00FC4C49">
        <w:rPr>
          <w:vertAlign w:val="subscript"/>
        </w:rPr>
        <w:t>2</w:t>
      </w:r>
      <w:r w:rsidRPr="00FC4C49">
        <w:t>SO</w:t>
      </w:r>
      <w:r w:rsidRPr="00FC4C49">
        <w:rPr>
          <w:vertAlign w:val="subscript"/>
        </w:rPr>
        <w:t>4</w:t>
      </w:r>
      <w:r w:rsidRPr="00FC4C49">
        <w:t xml:space="preserve"> 0,1 Μ. </w:t>
      </w:r>
    </w:p>
    <w:p w:rsidR="00CE5A66" w:rsidRPr="00FC4C49" w:rsidRDefault="00CE5A66" w:rsidP="00CE5A66">
      <w:pPr>
        <w:spacing w:line="360" w:lineRule="auto"/>
        <w:jc w:val="both"/>
      </w:pPr>
      <w:r w:rsidRPr="00FC4C49">
        <w:t>γ) τον όγκο (σε mL) του υδατικού διαλύματος Ca(OH)</w:t>
      </w:r>
      <w:r w:rsidRPr="00FC4C49">
        <w:rPr>
          <w:vertAlign w:val="subscript"/>
        </w:rPr>
        <w:t>2</w:t>
      </w:r>
      <w:r w:rsidRPr="00FC4C49">
        <w:t xml:space="preserve"> 0,01 Μ, που απαιτείται για την πλήρη εξουδετέρωση 100mL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H)=1, Α</w:t>
      </w:r>
      <w:r w:rsidRPr="00FC4C49">
        <w:rPr>
          <w:vertAlign w:val="subscript"/>
        </w:rPr>
        <w:t>r</w:t>
      </w:r>
      <w:r w:rsidRPr="00FC4C49">
        <w:t>(O)=16, Α</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5</w:t>
      </w:r>
      <w:r>
        <w:rPr>
          <w:rFonts w:ascii="Tahoma,Bold" w:hAnsi="Tahoma,Bold" w:cs="Tahoma,Bold"/>
          <w:b/>
          <w:bCs/>
        </w:rPr>
        <w:t xml:space="preserve">) </w:t>
      </w:r>
      <w:r w:rsidR="00CE5A66" w:rsidRPr="00FC4C49">
        <w:t xml:space="preserve">Διαθέτουμε στο εργαστήριο ένα υδατικό διάλυμα NaOH 0,1 M (διάλυμα Δ). Να υπολογίσετε: </w:t>
      </w:r>
    </w:p>
    <w:p w:rsidR="00CE5A66" w:rsidRPr="00FC4C49" w:rsidRDefault="00CE5A66" w:rsidP="00CE5A66">
      <w:pPr>
        <w:spacing w:line="360" w:lineRule="auto"/>
        <w:jc w:val="both"/>
      </w:pPr>
      <w:r w:rsidRPr="00FC4C49">
        <w:t xml:space="preserve">α) την περιεκτικότητα % w/v του διαλύματος Δ. </w:t>
      </w:r>
    </w:p>
    <w:p w:rsidR="00CE5A66" w:rsidRPr="00FC4C49" w:rsidRDefault="00CE5A66" w:rsidP="00CE5A66">
      <w:pPr>
        <w:spacing w:line="360" w:lineRule="auto"/>
        <w:jc w:val="both"/>
      </w:pPr>
      <w:r w:rsidRPr="00FC4C49">
        <w:t xml:space="preserve">β) τη συγκέντρωση (σε Μ) του διαλύματος που θα προκύψει αν 200mL του διαλύματος Δ αραιωθούν μέχρι τα 500mL . </w:t>
      </w:r>
    </w:p>
    <w:p w:rsidR="00CE5A66" w:rsidRPr="00FC4C49" w:rsidRDefault="00CE5A66" w:rsidP="00CE5A66">
      <w:pPr>
        <w:spacing w:line="360" w:lineRule="auto"/>
        <w:jc w:val="both"/>
      </w:pPr>
      <w:r w:rsidRPr="00FC4C49">
        <w:t>γ) τον όγκο (σε mL) από το διάλυμα Δ που απαιτείται για πλήρη εξουδετέρωση 4,6 g H</w:t>
      </w:r>
      <w:r w:rsidRPr="00FC4C49">
        <w:rPr>
          <w:vertAlign w:val="subscript"/>
        </w:rPr>
        <w:t>2</w:t>
      </w:r>
      <w:r w:rsidRPr="00FC4C49">
        <w:t>SO</w:t>
      </w:r>
      <w:r w:rsidRPr="00FC4C49">
        <w:rPr>
          <w:vertAlign w:val="subscript"/>
        </w:rPr>
        <w:t>4</w:t>
      </w:r>
      <w:r w:rsidRPr="00FC4C49">
        <w:t xml:space="preserve">.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 xml:space="preserve">(Νa)=23, Α </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6</w:t>
      </w:r>
      <w:r>
        <w:rPr>
          <w:rFonts w:ascii="Tahoma,Bold" w:hAnsi="Tahoma,Bold" w:cs="Tahoma,Bold"/>
          <w:b/>
          <w:bCs/>
        </w:rPr>
        <w:t xml:space="preserve">) </w:t>
      </w:r>
      <w:r w:rsidR="00CE5A66" w:rsidRPr="00FC4C49">
        <w:t>Διαθέτουμε στο εργαστήριο ένα υδατικό διάλυμα KOH 0,1 M (διάλυμα Δ). Να υπολογίσετε:</w:t>
      </w:r>
    </w:p>
    <w:p w:rsidR="00CE5A66" w:rsidRPr="00FC4C49" w:rsidRDefault="00CE5A66" w:rsidP="00CE5A66">
      <w:pPr>
        <w:spacing w:line="360" w:lineRule="auto"/>
        <w:jc w:val="both"/>
      </w:pPr>
      <w:r w:rsidRPr="00FC4C49">
        <w:t>α) την περιεκτικότητα % w/v του διαλύματος Δ.</w:t>
      </w:r>
    </w:p>
    <w:p w:rsidR="00CE5A66" w:rsidRPr="00FC4C49" w:rsidRDefault="00CE5A66" w:rsidP="00CE5A66">
      <w:pPr>
        <w:spacing w:line="360" w:lineRule="auto"/>
        <w:jc w:val="both"/>
      </w:pPr>
      <w:r w:rsidRPr="00FC4C49">
        <w:t>β) τη συγκέντρωση (σε Μ) του διαλύματος που θα προκύψει αν σε 200mL του διαλύματος Δ προστεθούν 300mL νερού .</w:t>
      </w:r>
    </w:p>
    <w:p w:rsidR="00CE5A66" w:rsidRPr="00FC4C49" w:rsidRDefault="00CE5A66" w:rsidP="00CE5A66">
      <w:pPr>
        <w:spacing w:line="360" w:lineRule="auto"/>
        <w:jc w:val="both"/>
      </w:pPr>
      <w:r w:rsidRPr="00FC4C49">
        <w:t>γ) τον όγκο (σε mL) από το διάλυμα Δ που απαιτείται για πλήρη εξουδετέρωση 9,8 g H</w:t>
      </w:r>
      <w:r w:rsidRPr="00FC4C49">
        <w:rPr>
          <w:vertAlign w:val="subscript"/>
        </w:rPr>
        <w:t>2</w:t>
      </w:r>
      <w:r w:rsidRPr="00FC4C49">
        <w:t>SO</w:t>
      </w:r>
      <w:r w:rsidRPr="00FC4C49">
        <w:rPr>
          <w:vertAlign w:val="subscript"/>
        </w:rPr>
        <w:t>4</w:t>
      </w:r>
      <w:r w:rsidRPr="00FC4C49">
        <w:t>.</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K)=39, Α</w:t>
      </w:r>
      <w:r w:rsidRPr="00FC4C49">
        <w:rPr>
          <w:vertAlign w:val="subscript"/>
        </w:rPr>
        <w:t>r</w:t>
      </w:r>
      <w:r w:rsidRPr="00FC4C49">
        <w:t>(S)=32.</w:t>
      </w:r>
    </w:p>
    <w:p w:rsidR="00CE5A66" w:rsidRPr="00FC4C49" w:rsidRDefault="008C3993" w:rsidP="00CE5A66">
      <w:pPr>
        <w:spacing w:line="360" w:lineRule="auto"/>
        <w:jc w:val="both"/>
      </w:pPr>
      <w:r w:rsidRPr="004E3A09">
        <w:rPr>
          <w:rFonts w:ascii="Tahoma,Bold" w:hAnsi="Tahoma,Bold" w:cs="Tahoma,Bold"/>
          <w:b/>
          <w:bCs/>
        </w:rPr>
        <w:t>2</w:t>
      </w:r>
      <w:r w:rsidRPr="008C3993">
        <w:rPr>
          <w:rFonts w:ascii="Tahoma,Bold" w:hAnsi="Tahoma,Bold" w:cs="Tahoma,Bold"/>
          <w:b/>
          <w:bCs/>
        </w:rPr>
        <w:t>87</w:t>
      </w:r>
      <w:r>
        <w:rPr>
          <w:rFonts w:ascii="Tahoma,Bold" w:hAnsi="Tahoma,Bold" w:cs="Tahoma,Bold"/>
          <w:b/>
          <w:bCs/>
        </w:rPr>
        <w:t xml:space="preserve">) </w:t>
      </w:r>
      <w:r w:rsidR="00CE5A66" w:rsidRPr="00FC4C49">
        <w:t xml:space="preserve">Διαθέτουμε στο εργαστήριο ένα υδατικό διάλυμα ΚΟΗ 5,6% w/v (διάλυμα Δ). Να υπολογίσετε: </w:t>
      </w:r>
    </w:p>
    <w:p w:rsidR="00CE5A66" w:rsidRPr="00FC4C49" w:rsidRDefault="00CE5A66" w:rsidP="00CE5A66">
      <w:pPr>
        <w:spacing w:line="360" w:lineRule="auto"/>
        <w:jc w:val="both"/>
      </w:pPr>
      <w:r w:rsidRPr="00FC4C49">
        <w:t xml:space="preserve">α) τη συγκέντρωση (σε Μ) του διαλύματος Δ. </w:t>
      </w:r>
    </w:p>
    <w:p w:rsidR="00CE5A66" w:rsidRPr="00FC4C49" w:rsidRDefault="00CE5A66" w:rsidP="00CE5A66">
      <w:pPr>
        <w:spacing w:line="360" w:lineRule="auto"/>
        <w:jc w:val="both"/>
      </w:pPr>
      <w:r w:rsidRPr="00FC4C49">
        <w:t xml:space="preserve">β) τον όγκο (σε mL) του διαλύματος Δ που πρέπει να αραιωθεί με νερό για να προκύψουν 200mL διαλύματος ΚΟΗ 0,1 Μ. </w:t>
      </w:r>
    </w:p>
    <w:p w:rsidR="00CE5A66" w:rsidRPr="00FC4C49" w:rsidRDefault="00CE5A66" w:rsidP="00CE5A66">
      <w:pPr>
        <w:spacing w:line="360" w:lineRule="auto"/>
        <w:jc w:val="both"/>
      </w:pPr>
      <w:r w:rsidRPr="00FC4C49">
        <w:lastRenderedPageBreak/>
        <w:t>γ) τον όγκο (σε L) υδατικού διαλύματος H</w:t>
      </w:r>
      <w:r w:rsidRPr="00FC4C49">
        <w:rPr>
          <w:vertAlign w:val="subscript"/>
        </w:rPr>
        <w:t>2</w:t>
      </w:r>
      <w:r w:rsidRPr="00FC4C49">
        <w:t>SO</w:t>
      </w:r>
      <w:r w:rsidRPr="00FC4C49">
        <w:rPr>
          <w:vertAlign w:val="subscript"/>
        </w:rPr>
        <w:t>4</w:t>
      </w:r>
      <w:r w:rsidRPr="00FC4C49">
        <w:t xml:space="preserve"> 0,1 Μ που απαιτείται για πλήρη εξουδετέρωση 0,6L του διαλύματος Δ. </w:t>
      </w:r>
    </w:p>
    <w:p w:rsidR="00CE5A66" w:rsidRPr="00FC4C49" w:rsidRDefault="00CE5A66" w:rsidP="00CE5A66">
      <w:pPr>
        <w:spacing w:line="360" w:lineRule="auto"/>
        <w:jc w:val="both"/>
      </w:pPr>
      <w:r w:rsidRPr="00FC4C49">
        <w:t>Δίνονται οι σχετικές ατομικές μάζες: Α</w:t>
      </w:r>
      <w:r w:rsidRPr="00FC4C49">
        <w:rPr>
          <w:vertAlign w:val="subscript"/>
        </w:rPr>
        <w:t>r</w:t>
      </w:r>
      <w:r w:rsidRPr="00FC4C49">
        <w:t>(Η)=1, Α</w:t>
      </w:r>
      <w:r w:rsidRPr="00FC4C49">
        <w:rPr>
          <w:vertAlign w:val="subscript"/>
        </w:rPr>
        <w:t>r</w:t>
      </w:r>
      <w:r w:rsidRPr="00FC4C49">
        <w:t>(Ο)=16, Α</w:t>
      </w:r>
      <w:r w:rsidRPr="00FC4C49">
        <w:rPr>
          <w:vertAlign w:val="subscript"/>
        </w:rPr>
        <w:t>r</w:t>
      </w:r>
      <w:r w:rsidRPr="00FC4C49">
        <w:t>(Κ)=39.</w:t>
      </w:r>
    </w:p>
    <w:p w:rsidR="00CE5A66" w:rsidRPr="00FC4C49" w:rsidRDefault="008C3993" w:rsidP="00CE5A66">
      <w:pPr>
        <w:spacing w:line="360" w:lineRule="auto"/>
        <w:jc w:val="both"/>
        <w:rPr>
          <w:b/>
          <w:u w:val="single"/>
        </w:rPr>
      </w:pPr>
      <w:r w:rsidRPr="004E3A09">
        <w:rPr>
          <w:rFonts w:ascii="Tahoma,Bold" w:hAnsi="Tahoma,Bold" w:cs="Tahoma,Bold"/>
          <w:b/>
          <w:bCs/>
        </w:rPr>
        <w:t>2</w:t>
      </w:r>
      <w:r w:rsidRPr="008C3993">
        <w:rPr>
          <w:rFonts w:ascii="Tahoma,Bold" w:hAnsi="Tahoma,Bold" w:cs="Tahoma,Bold"/>
          <w:b/>
          <w:bCs/>
        </w:rPr>
        <w:t>8</w:t>
      </w:r>
      <w:r w:rsidRPr="00413369">
        <w:rPr>
          <w:rFonts w:ascii="Tahoma,Bold" w:hAnsi="Tahoma,Bold" w:cs="Tahoma,Bold"/>
          <w:b/>
          <w:bCs/>
        </w:rPr>
        <w:t>8</w:t>
      </w:r>
      <w:r>
        <w:rPr>
          <w:rFonts w:ascii="Tahoma,Bold" w:hAnsi="Tahoma,Bold" w:cs="Tahoma,Bold"/>
          <w:b/>
          <w:bCs/>
        </w:rPr>
        <w:t>)</w:t>
      </w:r>
    </w:p>
    <w:p w:rsidR="00CE5A66" w:rsidRPr="00FC4C49" w:rsidRDefault="00CE5A66" w:rsidP="00CE5A66">
      <w:pPr>
        <w:spacing w:line="360" w:lineRule="auto"/>
        <w:jc w:val="both"/>
      </w:pPr>
      <w:r w:rsidRPr="00FC4C49">
        <w:t>Σε σχολικό εργαστήριο παρασκευάστηκε υδατικό διάλυμα Ba(ΟΗ)</w:t>
      </w:r>
      <w:r w:rsidRPr="00FC4C49">
        <w:rPr>
          <w:vertAlign w:val="subscript"/>
        </w:rPr>
        <w:t>2</w:t>
      </w:r>
      <w:r w:rsidRPr="00FC4C49">
        <w:t xml:space="preserve"> με όγκο 400mL και συγκέντρωση 0,02 Μ (διάλυμα Δ</w:t>
      </w:r>
      <w:r w:rsidRPr="00FC4C49">
        <w:rPr>
          <w:vertAlign w:val="subscript"/>
        </w:rPr>
        <w:t>1</w:t>
      </w:r>
      <w:r w:rsidRPr="00FC4C49">
        <w:t xml:space="preserve">). </w:t>
      </w:r>
    </w:p>
    <w:p w:rsidR="00CE5A66" w:rsidRPr="00FC4C49" w:rsidRDefault="00CE5A66" w:rsidP="00CE5A66">
      <w:pPr>
        <w:spacing w:line="360" w:lineRule="auto"/>
        <w:jc w:val="both"/>
      </w:pPr>
      <w:r w:rsidRPr="00FC4C49">
        <w:t>α) Να υπολογίσετε πόση μάζα (σε g) Ba(ΟΗ)</w:t>
      </w:r>
      <w:r w:rsidRPr="00FC4C49">
        <w:rPr>
          <w:vertAlign w:val="subscript"/>
        </w:rPr>
        <w:t>2</w:t>
      </w:r>
      <w:r w:rsidRPr="00FC4C49">
        <w:t xml:space="preserve"> περιέχεται στο διάλυμα Δ</w:t>
      </w:r>
      <w:r w:rsidRPr="00FC4C49">
        <w:rPr>
          <w:vertAlign w:val="subscript"/>
        </w:rPr>
        <w:t>1</w:t>
      </w:r>
      <w:r w:rsidRPr="00FC4C49">
        <w:t xml:space="preserve"> </w:t>
      </w:r>
    </w:p>
    <w:p w:rsidR="00CE5A66" w:rsidRPr="00FC4C49" w:rsidRDefault="00CE5A66" w:rsidP="00CE5A66">
      <w:pPr>
        <w:spacing w:line="360" w:lineRule="auto"/>
        <w:jc w:val="both"/>
      </w:pPr>
      <w:r w:rsidRPr="00FC4C49">
        <w:t>β) 60mL νερού προστίθενται σε 60mL του Δ</w:t>
      </w:r>
      <w:r w:rsidRPr="00FC4C49">
        <w:rPr>
          <w:vertAlign w:val="subscript"/>
        </w:rPr>
        <w:t>1</w:t>
      </w:r>
      <w:r w:rsidRPr="00FC4C49">
        <w:t>, οπότε προκύπτει ένα άλλο διάλυμα Δ</w:t>
      </w:r>
      <w:r w:rsidRPr="00FC4C49">
        <w:rPr>
          <w:vertAlign w:val="subscript"/>
        </w:rPr>
        <w:t>2</w:t>
      </w:r>
      <w:r w:rsidRPr="00FC4C49">
        <w:t>. Πόση είναι η συγκέντρωση (σε M) του Ba(ΟΗ)</w:t>
      </w:r>
      <w:r w:rsidRPr="00FC4C49">
        <w:rPr>
          <w:vertAlign w:val="subscript"/>
        </w:rPr>
        <w:t>2</w:t>
      </w:r>
      <w:r w:rsidRPr="00FC4C49">
        <w:t xml:space="preserve"> στο διάλυμα Δ</w:t>
      </w:r>
      <w:r w:rsidRPr="00FC4C49">
        <w:rPr>
          <w:vertAlign w:val="subscript"/>
        </w:rPr>
        <w:t>2</w:t>
      </w:r>
      <w:r w:rsidRPr="00FC4C49">
        <w:t xml:space="preserve">;. </w:t>
      </w:r>
    </w:p>
    <w:p w:rsidR="00CE5A66" w:rsidRPr="00FC4C49" w:rsidRDefault="00CE5A66" w:rsidP="00CE5A66">
      <w:pPr>
        <w:spacing w:line="360" w:lineRule="auto"/>
        <w:jc w:val="both"/>
      </w:pPr>
      <w:r w:rsidRPr="00FC4C49">
        <w:t>γ) Να υπολογίσετε πόση είναι η μάζα (σε g) του ιζήματος που παράγεται όταν αντιδράσουν πλήρως 0,2 L του υδατικού διαλύματος Δ</w:t>
      </w:r>
      <w:r w:rsidRPr="00FC4C49">
        <w:rPr>
          <w:vertAlign w:val="subscript"/>
        </w:rPr>
        <w:t>1</w:t>
      </w:r>
      <w:r w:rsidRPr="00FC4C49">
        <w:t xml:space="preserve"> με την ακριβώς απαιτούμενη ποσότητα Na</w:t>
      </w:r>
      <w:r w:rsidRPr="00FC4C49">
        <w:rPr>
          <w:vertAlign w:val="subscript"/>
        </w:rPr>
        <w:t>2</w:t>
      </w:r>
      <w:r w:rsidRPr="00FC4C49">
        <w:t>CO</w:t>
      </w:r>
      <w:r w:rsidRPr="00FC4C49">
        <w:rPr>
          <w:vertAlign w:val="subscript"/>
        </w:rPr>
        <w:t>3</w:t>
      </w:r>
      <w:r w:rsidRPr="00FC4C49">
        <w:t xml:space="preserve">. </w:t>
      </w:r>
    </w:p>
    <w:p w:rsidR="00CE5A66" w:rsidRPr="00FC4C49" w:rsidRDefault="00CE5A66" w:rsidP="00CE5A66">
      <w:pPr>
        <w:spacing w:line="360" w:lineRule="auto"/>
        <w:jc w:val="both"/>
      </w:pPr>
      <w:r w:rsidRPr="00FC4C49">
        <w:t>Δίνονται σχετικές ατομικές μάζες : A</w:t>
      </w:r>
      <w:r w:rsidRPr="00FC4C49">
        <w:rPr>
          <w:vertAlign w:val="subscript"/>
        </w:rPr>
        <w:t>r</w:t>
      </w:r>
      <w:r w:rsidRPr="00FC4C49">
        <w:t>(Η)=1, A</w:t>
      </w:r>
      <w:r w:rsidRPr="00FC4C49">
        <w:rPr>
          <w:vertAlign w:val="subscript"/>
        </w:rPr>
        <w:t>r</w:t>
      </w:r>
      <w:r w:rsidRPr="00FC4C49">
        <w:t>(C)=12, A</w:t>
      </w:r>
      <w:r w:rsidRPr="00FC4C49">
        <w:rPr>
          <w:vertAlign w:val="subscript"/>
        </w:rPr>
        <w:t>r</w:t>
      </w:r>
      <w:r w:rsidRPr="00FC4C49">
        <w:t>(Ο)=16, A</w:t>
      </w:r>
      <w:r w:rsidRPr="00FC4C49">
        <w:rPr>
          <w:vertAlign w:val="subscript"/>
        </w:rPr>
        <w:t>r</w:t>
      </w:r>
      <w:r w:rsidRPr="00FC4C49">
        <w:t>(Ba)=137.</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89</w:t>
      </w:r>
      <w:r>
        <w:rPr>
          <w:rFonts w:ascii="Tahoma,Bold" w:hAnsi="Tahoma,Bold" w:cs="Tahoma,Bold"/>
          <w:b/>
          <w:bCs/>
        </w:rPr>
        <w:t xml:space="preserve">) </w:t>
      </w:r>
      <w:r w:rsidR="003E66B1" w:rsidRPr="00FC4C49">
        <w:t>Σε σχολικό εργαστήριο υπάρχει υδατικό διάλυμα HCl με συγκέντρωση 0,5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ν ποσότητα (σε mol) του HCl που περιέχεται σε 100mL του Δ</w:t>
      </w:r>
      <w:r w:rsidRPr="00FC4C49">
        <w:rPr>
          <w:vertAlign w:val="subscript"/>
        </w:rPr>
        <w:t>1</w:t>
      </w:r>
    </w:p>
    <w:p w:rsidR="003E66B1" w:rsidRPr="00FC4C49" w:rsidRDefault="003E66B1" w:rsidP="003E66B1">
      <w:pPr>
        <w:spacing w:line="360" w:lineRule="auto"/>
        <w:jc w:val="both"/>
      </w:pPr>
      <w:r w:rsidRPr="00FC4C49">
        <w:t>β) Σε 100mL του Δ</w:t>
      </w:r>
      <w:r w:rsidRPr="00FC4C49">
        <w:rPr>
          <w:vertAlign w:val="subscript"/>
        </w:rPr>
        <w:t>1</w:t>
      </w:r>
      <w:r w:rsidRPr="00FC4C49">
        <w:t xml:space="preserve"> προστίθενται 100mL διαλύματος HCl με συγκέντρωση 1 Μ, οπότε προκύπτει ένα άλλο διάλυμα Δ</w:t>
      </w:r>
      <w:r w:rsidRPr="00FC4C49">
        <w:rPr>
          <w:vertAlign w:val="subscript"/>
        </w:rPr>
        <w:t>2</w:t>
      </w:r>
      <w:r w:rsidRPr="00FC4C49">
        <w:t>. Πόση είναι η συγκέντρωση (σε Μ) του HCl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ετε πόσος όγκος (σε L) του υδατικού διαλύματος Δ</w:t>
      </w:r>
      <w:r w:rsidRPr="00FC4C49">
        <w:rPr>
          <w:vertAlign w:val="subscript"/>
        </w:rPr>
        <w:t>1</w:t>
      </w:r>
      <w:r w:rsidRPr="00FC4C49">
        <w:t>, απαιτείται για να αντιδράσει πλήρως με 1,3 g ψευδάργυρου , Ζn.</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Zn)=65</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w:t>
      </w:r>
      <w:r w:rsidRPr="008B3518">
        <w:rPr>
          <w:rFonts w:ascii="Tahoma,Bold" w:hAnsi="Tahoma,Bold" w:cs="Tahoma,Bold"/>
          <w:b/>
          <w:bCs/>
        </w:rPr>
        <w:t>0</w:t>
      </w:r>
      <w:r>
        <w:rPr>
          <w:rFonts w:ascii="Tahoma,Bold" w:hAnsi="Tahoma,Bold" w:cs="Tahoma,Bold"/>
          <w:b/>
          <w:bCs/>
        </w:rPr>
        <w:t xml:space="preserve">) </w:t>
      </w:r>
      <w:r w:rsidR="003E66B1" w:rsidRPr="00FC4C49">
        <w:t>Για την πραγματοποίηση ενός πειράματος παρασκευάστηκε υδατικό διάλυμα NaBr με συγκέντρωση 0,2 Μ (διάλυμα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 μάζα (σε g) του NaBr που περιέχεται σε 20mL του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β) Σε 20mL του Δ</w:t>
      </w:r>
      <w:r w:rsidRPr="00FC4C49">
        <w:rPr>
          <w:vertAlign w:val="subscript"/>
        </w:rPr>
        <w:t>1</w:t>
      </w:r>
      <w:r w:rsidRPr="00FC4C49">
        <w:t xml:space="preserve"> προστίθενται 80mL νερό, οπότε προκύπτει ένα άλλο διάλυμα Δ</w:t>
      </w:r>
      <w:r w:rsidRPr="00FC4C49">
        <w:rPr>
          <w:vertAlign w:val="subscript"/>
        </w:rPr>
        <w:t>2</w:t>
      </w:r>
      <w:r w:rsidRPr="00FC4C49">
        <w:t>. Πόση είναι η συγκέντρωση (σε M) του NaBr στο διάλυμα Δ</w:t>
      </w:r>
      <w:r w:rsidRPr="00FC4C49">
        <w:rPr>
          <w:vertAlign w:val="subscript"/>
        </w:rPr>
        <w:t>2</w:t>
      </w:r>
      <w:r w:rsidRPr="00FC4C49">
        <w:t xml:space="preserve">; </w:t>
      </w:r>
    </w:p>
    <w:p w:rsidR="003E66B1" w:rsidRPr="00FC4C49" w:rsidRDefault="003E66B1" w:rsidP="003E66B1">
      <w:pPr>
        <w:spacing w:line="360" w:lineRule="auto"/>
        <w:jc w:val="both"/>
      </w:pPr>
      <w:r w:rsidRPr="00FC4C49">
        <w:t>γ) Να υπολογίστε τη μάζα (σε g) αερίου Cl</w:t>
      </w:r>
      <w:r w:rsidRPr="00FC4C49">
        <w:rPr>
          <w:vertAlign w:val="subscript"/>
        </w:rPr>
        <w:t>2</w:t>
      </w:r>
      <w:r w:rsidRPr="00FC4C49">
        <w:t xml:space="preserve"> που απαιτείται ώστε να αντιδράσουν πλήρως 0,2 L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Na)=23, A</w:t>
      </w:r>
      <w:r w:rsidRPr="00FC4C49">
        <w:rPr>
          <w:vertAlign w:val="subscript"/>
        </w:rPr>
        <w:t>r</w:t>
      </w:r>
      <w:r w:rsidRPr="00FC4C49">
        <w:t>(Cl)=35,5 , A</w:t>
      </w:r>
      <w:r w:rsidRPr="00FC4C49">
        <w:rPr>
          <w:vertAlign w:val="subscript"/>
        </w:rPr>
        <w:t>r</w:t>
      </w:r>
      <w:r w:rsidRPr="00FC4C49">
        <w:t>(Br)=80.</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1</w:t>
      </w:r>
      <w:r>
        <w:rPr>
          <w:rFonts w:ascii="Tahoma,Bold" w:hAnsi="Tahoma,Bold" w:cs="Tahoma,Bold"/>
          <w:b/>
          <w:bCs/>
        </w:rPr>
        <w:t xml:space="preserve">) </w:t>
      </w:r>
      <w:r w:rsidR="003E66B1" w:rsidRPr="00FC4C49">
        <w:t>Διαθέτουμε υδατικό διάλυμα ΚΙ με συγκέντρωση 0,3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ΚΙ που περιέχεται σε 200mL του διαλύματος Δ</w:t>
      </w:r>
      <w:r w:rsidRPr="00FC4C49">
        <w:rPr>
          <w:vertAlign w:val="subscript"/>
        </w:rPr>
        <w:t>1</w:t>
      </w:r>
    </w:p>
    <w:p w:rsidR="003E66B1" w:rsidRPr="00FC4C49" w:rsidRDefault="003E66B1" w:rsidP="003E66B1">
      <w:pPr>
        <w:spacing w:line="360" w:lineRule="auto"/>
        <w:jc w:val="both"/>
      </w:pPr>
      <w:r w:rsidRPr="00FC4C49">
        <w:t>β) Σε 100mL του Δ</w:t>
      </w:r>
      <w:r w:rsidRPr="00FC4C49">
        <w:rPr>
          <w:vertAlign w:val="subscript"/>
        </w:rPr>
        <w:t>1</w:t>
      </w:r>
      <w:r w:rsidRPr="00FC4C49">
        <w:t xml:space="preserve"> προστίθενται 200mL νερό, οπότε προκύπτει ένα άλλο διάλυμα Δ</w:t>
      </w:r>
      <w:r w:rsidRPr="00FC4C49">
        <w:rPr>
          <w:vertAlign w:val="subscript"/>
        </w:rPr>
        <w:t>2</w:t>
      </w:r>
      <w:r w:rsidRPr="00FC4C49">
        <w:t>. Πόση είναι η συγκέντρωση (σε Μ) του ΚΙ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τε τη μάζα (σε g) αερίου Cl</w:t>
      </w:r>
      <w:r w:rsidRPr="00FC4C49">
        <w:rPr>
          <w:vertAlign w:val="subscript"/>
        </w:rPr>
        <w:t>2</w:t>
      </w:r>
      <w:r w:rsidRPr="00FC4C49">
        <w:t xml:space="preserve"> που απαιτείται για να αντιδράσει πλήρως με 0,1 L του υδατικού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Cl)=35,5 , A</w:t>
      </w:r>
      <w:r w:rsidRPr="00FC4C49">
        <w:rPr>
          <w:vertAlign w:val="subscript"/>
        </w:rPr>
        <w:t>r</w:t>
      </w:r>
      <w:r w:rsidRPr="00FC4C49">
        <w:t>(K)=39,  A</w:t>
      </w:r>
      <w:r w:rsidRPr="00FC4C49">
        <w:rPr>
          <w:vertAlign w:val="subscript"/>
        </w:rPr>
        <w:t>r</w:t>
      </w:r>
      <w:r w:rsidRPr="00FC4C49">
        <w:t>(I)=127.</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2</w:t>
      </w:r>
      <w:r>
        <w:rPr>
          <w:rFonts w:ascii="Tahoma,Bold" w:hAnsi="Tahoma,Bold" w:cs="Tahoma,Bold"/>
          <w:b/>
          <w:bCs/>
        </w:rPr>
        <w:t xml:space="preserve">) </w:t>
      </w:r>
      <w:r w:rsidR="003E66B1" w:rsidRPr="00FC4C49">
        <w:t>Σε νερό διαλύεται ορισμένη ποσότητα CuSO</w:t>
      </w:r>
      <w:r w:rsidR="003E66B1" w:rsidRPr="00FC4C49">
        <w:rPr>
          <w:vertAlign w:val="subscript"/>
        </w:rPr>
        <w:t>4</w:t>
      </w:r>
      <w:r w:rsidR="003E66B1" w:rsidRPr="00FC4C49">
        <w:t>. Τελικά, το διάλυμα που παρασκευάζεται έχει όγκο 200mL και συγκέντρωση CuSO</w:t>
      </w:r>
      <w:r w:rsidR="003E66B1" w:rsidRPr="00FC4C49">
        <w:rPr>
          <w:vertAlign w:val="subscript"/>
        </w:rPr>
        <w:t>4</w:t>
      </w:r>
      <w:r w:rsidR="003E66B1" w:rsidRPr="00FC4C49">
        <w:t xml:space="preserve"> 0,8 Μ (διάλυμα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 μάζα (σε g) του CuSO</w:t>
      </w:r>
      <w:r w:rsidRPr="00FC4C49">
        <w:rPr>
          <w:vertAlign w:val="subscript"/>
        </w:rPr>
        <w:t>4</w:t>
      </w:r>
      <w:r w:rsidRPr="00FC4C49">
        <w:t xml:space="preserve"> που περιέχεται στο διάλυμα Δ</w:t>
      </w:r>
      <w:r w:rsidRPr="00FC4C49">
        <w:rPr>
          <w:vertAlign w:val="subscript"/>
        </w:rPr>
        <w:t>1</w:t>
      </w:r>
      <w:r w:rsidRPr="00FC4C49">
        <w:t xml:space="preserve"> </w:t>
      </w:r>
    </w:p>
    <w:p w:rsidR="003E66B1" w:rsidRPr="00FC4C49" w:rsidRDefault="003E66B1" w:rsidP="003E66B1">
      <w:pPr>
        <w:spacing w:line="360" w:lineRule="auto"/>
        <w:jc w:val="both"/>
      </w:pPr>
      <w:r w:rsidRPr="00FC4C49">
        <w:lastRenderedPageBreak/>
        <w:t>β) Σε 50mL του Δ</w:t>
      </w:r>
      <w:r w:rsidRPr="00FC4C49">
        <w:rPr>
          <w:vertAlign w:val="subscript"/>
        </w:rPr>
        <w:t>1</w:t>
      </w:r>
      <w:r w:rsidRPr="00FC4C49">
        <w:t xml:space="preserve"> προστίθενται 150mL νερού οπότε προκύπτει ένα άλλο διάλυμα Δ</w:t>
      </w:r>
      <w:r w:rsidRPr="00FC4C49">
        <w:rPr>
          <w:vertAlign w:val="subscript"/>
        </w:rPr>
        <w:t>2</w:t>
      </w:r>
      <w:r w:rsidRPr="00FC4C49">
        <w:t>. Πόση είναι η συγκέντρωση (σε Μ) του CuSO</w:t>
      </w:r>
      <w:r w:rsidRPr="00FC4C49">
        <w:rPr>
          <w:vertAlign w:val="subscript"/>
        </w:rPr>
        <w:t>4</w:t>
      </w:r>
      <w:r w:rsidRPr="00FC4C49">
        <w:t xml:space="preserve"> στο διάλυμα Δ</w:t>
      </w:r>
      <w:r w:rsidRPr="00FC4C49">
        <w:rPr>
          <w:vertAlign w:val="subscript"/>
        </w:rPr>
        <w:t>2</w:t>
      </w:r>
      <w:r w:rsidRPr="00FC4C49">
        <w:t xml:space="preserve">;. </w:t>
      </w:r>
    </w:p>
    <w:p w:rsidR="003E66B1" w:rsidRPr="00FC4C49" w:rsidRDefault="003E66B1" w:rsidP="003E66B1">
      <w:pPr>
        <w:spacing w:line="360" w:lineRule="auto"/>
        <w:jc w:val="both"/>
      </w:pPr>
      <w:r w:rsidRPr="00FC4C49">
        <w:t>γ) Να υπολογίσετε πόση μάζα (σε g) Mg απαιτείται για να αντιδράσει πλήρως με 0,1 L του υδατικού διαλύματος Δ</w:t>
      </w:r>
      <w:r w:rsidRPr="00FC4C49">
        <w:rPr>
          <w:vertAlign w:val="subscript"/>
        </w:rPr>
        <w:t>1</w:t>
      </w:r>
      <w:r w:rsidRPr="00FC4C49">
        <w:t>, CuSO</w:t>
      </w:r>
      <w:r w:rsidRPr="00FC4C49">
        <w:rPr>
          <w:vertAlign w:val="subscript"/>
        </w:rPr>
        <w:t>4</w:t>
      </w:r>
      <w:r w:rsidRPr="00FC4C49">
        <w:t xml:space="preserve">(aq).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O)=16, A</w:t>
      </w:r>
      <w:r w:rsidRPr="00FC4C49">
        <w:rPr>
          <w:vertAlign w:val="subscript"/>
        </w:rPr>
        <w:t>r</w:t>
      </w:r>
      <w:r w:rsidRPr="00FC4C49">
        <w:t>(Mg)=24, A</w:t>
      </w:r>
      <w:r w:rsidRPr="00FC4C49">
        <w:rPr>
          <w:vertAlign w:val="subscript"/>
        </w:rPr>
        <w:t>r</w:t>
      </w:r>
      <w:r w:rsidRPr="00FC4C49">
        <w:t>(S)=32, A</w:t>
      </w:r>
      <w:r w:rsidRPr="00FC4C49">
        <w:rPr>
          <w:vertAlign w:val="subscript"/>
        </w:rPr>
        <w:t>r</w:t>
      </w:r>
      <w:r w:rsidRPr="00FC4C49">
        <w:t>(Cu)=63,5.</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3</w:t>
      </w:r>
      <w:r>
        <w:rPr>
          <w:rFonts w:ascii="Tahoma,Bold" w:hAnsi="Tahoma,Bold" w:cs="Tahoma,Bold"/>
          <w:b/>
          <w:bCs/>
        </w:rPr>
        <w:t xml:space="preserve">) </w:t>
      </w:r>
      <w:r w:rsidR="003E66B1" w:rsidRPr="00FC4C49">
        <w:t>Σε σχολικό εργαστήριο υπάρχει ένα υδατικό διάλυμα AgNO</w:t>
      </w:r>
      <w:r w:rsidR="003E66B1" w:rsidRPr="00FC4C49">
        <w:rPr>
          <w:vertAlign w:val="subscript"/>
        </w:rPr>
        <w:t>3</w:t>
      </w:r>
      <w:r w:rsidR="003E66B1" w:rsidRPr="00FC4C49">
        <w:t xml:space="preserve"> που έχει συγκέντρωση 0,2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ν ποσότητα (σε mol) του AgNO</w:t>
      </w:r>
      <w:r w:rsidRPr="00FC4C49">
        <w:rPr>
          <w:vertAlign w:val="subscript"/>
        </w:rPr>
        <w:t>3</w:t>
      </w:r>
      <w:r w:rsidRPr="00FC4C49">
        <w:t xml:space="preserve"> που περιέχεται σε 5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Σε 20mL του Δ</w:t>
      </w:r>
      <w:r w:rsidRPr="00FC4C49">
        <w:rPr>
          <w:vertAlign w:val="subscript"/>
        </w:rPr>
        <w:t>1</w:t>
      </w:r>
      <w:r w:rsidRPr="00FC4C49">
        <w:t xml:space="preserve"> προστίθενται 20mL διαλύματος AgNO</w:t>
      </w:r>
      <w:r w:rsidRPr="00FC4C49">
        <w:rPr>
          <w:vertAlign w:val="subscript"/>
        </w:rPr>
        <w:t>3</w:t>
      </w:r>
      <w:r w:rsidRPr="00FC4C49">
        <w:t xml:space="preserve"> με συγκέντρωση 0,4 Μ οπότε προκύπτει ένα άλλο διάλυμα Δ</w:t>
      </w:r>
      <w:r w:rsidRPr="00FC4C49">
        <w:rPr>
          <w:vertAlign w:val="subscript"/>
        </w:rPr>
        <w:t>2</w:t>
      </w:r>
      <w:r w:rsidRPr="00FC4C49">
        <w:t>. Πόση είναι η συγκέντρωση (σε Μ) του AgNO</w:t>
      </w:r>
      <w:r w:rsidRPr="00FC4C49">
        <w:rPr>
          <w:vertAlign w:val="subscript"/>
        </w:rPr>
        <w:t>3</w:t>
      </w:r>
      <w:r w:rsidRPr="00FC4C49">
        <w:t>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ετε πόση μάζα (σε g) Zn απαιτείται για να αντιδράσει πλήρως με 100mL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Zn)=65,4.</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4</w:t>
      </w:r>
      <w:r>
        <w:rPr>
          <w:rFonts w:ascii="Tahoma,Bold" w:hAnsi="Tahoma,Bold" w:cs="Tahoma,Bold"/>
          <w:b/>
          <w:bCs/>
        </w:rPr>
        <w:t xml:space="preserve">) </w:t>
      </w:r>
      <w:r w:rsidR="003E66B1" w:rsidRPr="00FC4C49">
        <w:t>Για την πραγματοποίηση ενός πειράματος παρασκευάστηκε υδατικό διάλυμα FeCl</w:t>
      </w:r>
      <w:r w:rsidR="003E66B1" w:rsidRPr="00FC4C49">
        <w:rPr>
          <w:vertAlign w:val="subscript"/>
        </w:rPr>
        <w:t>2</w:t>
      </w:r>
      <w:r w:rsidR="003E66B1" w:rsidRPr="00FC4C49">
        <w:t xml:space="preserve"> με συγκέντρωση 0,2 Μ. Το διάλυμα αυτό το ονομάζουμε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 μάζα (σε g) του FeCl</w:t>
      </w:r>
      <w:r w:rsidRPr="00FC4C49">
        <w:rPr>
          <w:vertAlign w:val="subscript"/>
        </w:rPr>
        <w:t>2</w:t>
      </w:r>
      <w:r w:rsidRPr="00FC4C49">
        <w:t xml:space="preserve"> που περιέχεται σε 50mL του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β) Πόσος όγκος νερού πρέπει να προστεθεί σε 8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FeCl</w:t>
      </w:r>
      <w:r w:rsidRPr="00FC4C49">
        <w:rPr>
          <w:vertAlign w:val="subscript"/>
        </w:rPr>
        <w:t>2</w:t>
      </w:r>
      <w:r w:rsidRPr="00FC4C49">
        <w:t xml:space="preserve">(aq), ίση με 0,1Μ; </w:t>
      </w:r>
    </w:p>
    <w:p w:rsidR="003E66B1" w:rsidRPr="00FC4C49" w:rsidRDefault="003E66B1" w:rsidP="003E66B1">
      <w:pPr>
        <w:spacing w:line="360" w:lineRule="auto"/>
        <w:jc w:val="both"/>
      </w:pPr>
      <w:r w:rsidRPr="00FC4C49">
        <w:t>γ) Να υπολογίσετε τη μάζα (σε g) Mg που απαιτείται για να αντιδράσει πλήρως με 0,1 L του υδατικού διαλύματος Δ</w:t>
      </w:r>
      <w:r w:rsidRPr="00FC4C49">
        <w:rPr>
          <w:vertAlign w:val="subscript"/>
        </w:rPr>
        <w:t>1</w:t>
      </w:r>
      <w:r w:rsidRPr="00FC4C49">
        <w:t>, FeCl</w:t>
      </w:r>
      <w:r w:rsidRPr="00FC4C49">
        <w:rPr>
          <w:vertAlign w:val="subscript"/>
        </w:rPr>
        <w:t>2</w:t>
      </w:r>
      <w:r w:rsidRPr="00FC4C49">
        <w:t xml:space="preserve">(aq).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Cl)=35,5 , A</w:t>
      </w:r>
      <w:r w:rsidRPr="00FC4C49">
        <w:rPr>
          <w:vertAlign w:val="subscript"/>
        </w:rPr>
        <w:t>r</w:t>
      </w:r>
      <w:r w:rsidRPr="00FC4C49">
        <w:t>(Mg)=24, A</w:t>
      </w:r>
      <w:r w:rsidRPr="00FC4C49">
        <w:rPr>
          <w:vertAlign w:val="subscript"/>
        </w:rPr>
        <w:t>r</w:t>
      </w:r>
      <w:r w:rsidRPr="00FC4C49">
        <w:t>(Fe)=56.</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5</w:t>
      </w:r>
      <w:r>
        <w:rPr>
          <w:rFonts w:ascii="Tahoma,Bold" w:hAnsi="Tahoma,Bold" w:cs="Tahoma,Bold"/>
          <w:b/>
          <w:bCs/>
        </w:rPr>
        <w:t xml:space="preserve">) </w:t>
      </w:r>
      <w:r w:rsidR="003E66B1" w:rsidRPr="00FC4C49">
        <w:t>Για την πραγματοποίηση ενός πειράματος παρασκευάστηκε υδατικό διάλυμα FeCl</w:t>
      </w:r>
      <w:r w:rsidR="003E66B1" w:rsidRPr="00FC4C49">
        <w:rPr>
          <w:vertAlign w:val="subscript"/>
        </w:rPr>
        <w:t>3</w:t>
      </w:r>
      <w:r w:rsidR="003E66B1" w:rsidRPr="00FC4C49">
        <w:t xml:space="preserve"> με συγκέντρωση 0,6 Μ. Το διάλυμα αυτό το ονομάζουμε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FeCl</w:t>
      </w:r>
      <w:r w:rsidRPr="00FC4C49">
        <w:rPr>
          <w:vertAlign w:val="subscript"/>
        </w:rPr>
        <w:t>3</w:t>
      </w:r>
      <w:r w:rsidRPr="00FC4C49">
        <w:t xml:space="preserve"> που περιέχεται σε 10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Πόσος όγκος νερού πρέπει να προστεθεί σε 5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σε FeCl</w:t>
      </w:r>
      <w:r w:rsidRPr="00FC4C49">
        <w:rPr>
          <w:vertAlign w:val="subscript"/>
        </w:rPr>
        <w:t>3</w:t>
      </w:r>
      <w:r w:rsidRPr="00FC4C49">
        <w:t>(aq) ίση με 0,2Μ;</w:t>
      </w:r>
    </w:p>
    <w:p w:rsidR="003E66B1" w:rsidRPr="00FC4C49" w:rsidRDefault="003E66B1" w:rsidP="003E66B1">
      <w:pPr>
        <w:spacing w:line="360" w:lineRule="auto"/>
        <w:jc w:val="both"/>
      </w:pPr>
      <w:r w:rsidRPr="00FC4C49">
        <w:t>γ) Να υπολογίσετε τη μάζα (σε g) Al που απαιτείται για να αντιδράσει πλήρως με 0,2 L του υδατικού διαλύματος Δ</w:t>
      </w:r>
      <w:r w:rsidRPr="00FC4C49">
        <w:rPr>
          <w:vertAlign w:val="subscript"/>
        </w:rPr>
        <w:t>1</w:t>
      </w:r>
      <w:r w:rsidRPr="00FC4C49">
        <w:t>, FeCl</w:t>
      </w:r>
      <w:r w:rsidRPr="00FC4C49">
        <w:rPr>
          <w:vertAlign w:val="subscript"/>
        </w:rPr>
        <w:t>3</w:t>
      </w:r>
      <w:r w:rsidRPr="00FC4C49">
        <w:t>(aq).</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Cl)=35,5 , A</w:t>
      </w:r>
      <w:r w:rsidRPr="00FC4C49">
        <w:rPr>
          <w:vertAlign w:val="subscript"/>
        </w:rPr>
        <w:t>r</w:t>
      </w:r>
      <w:r w:rsidRPr="00FC4C49">
        <w:t>(Al)=27, A</w:t>
      </w:r>
      <w:r w:rsidRPr="00FC4C49">
        <w:rPr>
          <w:vertAlign w:val="subscript"/>
        </w:rPr>
        <w:t>r</w:t>
      </w:r>
      <w:r w:rsidRPr="00FC4C49">
        <w:t>(Fe)=56.</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6</w:t>
      </w:r>
      <w:r>
        <w:rPr>
          <w:rFonts w:ascii="Tahoma,Bold" w:hAnsi="Tahoma,Bold" w:cs="Tahoma,Bold"/>
          <w:b/>
          <w:bCs/>
        </w:rPr>
        <w:t xml:space="preserve">) </w:t>
      </w:r>
      <w:r w:rsidR="003E66B1" w:rsidRPr="00FC4C49">
        <w:t>Σε χημικό εργαστήριο παρασκευάστηκε υδατικό διάλυμα CuCl</w:t>
      </w:r>
      <w:r w:rsidR="003E66B1" w:rsidRPr="00FC4C49">
        <w:rPr>
          <w:vertAlign w:val="subscript"/>
        </w:rPr>
        <w:t>2</w:t>
      </w:r>
      <w:r w:rsidR="003E66B1" w:rsidRPr="00FC4C49">
        <w:t xml:space="preserve"> με συγκέντρωση 0,2 Μ. Το διάλυμα αυτό το ονομάζουμε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ν ποσότητα (σε mol) του CuCl</w:t>
      </w:r>
      <w:r w:rsidRPr="00FC4C49">
        <w:rPr>
          <w:vertAlign w:val="subscript"/>
        </w:rPr>
        <w:t>2</w:t>
      </w:r>
      <w:r w:rsidRPr="00FC4C49">
        <w:t xml:space="preserve"> που περιέχεται σε 200mL του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β) Πόσος όγκος νερού πρέπει να προστεθεί σε 10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σε CuCl</w:t>
      </w:r>
      <w:r w:rsidRPr="00FC4C49">
        <w:rPr>
          <w:vertAlign w:val="subscript"/>
        </w:rPr>
        <w:t>2</w:t>
      </w:r>
      <w:r w:rsidRPr="00FC4C49">
        <w:t xml:space="preserve"> ίση με 0,1Μ; </w:t>
      </w:r>
    </w:p>
    <w:p w:rsidR="003E66B1" w:rsidRPr="00FC4C49" w:rsidRDefault="003E66B1" w:rsidP="003E66B1">
      <w:pPr>
        <w:spacing w:line="360" w:lineRule="auto"/>
        <w:jc w:val="both"/>
      </w:pPr>
      <w:r w:rsidRPr="00FC4C49">
        <w:t>γ) Να υπολογίσετε τη μάζα (σε g) Al που απαιτείται για να αντιδράσει πλήρως με 0,5 L του υδατικού διαλύματος Δ</w:t>
      </w:r>
      <w:r w:rsidRPr="00FC4C49">
        <w:rPr>
          <w:vertAlign w:val="subscript"/>
        </w:rPr>
        <w:t>1</w:t>
      </w:r>
      <w:r w:rsidRPr="00FC4C49">
        <w:t>, CuCl</w:t>
      </w:r>
      <w:r w:rsidRPr="00FC4C49">
        <w:rPr>
          <w:vertAlign w:val="subscript"/>
        </w:rPr>
        <w:t>2</w:t>
      </w:r>
      <w:r w:rsidRPr="00FC4C49">
        <w:t xml:space="preserve"> (aq).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Al)=27.</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7</w:t>
      </w:r>
      <w:r>
        <w:rPr>
          <w:rFonts w:ascii="Tahoma,Bold" w:hAnsi="Tahoma,Bold" w:cs="Tahoma,Bold"/>
          <w:b/>
          <w:bCs/>
        </w:rPr>
        <w:t xml:space="preserve">) </w:t>
      </w:r>
      <w:r w:rsidR="003E66B1" w:rsidRPr="00FC4C49">
        <w:t>Για την πραγματοποίηση ενός πειράματος παρασκευάστηκε υδατικό διάλυμα NaI με συγκέντρωση 0,5 Μ. Το διάλυμα αυτό το ονομάζουμε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lastRenderedPageBreak/>
        <w:t>α) Να υπολογίσετε τη μάζα (σε g) του NaI που περιέχεται σε 2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Σε 100mL του Δ</w:t>
      </w:r>
      <w:r w:rsidRPr="00FC4C49">
        <w:rPr>
          <w:vertAlign w:val="subscript"/>
        </w:rPr>
        <w:t>1</w:t>
      </w:r>
      <w:r w:rsidRPr="00FC4C49">
        <w:t xml:space="preserve"> προστίθενται 300mL νερό, οπότε προκύπτει ένα άλλο διάλυμα Δ</w:t>
      </w:r>
      <w:r w:rsidRPr="00FC4C49">
        <w:rPr>
          <w:vertAlign w:val="subscript"/>
        </w:rPr>
        <w:t>2</w:t>
      </w:r>
      <w:r w:rsidRPr="00FC4C49">
        <w:t>. Πόση είναι η συγκέντρωση (σε Μ) του NaΙ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τε τον όγκο (σε L) αερίου Cl</w:t>
      </w:r>
      <w:r w:rsidRPr="00FC4C49">
        <w:rPr>
          <w:vertAlign w:val="subscript"/>
        </w:rPr>
        <w:t>2</w:t>
      </w:r>
      <w:r w:rsidRPr="00FC4C49">
        <w:t xml:space="preserve"> (μετρημένο σε συνθήκες S.T.P.) που απαιτείται για να αντιδράσει πλήρως με 0,1 L του υδατικού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Na)=23 , A</w:t>
      </w:r>
      <w:r w:rsidRPr="00FC4C49">
        <w:rPr>
          <w:vertAlign w:val="subscript"/>
        </w:rPr>
        <w:t>r</w:t>
      </w:r>
      <w:r w:rsidRPr="00FC4C49">
        <w:t>(I)=127.</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8</w:t>
      </w:r>
      <w:r>
        <w:rPr>
          <w:rFonts w:ascii="Tahoma,Bold" w:hAnsi="Tahoma,Bold" w:cs="Tahoma,Bold"/>
          <w:b/>
          <w:bCs/>
        </w:rPr>
        <w:t xml:space="preserve">) </w:t>
      </w:r>
      <w:r w:rsidR="003E66B1" w:rsidRPr="00FC4C49">
        <w:t>Για την πραγματοποίηση ενός πειράματος παρασκευάστηκε υδατικό διάλυμα NaI με συγκέντρωση 0,5 Μ. Το διάλυμα αυτό το ονομάζουμε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NaI που περιέχεται σε 20mL του διαλύματος Δ</w:t>
      </w:r>
      <w:r w:rsidRPr="00FC4C49">
        <w:rPr>
          <w:vertAlign w:val="subscript"/>
        </w:rPr>
        <w:t>1</w:t>
      </w:r>
    </w:p>
    <w:p w:rsidR="003E66B1" w:rsidRPr="00FC4C49" w:rsidRDefault="003E66B1" w:rsidP="003E66B1">
      <w:pPr>
        <w:spacing w:line="360" w:lineRule="auto"/>
        <w:jc w:val="both"/>
      </w:pPr>
      <w:r w:rsidRPr="00FC4C49">
        <w:t>β) Σε 100mL του Δ</w:t>
      </w:r>
      <w:r w:rsidRPr="00FC4C49">
        <w:rPr>
          <w:vertAlign w:val="subscript"/>
        </w:rPr>
        <w:t>1</w:t>
      </w:r>
      <w:r w:rsidRPr="00FC4C49">
        <w:t xml:space="preserve"> προστίθενται 300mL νερό, οπότε προκύπτει ένα άλλο διάλυμα Δ</w:t>
      </w:r>
      <w:r w:rsidRPr="00FC4C49">
        <w:rPr>
          <w:vertAlign w:val="subscript"/>
        </w:rPr>
        <w:t>2</w:t>
      </w:r>
      <w:r w:rsidRPr="00FC4C49">
        <w:t>. Πόση είναι η συγκέντρωση (σε Μ) του NaΙ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τε τον όγκο (σε L) αερίου Cl</w:t>
      </w:r>
      <w:r w:rsidRPr="00FC4C49">
        <w:rPr>
          <w:vertAlign w:val="subscript"/>
        </w:rPr>
        <w:t>2</w:t>
      </w:r>
      <w:r w:rsidRPr="00FC4C49">
        <w:t xml:space="preserve"> (μετρημένο σε συνθήκες S.T.P.) που απαιτείται για να αντιδράσει πλήρως με 0,1 L του υδατικού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Na)=23 , A</w:t>
      </w:r>
      <w:r w:rsidRPr="00FC4C49">
        <w:rPr>
          <w:vertAlign w:val="subscript"/>
        </w:rPr>
        <w:t>r</w:t>
      </w:r>
      <w:r w:rsidRPr="00FC4C49">
        <w:t>(I)=127.</w:t>
      </w:r>
    </w:p>
    <w:p w:rsidR="003E66B1" w:rsidRPr="00FC4C49" w:rsidRDefault="008C3993" w:rsidP="003E66B1">
      <w:pPr>
        <w:spacing w:line="360" w:lineRule="auto"/>
        <w:jc w:val="both"/>
      </w:pPr>
      <w:r w:rsidRPr="004E3A09">
        <w:rPr>
          <w:rFonts w:ascii="Tahoma,Bold" w:hAnsi="Tahoma,Bold" w:cs="Tahoma,Bold"/>
          <w:b/>
          <w:bCs/>
        </w:rPr>
        <w:t>2</w:t>
      </w:r>
      <w:r w:rsidRPr="008C3993">
        <w:rPr>
          <w:rFonts w:ascii="Tahoma,Bold" w:hAnsi="Tahoma,Bold" w:cs="Tahoma,Bold"/>
          <w:b/>
          <w:bCs/>
        </w:rPr>
        <w:t>99</w:t>
      </w:r>
      <w:r>
        <w:rPr>
          <w:rFonts w:ascii="Tahoma,Bold" w:hAnsi="Tahoma,Bold" w:cs="Tahoma,Bold"/>
          <w:b/>
          <w:bCs/>
        </w:rPr>
        <w:t xml:space="preserve">) </w:t>
      </w:r>
      <w:r w:rsidR="003E66B1" w:rsidRPr="00FC4C49">
        <w:t>Σε χημικό εργαστήριο παρασκευάστηκε υδατικό διάλυμα CuCl</w:t>
      </w:r>
      <w:r w:rsidR="003E66B1" w:rsidRPr="00FC4C49">
        <w:rPr>
          <w:vertAlign w:val="subscript"/>
        </w:rPr>
        <w:t>2</w:t>
      </w:r>
      <w:r w:rsidR="003E66B1" w:rsidRPr="00FC4C49">
        <w:t xml:space="preserve"> με συγκέντρωση 0,2 Μ. Το διάλυμα αυτό το ονομάζουμε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ν ποσότητα (σε mol) του CuCl</w:t>
      </w:r>
      <w:r w:rsidRPr="00FC4C49">
        <w:rPr>
          <w:vertAlign w:val="subscript"/>
        </w:rPr>
        <w:t>2</w:t>
      </w:r>
      <w:r w:rsidRPr="00FC4C49">
        <w:t xml:space="preserve"> που περιέχεται σε 200mL του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β) Πόσος όγκος νερού πρέπει να προστεθεί σε 10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σε CuCl</w:t>
      </w:r>
      <w:r w:rsidRPr="00FC4C49">
        <w:rPr>
          <w:vertAlign w:val="subscript"/>
        </w:rPr>
        <w:t>2</w:t>
      </w:r>
      <w:r w:rsidRPr="00FC4C49">
        <w:t xml:space="preserve"> ίση με 0,1Μ; </w:t>
      </w:r>
    </w:p>
    <w:p w:rsidR="003E66B1" w:rsidRPr="00FC4C49" w:rsidRDefault="003E66B1" w:rsidP="003E66B1">
      <w:pPr>
        <w:spacing w:line="360" w:lineRule="auto"/>
        <w:jc w:val="both"/>
      </w:pPr>
      <w:r w:rsidRPr="00FC4C49">
        <w:t>γ) Να υπολογίσετε τη μάζα (σε g) Al που απαιτείται για να αντιδράσει πλήρως με  0,5 L του υδατικού διαλύματος Δ</w:t>
      </w:r>
      <w:r w:rsidRPr="00FC4C49">
        <w:rPr>
          <w:vertAlign w:val="subscript"/>
        </w:rPr>
        <w:t>1</w:t>
      </w:r>
      <w:r w:rsidRPr="00FC4C49">
        <w:t>, CuCl</w:t>
      </w:r>
      <w:r w:rsidRPr="00FC4C49">
        <w:rPr>
          <w:vertAlign w:val="subscript"/>
        </w:rPr>
        <w:t>2</w:t>
      </w:r>
      <w:r w:rsidRPr="00FC4C49">
        <w:t xml:space="preserve"> (aq).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Al)=27.</w:t>
      </w:r>
    </w:p>
    <w:p w:rsidR="003E66B1" w:rsidRPr="00FC4C49" w:rsidRDefault="008C3993" w:rsidP="003E66B1">
      <w:pPr>
        <w:spacing w:line="360" w:lineRule="auto"/>
        <w:jc w:val="both"/>
      </w:pPr>
      <w:r w:rsidRPr="008C3993">
        <w:rPr>
          <w:rFonts w:ascii="Tahoma,Bold" w:hAnsi="Tahoma,Bold" w:cs="Tahoma,Bold"/>
          <w:b/>
          <w:bCs/>
        </w:rPr>
        <w:t>30</w:t>
      </w:r>
      <w:r w:rsidRPr="008B3518">
        <w:rPr>
          <w:rFonts w:ascii="Tahoma,Bold" w:hAnsi="Tahoma,Bold" w:cs="Tahoma,Bold"/>
          <w:b/>
          <w:bCs/>
        </w:rPr>
        <w:t>0</w:t>
      </w:r>
      <w:r>
        <w:rPr>
          <w:rFonts w:ascii="Tahoma,Bold" w:hAnsi="Tahoma,Bold" w:cs="Tahoma,Bold"/>
          <w:b/>
          <w:bCs/>
        </w:rPr>
        <w:t xml:space="preserve">) </w:t>
      </w:r>
      <w:r w:rsidR="003E66B1" w:rsidRPr="00FC4C49">
        <w:t>Για την πραγματοποίηση ενός πειράματος παρασκευάστηκε υδατικό διάλυμα FeCl</w:t>
      </w:r>
      <w:r w:rsidR="003E66B1" w:rsidRPr="00FC4C49">
        <w:rPr>
          <w:vertAlign w:val="subscript"/>
        </w:rPr>
        <w:t>3</w:t>
      </w:r>
      <w:r w:rsidR="003E66B1" w:rsidRPr="00FC4C49">
        <w:t xml:space="preserve"> με συγκέντρωση 0,8 Μ. Το διάλυμα αυτό το ονομάζουμε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FeCl</w:t>
      </w:r>
      <w:r w:rsidRPr="00FC4C49">
        <w:rPr>
          <w:vertAlign w:val="subscript"/>
        </w:rPr>
        <w:t>3</w:t>
      </w:r>
      <w:r w:rsidRPr="00FC4C49">
        <w:t xml:space="preserve"> που περιέχεται σε 10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Πόσος όγκος νερού πρέπει να προστεθεί σε 5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σε FeCl</w:t>
      </w:r>
      <w:r w:rsidRPr="00FC4C49">
        <w:rPr>
          <w:vertAlign w:val="subscript"/>
        </w:rPr>
        <w:t>3</w:t>
      </w:r>
      <w:r w:rsidRPr="00FC4C49">
        <w:t>(aq) ίση με 0,2Μ;</w:t>
      </w:r>
    </w:p>
    <w:p w:rsidR="003E66B1" w:rsidRPr="00FC4C49" w:rsidRDefault="003E66B1" w:rsidP="003E66B1">
      <w:pPr>
        <w:spacing w:line="360" w:lineRule="auto"/>
        <w:jc w:val="both"/>
      </w:pPr>
      <w:r w:rsidRPr="00FC4C49">
        <w:t>γ) Να υπολογίσετε τη μάζα (σε g) Al που απαιτείται για να αντιδράσει πλήρως με 0,2 L του υδατικού διαλύματος Δ</w:t>
      </w:r>
      <w:r w:rsidRPr="00FC4C49">
        <w:rPr>
          <w:vertAlign w:val="subscript"/>
        </w:rPr>
        <w:t>1</w:t>
      </w:r>
      <w:r w:rsidRPr="00FC4C49">
        <w:t>, FeCl</w:t>
      </w:r>
      <w:r w:rsidRPr="00FC4C49">
        <w:rPr>
          <w:vertAlign w:val="subscript"/>
        </w:rPr>
        <w:t>3</w:t>
      </w:r>
      <w:r w:rsidRPr="00FC4C49">
        <w:t>(aq).</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Cl)=35,5 , A</w:t>
      </w:r>
      <w:r w:rsidRPr="00FC4C49">
        <w:rPr>
          <w:vertAlign w:val="subscript"/>
        </w:rPr>
        <w:t>r</w:t>
      </w:r>
      <w:r w:rsidRPr="00FC4C49">
        <w:t>(Al)=27, A</w:t>
      </w:r>
      <w:r w:rsidRPr="00FC4C49">
        <w:rPr>
          <w:vertAlign w:val="subscript"/>
        </w:rPr>
        <w:t>r</w:t>
      </w:r>
      <w:r w:rsidRPr="00FC4C49">
        <w:t>(Fe)=56.</w:t>
      </w:r>
    </w:p>
    <w:p w:rsidR="003E66B1" w:rsidRPr="00FC4C49" w:rsidRDefault="008C3993" w:rsidP="003E66B1">
      <w:pPr>
        <w:spacing w:line="360" w:lineRule="auto"/>
        <w:jc w:val="both"/>
      </w:pPr>
      <w:r w:rsidRPr="008C3993">
        <w:rPr>
          <w:rFonts w:ascii="Tahoma,Bold" w:hAnsi="Tahoma,Bold" w:cs="Tahoma,Bold"/>
          <w:b/>
          <w:bCs/>
        </w:rPr>
        <w:t>301</w:t>
      </w:r>
      <w:r>
        <w:rPr>
          <w:rFonts w:ascii="Tahoma,Bold" w:hAnsi="Tahoma,Bold" w:cs="Tahoma,Bold"/>
          <w:b/>
          <w:bCs/>
        </w:rPr>
        <w:t xml:space="preserve">) </w:t>
      </w:r>
      <w:r w:rsidR="003E66B1" w:rsidRPr="00FC4C49">
        <w:t>Για την πραγματοποίηση ενός πειράματος παρασκευάστηκε υδατικό διάλυμα FeCl</w:t>
      </w:r>
      <w:r w:rsidR="003E66B1" w:rsidRPr="00FC4C49">
        <w:rPr>
          <w:vertAlign w:val="subscript"/>
        </w:rPr>
        <w:t>2</w:t>
      </w:r>
      <w:r w:rsidR="003E66B1" w:rsidRPr="00FC4C49">
        <w:t xml:space="preserve"> με συγκέντρωση 0,2 Μ. Το διάλυμα αυτό το ονομάζουμε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 μάζα (σε g) του FeCl</w:t>
      </w:r>
      <w:r w:rsidRPr="00FC4C49">
        <w:rPr>
          <w:vertAlign w:val="subscript"/>
        </w:rPr>
        <w:t>2</w:t>
      </w:r>
      <w:r w:rsidRPr="00FC4C49">
        <w:t xml:space="preserve"> που περιέχεται σε 50mL του διαλύματος Δ</w:t>
      </w:r>
      <w:r w:rsidRPr="00FC4C49">
        <w:rPr>
          <w:vertAlign w:val="subscript"/>
        </w:rPr>
        <w:t>1</w:t>
      </w:r>
      <w:r w:rsidRPr="00FC4C49">
        <w:t xml:space="preserve">. </w:t>
      </w:r>
    </w:p>
    <w:p w:rsidR="003E66B1" w:rsidRPr="00FC4C49" w:rsidRDefault="003E66B1" w:rsidP="003E66B1">
      <w:pPr>
        <w:spacing w:line="360" w:lineRule="auto"/>
        <w:jc w:val="both"/>
      </w:pPr>
      <w:r w:rsidRPr="00FC4C49">
        <w:t>β) Πόσος όγκος νερού πρέπει να προστεθεί σε 80mL του διαλύματος Δ</w:t>
      </w:r>
      <w:r w:rsidRPr="00FC4C49">
        <w:rPr>
          <w:vertAlign w:val="subscript"/>
        </w:rPr>
        <w:t>1</w:t>
      </w:r>
      <w:r w:rsidRPr="00FC4C49">
        <w:t>, ώστε το αραιωμένο διάλυμα (Δ</w:t>
      </w:r>
      <w:r w:rsidRPr="00FC4C49">
        <w:rPr>
          <w:vertAlign w:val="subscript"/>
        </w:rPr>
        <w:t>2</w:t>
      </w:r>
      <w:r w:rsidRPr="00FC4C49">
        <w:t>) να έχει συγκέντρωση FeCl</w:t>
      </w:r>
      <w:r w:rsidRPr="00FC4C49">
        <w:rPr>
          <w:vertAlign w:val="subscript"/>
        </w:rPr>
        <w:t>2</w:t>
      </w:r>
      <w:r w:rsidRPr="00FC4C49">
        <w:t xml:space="preserve">(aq), ίση με 0,1Μ; </w:t>
      </w:r>
    </w:p>
    <w:p w:rsidR="003E66B1" w:rsidRPr="00FC4C49" w:rsidRDefault="003E66B1" w:rsidP="003E66B1">
      <w:pPr>
        <w:spacing w:line="360" w:lineRule="auto"/>
        <w:jc w:val="both"/>
      </w:pPr>
      <w:r w:rsidRPr="00FC4C49">
        <w:t>γ) Να υπολογίσετε τη μάζα (σε g) Mg που απαιτείται για να αντιδράσει πλήρως με 0,1 L του υδατικού διαλύματος Δ</w:t>
      </w:r>
      <w:r w:rsidRPr="00FC4C49">
        <w:rPr>
          <w:vertAlign w:val="subscript"/>
        </w:rPr>
        <w:t>1</w:t>
      </w:r>
      <w:r w:rsidRPr="00FC4C49">
        <w:t>, FeCl</w:t>
      </w:r>
      <w:r w:rsidRPr="00FC4C49">
        <w:rPr>
          <w:vertAlign w:val="subscript"/>
        </w:rPr>
        <w:t>2</w:t>
      </w:r>
      <w:r w:rsidRPr="00FC4C49">
        <w:t xml:space="preserve">(aq). </w:t>
      </w:r>
    </w:p>
    <w:p w:rsidR="003E66B1" w:rsidRPr="00FC4C49" w:rsidRDefault="003E66B1" w:rsidP="003E66B1">
      <w:pPr>
        <w:spacing w:line="360" w:lineRule="auto"/>
        <w:jc w:val="both"/>
      </w:pPr>
      <w:r w:rsidRPr="00FC4C49">
        <w:lastRenderedPageBreak/>
        <w:t>Δίνονται σχετικές ατομικές μάζες : A</w:t>
      </w:r>
      <w:r w:rsidRPr="00FC4C49">
        <w:rPr>
          <w:vertAlign w:val="subscript"/>
        </w:rPr>
        <w:t>r</w:t>
      </w:r>
      <w:r w:rsidRPr="00FC4C49">
        <w:t>(Cl)=35,5 , A</w:t>
      </w:r>
      <w:r w:rsidRPr="00FC4C49">
        <w:rPr>
          <w:vertAlign w:val="subscript"/>
        </w:rPr>
        <w:t>r</w:t>
      </w:r>
      <w:r w:rsidRPr="00FC4C49">
        <w:t>(Mg)=24, A</w:t>
      </w:r>
      <w:r w:rsidRPr="00FC4C49">
        <w:rPr>
          <w:vertAlign w:val="subscript"/>
        </w:rPr>
        <w:t>r</w:t>
      </w:r>
      <w:r w:rsidRPr="00FC4C49">
        <w:t>(Fe)=56.</w:t>
      </w:r>
    </w:p>
    <w:p w:rsidR="003E66B1" w:rsidRPr="00FC4C49" w:rsidRDefault="008C3993" w:rsidP="003E66B1">
      <w:pPr>
        <w:spacing w:line="360" w:lineRule="auto"/>
        <w:jc w:val="both"/>
      </w:pPr>
      <w:r w:rsidRPr="008C3993">
        <w:rPr>
          <w:rFonts w:ascii="Tahoma,Bold" w:hAnsi="Tahoma,Bold" w:cs="Tahoma,Bold"/>
          <w:b/>
          <w:bCs/>
        </w:rPr>
        <w:t>302</w:t>
      </w:r>
      <w:r>
        <w:rPr>
          <w:rFonts w:ascii="Tahoma,Bold" w:hAnsi="Tahoma,Bold" w:cs="Tahoma,Bold"/>
          <w:b/>
          <w:bCs/>
        </w:rPr>
        <w:t xml:space="preserve">) </w:t>
      </w:r>
      <w:r w:rsidR="003E66B1" w:rsidRPr="00FC4C49">
        <w:t>Σε σχολικό εργαστήριο υπάρχει ένα υδατικό διάλυμα AgNO</w:t>
      </w:r>
      <w:r w:rsidR="003E66B1" w:rsidRPr="00FC4C49">
        <w:rPr>
          <w:vertAlign w:val="subscript"/>
        </w:rPr>
        <w:t>3</w:t>
      </w:r>
      <w:r w:rsidR="003E66B1" w:rsidRPr="00FC4C49">
        <w:t xml:space="preserve"> που έχει συγκέντρωση 0,2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ν ποσότητα (σε mol) του AgNO</w:t>
      </w:r>
      <w:r w:rsidRPr="00FC4C49">
        <w:rPr>
          <w:vertAlign w:val="subscript"/>
        </w:rPr>
        <w:t>3</w:t>
      </w:r>
      <w:r w:rsidRPr="00FC4C49">
        <w:t xml:space="preserve"> που περιέχεται σε 5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Σε 20mL του Δ</w:t>
      </w:r>
      <w:r w:rsidRPr="00FC4C49">
        <w:rPr>
          <w:vertAlign w:val="subscript"/>
        </w:rPr>
        <w:t>1</w:t>
      </w:r>
      <w:r w:rsidRPr="00FC4C49">
        <w:t xml:space="preserve"> προστίθενται 20mL διαλύματος AgNO</w:t>
      </w:r>
      <w:r w:rsidRPr="00FC4C49">
        <w:rPr>
          <w:vertAlign w:val="subscript"/>
        </w:rPr>
        <w:t>3</w:t>
      </w:r>
      <w:r w:rsidRPr="00FC4C49">
        <w:t xml:space="preserve"> με συγκέντρωση 0,4 Μ οπότε προκύπτει ένα άλλο διάλυμα Δ</w:t>
      </w:r>
      <w:r w:rsidRPr="00FC4C49">
        <w:rPr>
          <w:vertAlign w:val="subscript"/>
        </w:rPr>
        <w:t>2</w:t>
      </w:r>
      <w:r w:rsidRPr="00FC4C49">
        <w:t>. Πόση είναι η συγκέντρωση (σε Μ) του AgNO</w:t>
      </w:r>
      <w:r w:rsidRPr="00FC4C49">
        <w:rPr>
          <w:vertAlign w:val="subscript"/>
        </w:rPr>
        <w:t>3</w:t>
      </w:r>
      <w:r w:rsidRPr="00FC4C49">
        <w:t>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ετε πόση μάζα (σε g) Zn απαιτείται για να αντιδράσει πλήρως με 100mL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Zn)=65,4.</w:t>
      </w:r>
    </w:p>
    <w:p w:rsidR="003E66B1" w:rsidRPr="00FC4C49" w:rsidRDefault="008C3993" w:rsidP="003E66B1">
      <w:pPr>
        <w:spacing w:line="360" w:lineRule="auto"/>
        <w:jc w:val="both"/>
      </w:pPr>
      <w:r w:rsidRPr="008C3993">
        <w:rPr>
          <w:rFonts w:ascii="Tahoma,Bold" w:hAnsi="Tahoma,Bold" w:cs="Tahoma,Bold"/>
          <w:b/>
          <w:bCs/>
        </w:rPr>
        <w:t>303</w:t>
      </w:r>
      <w:r>
        <w:rPr>
          <w:rFonts w:ascii="Tahoma,Bold" w:hAnsi="Tahoma,Bold" w:cs="Tahoma,Bold"/>
          <w:b/>
          <w:bCs/>
        </w:rPr>
        <w:t xml:space="preserve">) </w:t>
      </w:r>
      <w:r w:rsidR="003E66B1" w:rsidRPr="00FC4C49">
        <w:t>Σε νερό διαλύεται ορισμένη ποσότητα CuSO</w:t>
      </w:r>
      <w:r w:rsidR="003E66B1" w:rsidRPr="00FC4C49">
        <w:rPr>
          <w:vertAlign w:val="subscript"/>
        </w:rPr>
        <w:t>4</w:t>
      </w:r>
      <w:r w:rsidR="003E66B1" w:rsidRPr="00FC4C49">
        <w:t>. Τελικά, το διάλυμα που παρασκευάζεται έχει όγκο 200mL και συγκέντρωση CuSO</w:t>
      </w:r>
      <w:r w:rsidR="003E66B1" w:rsidRPr="00FC4C49">
        <w:rPr>
          <w:vertAlign w:val="subscript"/>
        </w:rPr>
        <w:t xml:space="preserve">4 </w:t>
      </w:r>
      <w:r w:rsidR="003E66B1" w:rsidRPr="00FC4C49">
        <w:t>0,8 Μ (διάλυμα Δ</w:t>
      </w:r>
      <w:r w:rsidR="003E66B1" w:rsidRPr="00FC4C49">
        <w:rPr>
          <w:vertAlign w:val="subscript"/>
        </w:rPr>
        <w:t>1</w:t>
      </w:r>
      <w:r w:rsidR="003E66B1" w:rsidRPr="00FC4C49">
        <w:t xml:space="preserve">). </w:t>
      </w:r>
    </w:p>
    <w:p w:rsidR="003E66B1" w:rsidRPr="00FC4C49" w:rsidRDefault="003E66B1" w:rsidP="003E66B1">
      <w:pPr>
        <w:spacing w:line="360" w:lineRule="auto"/>
        <w:jc w:val="both"/>
      </w:pPr>
      <w:r w:rsidRPr="00FC4C49">
        <w:t>α) Να υπολογίσετε τη μάζα (σε g) του CuSO</w:t>
      </w:r>
      <w:r w:rsidRPr="00FC4C49">
        <w:rPr>
          <w:vertAlign w:val="subscript"/>
        </w:rPr>
        <w:t>4</w:t>
      </w:r>
      <w:r w:rsidRPr="00FC4C49">
        <w:t xml:space="preserve"> που περιέχεται στο διάλυμα Δ</w:t>
      </w:r>
      <w:r w:rsidRPr="00FC4C49">
        <w:rPr>
          <w:vertAlign w:val="subscript"/>
        </w:rPr>
        <w:t>1</w:t>
      </w:r>
      <w:r w:rsidRPr="00FC4C49">
        <w:t xml:space="preserve"> </w:t>
      </w:r>
    </w:p>
    <w:p w:rsidR="003E66B1" w:rsidRPr="00FC4C49" w:rsidRDefault="003E66B1" w:rsidP="003E66B1">
      <w:pPr>
        <w:spacing w:line="360" w:lineRule="auto"/>
        <w:jc w:val="both"/>
      </w:pPr>
      <w:r w:rsidRPr="00FC4C49">
        <w:t>β) Σε 50mL του Δ</w:t>
      </w:r>
      <w:r w:rsidRPr="00FC4C49">
        <w:rPr>
          <w:vertAlign w:val="subscript"/>
        </w:rPr>
        <w:t>1</w:t>
      </w:r>
      <w:r w:rsidRPr="00FC4C49">
        <w:t xml:space="preserve"> προστίθενται 150mL νερού οπότε προκύπτει ένα άλλο διάλυμα Δ</w:t>
      </w:r>
      <w:r w:rsidRPr="00FC4C49">
        <w:rPr>
          <w:vertAlign w:val="subscript"/>
        </w:rPr>
        <w:t>2</w:t>
      </w:r>
      <w:r w:rsidRPr="00FC4C49">
        <w:t>. Πόση είναι η συγκέντρωση (σε Μ) του CuSO</w:t>
      </w:r>
      <w:r w:rsidRPr="00FC4C49">
        <w:rPr>
          <w:vertAlign w:val="subscript"/>
        </w:rPr>
        <w:t>4</w:t>
      </w:r>
      <w:r w:rsidRPr="00FC4C49">
        <w:t xml:space="preserve"> στο διάλυμα Δ</w:t>
      </w:r>
      <w:r w:rsidRPr="00FC4C49">
        <w:rPr>
          <w:vertAlign w:val="subscript"/>
        </w:rPr>
        <w:t>2</w:t>
      </w:r>
      <w:r w:rsidRPr="00FC4C49">
        <w:t xml:space="preserve">;. </w:t>
      </w:r>
    </w:p>
    <w:p w:rsidR="003E66B1" w:rsidRPr="00FC4C49" w:rsidRDefault="003E66B1" w:rsidP="003E66B1">
      <w:pPr>
        <w:spacing w:line="360" w:lineRule="auto"/>
        <w:jc w:val="both"/>
      </w:pPr>
      <w:r w:rsidRPr="00FC4C49">
        <w:t>γ) Να υπολογίσετε πόση μάζα (σε g) Mg απαιτείται για να αντιδράσει πλήρως με 0,1 L του υδατικού διαλύματος Δ</w:t>
      </w:r>
      <w:r w:rsidRPr="00FC4C49">
        <w:rPr>
          <w:vertAlign w:val="subscript"/>
        </w:rPr>
        <w:t>1</w:t>
      </w:r>
      <w:r w:rsidRPr="00FC4C49">
        <w:t>, CuSO</w:t>
      </w:r>
      <w:r w:rsidRPr="00FC4C49">
        <w:rPr>
          <w:vertAlign w:val="subscript"/>
        </w:rPr>
        <w:t>4</w:t>
      </w:r>
      <w:r w:rsidRPr="00FC4C49">
        <w:t xml:space="preserve">(aq). </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O)=16, A</w:t>
      </w:r>
      <w:r w:rsidRPr="00FC4C49">
        <w:rPr>
          <w:vertAlign w:val="subscript"/>
        </w:rPr>
        <w:t>r</w:t>
      </w:r>
      <w:r w:rsidRPr="00FC4C49">
        <w:t>(Mg)=24, A</w:t>
      </w:r>
      <w:r w:rsidRPr="00FC4C49">
        <w:rPr>
          <w:vertAlign w:val="subscript"/>
        </w:rPr>
        <w:t>r</w:t>
      </w:r>
      <w:r w:rsidRPr="00FC4C49">
        <w:t>(S)=32, A</w:t>
      </w:r>
      <w:r w:rsidRPr="00FC4C49">
        <w:rPr>
          <w:vertAlign w:val="subscript"/>
        </w:rPr>
        <w:t>r</w:t>
      </w:r>
      <w:r w:rsidRPr="00FC4C49">
        <w:t>(Cu)=63,5.</w:t>
      </w:r>
    </w:p>
    <w:p w:rsidR="003E66B1" w:rsidRPr="00FC4C49" w:rsidRDefault="008C3993" w:rsidP="003E66B1">
      <w:pPr>
        <w:spacing w:line="360" w:lineRule="auto"/>
        <w:jc w:val="both"/>
      </w:pPr>
      <w:r w:rsidRPr="008C3993">
        <w:rPr>
          <w:rFonts w:ascii="Tahoma,Bold" w:hAnsi="Tahoma,Bold" w:cs="Tahoma,Bold"/>
          <w:b/>
          <w:bCs/>
        </w:rPr>
        <w:t>304</w:t>
      </w:r>
      <w:r>
        <w:rPr>
          <w:rFonts w:ascii="Tahoma,Bold" w:hAnsi="Tahoma,Bold" w:cs="Tahoma,Bold"/>
          <w:b/>
          <w:bCs/>
        </w:rPr>
        <w:t xml:space="preserve">) </w:t>
      </w:r>
      <w:r w:rsidR="003E66B1" w:rsidRPr="00FC4C49">
        <w:t>Διαθέτουμε υδατικό διάλυμα ΚΙ με συγκέντρωση 0,3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ΚΙ που περιέχεται σε 200mL του διαλύματος Δ</w:t>
      </w:r>
      <w:r w:rsidRPr="00FC4C49">
        <w:rPr>
          <w:vertAlign w:val="subscript"/>
        </w:rPr>
        <w:t>1</w:t>
      </w:r>
    </w:p>
    <w:p w:rsidR="003E66B1" w:rsidRPr="00FC4C49" w:rsidRDefault="003E66B1" w:rsidP="003E66B1">
      <w:pPr>
        <w:spacing w:line="360" w:lineRule="auto"/>
        <w:jc w:val="both"/>
      </w:pPr>
      <w:r w:rsidRPr="00FC4C49">
        <w:t>β) Σε 100mL του Δ</w:t>
      </w:r>
      <w:r w:rsidRPr="00FC4C49">
        <w:rPr>
          <w:vertAlign w:val="subscript"/>
        </w:rPr>
        <w:t>1</w:t>
      </w:r>
      <w:r w:rsidRPr="00FC4C49">
        <w:t xml:space="preserve"> προστίθενται 200mL νερό, οπότε προκύπτει ένα άλλο διάλυμα Δ</w:t>
      </w:r>
      <w:r w:rsidRPr="00FC4C49">
        <w:rPr>
          <w:vertAlign w:val="subscript"/>
        </w:rPr>
        <w:t>2</w:t>
      </w:r>
      <w:r w:rsidRPr="00FC4C49">
        <w:t>. Πόση είναι η συγκέντρωση (σε Μ) του ΚΙ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τε τη μάζα (σε g) αερίου Cl</w:t>
      </w:r>
      <w:r w:rsidRPr="00FC4C49">
        <w:rPr>
          <w:vertAlign w:val="subscript"/>
        </w:rPr>
        <w:t>2</w:t>
      </w:r>
      <w:r w:rsidRPr="00FC4C49">
        <w:t xml:space="preserve"> που απαιτείται για να αντιδράσει πλήρως με 0,1 L του υδατικού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Cl)=35,5 , A</w:t>
      </w:r>
      <w:r w:rsidRPr="00FC4C49">
        <w:rPr>
          <w:vertAlign w:val="subscript"/>
        </w:rPr>
        <w:t>r</w:t>
      </w:r>
      <w:r w:rsidRPr="00FC4C49">
        <w:t>(K)=39, A</w:t>
      </w:r>
      <w:r w:rsidRPr="00FC4C49">
        <w:rPr>
          <w:vertAlign w:val="subscript"/>
        </w:rPr>
        <w:t>r</w:t>
      </w:r>
      <w:r w:rsidRPr="00FC4C49">
        <w:t>(I)=127.</w:t>
      </w:r>
    </w:p>
    <w:p w:rsidR="003E66B1" w:rsidRPr="00FC4C49" w:rsidRDefault="008C3993" w:rsidP="003E66B1">
      <w:pPr>
        <w:spacing w:line="360" w:lineRule="auto"/>
        <w:jc w:val="both"/>
      </w:pPr>
      <w:r w:rsidRPr="008C3993">
        <w:rPr>
          <w:rFonts w:ascii="Tahoma,Bold" w:hAnsi="Tahoma,Bold" w:cs="Tahoma,Bold"/>
          <w:b/>
          <w:bCs/>
        </w:rPr>
        <w:t>305</w:t>
      </w:r>
      <w:r>
        <w:rPr>
          <w:rFonts w:ascii="Tahoma,Bold" w:hAnsi="Tahoma,Bold" w:cs="Tahoma,Bold"/>
          <w:b/>
          <w:bCs/>
        </w:rPr>
        <w:t xml:space="preserve">) </w:t>
      </w:r>
      <w:r w:rsidR="003E66B1" w:rsidRPr="00FC4C49">
        <w:t>Για την πραγματοποίηση ενός πειράματος παρασκευάστηκε υδατικό διάλυμα NaBr με συγκέντρωση 0,2 Μ (διάλυμα Δ</w:t>
      </w:r>
      <w:r w:rsidR="003E66B1" w:rsidRPr="00FC4C49">
        <w:rPr>
          <w:vertAlign w:val="subscript"/>
        </w:rPr>
        <w:t>1</w:t>
      </w:r>
      <w:r w:rsidR="003E66B1" w:rsidRPr="00FC4C49">
        <w:t>).</w:t>
      </w:r>
    </w:p>
    <w:p w:rsidR="003E66B1" w:rsidRPr="00FC4C49" w:rsidRDefault="003E66B1" w:rsidP="003E66B1">
      <w:pPr>
        <w:spacing w:line="360" w:lineRule="auto"/>
        <w:jc w:val="both"/>
      </w:pPr>
      <w:r w:rsidRPr="00FC4C49">
        <w:t>α) Να υπολογίσετε τη μάζα (σε g) του NaBr που περιέχεται σε 20mL του διαλύματος Δ</w:t>
      </w:r>
      <w:r w:rsidRPr="00FC4C49">
        <w:rPr>
          <w:vertAlign w:val="subscript"/>
        </w:rPr>
        <w:t>1</w:t>
      </w:r>
      <w:r w:rsidRPr="00FC4C49">
        <w:t>.</w:t>
      </w:r>
    </w:p>
    <w:p w:rsidR="003E66B1" w:rsidRPr="00FC4C49" w:rsidRDefault="003E66B1" w:rsidP="003E66B1">
      <w:pPr>
        <w:spacing w:line="360" w:lineRule="auto"/>
        <w:jc w:val="both"/>
      </w:pPr>
      <w:r w:rsidRPr="00FC4C49">
        <w:t>β) Σε 20mL του Δ</w:t>
      </w:r>
      <w:r w:rsidRPr="00FC4C49">
        <w:rPr>
          <w:vertAlign w:val="subscript"/>
        </w:rPr>
        <w:t>1</w:t>
      </w:r>
      <w:r w:rsidRPr="00FC4C49">
        <w:t xml:space="preserve"> προστίθενται 80mL νερό, οπότε προκύπτει ένα άλλο διάλυμα Δ</w:t>
      </w:r>
      <w:r w:rsidRPr="00FC4C49">
        <w:rPr>
          <w:vertAlign w:val="subscript"/>
        </w:rPr>
        <w:t>2</w:t>
      </w:r>
      <w:r w:rsidRPr="00FC4C49">
        <w:t>. Πόση είναι η συγκέντρωση (σε M) του NaBr στο διάλυμα Δ</w:t>
      </w:r>
      <w:r w:rsidRPr="00FC4C49">
        <w:rPr>
          <w:vertAlign w:val="subscript"/>
        </w:rPr>
        <w:t>2</w:t>
      </w:r>
      <w:r w:rsidRPr="00FC4C49">
        <w:t>;</w:t>
      </w:r>
    </w:p>
    <w:p w:rsidR="003E66B1" w:rsidRPr="00FC4C49" w:rsidRDefault="003E66B1" w:rsidP="003E66B1">
      <w:pPr>
        <w:spacing w:line="360" w:lineRule="auto"/>
        <w:jc w:val="both"/>
      </w:pPr>
      <w:r w:rsidRPr="00FC4C49">
        <w:t>γ) Να υπολογίστε τη μάζα (σε g) αερίου Cl</w:t>
      </w:r>
      <w:r w:rsidRPr="00FC4C49">
        <w:rPr>
          <w:vertAlign w:val="subscript"/>
        </w:rPr>
        <w:t>2</w:t>
      </w:r>
      <w:r w:rsidRPr="00FC4C49">
        <w:t xml:space="preserve"> που απαιτείται για να αντιδράσει πλήρως με 0,2 L διαλύματος Δ</w:t>
      </w:r>
      <w:r w:rsidRPr="00FC4C49">
        <w:rPr>
          <w:vertAlign w:val="subscript"/>
        </w:rPr>
        <w:t>1</w:t>
      </w:r>
      <w:r w:rsidRPr="00FC4C49">
        <w:t>.</w:t>
      </w:r>
    </w:p>
    <w:p w:rsidR="003E66B1" w:rsidRPr="00FC4C49" w:rsidRDefault="003E66B1" w:rsidP="003E66B1">
      <w:pPr>
        <w:spacing w:line="360" w:lineRule="auto"/>
        <w:jc w:val="both"/>
      </w:pPr>
      <w:r w:rsidRPr="00FC4C49">
        <w:t>Δίνονται σχετικές ατομικές μάζες : A</w:t>
      </w:r>
      <w:r w:rsidRPr="00FC4C49">
        <w:rPr>
          <w:vertAlign w:val="subscript"/>
        </w:rPr>
        <w:t>r</w:t>
      </w:r>
      <w:r w:rsidRPr="00FC4C49">
        <w:t>(Na)=23, A</w:t>
      </w:r>
      <w:r w:rsidRPr="00FC4C49">
        <w:rPr>
          <w:vertAlign w:val="subscript"/>
        </w:rPr>
        <w:t>r</w:t>
      </w:r>
      <w:r w:rsidRPr="00FC4C49">
        <w:t>(Cl)=35,5 , A</w:t>
      </w:r>
      <w:r w:rsidRPr="00FC4C49">
        <w:rPr>
          <w:vertAlign w:val="subscript"/>
        </w:rPr>
        <w:t>r</w:t>
      </w:r>
      <w:r w:rsidRPr="00FC4C49">
        <w:t>(Br)=80.</w:t>
      </w:r>
    </w:p>
    <w:p w:rsidR="003E66B1" w:rsidRPr="00C6407B" w:rsidRDefault="008C3993" w:rsidP="003E66B1">
      <w:pPr>
        <w:spacing w:line="360" w:lineRule="auto"/>
        <w:jc w:val="both"/>
      </w:pPr>
      <w:r w:rsidRPr="008C3993">
        <w:rPr>
          <w:rFonts w:ascii="Tahoma,Bold" w:hAnsi="Tahoma,Bold" w:cs="Tahoma,Bold"/>
          <w:b/>
          <w:bCs/>
        </w:rPr>
        <w:t>306</w:t>
      </w:r>
      <w:r>
        <w:rPr>
          <w:rFonts w:ascii="Tahoma,Bold" w:hAnsi="Tahoma,Bold" w:cs="Tahoma,Bold"/>
          <w:b/>
          <w:bCs/>
        </w:rPr>
        <w:t xml:space="preserve">) </w:t>
      </w:r>
      <w:r w:rsidR="003E66B1" w:rsidRPr="00C6407B">
        <w:t>Σε σχολικό εργαστήριο υπάρχει υδατικό διάλυμα HCl με συγκέντρωση 0,5 Μ (διάλυμα Δ</w:t>
      </w:r>
      <w:r w:rsidR="003E66B1" w:rsidRPr="00C6407B">
        <w:rPr>
          <w:vertAlign w:val="subscript"/>
        </w:rPr>
        <w:t>1</w:t>
      </w:r>
      <w:r w:rsidR="003E66B1" w:rsidRPr="00C6407B">
        <w:t>).</w:t>
      </w:r>
    </w:p>
    <w:p w:rsidR="003E66B1" w:rsidRPr="00C6407B" w:rsidRDefault="003E66B1" w:rsidP="003E66B1">
      <w:pPr>
        <w:spacing w:line="360" w:lineRule="auto"/>
        <w:jc w:val="both"/>
      </w:pPr>
      <w:r w:rsidRPr="00C6407B">
        <w:t>α) Να υπολογίσετε την ποσότητα (σε mol) του HCl που περιέχεται σε 100mL του Δ</w:t>
      </w:r>
      <w:r w:rsidRPr="00C6407B">
        <w:rPr>
          <w:vertAlign w:val="subscript"/>
        </w:rPr>
        <w:t>1</w:t>
      </w:r>
    </w:p>
    <w:p w:rsidR="003E66B1" w:rsidRPr="00C6407B" w:rsidRDefault="003E66B1" w:rsidP="003E66B1">
      <w:pPr>
        <w:spacing w:line="360" w:lineRule="auto"/>
        <w:jc w:val="both"/>
      </w:pPr>
      <w:r w:rsidRPr="00C6407B">
        <w:t>β) Σε 100mL του Δ</w:t>
      </w:r>
      <w:r w:rsidRPr="00C6407B">
        <w:rPr>
          <w:vertAlign w:val="subscript"/>
        </w:rPr>
        <w:t>1</w:t>
      </w:r>
      <w:r w:rsidRPr="00C6407B">
        <w:t xml:space="preserve"> προστίθενται 100mL διαλύματος HCl με συγκέντρωση 1 Μ, οπότε προκύπτει ένα άλλο διάλυμα Δ</w:t>
      </w:r>
      <w:r w:rsidRPr="00C6407B">
        <w:rPr>
          <w:vertAlign w:val="subscript"/>
        </w:rPr>
        <w:t>2</w:t>
      </w:r>
      <w:r w:rsidRPr="00C6407B">
        <w:t>. Πόση είναι η συγκέντρωση (σε Μ) του HCl στο διάλυμα Δ</w:t>
      </w:r>
      <w:r w:rsidRPr="00C6407B">
        <w:rPr>
          <w:vertAlign w:val="subscript"/>
        </w:rPr>
        <w:t>2</w:t>
      </w:r>
      <w:r w:rsidRPr="00C6407B">
        <w:t>;</w:t>
      </w:r>
    </w:p>
    <w:p w:rsidR="003E66B1" w:rsidRPr="00C6407B" w:rsidRDefault="003E66B1" w:rsidP="003E66B1">
      <w:pPr>
        <w:spacing w:line="360" w:lineRule="auto"/>
        <w:jc w:val="both"/>
      </w:pPr>
      <w:r w:rsidRPr="00C6407B">
        <w:t>γ) Να υπολογίσετε πόσος όγκος (σε L) του υδατικού διαλύματος Δ</w:t>
      </w:r>
      <w:r w:rsidRPr="00C6407B">
        <w:rPr>
          <w:vertAlign w:val="subscript"/>
        </w:rPr>
        <w:t>1</w:t>
      </w:r>
      <w:r w:rsidRPr="00C6407B">
        <w:t>, απαιτείται για να αντιδράσει πλήρως με 1,3 g ψευδάργυρου , Ζn.</w:t>
      </w:r>
    </w:p>
    <w:p w:rsidR="003E66B1" w:rsidRPr="00C6407B" w:rsidRDefault="003E66B1" w:rsidP="003E66B1">
      <w:pPr>
        <w:spacing w:line="360" w:lineRule="auto"/>
        <w:jc w:val="both"/>
      </w:pPr>
      <w:r w:rsidRPr="00C6407B">
        <w:t>Δίνονται σχετικές ατομικές μάζες : A</w:t>
      </w:r>
      <w:r w:rsidRPr="00C6407B">
        <w:rPr>
          <w:vertAlign w:val="subscript"/>
        </w:rPr>
        <w:t>r</w:t>
      </w:r>
      <w:r w:rsidRPr="00C6407B">
        <w:t>(Zn)=65,4.</w:t>
      </w:r>
    </w:p>
    <w:p w:rsidR="003E66B1" w:rsidRPr="00C6407B" w:rsidRDefault="008C3993" w:rsidP="003E66B1">
      <w:pPr>
        <w:spacing w:line="360" w:lineRule="auto"/>
        <w:jc w:val="both"/>
      </w:pPr>
      <w:r w:rsidRPr="008C3993">
        <w:rPr>
          <w:rFonts w:ascii="Tahoma,Bold" w:hAnsi="Tahoma,Bold" w:cs="Tahoma,Bold"/>
          <w:b/>
          <w:bCs/>
        </w:rPr>
        <w:lastRenderedPageBreak/>
        <w:t>307</w:t>
      </w:r>
      <w:r>
        <w:rPr>
          <w:rFonts w:ascii="Tahoma,Bold" w:hAnsi="Tahoma,Bold" w:cs="Tahoma,Bold"/>
          <w:b/>
          <w:bCs/>
        </w:rPr>
        <w:t xml:space="preserve">) </w:t>
      </w:r>
      <w:r w:rsidR="003E66B1" w:rsidRPr="00C6407B">
        <w:t>Σε σχολικό εργαστήριο παρασκευάστηκε υδατικό διάλυμα Ba(ΟΗ)</w:t>
      </w:r>
      <w:r w:rsidR="003E66B1" w:rsidRPr="00C6407B">
        <w:rPr>
          <w:vertAlign w:val="subscript"/>
        </w:rPr>
        <w:t>2</w:t>
      </w:r>
      <w:r w:rsidR="003E66B1" w:rsidRPr="00C6407B">
        <w:t xml:space="preserve"> με όγκο 400mL και συγκέντρωση 0,02 Μ (διάλυμα Δ</w:t>
      </w:r>
      <w:r w:rsidR="003E66B1" w:rsidRPr="00C6407B">
        <w:rPr>
          <w:vertAlign w:val="subscript"/>
        </w:rPr>
        <w:t>1</w:t>
      </w:r>
      <w:r w:rsidR="003E66B1" w:rsidRPr="00C6407B">
        <w:t>).</w:t>
      </w:r>
    </w:p>
    <w:p w:rsidR="003E66B1" w:rsidRPr="00C6407B" w:rsidRDefault="003E66B1" w:rsidP="003E66B1">
      <w:pPr>
        <w:spacing w:line="360" w:lineRule="auto"/>
        <w:jc w:val="both"/>
      </w:pPr>
      <w:r w:rsidRPr="00C6407B">
        <w:t>α) Να υπολογίσετε πόση μάζα (σε g) Ba(ΟΗ)</w:t>
      </w:r>
      <w:r w:rsidRPr="00C6407B">
        <w:rPr>
          <w:vertAlign w:val="subscript"/>
        </w:rPr>
        <w:t>2</w:t>
      </w:r>
      <w:r w:rsidRPr="00C6407B">
        <w:t xml:space="preserve"> περιέχεται στο διάλυμα Δ</w:t>
      </w:r>
      <w:r w:rsidRPr="00C6407B">
        <w:rPr>
          <w:vertAlign w:val="subscript"/>
        </w:rPr>
        <w:t>1</w:t>
      </w:r>
    </w:p>
    <w:p w:rsidR="003E66B1" w:rsidRPr="00C6407B" w:rsidRDefault="003E66B1" w:rsidP="003E66B1">
      <w:pPr>
        <w:spacing w:line="360" w:lineRule="auto"/>
        <w:jc w:val="both"/>
      </w:pPr>
      <w:r w:rsidRPr="00C6407B">
        <w:t>β) 60mL νερού προστίθενται σε 60mL του Δ</w:t>
      </w:r>
      <w:r w:rsidRPr="00C6407B">
        <w:rPr>
          <w:vertAlign w:val="subscript"/>
        </w:rPr>
        <w:t>1</w:t>
      </w:r>
      <w:r w:rsidRPr="00C6407B">
        <w:t>, οπότε προκύπτει ένα άλλο διάλυμα Δ</w:t>
      </w:r>
      <w:r w:rsidRPr="00C6407B">
        <w:rPr>
          <w:vertAlign w:val="subscript"/>
        </w:rPr>
        <w:t>2</w:t>
      </w:r>
      <w:r w:rsidRPr="00C6407B">
        <w:t>. Πόση είναι η συγκέντρωση (σε M) του Ba(ΟΗ)</w:t>
      </w:r>
      <w:r w:rsidRPr="00C6407B">
        <w:rPr>
          <w:vertAlign w:val="subscript"/>
        </w:rPr>
        <w:t>2</w:t>
      </w:r>
      <w:r w:rsidRPr="00C6407B">
        <w:t xml:space="preserve"> στο διάλυμα Δ</w:t>
      </w:r>
      <w:r w:rsidRPr="00C6407B">
        <w:rPr>
          <w:vertAlign w:val="subscript"/>
        </w:rPr>
        <w:t>2</w:t>
      </w:r>
      <w:r w:rsidRPr="00C6407B">
        <w:t>;.</w:t>
      </w:r>
    </w:p>
    <w:p w:rsidR="003E66B1" w:rsidRPr="00C6407B" w:rsidRDefault="003E66B1" w:rsidP="003E66B1">
      <w:pPr>
        <w:spacing w:line="360" w:lineRule="auto"/>
        <w:jc w:val="both"/>
      </w:pPr>
      <w:r w:rsidRPr="00C6407B">
        <w:t>γ) Να υπολογίσετε πόση είναι η μάζα (σε g) του ιζήματος που παράγεται όταν αντιδράσουν πλήρως 0,2 L του υδατικού διαλύματος Δ</w:t>
      </w:r>
      <w:r w:rsidRPr="00C6407B">
        <w:rPr>
          <w:vertAlign w:val="subscript"/>
        </w:rPr>
        <w:t>1</w:t>
      </w:r>
      <w:r w:rsidRPr="00C6407B">
        <w:t xml:space="preserve"> με την ακριβώς απαιτούμενη ποσότητα Na</w:t>
      </w:r>
      <w:r w:rsidRPr="00C6407B">
        <w:rPr>
          <w:vertAlign w:val="subscript"/>
        </w:rPr>
        <w:t>2</w:t>
      </w:r>
      <w:r w:rsidRPr="00C6407B">
        <w:t>CO</w:t>
      </w:r>
      <w:r w:rsidRPr="00C6407B">
        <w:rPr>
          <w:vertAlign w:val="subscript"/>
        </w:rPr>
        <w:t>3</w:t>
      </w:r>
      <w:r w:rsidRPr="00C6407B">
        <w:t>.</w:t>
      </w:r>
    </w:p>
    <w:p w:rsidR="003E66B1" w:rsidRPr="00C6407B" w:rsidRDefault="003E66B1" w:rsidP="003E66B1">
      <w:pPr>
        <w:spacing w:line="360" w:lineRule="auto"/>
        <w:jc w:val="both"/>
      </w:pPr>
      <w:r w:rsidRPr="00C6407B">
        <w:t>Δίνονται σχετικές ατομικές μάζες : A</w:t>
      </w:r>
      <w:r w:rsidRPr="00C6407B">
        <w:rPr>
          <w:vertAlign w:val="subscript"/>
        </w:rPr>
        <w:t>r</w:t>
      </w:r>
      <w:r w:rsidRPr="00C6407B">
        <w:t>(Η)=1, A</w:t>
      </w:r>
      <w:r w:rsidRPr="00C6407B">
        <w:rPr>
          <w:vertAlign w:val="subscript"/>
        </w:rPr>
        <w:t>r</w:t>
      </w:r>
      <w:r w:rsidRPr="00C6407B">
        <w:t>(C)=12, A</w:t>
      </w:r>
      <w:r w:rsidRPr="00C6407B">
        <w:rPr>
          <w:vertAlign w:val="subscript"/>
        </w:rPr>
        <w:t>r</w:t>
      </w:r>
      <w:r w:rsidRPr="00C6407B">
        <w:t>(Ο)=16, A</w:t>
      </w:r>
      <w:r w:rsidRPr="00C6407B">
        <w:rPr>
          <w:vertAlign w:val="subscript"/>
        </w:rPr>
        <w:t>r</w:t>
      </w:r>
      <w:r w:rsidRPr="00C6407B">
        <w:t>(Ba)=137.</w:t>
      </w:r>
    </w:p>
    <w:p w:rsidR="003E66B1" w:rsidRPr="00C6407B" w:rsidRDefault="008C3993" w:rsidP="003E66B1">
      <w:pPr>
        <w:spacing w:line="360" w:lineRule="auto"/>
        <w:jc w:val="both"/>
      </w:pPr>
      <w:r w:rsidRPr="008C3993">
        <w:rPr>
          <w:rFonts w:ascii="Tahoma,Bold" w:hAnsi="Tahoma,Bold" w:cs="Tahoma,Bold"/>
          <w:b/>
          <w:bCs/>
        </w:rPr>
        <w:t>308</w:t>
      </w:r>
      <w:r>
        <w:rPr>
          <w:rFonts w:ascii="Tahoma,Bold" w:hAnsi="Tahoma,Bold" w:cs="Tahoma,Bold"/>
          <w:b/>
          <w:bCs/>
        </w:rPr>
        <w:t xml:space="preserve">) </w:t>
      </w:r>
      <w:r w:rsidR="003E66B1" w:rsidRPr="00C6407B">
        <w:t>Mε διαβίβαση 4,48 L H</w:t>
      </w:r>
      <w:r w:rsidR="003E66B1" w:rsidRPr="00C6407B">
        <w:rPr>
          <w:vertAlign w:val="subscript"/>
        </w:rPr>
        <w:t>2</w:t>
      </w:r>
      <w:r w:rsidR="003E66B1" w:rsidRPr="00C6407B">
        <w:t>S (μετρημένα σε STP) σε νερό, προκύπτει διάλυμα Δ</w:t>
      </w:r>
      <w:r w:rsidR="003E66B1" w:rsidRPr="00C6407B">
        <w:rPr>
          <w:vertAlign w:val="subscript"/>
        </w:rPr>
        <w:t>1</w:t>
      </w:r>
      <w:r w:rsidR="003E66B1" w:rsidRPr="00C6407B">
        <w:t xml:space="preserve">, όγκου 2 L. </w:t>
      </w:r>
    </w:p>
    <w:p w:rsidR="003E66B1" w:rsidRPr="00C6407B" w:rsidRDefault="003E66B1" w:rsidP="003E66B1">
      <w:pPr>
        <w:spacing w:line="360" w:lineRule="auto"/>
        <w:jc w:val="both"/>
      </w:pPr>
      <w:r w:rsidRPr="00C6407B">
        <w:t>α) Να υπολογιστεί η συγκέντρωση (Μ) του διαλύματος Δ</w:t>
      </w:r>
      <w:r w:rsidRPr="00C6407B">
        <w:rPr>
          <w:vertAlign w:val="subscript"/>
        </w:rPr>
        <w:t>1</w:t>
      </w:r>
      <w:r w:rsidRPr="00C6407B">
        <w:t xml:space="preserve">. </w:t>
      </w:r>
    </w:p>
    <w:p w:rsidR="003E66B1" w:rsidRPr="00C6407B" w:rsidRDefault="003E66B1" w:rsidP="003E66B1">
      <w:pPr>
        <w:spacing w:line="360" w:lineRule="auto"/>
        <w:jc w:val="both"/>
      </w:pPr>
      <w:r w:rsidRPr="00C6407B">
        <w:t>β) Πόσο όγκο (mL) νερού πρέπει να προσθέσουμε σε 1 L του διαλύματος Δ</w:t>
      </w:r>
      <w:r w:rsidRPr="00C6407B">
        <w:rPr>
          <w:vertAlign w:val="subscript"/>
        </w:rPr>
        <w:t>1</w:t>
      </w:r>
      <w:r w:rsidRPr="00C6407B">
        <w:t xml:space="preserve">, ώστε να προκύψει διάλυμα με συγκέντρωση 0,05 Μ. </w:t>
      </w:r>
    </w:p>
    <w:p w:rsidR="003E66B1" w:rsidRPr="00C6407B" w:rsidRDefault="003E66B1" w:rsidP="003E66B1">
      <w:pPr>
        <w:spacing w:line="360" w:lineRule="auto"/>
        <w:jc w:val="both"/>
      </w:pPr>
      <w:r w:rsidRPr="00C6407B">
        <w:t>γ) Πόση μάζα (σε g) θείου (S) χρειάζεται να αντιδράσει με την απαραίτητη ποσότητα αερίου υδρογόνου (Η</w:t>
      </w:r>
      <w:r w:rsidRPr="00C6407B">
        <w:rPr>
          <w:vertAlign w:val="subscript"/>
        </w:rPr>
        <w:t>2</w:t>
      </w:r>
      <w:r w:rsidRPr="00C6407B">
        <w:t>) για την παραγωγή 10 mol H</w:t>
      </w:r>
      <w:r w:rsidRPr="00C6407B">
        <w:rPr>
          <w:vertAlign w:val="subscript"/>
        </w:rPr>
        <w:t>2</w:t>
      </w:r>
      <w:r w:rsidRPr="00C6407B">
        <w:t xml:space="preserve">S; </w:t>
      </w:r>
    </w:p>
    <w:p w:rsidR="003E66B1" w:rsidRPr="00C6407B" w:rsidRDefault="003E66B1" w:rsidP="003E66B1">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S)= 32.</w:t>
      </w:r>
    </w:p>
    <w:p w:rsidR="003E66B1" w:rsidRPr="00C6407B" w:rsidRDefault="003E66B1" w:rsidP="003E66B1">
      <w:pPr>
        <w:spacing w:line="360" w:lineRule="auto"/>
        <w:jc w:val="both"/>
      </w:pPr>
    </w:p>
    <w:p w:rsidR="003E66B1" w:rsidRPr="00C6407B" w:rsidRDefault="008C3993" w:rsidP="003E66B1">
      <w:pPr>
        <w:spacing w:line="360" w:lineRule="auto"/>
        <w:jc w:val="both"/>
      </w:pPr>
      <w:r w:rsidRPr="008C3993">
        <w:rPr>
          <w:rFonts w:ascii="Tahoma,Bold" w:hAnsi="Tahoma,Bold" w:cs="Tahoma,Bold"/>
          <w:b/>
          <w:bCs/>
        </w:rPr>
        <w:t>309</w:t>
      </w:r>
      <w:r>
        <w:rPr>
          <w:rFonts w:ascii="Tahoma,Bold" w:hAnsi="Tahoma,Bold" w:cs="Tahoma,Bold"/>
          <w:b/>
          <w:bCs/>
        </w:rPr>
        <w:t xml:space="preserve">) </w:t>
      </w:r>
      <w:r w:rsidR="003E66B1" w:rsidRPr="00C6407B">
        <w:t xml:space="preserve">Διαθέτουμε δυο υδατικά διαλύματα NaOH: </w:t>
      </w:r>
    </w:p>
    <w:p w:rsidR="003E66B1" w:rsidRPr="00C6407B" w:rsidRDefault="003E66B1" w:rsidP="003E66B1">
      <w:pPr>
        <w:spacing w:line="360" w:lineRule="auto"/>
        <w:jc w:val="both"/>
      </w:pPr>
      <w:r w:rsidRPr="00C6407B">
        <w:t>Διάλυμα Δ</w:t>
      </w:r>
      <w:r w:rsidRPr="00C6407B">
        <w:rPr>
          <w:vertAlign w:val="subscript"/>
        </w:rPr>
        <w:t>1</w:t>
      </w:r>
      <w:r w:rsidRPr="00C6407B">
        <w:t xml:space="preserve"> με συγκέντρωση 2 Μ και διάλυμα Δ</w:t>
      </w:r>
      <w:r w:rsidRPr="00C6407B">
        <w:rPr>
          <w:vertAlign w:val="subscript"/>
        </w:rPr>
        <w:t>2</w:t>
      </w:r>
      <w:r w:rsidRPr="00C6407B">
        <w:t xml:space="preserve"> με περιεκτικότητα 5% w/v. </w:t>
      </w:r>
    </w:p>
    <w:p w:rsidR="003E66B1" w:rsidRPr="00C6407B" w:rsidRDefault="003E66B1" w:rsidP="003E66B1">
      <w:pPr>
        <w:spacing w:line="360" w:lineRule="auto"/>
        <w:jc w:val="both"/>
      </w:pPr>
      <w:r w:rsidRPr="00C6407B">
        <w:t xml:space="preserve">α) Εξηγήστε ποιο από τα δυο διαλύματα είναι πυκνότερο; </w:t>
      </w:r>
    </w:p>
    <w:p w:rsidR="003E66B1" w:rsidRPr="00C6407B" w:rsidRDefault="003E66B1" w:rsidP="003E66B1">
      <w:pPr>
        <w:spacing w:line="360" w:lineRule="auto"/>
        <w:jc w:val="both"/>
      </w:pPr>
      <w:r w:rsidRPr="00C6407B">
        <w:t>β) Πόσα mL νερού πρέπει να προσθέσουμε σε 400mL διαλύματος Δ</w:t>
      </w:r>
      <w:r w:rsidRPr="00C6407B">
        <w:rPr>
          <w:vertAlign w:val="subscript"/>
        </w:rPr>
        <w:t>1</w:t>
      </w:r>
      <w:r w:rsidRPr="00C6407B">
        <w:t xml:space="preserve"> για να παρασκευάσουμε υδατικό διάλυμα NaOH συγκέντρωσης 0,8 Μ; </w:t>
      </w:r>
    </w:p>
    <w:p w:rsidR="003E66B1" w:rsidRPr="00C6407B" w:rsidRDefault="003E66B1" w:rsidP="003E66B1">
      <w:pPr>
        <w:spacing w:line="360" w:lineRule="auto"/>
        <w:jc w:val="both"/>
      </w:pPr>
      <w:r w:rsidRPr="00C6407B">
        <w:t xml:space="preserve">γ) Πόσος όγκος αερίου HCl (σε L), μετρημένος σε STP, απαιτείται για την πλήρη εξουδετέρωση 300mL διαλύματος NaOH 2 M; </w:t>
      </w:r>
    </w:p>
    <w:p w:rsidR="003E66B1" w:rsidRPr="00C6407B" w:rsidRDefault="003E66B1" w:rsidP="003E66B1">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 1, A</w:t>
      </w:r>
      <w:r w:rsidRPr="00C6407B">
        <w:rPr>
          <w:vertAlign w:val="subscript"/>
        </w:rPr>
        <w:t>r</w:t>
      </w:r>
      <w:r w:rsidRPr="00C6407B">
        <w:t xml:space="preserve"> (Νa)=23, A</w:t>
      </w:r>
      <w:r w:rsidRPr="00C6407B">
        <w:rPr>
          <w:vertAlign w:val="subscript"/>
        </w:rPr>
        <w:t>r</w:t>
      </w:r>
      <w:r w:rsidRPr="00C6407B">
        <w:t xml:space="preserve"> (Ο)= 16.</w:t>
      </w:r>
    </w:p>
    <w:p w:rsidR="003E66B1" w:rsidRPr="00C6407B" w:rsidRDefault="008C3993" w:rsidP="003E66B1">
      <w:pPr>
        <w:spacing w:line="360" w:lineRule="auto"/>
        <w:jc w:val="both"/>
      </w:pPr>
      <w:r w:rsidRPr="008C3993">
        <w:rPr>
          <w:rFonts w:ascii="Tahoma,Bold" w:hAnsi="Tahoma,Bold" w:cs="Tahoma,Bold"/>
          <w:b/>
          <w:bCs/>
        </w:rPr>
        <w:t>31</w:t>
      </w:r>
      <w:r w:rsidRPr="008B3518">
        <w:rPr>
          <w:rFonts w:ascii="Tahoma,Bold" w:hAnsi="Tahoma,Bold" w:cs="Tahoma,Bold"/>
          <w:b/>
          <w:bCs/>
        </w:rPr>
        <w:t>0</w:t>
      </w:r>
      <w:r>
        <w:rPr>
          <w:rFonts w:ascii="Tahoma,Bold" w:hAnsi="Tahoma,Bold" w:cs="Tahoma,Bold"/>
          <w:b/>
          <w:bCs/>
        </w:rPr>
        <w:t xml:space="preserve">) </w:t>
      </w:r>
      <w:r w:rsidR="003E66B1" w:rsidRPr="00C6407B">
        <w:t xml:space="preserve">Διαθέτουμε δυο υδατικά διαλύματα ΝaOH: </w:t>
      </w:r>
    </w:p>
    <w:p w:rsidR="003E66B1" w:rsidRPr="00C6407B" w:rsidRDefault="003E66B1" w:rsidP="003E66B1">
      <w:pPr>
        <w:spacing w:line="360" w:lineRule="auto"/>
        <w:jc w:val="both"/>
      </w:pPr>
      <w:r w:rsidRPr="00C6407B">
        <w:t>Διάλυμα Δ</w:t>
      </w:r>
      <w:r w:rsidRPr="00C6407B">
        <w:rPr>
          <w:vertAlign w:val="subscript"/>
        </w:rPr>
        <w:t>1</w:t>
      </w:r>
      <w:r w:rsidRPr="00C6407B">
        <w:t xml:space="preserve"> με συγκέντρωση 1 Μ και διάλυμα Δ</w:t>
      </w:r>
      <w:r w:rsidRPr="00C6407B">
        <w:rPr>
          <w:vertAlign w:val="subscript"/>
        </w:rPr>
        <w:t>2</w:t>
      </w:r>
      <w:r w:rsidRPr="00C6407B">
        <w:t xml:space="preserve"> με περιεκτικότητα 6% w/v. </w:t>
      </w:r>
    </w:p>
    <w:p w:rsidR="003E66B1" w:rsidRPr="00C6407B" w:rsidRDefault="003E66B1" w:rsidP="003E66B1">
      <w:pPr>
        <w:spacing w:line="360" w:lineRule="auto"/>
        <w:jc w:val="both"/>
      </w:pPr>
      <w:r w:rsidRPr="00C6407B">
        <w:t xml:space="preserve">α) Εξηγήστε ποιο από τα δυο διαλύματα είναι πυκνότερο; </w:t>
      </w:r>
    </w:p>
    <w:p w:rsidR="003E66B1" w:rsidRPr="00C6407B" w:rsidRDefault="003E66B1" w:rsidP="003E66B1">
      <w:pPr>
        <w:spacing w:line="360" w:lineRule="auto"/>
        <w:jc w:val="both"/>
      </w:pPr>
      <w:r w:rsidRPr="00C6407B">
        <w:t>β) Πόσα mL νερού πρέπει να προσθέσουμε σε 200mL διαλύματος Δ</w:t>
      </w:r>
      <w:r w:rsidRPr="00C6407B">
        <w:rPr>
          <w:vertAlign w:val="subscript"/>
        </w:rPr>
        <w:t>1</w:t>
      </w:r>
      <w:r w:rsidRPr="00C6407B">
        <w:t xml:space="preserve"> για να παρασκευάσουμε διάλυμα με συγκέντρωση 0,4 Μ; </w:t>
      </w:r>
    </w:p>
    <w:p w:rsidR="003E66B1" w:rsidRPr="00C6407B" w:rsidRDefault="003E66B1" w:rsidP="003E66B1">
      <w:pPr>
        <w:spacing w:line="360" w:lineRule="auto"/>
        <w:jc w:val="both"/>
      </w:pPr>
      <w:r w:rsidRPr="00C6407B">
        <w:t>γ) Πόσα mL υδατικού διαλύματος H</w:t>
      </w:r>
      <w:r w:rsidRPr="00C6407B">
        <w:rPr>
          <w:vertAlign w:val="subscript"/>
        </w:rPr>
        <w:t>2</w:t>
      </w:r>
      <w:r w:rsidRPr="00C6407B">
        <w:t>SO</w:t>
      </w:r>
      <w:r w:rsidRPr="00C6407B">
        <w:rPr>
          <w:vertAlign w:val="subscript"/>
        </w:rPr>
        <w:t>4</w:t>
      </w:r>
      <w:r w:rsidRPr="00C6407B">
        <w:t xml:space="preserve"> 1Μ απαιτούνται για να εξουδετερώσουν πλήρως 300mL υδατικού διαλύματος NaOH 0,4 M ; </w:t>
      </w:r>
    </w:p>
    <w:p w:rsidR="003E66B1" w:rsidRPr="00C6407B" w:rsidRDefault="003E66B1" w:rsidP="003E66B1">
      <w:pPr>
        <w:spacing w:line="360" w:lineRule="auto"/>
        <w:jc w:val="both"/>
      </w:pPr>
      <w:r w:rsidRPr="00C6407B">
        <w:t>Δίνονται οι σχετικές ατομικές μάζες των στοιχείων : A</w:t>
      </w:r>
      <w:r w:rsidRPr="00C6407B">
        <w:rPr>
          <w:vertAlign w:val="subscript"/>
        </w:rPr>
        <w:t>r</w:t>
      </w:r>
      <w:r w:rsidRPr="00C6407B">
        <w:t xml:space="preserve"> (Η)=1, A</w:t>
      </w:r>
      <w:r w:rsidRPr="00C6407B">
        <w:rPr>
          <w:vertAlign w:val="subscript"/>
        </w:rPr>
        <w:t>r</w:t>
      </w:r>
      <w:r w:rsidRPr="00C6407B">
        <w:t xml:space="preserve"> (Νa)=23, A</w:t>
      </w:r>
      <w:r w:rsidRPr="00C6407B">
        <w:rPr>
          <w:vertAlign w:val="subscript"/>
        </w:rPr>
        <w:t>r</w:t>
      </w:r>
      <w:r w:rsidRPr="00C6407B">
        <w:t xml:space="preserve"> (Ο)=16.</w:t>
      </w:r>
    </w:p>
    <w:p w:rsidR="003E66B1" w:rsidRPr="00C6407B" w:rsidRDefault="008C3993" w:rsidP="003E66B1">
      <w:pPr>
        <w:spacing w:line="360" w:lineRule="auto"/>
        <w:jc w:val="both"/>
      </w:pPr>
      <w:r w:rsidRPr="008C3993">
        <w:rPr>
          <w:rFonts w:ascii="Tahoma,Bold" w:hAnsi="Tahoma,Bold" w:cs="Tahoma,Bold"/>
          <w:b/>
          <w:bCs/>
        </w:rPr>
        <w:t>311</w:t>
      </w:r>
      <w:r>
        <w:rPr>
          <w:rFonts w:ascii="Tahoma,Bold" w:hAnsi="Tahoma,Bold" w:cs="Tahoma,Bold"/>
          <w:b/>
          <w:bCs/>
        </w:rPr>
        <w:t xml:space="preserve">) </w:t>
      </w:r>
      <w:r w:rsidR="003E66B1" w:rsidRPr="00C6407B">
        <w:t xml:space="preserve">Διαθέτουμε δυο υδατικά διαλύματα ΗCl: </w:t>
      </w:r>
    </w:p>
    <w:p w:rsidR="003E66B1" w:rsidRPr="00C6407B" w:rsidRDefault="003E66B1" w:rsidP="003E66B1">
      <w:pPr>
        <w:spacing w:line="360" w:lineRule="auto"/>
        <w:jc w:val="both"/>
      </w:pPr>
      <w:r w:rsidRPr="00C6407B">
        <w:t>Διάλυμα Δ</w:t>
      </w:r>
      <w:r w:rsidRPr="00C6407B">
        <w:rPr>
          <w:vertAlign w:val="subscript"/>
        </w:rPr>
        <w:t>1</w:t>
      </w:r>
      <w:r w:rsidRPr="00C6407B">
        <w:t xml:space="preserve"> με συγκέντρωση 0,5 Μ και διάλυμα Δ</w:t>
      </w:r>
      <w:r w:rsidRPr="00C6407B">
        <w:rPr>
          <w:vertAlign w:val="subscript"/>
        </w:rPr>
        <w:t>2</w:t>
      </w:r>
      <w:r w:rsidRPr="00C6407B">
        <w:t xml:space="preserve"> με περιεκτικότητα 3,65 % w/v. </w:t>
      </w:r>
    </w:p>
    <w:p w:rsidR="003E66B1" w:rsidRPr="00C6407B" w:rsidRDefault="003E66B1" w:rsidP="003E66B1">
      <w:pPr>
        <w:spacing w:line="360" w:lineRule="auto"/>
        <w:jc w:val="both"/>
      </w:pPr>
      <w:r w:rsidRPr="00C6407B">
        <w:t>α) Να υπολογίσετε τη συγκέντρωση (M) του διαλύματος Δ</w:t>
      </w:r>
      <w:r w:rsidRPr="00C6407B">
        <w:rPr>
          <w:vertAlign w:val="subscript"/>
        </w:rPr>
        <w:t>2</w:t>
      </w:r>
      <w:r w:rsidRPr="00C6407B">
        <w:t xml:space="preserve">. </w:t>
      </w:r>
    </w:p>
    <w:p w:rsidR="003E66B1" w:rsidRPr="00C6407B" w:rsidRDefault="003E66B1" w:rsidP="003E66B1">
      <w:pPr>
        <w:spacing w:line="360" w:lineRule="auto"/>
        <w:jc w:val="both"/>
      </w:pPr>
      <w:r w:rsidRPr="00C6407B">
        <w:t>β) Αναμειγνύουμε 500mL διαλύματος Δ</w:t>
      </w:r>
      <w:r w:rsidRPr="00C6407B">
        <w:rPr>
          <w:vertAlign w:val="subscript"/>
        </w:rPr>
        <w:t>1</w:t>
      </w:r>
      <w:r w:rsidRPr="00C6407B">
        <w:t xml:space="preserve"> με 500mL διαλύματος Δ</w:t>
      </w:r>
      <w:r w:rsidRPr="00C6407B">
        <w:rPr>
          <w:vertAlign w:val="subscript"/>
        </w:rPr>
        <w:t>2</w:t>
      </w:r>
      <w:r w:rsidRPr="00C6407B">
        <w:t xml:space="preserve">. Να υπολογίσετε τη συγκέντρωση (Μ) του τελικού διαλύματος. </w:t>
      </w:r>
    </w:p>
    <w:p w:rsidR="003E66B1" w:rsidRPr="00C6407B" w:rsidRDefault="003E66B1" w:rsidP="003E66B1">
      <w:pPr>
        <w:spacing w:line="360" w:lineRule="auto"/>
        <w:jc w:val="both"/>
      </w:pPr>
      <w:r w:rsidRPr="00C6407B">
        <w:lastRenderedPageBreak/>
        <w:t xml:space="preserve">γ) Ορισμένη ποσότητα μαγνησίου (Mg) αντιδρά πλήρως με την απαιτούμενη ποσότητα διαλύματος ΗCl και εκλύονται 2,24 L αερίου, μετρημένα σε STP. Να υπολογίσετε τη μάζα (σε g) του μαγνησίου που αντέδρασε. </w:t>
      </w:r>
    </w:p>
    <w:p w:rsidR="003E66B1" w:rsidRPr="00C6407B" w:rsidRDefault="003E66B1" w:rsidP="003E66B1">
      <w:pPr>
        <w:spacing w:line="360" w:lineRule="auto"/>
        <w:jc w:val="both"/>
      </w:pPr>
      <w:r w:rsidRPr="00C6407B">
        <w:t>Δίνονται οι σχετικές ατομικές μάζες των στοιχείων : A</w:t>
      </w:r>
      <w:r w:rsidRPr="00C6407B">
        <w:rPr>
          <w:vertAlign w:val="subscript"/>
        </w:rPr>
        <w:t>r</w:t>
      </w:r>
      <w:r w:rsidRPr="00C6407B">
        <w:t xml:space="preserve"> (Η)=1, A</w:t>
      </w:r>
      <w:r w:rsidRPr="00C6407B">
        <w:rPr>
          <w:vertAlign w:val="subscript"/>
        </w:rPr>
        <w:t>r</w:t>
      </w:r>
      <w:r w:rsidRPr="00C6407B">
        <w:t xml:space="preserve"> (Mg)=24, A</w:t>
      </w:r>
      <w:r w:rsidRPr="00C6407B">
        <w:rPr>
          <w:vertAlign w:val="subscript"/>
        </w:rPr>
        <w:t>r</w:t>
      </w:r>
      <w:r w:rsidRPr="00C6407B">
        <w:t xml:space="preserve"> (Cl)=35,5.</w:t>
      </w:r>
    </w:p>
    <w:p w:rsidR="003E66B1" w:rsidRPr="00C6407B" w:rsidRDefault="008C3993" w:rsidP="003E66B1">
      <w:pPr>
        <w:spacing w:line="360" w:lineRule="auto"/>
        <w:jc w:val="both"/>
      </w:pPr>
      <w:r w:rsidRPr="008C3993">
        <w:rPr>
          <w:rFonts w:ascii="Tahoma,Bold" w:hAnsi="Tahoma,Bold" w:cs="Tahoma,Bold"/>
          <w:b/>
          <w:bCs/>
        </w:rPr>
        <w:t>312</w:t>
      </w:r>
      <w:r>
        <w:rPr>
          <w:rFonts w:ascii="Tahoma,Bold" w:hAnsi="Tahoma,Bold" w:cs="Tahoma,Bold"/>
          <w:b/>
          <w:bCs/>
        </w:rPr>
        <w:t xml:space="preserve">) </w:t>
      </w:r>
      <w:r w:rsidR="003E66B1" w:rsidRPr="00C6407B">
        <w:t>Ορισμένη ποσότητα ( mol ) αερίου HCl διαλύεται στο νερό και παρασκευάζεται διάλυμα Δ</w:t>
      </w:r>
      <w:r w:rsidR="003E66B1" w:rsidRPr="00C6407B">
        <w:rPr>
          <w:vertAlign w:val="subscript"/>
        </w:rPr>
        <w:t>1</w:t>
      </w:r>
      <w:r w:rsidR="003E66B1" w:rsidRPr="00C6407B">
        <w:t xml:space="preserve">, όγκου 2 L και συγκέντρωσης 0,8 Μ. </w:t>
      </w:r>
    </w:p>
    <w:p w:rsidR="003E66B1" w:rsidRPr="00C6407B" w:rsidRDefault="003E66B1" w:rsidP="003E66B1">
      <w:pPr>
        <w:spacing w:line="360" w:lineRule="auto"/>
        <w:jc w:val="both"/>
      </w:pPr>
      <w:r w:rsidRPr="00C6407B">
        <w:t>α) Πόσος όγκος (mL) νερού πρέπει να προστεθεί στο διάλυμα Δ</w:t>
      </w:r>
      <w:r w:rsidRPr="00C6407B">
        <w:rPr>
          <w:vertAlign w:val="subscript"/>
        </w:rPr>
        <w:t>1</w:t>
      </w:r>
      <w:r w:rsidRPr="00C6407B">
        <w:t xml:space="preserve">, για να προκύψει διάλυμα συγκέντρωσης 0,4 Μ; </w:t>
      </w:r>
    </w:p>
    <w:p w:rsidR="003E66B1" w:rsidRPr="00C6407B" w:rsidRDefault="003E66B1" w:rsidP="003E66B1">
      <w:pPr>
        <w:spacing w:line="360" w:lineRule="auto"/>
        <w:jc w:val="both"/>
      </w:pPr>
      <w:r w:rsidRPr="00C6407B">
        <w:t xml:space="preserve">β) Αναμειγνύουμε 1 L διαλύματος ΗCl 0,8 M με 3L διαλύματος ΗCl 0,4M. Ποια είναι η συγκέντρωση (Μ) του διαλύματος που προκύπτει; </w:t>
      </w:r>
    </w:p>
    <w:p w:rsidR="003E66B1" w:rsidRPr="00C6407B" w:rsidRDefault="003E66B1" w:rsidP="003E66B1">
      <w:pPr>
        <w:spacing w:line="360" w:lineRule="auto"/>
        <w:jc w:val="both"/>
      </w:pPr>
      <w:r w:rsidRPr="00C6407B">
        <w:t>γ) Πόσος όγκος (L) αερίου HCl (σε STP) απαιτείται για να αντιδράσει πλήρως με την απαιτούμενη ποσότητα νιτρικού αργύρου (AgNO</w:t>
      </w:r>
      <w:r w:rsidRPr="00C6407B">
        <w:rPr>
          <w:vertAlign w:val="subscript"/>
        </w:rPr>
        <w:t>3</w:t>
      </w:r>
      <w:r w:rsidRPr="00C6407B">
        <w:t xml:space="preserve">) ώστε να σχηματιστούν 28,7 g λευκού ιζήματος; </w:t>
      </w:r>
    </w:p>
    <w:p w:rsidR="003E66B1" w:rsidRPr="00C6407B" w:rsidRDefault="003E66B1" w:rsidP="003E66B1">
      <w:pPr>
        <w:spacing w:line="360" w:lineRule="auto"/>
        <w:jc w:val="both"/>
      </w:pPr>
      <w:r w:rsidRPr="00C6407B">
        <w:t>Δίνονται οι σχετικές ατομικές μάζες των στοιχείων : A</w:t>
      </w:r>
      <w:r w:rsidRPr="00C6407B">
        <w:rPr>
          <w:vertAlign w:val="subscript"/>
        </w:rPr>
        <w:t>r</w:t>
      </w:r>
      <w:r w:rsidRPr="00C6407B">
        <w:t xml:space="preserve"> (Ag)=108, A</w:t>
      </w:r>
      <w:r w:rsidRPr="00C6407B">
        <w:rPr>
          <w:vertAlign w:val="subscript"/>
        </w:rPr>
        <w:t>r</w:t>
      </w:r>
      <w:r w:rsidRPr="00C6407B">
        <w:t xml:space="preserve"> (Cl)=35,5.</w:t>
      </w:r>
    </w:p>
    <w:p w:rsidR="003E66B1" w:rsidRPr="00C6407B" w:rsidRDefault="008C3993" w:rsidP="003E66B1">
      <w:pPr>
        <w:spacing w:line="360" w:lineRule="auto"/>
        <w:jc w:val="both"/>
      </w:pPr>
      <w:r w:rsidRPr="008C3993">
        <w:rPr>
          <w:rFonts w:ascii="Tahoma,Bold" w:hAnsi="Tahoma,Bold" w:cs="Tahoma,Bold"/>
          <w:b/>
          <w:bCs/>
        </w:rPr>
        <w:t>313</w:t>
      </w:r>
      <w:r>
        <w:rPr>
          <w:rFonts w:ascii="Tahoma,Bold" w:hAnsi="Tahoma,Bold" w:cs="Tahoma,Bold"/>
          <w:b/>
          <w:bCs/>
        </w:rPr>
        <w:t xml:space="preserve">) </w:t>
      </w:r>
      <w:r w:rsidR="003E66B1" w:rsidRPr="00C6407B">
        <w:t>Διαθέτουμε διάλυμα H</w:t>
      </w:r>
      <w:r w:rsidR="003E66B1" w:rsidRPr="00C6407B">
        <w:rPr>
          <w:vertAlign w:val="subscript"/>
        </w:rPr>
        <w:t>2</w:t>
      </w:r>
      <w:r w:rsidR="003E66B1" w:rsidRPr="00C6407B">
        <w:t>SO</w:t>
      </w:r>
      <w:r w:rsidR="003E66B1" w:rsidRPr="00C6407B">
        <w:rPr>
          <w:vertAlign w:val="subscript"/>
        </w:rPr>
        <w:t>4</w:t>
      </w:r>
      <w:r w:rsidR="003E66B1" w:rsidRPr="00C6407B">
        <w:t xml:space="preserve"> 9,8 % w/v (διάλυμα Δ</w:t>
      </w:r>
      <w:r w:rsidR="003E66B1" w:rsidRPr="00C6407B">
        <w:rPr>
          <w:vertAlign w:val="subscript"/>
        </w:rPr>
        <w:t>1</w:t>
      </w:r>
      <w:r w:rsidR="003E66B1" w:rsidRPr="00C6407B">
        <w:t xml:space="preserve">). </w:t>
      </w:r>
    </w:p>
    <w:p w:rsidR="003E66B1" w:rsidRPr="00C6407B" w:rsidRDefault="003E66B1" w:rsidP="003E66B1">
      <w:pPr>
        <w:spacing w:line="360" w:lineRule="auto"/>
        <w:jc w:val="both"/>
      </w:pPr>
      <w:r w:rsidRPr="00C6407B">
        <w:t>α) Να υπολογίσετε τη συγκέντρωση (Μ) του διαλύματος Δ</w:t>
      </w:r>
      <w:r w:rsidRPr="00C6407B">
        <w:rPr>
          <w:vertAlign w:val="subscript"/>
        </w:rPr>
        <w:t>1</w:t>
      </w:r>
      <w:r w:rsidRPr="00C6407B">
        <w:t xml:space="preserve">. </w:t>
      </w:r>
    </w:p>
    <w:p w:rsidR="003E66B1" w:rsidRPr="00C6407B" w:rsidRDefault="003E66B1" w:rsidP="003E66B1">
      <w:pPr>
        <w:spacing w:line="360" w:lineRule="auto"/>
        <w:jc w:val="both"/>
      </w:pPr>
      <w:r w:rsidRPr="00C6407B">
        <w:t>β) Σε 100mL του διαλύματος Δ</w:t>
      </w:r>
      <w:r w:rsidRPr="00C6407B">
        <w:rPr>
          <w:vertAlign w:val="subscript"/>
        </w:rPr>
        <w:t>1</w:t>
      </w:r>
      <w:r w:rsidRPr="00C6407B">
        <w:t xml:space="preserve"> προσθέτουμε 400mL διαλύματος H</w:t>
      </w:r>
      <w:r w:rsidRPr="00C6407B">
        <w:rPr>
          <w:vertAlign w:val="subscript"/>
        </w:rPr>
        <w:t>2</w:t>
      </w:r>
      <w:r w:rsidRPr="00C6407B">
        <w:t>SO</w:t>
      </w:r>
      <w:r w:rsidRPr="00C6407B">
        <w:rPr>
          <w:vertAlign w:val="subscript"/>
        </w:rPr>
        <w:t>4</w:t>
      </w:r>
      <w:r w:rsidRPr="00C6407B">
        <w:t xml:space="preserve"> 2 M ,οπότε σχηματίζεται διάλυμα Δ</w:t>
      </w:r>
      <w:r w:rsidRPr="00C6407B">
        <w:rPr>
          <w:vertAlign w:val="subscript"/>
        </w:rPr>
        <w:t>2</w:t>
      </w:r>
      <w:r w:rsidRPr="00C6407B">
        <w:t>. Να βρείτε τη συγκέντρωση (Μ) του διαλύματος Δ</w:t>
      </w:r>
      <w:r w:rsidRPr="00C6407B">
        <w:rPr>
          <w:vertAlign w:val="subscript"/>
        </w:rPr>
        <w:t>2</w:t>
      </w:r>
      <w:r w:rsidRPr="00C6407B">
        <w:t xml:space="preserve">. </w:t>
      </w:r>
    </w:p>
    <w:p w:rsidR="003E66B1" w:rsidRPr="00C6407B" w:rsidRDefault="003E66B1" w:rsidP="003E66B1">
      <w:pPr>
        <w:spacing w:line="360" w:lineRule="auto"/>
        <w:jc w:val="both"/>
      </w:pPr>
      <w:r w:rsidRPr="00C6407B">
        <w:t>γ) Πόσος όγκος (σε mL) του διαλύματος Δ</w:t>
      </w:r>
      <w:r w:rsidRPr="00C6407B">
        <w:rPr>
          <w:vertAlign w:val="subscript"/>
        </w:rPr>
        <w:t>1</w:t>
      </w:r>
      <w:r w:rsidRPr="00C6407B">
        <w:t xml:space="preserve"> μπορεί να εξουδετερωθεί με 8g στερεού NaOH. </w:t>
      </w:r>
    </w:p>
    <w:p w:rsidR="003E66B1" w:rsidRPr="00C6407B" w:rsidRDefault="003E66B1" w:rsidP="003E66B1">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Νa)=23, A</w:t>
      </w:r>
      <w:r w:rsidRPr="00C6407B">
        <w:rPr>
          <w:vertAlign w:val="subscript"/>
        </w:rPr>
        <w:t>r</w:t>
      </w:r>
      <w:r w:rsidRPr="00C6407B">
        <w:t xml:space="preserve"> (S)= 32, A</w:t>
      </w:r>
      <w:r w:rsidRPr="00C6407B">
        <w:rPr>
          <w:vertAlign w:val="subscript"/>
        </w:rPr>
        <w:t>r</w:t>
      </w:r>
      <w:r w:rsidRPr="00C6407B">
        <w:t xml:space="preserve"> (Ο)= 16.</w:t>
      </w:r>
    </w:p>
    <w:p w:rsidR="003E66B1" w:rsidRPr="00C6407B" w:rsidRDefault="008C3993" w:rsidP="003E66B1">
      <w:pPr>
        <w:spacing w:line="360" w:lineRule="auto"/>
        <w:jc w:val="both"/>
      </w:pPr>
      <w:r w:rsidRPr="008C3993">
        <w:rPr>
          <w:rFonts w:ascii="Tahoma,Bold" w:hAnsi="Tahoma,Bold" w:cs="Tahoma,Bold"/>
          <w:b/>
          <w:bCs/>
        </w:rPr>
        <w:t>314</w:t>
      </w:r>
      <w:r>
        <w:rPr>
          <w:rFonts w:ascii="Tahoma,Bold" w:hAnsi="Tahoma,Bold" w:cs="Tahoma,Bold"/>
          <w:b/>
          <w:bCs/>
        </w:rPr>
        <w:t xml:space="preserve">) </w:t>
      </w:r>
      <w:r w:rsidR="003E66B1" w:rsidRPr="00C6407B">
        <w:t>Διαθέτουμε υδατικό διάλυμα HCl με συγκέντρωση 0,1 Μ (διάλυμα Δ</w:t>
      </w:r>
      <w:r w:rsidR="003E66B1" w:rsidRPr="00C6407B">
        <w:rPr>
          <w:vertAlign w:val="subscript"/>
        </w:rPr>
        <w:t>1</w:t>
      </w:r>
      <w:r w:rsidR="003E66B1" w:rsidRPr="00C6407B">
        <w:t xml:space="preserve">). </w:t>
      </w:r>
    </w:p>
    <w:p w:rsidR="003E66B1" w:rsidRPr="00C6407B" w:rsidRDefault="003E66B1" w:rsidP="003E66B1">
      <w:pPr>
        <w:spacing w:line="360" w:lineRule="auto"/>
        <w:jc w:val="both"/>
      </w:pPr>
      <w:r w:rsidRPr="00C6407B">
        <w:t>α) Σε πόσο όγκο (mL) διαλύματος Δ</w:t>
      </w:r>
      <w:r w:rsidRPr="00C6407B">
        <w:rPr>
          <w:vertAlign w:val="subscript"/>
        </w:rPr>
        <w:t>1</w:t>
      </w:r>
      <w:r w:rsidRPr="00C6407B">
        <w:t xml:space="preserve"> περιέχονται 73 g HCl. </w:t>
      </w:r>
    </w:p>
    <w:p w:rsidR="003E66B1" w:rsidRPr="00C6407B" w:rsidRDefault="003E66B1" w:rsidP="003E66B1">
      <w:pPr>
        <w:spacing w:line="360" w:lineRule="auto"/>
        <w:jc w:val="both"/>
      </w:pPr>
      <w:r w:rsidRPr="00C6407B">
        <w:t>β) Αναμειγνύουμε 1 L διαλύματος Δ</w:t>
      </w:r>
      <w:r w:rsidRPr="00C6407B">
        <w:rPr>
          <w:vertAlign w:val="subscript"/>
        </w:rPr>
        <w:t>1</w:t>
      </w:r>
      <w:r w:rsidRPr="00C6407B">
        <w:t xml:space="preserve"> με 9 L διαλύματος HCl 0,6 Μ. Να υπολογίσετε τη συγκέντρωση (Μ)του διαλύματος που προκύπτει. </w:t>
      </w:r>
    </w:p>
    <w:p w:rsidR="003E66B1" w:rsidRPr="00C6407B" w:rsidRDefault="003E66B1" w:rsidP="003E66B1">
      <w:pPr>
        <w:spacing w:line="360" w:lineRule="auto"/>
        <w:jc w:val="both"/>
      </w:pPr>
      <w:r w:rsidRPr="00C6407B">
        <w:t xml:space="preserve">γ) 19,5 g Zn αντιδρούν πλήρως με υδατικό διάλυμα HCl. Να υπολογίσετε τον όγκο του αερίου που παράγεται (σε STP). </w:t>
      </w:r>
    </w:p>
    <w:p w:rsidR="003E66B1" w:rsidRPr="00C6407B" w:rsidRDefault="003E66B1" w:rsidP="003E66B1">
      <w:pPr>
        <w:spacing w:line="360" w:lineRule="auto"/>
        <w:jc w:val="both"/>
      </w:pPr>
      <w:r w:rsidRPr="00C6407B">
        <w:t>Δίνονται οι σχετικές ατομικές μάζες των στοιχείων : A</w:t>
      </w:r>
      <w:r w:rsidRPr="00C6407B">
        <w:rPr>
          <w:vertAlign w:val="subscript"/>
        </w:rPr>
        <w:t xml:space="preserve">r </w:t>
      </w:r>
      <w:r w:rsidRPr="00C6407B">
        <w:t>(Η)=1, A</w:t>
      </w:r>
      <w:r w:rsidRPr="00C6407B">
        <w:rPr>
          <w:vertAlign w:val="subscript"/>
        </w:rPr>
        <w:t>r</w:t>
      </w:r>
      <w:r w:rsidRPr="00C6407B">
        <w:t xml:space="preserve"> (Cl)=35,5, A</w:t>
      </w:r>
      <w:r w:rsidRPr="00C6407B">
        <w:rPr>
          <w:vertAlign w:val="subscript"/>
        </w:rPr>
        <w:t>r</w:t>
      </w:r>
      <w:r w:rsidRPr="00C6407B">
        <w:t xml:space="preserve"> (Zn)=65.</w:t>
      </w:r>
    </w:p>
    <w:p w:rsidR="00240723" w:rsidRPr="00C6407B" w:rsidRDefault="008C3993" w:rsidP="00240723">
      <w:pPr>
        <w:spacing w:line="360" w:lineRule="auto"/>
        <w:jc w:val="both"/>
      </w:pPr>
      <w:r w:rsidRPr="008C3993">
        <w:rPr>
          <w:rFonts w:ascii="Tahoma,Bold" w:hAnsi="Tahoma,Bold" w:cs="Tahoma,Bold"/>
          <w:b/>
          <w:bCs/>
        </w:rPr>
        <w:t>315</w:t>
      </w:r>
      <w:r>
        <w:rPr>
          <w:rFonts w:ascii="Tahoma,Bold" w:hAnsi="Tahoma,Bold" w:cs="Tahoma,Bold"/>
          <w:b/>
          <w:bCs/>
        </w:rPr>
        <w:t xml:space="preserve">) </w:t>
      </w:r>
      <w:r w:rsidR="00240723" w:rsidRPr="00C6407B">
        <w:t>Στο εργαστήριο διαθέτουμε υδατικό διάλυμα H</w:t>
      </w:r>
      <w:r w:rsidR="00240723" w:rsidRPr="00C6407B">
        <w:rPr>
          <w:vertAlign w:val="subscript"/>
        </w:rPr>
        <w:t>2</w:t>
      </w:r>
      <w:r w:rsidR="00240723" w:rsidRPr="00C6407B">
        <w:t>SO</w:t>
      </w:r>
      <w:r w:rsidR="00240723" w:rsidRPr="00C6407B">
        <w:rPr>
          <w:vertAlign w:val="subscript"/>
        </w:rPr>
        <w:t>4</w:t>
      </w:r>
      <w:r w:rsidR="00240723" w:rsidRPr="00C6407B">
        <w:t xml:space="preserve"> συγκέντρωσης 10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Να υπολογίσετε την % w/v περιεκτικότητα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όσο όγκο (σε mL) από το διάλυμα Δ</w:t>
      </w:r>
      <w:r w:rsidRPr="00C6407B">
        <w:rPr>
          <w:vertAlign w:val="subscript"/>
        </w:rPr>
        <w:t>1</w:t>
      </w:r>
      <w:r w:rsidRPr="00C6407B">
        <w:t xml:space="preserve"> πρέπει να χρησιμοποιήσουμε για να παρασκευάσουμε 1 L διαλύματος H</w:t>
      </w:r>
      <w:r w:rsidRPr="00C6407B">
        <w:rPr>
          <w:vertAlign w:val="subscript"/>
        </w:rPr>
        <w:t>2</w:t>
      </w:r>
      <w:r w:rsidRPr="00C6407B">
        <w:t>SO</w:t>
      </w:r>
      <w:r w:rsidRPr="00C6407B">
        <w:rPr>
          <w:vertAlign w:val="subscript"/>
        </w:rPr>
        <w:t>4</w:t>
      </w:r>
      <w:r w:rsidRPr="00C6407B">
        <w:t xml:space="preserve"> με συγκέντρωση 1 Μ; </w:t>
      </w:r>
    </w:p>
    <w:p w:rsidR="00240723" w:rsidRPr="00C6407B" w:rsidRDefault="00240723" w:rsidP="00240723">
      <w:pPr>
        <w:spacing w:line="360" w:lineRule="auto"/>
        <w:jc w:val="both"/>
      </w:pPr>
      <w:r w:rsidRPr="00C6407B">
        <w:t>γ) Πόσα g NaOH απαιτούνται για την πλήρη εξουδετέρωση 50mL διαλύματος H</w:t>
      </w:r>
      <w:r w:rsidRPr="00C6407B">
        <w:rPr>
          <w:vertAlign w:val="subscript"/>
        </w:rPr>
        <w:t>2</w:t>
      </w:r>
      <w:r w:rsidRPr="00C6407B">
        <w:t>SO</w:t>
      </w:r>
      <w:r w:rsidRPr="00C6407B">
        <w:rPr>
          <w:vertAlign w:val="subscript"/>
        </w:rPr>
        <w:t>4</w:t>
      </w:r>
      <w:r w:rsidRPr="00C6407B">
        <w:t xml:space="preserve"> 0,2 Μ;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 xml:space="preserve">r </w:t>
      </w:r>
      <w:r w:rsidRPr="00C6407B">
        <w:t>(Νa)=23, A</w:t>
      </w:r>
      <w:r w:rsidRPr="00C6407B">
        <w:rPr>
          <w:vertAlign w:val="subscript"/>
        </w:rPr>
        <w:t>r</w:t>
      </w:r>
      <w:r w:rsidRPr="00C6407B">
        <w:t xml:space="preserve"> (S)= 32,A</w:t>
      </w:r>
      <w:r w:rsidRPr="00C6407B">
        <w:rPr>
          <w:vertAlign w:val="subscript"/>
        </w:rPr>
        <w:t>r</w:t>
      </w:r>
      <w:r w:rsidRPr="00C6407B">
        <w:t xml:space="preserve"> (Ο)= 16.</w:t>
      </w:r>
    </w:p>
    <w:p w:rsidR="00240723" w:rsidRPr="00C6407B" w:rsidRDefault="008C3993" w:rsidP="00240723">
      <w:pPr>
        <w:spacing w:line="360" w:lineRule="auto"/>
        <w:jc w:val="both"/>
      </w:pPr>
      <w:r w:rsidRPr="008C3993">
        <w:rPr>
          <w:rFonts w:ascii="Tahoma,Bold" w:hAnsi="Tahoma,Bold" w:cs="Tahoma,Bold"/>
          <w:b/>
          <w:bCs/>
        </w:rPr>
        <w:t>316</w:t>
      </w:r>
      <w:r>
        <w:rPr>
          <w:rFonts w:ascii="Tahoma,Bold" w:hAnsi="Tahoma,Bold" w:cs="Tahoma,Bold"/>
          <w:b/>
          <w:bCs/>
        </w:rPr>
        <w:t xml:space="preserve">) </w:t>
      </w:r>
      <w:r w:rsidR="00240723" w:rsidRPr="00C6407B">
        <w:t>Διαλύουμε 8 g NaOH σε νερό και παρασκευάζουμε υδατικό διάλυμα NaOH (διάλυμα Δ</w:t>
      </w:r>
      <w:r w:rsidR="00240723" w:rsidRPr="00C6407B">
        <w:rPr>
          <w:vertAlign w:val="subscript"/>
        </w:rPr>
        <w:t>1</w:t>
      </w:r>
      <w:r w:rsidR="00240723" w:rsidRPr="00C6407B">
        <w:t xml:space="preserve">) όγκου 250mL. </w:t>
      </w:r>
    </w:p>
    <w:p w:rsidR="00240723" w:rsidRPr="00C6407B" w:rsidRDefault="00240723" w:rsidP="00240723">
      <w:pPr>
        <w:spacing w:line="360" w:lineRule="auto"/>
        <w:jc w:val="both"/>
      </w:pPr>
      <w:r w:rsidRPr="00C6407B">
        <w:t>α) Να υπολογίσετε τη συγκέντρωση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Σε 250mL διαλύματος Δ</w:t>
      </w:r>
      <w:r w:rsidRPr="00C6407B">
        <w:rPr>
          <w:vertAlign w:val="subscript"/>
        </w:rPr>
        <w:t>1</w:t>
      </w:r>
      <w:r w:rsidRPr="00C6407B">
        <w:t xml:space="preserve"> προσθέτουμε νερό και παρασκευάζουμε υδατικό διάλυμα NaOH (διάλυμα Δ</w:t>
      </w:r>
      <w:r w:rsidRPr="00C6407B">
        <w:rPr>
          <w:vertAlign w:val="subscript"/>
        </w:rPr>
        <w:t>2</w:t>
      </w:r>
      <w:r w:rsidRPr="00C6407B">
        <w:t xml:space="preserve">) με συγκέντρωση 0,5 Μ. Να υπολογίσετε τον όγκο του νερού (σε mL) που προσθέσαμε. </w:t>
      </w:r>
    </w:p>
    <w:p w:rsidR="00240723" w:rsidRPr="00C6407B" w:rsidRDefault="00240723" w:rsidP="00240723">
      <w:pPr>
        <w:spacing w:line="360" w:lineRule="auto"/>
        <w:jc w:val="both"/>
      </w:pPr>
      <w:r w:rsidRPr="00C6407B">
        <w:t>γ) Πόσα mL διαλύματος H</w:t>
      </w:r>
      <w:r w:rsidRPr="00C6407B">
        <w:rPr>
          <w:vertAlign w:val="subscript"/>
        </w:rPr>
        <w:t>2</w:t>
      </w:r>
      <w:r w:rsidRPr="00C6407B">
        <w:t>SO</w:t>
      </w:r>
      <w:r w:rsidRPr="00C6407B">
        <w:rPr>
          <w:vertAlign w:val="subscript"/>
        </w:rPr>
        <w:t>4</w:t>
      </w:r>
      <w:r w:rsidRPr="00C6407B">
        <w:t xml:space="preserve"> 0,5 Μ απαιτούνται για την πλήρη εξουδετέρωση 200mL διαλύματος ΝaOH 0,2 M.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Νa)=23, A</w:t>
      </w:r>
      <w:r w:rsidRPr="00C6407B">
        <w:rPr>
          <w:vertAlign w:val="subscript"/>
        </w:rPr>
        <w:t>r</w:t>
      </w:r>
      <w:r w:rsidRPr="00C6407B">
        <w:t xml:space="preserve"> (Ο)= 16.</w:t>
      </w:r>
    </w:p>
    <w:p w:rsidR="00240723" w:rsidRPr="00C6407B" w:rsidRDefault="008C3993" w:rsidP="00240723">
      <w:pPr>
        <w:spacing w:line="360" w:lineRule="auto"/>
        <w:jc w:val="both"/>
      </w:pPr>
      <w:r w:rsidRPr="008C3993">
        <w:rPr>
          <w:rFonts w:ascii="Tahoma,Bold" w:hAnsi="Tahoma,Bold" w:cs="Tahoma,Bold"/>
          <w:b/>
          <w:bCs/>
        </w:rPr>
        <w:lastRenderedPageBreak/>
        <w:t>317</w:t>
      </w:r>
      <w:r>
        <w:rPr>
          <w:rFonts w:ascii="Tahoma,Bold" w:hAnsi="Tahoma,Bold" w:cs="Tahoma,Bold"/>
          <w:b/>
          <w:bCs/>
        </w:rPr>
        <w:t xml:space="preserve">) </w:t>
      </w:r>
      <w:r w:rsidR="00240723" w:rsidRPr="00C6407B">
        <w:t>Διαλύουμε 5,85 g NaCl στο νερό και προκύπτουν 200mL διαλύματος NaCl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Να υπολογίσετε τη συγκέντρωση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όσα mL νερού πρέπει να προσθέσουμε στο διάλυμα Δ</w:t>
      </w:r>
      <w:r w:rsidRPr="00C6407B">
        <w:rPr>
          <w:vertAlign w:val="subscript"/>
        </w:rPr>
        <w:t>1</w:t>
      </w:r>
      <w:r w:rsidRPr="00C6407B">
        <w:t xml:space="preserve"> για να προκύψει διάλυμα με συγκέντρωση 0,1 Μ; </w:t>
      </w:r>
    </w:p>
    <w:p w:rsidR="00240723" w:rsidRPr="00C6407B" w:rsidRDefault="00240723" w:rsidP="00240723">
      <w:pPr>
        <w:spacing w:line="360" w:lineRule="auto"/>
        <w:jc w:val="both"/>
      </w:pPr>
      <w:r w:rsidRPr="00C6407B">
        <w:t>γ) Πόσα mol NaCl απαιτούνται για να αντιδράσουν πλήρως με AgNO</w:t>
      </w:r>
      <w:r w:rsidRPr="00C6407B">
        <w:rPr>
          <w:vertAlign w:val="subscript"/>
        </w:rPr>
        <w:t>3</w:t>
      </w:r>
      <w:r w:rsidRPr="00C6407B">
        <w:t xml:space="preserve"> και να σχηματισθούν 14,35 g ιζήματος.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Ag)=108, A</w:t>
      </w:r>
      <w:r w:rsidRPr="00C6407B">
        <w:rPr>
          <w:vertAlign w:val="subscript"/>
        </w:rPr>
        <w:t>r</w:t>
      </w:r>
      <w:r w:rsidRPr="00C6407B">
        <w:t xml:space="preserve"> (Cl)=35,5, A</w:t>
      </w:r>
      <w:r w:rsidRPr="00C6407B">
        <w:rPr>
          <w:vertAlign w:val="subscript"/>
        </w:rPr>
        <w:t>r</w:t>
      </w:r>
      <w:r w:rsidRPr="00C6407B">
        <w:t xml:space="preserve"> (Νa)=23.</w:t>
      </w:r>
    </w:p>
    <w:p w:rsidR="00240723" w:rsidRPr="00C6407B" w:rsidRDefault="008C3993" w:rsidP="00240723">
      <w:pPr>
        <w:spacing w:line="360" w:lineRule="auto"/>
        <w:jc w:val="both"/>
      </w:pPr>
      <w:r w:rsidRPr="008C3993">
        <w:rPr>
          <w:rFonts w:ascii="Tahoma,Bold" w:hAnsi="Tahoma,Bold" w:cs="Tahoma,Bold"/>
          <w:b/>
          <w:bCs/>
        </w:rPr>
        <w:t>318</w:t>
      </w:r>
      <w:r>
        <w:rPr>
          <w:rFonts w:ascii="Tahoma,Bold" w:hAnsi="Tahoma,Bold" w:cs="Tahoma,Bold"/>
          <w:b/>
          <w:bCs/>
        </w:rPr>
        <w:t xml:space="preserve">) </w:t>
      </w:r>
      <w:r w:rsidR="00240723" w:rsidRPr="00C6407B">
        <w:t>α) Να υπολογίσετε τον όγκο (σε L) αερίου HCl (μετρημένο σε STP), που χρειάζεται για την παρασκευή υδατικού διαλύματος HCl (διάλυμα Δ</w:t>
      </w:r>
      <w:r w:rsidR="00240723" w:rsidRPr="00C6407B">
        <w:rPr>
          <w:vertAlign w:val="subscript"/>
        </w:rPr>
        <w:t>1</w:t>
      </w:r>
      <w:r w:rsidR="00240723" w:rsidRPr="00C6407B">
        <w:t xml:space="preserve">) με όγκο 600mL και συγκέντρωση 0,5 Μ. </w:t>
      </w:r>
    </w:p>
    <w:p w:rsidR="00240723" w:rsidRPr="00C6407B" w:rsidRDefault="00240723" w:rsidP="00240723">
      <w:pPr>
        <w:spacing w:line="360" w:lineRule="auto"/>
        <w:jc w:val="both"/>
      </w:pPr>
      <w:r w:rsidRPr="00C6407B">
        <w:t>β) Πόσα mL νερού πρέπει να προσθέσουμε στο διάλυμα Δ</w:t>
      </w:r>
      <w:r w:rsidRPr="00C6407B">
        <w:rPr>
          <w:vertAlign w:val="subscript"/>
        </w:rPr>
        <w:t>1</w:t>
      </w:r>
      <w:r w:rsidRPr="00C6407B">
        <w:t xml:space="preserve"> για να προκύψει διάλυμα με συγκέντρωση 0,1 Μ; </w:t>
      </w:r>
    </w:p>
    <w:p w:rsidR="00240723" w:rsidRPr="00C6407B" w:rsidRDefault="00240723" w:rsidP="00240723">
      <w:pPr>
        <w:spacing w:line="360" w:lineRule="auto"/>
        <w:jc w:val="both"/>
      </w:pPr>
      <w:r w:rsidRPr="00C6407B">
        <w:t xml:space="preserve">γ) Σε ορισμένη ποσότητα διαλύματος HCl προσθέτουμε 6,54 g Zn. Να υπολογίσετε τον όγκο του διαλύματος HCl 0,5 Μ που αντιδρά με την παραπάνω ποσότητα ψευδαργύρου. </w:t>
      </w:r>
    </w:p>
    <w:p w:rsidR="00240723" w:rsidRPr="00C6407B" w:rsidRDefault="00240723" w:rsidP="00240723">
      <w:pPr>
        <w:spacing w:line="360" w:lineRule="auto"/>
        <w:jc w:val="both"/>
      </w:pPr>
      <w:r w:rsidRPr="00C6407B">
        <w:t>Δίνεται σχετική ατομική μάζα : A</w:t>
      </w:r>
      <w:r w:rsidRPr="00C6407B">
        <w:rPr>
          <w:vertAlign w:val="subscript"/>
        </w:rPr>
        <w:t>r</w:t>
      </w:r>
      <w:r w:rsidRPr="00C6407B">
        <w:t xml:space="preserve"> (Zn)= 65,4.</w:t>
      </w:r>
    </w:p>
    <w:p w:rsidR="00240723" w:rsidRPr="00C6407B" w:rsidRDefault="008C3993" w:rsidP="00240723">
      <w:pPr>
        <w:spacing w:line="360" w:lineRule="auto"/>
        <w:jc w:val="both"/>
      </w:pPr>
      <w:r w:rsidRPr="008C3993">
        <w:rPr>
          <w:rFonts w:ascii="Tahoma,Bold" w:hAnsi="Tahoma,Bold" w:cs="Tahoma,Bold"/>
          <w:b/>
          <w:bCs/>
        </w:rPr>
        <w:t>319</w:t>
      </w:r>
      <w:r>
        <w:rPr>
          <w:rFonts w:ascii="Tahoma,Bold" w:hAnsi="Tahoma,Bold" w:cs="Tahoma,Bold"/>
          <w:b/>
          <w:bCs/>
        </w:rPr>
        <w:t xml:space="preserve">) </w:t>
      </w:r>
      <w:r w:rsidR="00240723" w:rsidRPr="00C6407B">
        <w:t>Διαθέτουμε στο εργαστήριο ένα υδατικό διάλυμα NaΟΗ 0,1Μ (διάλυμα Δ</w:t>
      </w:r>
      <w:r w:rsidR="00240723" w:rsidRPr="00C6407B">
        <w:rPr>
          <w:vertAlign w:val="subscript"/>
        </w:rPr>
        <w:t>1</w:t>
      </w:r>
      <w:r w:rsidR="00240723" w:rsidRPr="00C6407B">
        <w:t xml:space="preserve">). Να υπολογίσετε: </w:t>
      </w:r>
    </w:p>
    <w:p w:rsidR="00240723" w:rsidRPr="00C6407B" w:rsidRDefault="00240723" w:rsidP="00240723">
      <w:pPr>
        <w:spacing w:line="360" w:lineRule="auto"/>
        <w:jc w:val="both"/>
      </w:pPr>
      <w:r w:rsidRPr="00C6407B">
        <w:t>α) τη μάζα (σε g) του ΝαOH που περιέχεται σε 250mL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τη συγκέντρωση (Μ) του διαλύματος που θα προκύψει αν σε 200mL του διαλύματος Δ</w:t>
      </w:r>
      <w:r w:rsidRPr="00C6407B">
        <w:rPr>
          <w:vertAlign w:val="subscript"/>
        </w:rPr>
        <w:t>1</w:t>
      </w:r>
      <w:r w:rsidRPr="00C6407B">
        <w:t xml:space="preserve"> προσθέσουμε πενταπλάσιο όγκο νερού. </w:t>
      </w:r>
    </w:p>
    <w:p w:rsidR="00240723" w:rsidRPr="00C6407B" w:rsidRDefault="00240723" w:rsidP="00240723">
      <w:pPr>
        <w:spacing w:line="360" w:lineRule="auto"/>
        <w:jc w:val="both"/>
      </w:pPr>
      <w:r w:rsidRPr="00C6407B">
        <w:t>γ) τη μάζα (σε g) του άλατος που θα παραχθεί αν 0,3L διαλύματος Δ</w:t>
      </w:r>
      <w:r w:rsidRPr="00C6407B">
        <w:rPr>
          <w:vertAlign w:val="subscript"/>
        </w:rPr>
        <w:t>1</w:t>
      </w:r>
      <w:r w:rsidRPr="00C6407B">
        <w:t xml:space="preserve"> εξουδετερωθούν με την απαιτούμενη ποσότητα υδατικού διαλύματος ΗCl. </w:t>
      </w:r>
    </w:p>
    <w:p w:rsidR="00240723" w:rsidRPr="00C6407B" w:rsidRDefault="00240723" w:rsidP="00240723">
      <w:pPr>
        <w:spacing w:line="360" w:lineRule="auto"/>
        <w:jc w:val="both"/>
      </w:pPr>
      <w:r w:rsidRPr="00C6407B">
        <w:t xml:space="preserve">Δίνονται οι σχετικές ατομικές μάζες: Α </w:t>
      </w:r>
      <w:r w:rsidRPr="00C6407B">
        <w:rPr>
          <w:vertAlign w:val="subscript"/>
        </w:rPr>
        <w:t>r</w:t>
      </w:r>
      <w:r w:rsidRPr="00C6407B">
        <w:t xml:space="preserve"> (Cl)=35,5, Α </w:t>
      </w:r>
      <w:r w:rsidRPr="00C6407B">
        <w:rPr>
          <w:vertAlign w:val="subscript"/>
        </w:rPr>
        <w:t>r</w:t>
      </w:r>
      <w:r w:rsidRPr="00C6407B">
        <w:t xml:space="preserve">(Νa)=23, Α </w:t>
      </w:r>
      <w:r w:rsidRPr="00C6407B">
        <w:rPr>
          <w:vertAlign w:val="subscript"/>
        </w:rPr>
        <w:t>r</w:t>
      </w:r>
      <w:r w:rsidRPr="00C6407B">
        <w:t xml:space="preserve">(Ο)=16, Α </w:t>
      </w:r>
      <w:r w:rsidRPr="00C6407B">
        <w:rPr>
          <w:vertAlign w:val="subscript"/>
        </w:rPr>
        <w:t>r</w:t>
      </w:r>
      <w:r w:rsidRPr="00C6407B">
        <w:t>(Η)=1.</w:t>
      </w:r>
    </w:p>
    <w:p w:rsidR="00240723" w:rsidRPr="00C6407B" w:rsidRDefault="008C3993" w:rsidP="00240723">
      <w:pPr>
        <w:spacing w:line="360" w:lineRule="auto"/>
        <w:jc w:val="both"/>
      </w:pPr>
      <w:r w:rsidRPr="008C3993">
        <w:rPr>
          <w:rFonts w:ascii="Tahoma,Bold" w:hAnsi="Tahoma,Bold" w:cs="Tahoma,Bold"/>
          <w:b/>
          <w:bCs/>
        </w:rPr>
        <w:t>32</w:t>
      </w:r>
      <w:r w:rsidRPr="008B3518">
        <w:rPr>
          <w:rFonts w:ascii="Tahoma,Bold" w:hAnsi="Tahoma,Bold" w:cs="Tahoma,Bold"/>
          <w:b/>
          <w:bCs/>
        </w:rPr>
        <w:t>0</w:t>
      </w:r>
      <w:r>
        <w:rPr>
          <w:rFonts w:ascii="Tahoma,Bold" w:hAnsi="Tahoma,Bold" w:cs="Tahoma,Bold"/>
          <w:b/>
          <w:bCs/>
        </w:rPr>
        <w:t xml:space="preserve">) </w:t>
      </w:r>
      <w:r w:rsidR="00240723" w:rsidRPr="00C6407B">
        <w:t>Δίνεται υδατικό διάλυμα HCl συγκέντρωσης 2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όση μάζα (σε g) HCl περιέχεται σε 400mL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 xml:space="preserve">β) Αναμειγνύουμε 3 L διαλύματος HCl 2 Μ με 7 L διαλύματος HCl 1 Μ. Να βρεθεί η συγκέντρωση (Μ) του τελικού διαλύματος. </w:t>
      </w:r>
    </w:p>
    <w:p w:rsidR="00240723" w:rsidRPr="00C6407B" w:rsidRDefault="00240723" w:rsidP="00240723">
      <w:pPr>
        <w:spacing w:line="360" w:lineRule="auto"/>
        <w:jc w:val="both"/>
      </w:pPr>
      <w:r w:rsidRPr="00C6407B">
        <w:t xml:space="preserve">γ) Να υπολογίσετε τον όγκο του διαλύματος HCl 2 Μ που θα αντιδράσει πλήρως με 8 g NaOH.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Cl)=35,5 , A</w:t>
      </w:r>
      <w:r w:rsidRPr="00C6407B">
        <w:rPr>
          <w:vertAlign w:val="subscript"/>
        </w:rPr>
        <w:t>r</w:t>
      </w:r>
      <w:r w:rsidRPr="00C6407B">
        <w:t xml:space="preserve"> (Νa)=23 , A</w:t>
      </w:r>
      <w:r w:rsidRPr="00C6407B">
        <w:rPr>
          <w:vertAlign w:val="subscript"/>
        </w:rPr>
        <w:t>r</w:t>
      </w:r>
      <w:r w:rsidRPr="00C6407B">
        <w:t xml:space="preserve"> (Ο)= 16.</w:t>
      </w:r>
    </w:p>
    <w:p w:rsidR="00240723" w:rsidRPr="00C6407B" w:rsidRDefault="008C3993" w:rsidP="00240723">
      <w:pPr>
        <w:spacing w:line="360" w:lineRule="auto"/>
        <w:jc w:val="both"/>
      </w:pPr>
      <w:r w:rsidRPr="008C3993">
        <w:rPr>
          <w:rFonts w:ascii="Tahoma,Bold" w:hAnsi="Tahoma,Bold" w:cs="Tahoma,Bold"/>
          <w:b/>
          <w:bCs/>
        </w:rPr>
        <w:t>321</w:t>
      </w:r>
      <w:r>
        <w:rPr>
          <w:rFonts w:ascii="Tahoma,Bold" w:hAnsi="Tahoma,Bold" w:cs="Tahoma,Bold"/>
          <w:b/>
          <w:bCs/>
        </w:rPr>
        <w:t xml:space="preserve">) </w:t>
      </w:r>
      <w:r w:rsidR="00240723" w:rsidRPr="00C6407B">
        <w:t>Διαθέτουμε ένα υδατικό διάλυμα ΚΟΗ 0,2Μ (διάλυμα Δ</w:t>
      </w:r>
      <w:r w:rsidR="00240723" w:rsidRPr="00C6407B">
        <w:rPr>
          <w:vertAlign w:val="subscript"/>
        </w:rPr>
        <w:t>1</w:t>
      </w:r>
      <w:r w:rsidR="00240723" w:rsidRPr="00C6407B">
        <w:t xml:space="preserve">). Να υπολογίσετε: </w:t>
      </w:r>
    </w:p>
    <w:p w:rsidR="00240723" w:rsidRPr="00C6407B" w:rsidRDefault="00240723" w:rsidP="00240723">
      <w:pPr>
        <w:spacing w:line="360" w:lineRule="auto"/>
        <w:jc w:val="both"/>
      </w:pPr>
      <w:r w:rsidRPr="00C6407B">
        <w:t>α) την % w/v περιεκτικότητα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τη συγκέντρωση του διαλύματος Δ</w:t>
      </w:r>
      <w:r w:rsidRPr="00C6407B">
        <w:rPr>
          <w:vertAlign w:val="subscript"/>
        </w:rPr>
        <w:t>1</w:t>
      </w:r>
      <w:r w:rsidRPr="00C6407B">
        <w:t xml:space="preserve"> που θα προκύψει αν σε 50mL του διαλύματος Δ</w:t>
      </w:r>
      <w:r w:rsidRPr="00C6407B">
        <w:rPr>
          <w:vertAlign w:val="subscript"/>
        </w:rPr>
        <w:t>1</w:t>
      </w:r>
      <w:r w:rsidRPr="00C6407B">
        <w:t xml:space="preserve"> προσθέσουμε νερό μέχρι το τελικό διάλυμα να αποκτήσει όγκο 200mL. </w:t>
      </w:r>
    </w:p>
    <w:p w:rsidR="00240723" w:rsidRPr="00C6407B" w:rsidRDefault="00240723" w:rsidP="00240723">
      <w:pPr>
        <w:spacing w:line="360" w:lineRule="auto"/>
        <w:jc w:val="both"/>
      </w:pPr>
      <w:r w:rsidRPr="00C6407B">
        <w:t>γ) τη μάζα (σε g) του άλατος θα παραχθεί αν από το αρχικό διάλυμα Δ</w:t>
      </w:r>
      <w:r w:rsidRPr="00C6407B">
        <w:rPr>
          <w:vertAlign w:val="subscript"/>
        </w:rPr>
        <w:t>1</w:t>
      </w:r>
      <w:r w:rsidRPr="00C6407B">
        <w:t xml:space="preserve"> πάρουμε 0,3 L και τα εξουδετερώσουμε με την απαιτούμενη ποσότητα υδατικού διαλύματος Η</w:t>
      </w:r>
      <w:r w:rsidRPr="00C6407B">
        <w:rPr>
          <w:vertAlign w:val="subscript"/>
        </w:rPr>
        <w:t>2</w:t>
      </w:r>
      <w:r w:rsidRPr="00C6407B">
        <w:t>SO</w:t>
      </w:r>
      <w:r w:rsidRPr="00C6407B">
        <w:rPr>
          <w:vertAlign w:val="subscript"/>
        </w:rPr>
        <w:t>4</w:t>
      </w:r>
      <w:r w:rsidRPr="00C6407B">
        <w:t xml:space="preserve">. </w:t>
      </w:r>
    </w:p>
    <w:p w:rsidR="00240723" w:rsidRPr="00C6407B" w:rsidRDefault="00240723" w:rsidP="00240723">
      <w:pPr>
        <w:spacing w:line="360" w:lineRule="auto"/>
        <w:jc w:val="both"/>
      </w:pPr>
      <w:r w:rsidRPr="00C6407B">
        <w:t xml:space="preserve">Δίνονται οι σχετικές ατομικές μάζες: Α </w:t>
      </w:r>
      <w:r w:rsidRPr="00C6407B">
        <w:rPr>
          <w:vertAlign w:val="subscript"/>
        </w:rPr>
        <w:t>r</w:t>
      </w:r>
      <w:r w:rsidRPr="00C6407B">
        <w:t xml:space="preserve"> (S)=32, Α </w:t>
      </w:r>
      <w:r w:rsidRPr="00C6407B">
        <w:rPr>
          <w:vertAlign w:val="subscript"/>
        </w:rPr>
        <w:t>r</w:t>
      </w:r>
      <w:r w:rsidRPr="00C6407B">
        <w:t xml:space="preserve"> (Κ)=39, Α </w:t>
      </w:r>
      <w:r w:rsidRPr="00C6407B">
        <w:rPr>
          <w:vertAlign w:val="subscript"/>
        </w:rPr>
        <w:t>r</w:t>
      </w:r>
      <w:r w:rsidRPr="00C6407B">
        <w:t xml:space="preserve"> (Ο)=16, Α </w:t>
      </w:r>
      <w:r w:rsidRPr="00C6407B">
        <w:rPr>
          <w:vertAlign w:val="subscript"/>
        </w:rPr>
        <w:t>r</w:t>
      </w:r>
      <w:r w:rsidRPr="00C6407B">
        <w:t xml:space="preserve"> (Η)=1.</w:t>
      </w:r>
    </w:p>
    <w:p w:rsidR="00240723" w:rsidRPr="00C6407B" w:rsidRDefault="008C3993" w:rsidP="00240723">
      <w:pPr>
        <w:spacing w:line="360" w:lineRule="auto"/>
        <w:jc w:val="both"/>
      </w:pPr>
      <w:r w:rsidRPr="008C3993">
        <w:rPr>
          <w:rFonts w:ascii="Tahoma,Bold" w:hAnsi="Tahoma,Bold" w:cs="Tahoma,Bold"/>
          <w:b/>
          <w:bCs/>
        </w:rPr>
        <w:t>322</w:t>
      </w:r>
      <w:r>
        <w:rPr>
          <w:rFonts w:ascii="Tahoma,Bold" w:hAnsi="Tahoma,Bold" w:cs="Tahoma,Bold"/>
          <w:b/>
          <w:bCs/>
        </w:rPr>
        <w:t xml:space="preserve">) </w:t>
      </w:r>
      <w:r w:rsidR="00240723" w:rsidRPr="00C6407B">
        <w:t>α) H αμμωνία (ΝΗ</w:t>
      </w:r>
      <w:r w:rsidR="00240723" w:rsidRPr="00C6407B">
        <w:rPr>
          <w:vertAlign w:val="subscript"/>
        </w:rPr>
        <w:t>3</w:t>
      </w:r>
      <w:r w:rsidR="00240723" w:rsidRPr="00C6407B">
        <w:t>) παρασκευάζεται σύμφωνα με την αντίδραση: N</w:t>
      </w:r>
      <w:r w:rsidR="00240723" w:rsidRPr="00C6407B">
        <w:rPr>
          <w:vertAlign w:val="subscript"/>
        </w:rPr>
        <w:t>2</w:t>
      </w:r>
      <w:r w:rsidR="00240723" w:rsidRPr="00C6407B">
        <w:t xml:space="preserve"> + 3H</w:t>
      </w:r>
      <w:r w:rsidR="00240723" w:rsidRPr="00C6407B">
        <w:rPr>
          <w:vertAlign w:val="subscript"/>
        </w:rPr>
        <w:t>2</w:t>
      </w:r>
      <w:r w:rsidR="00240723" w:rsidRPr="00C6407B">
        <w:t xml:space="preserve"> </w:t>
      </w:r>
      <w:r w:rsidR="00240723" w:rsidRPr="00C6407B">
        <w:t>→ 2NH</w:t>
      </w:r>
      <w:r w:rsidR="00240723" w:rsidRPr="00C6407B">
        <w:rPr>
          <w:vertAlign w:val="subscript"/>
        </w:rPr>
        <w:t>3</w:t>
      </w:r>
      <w:r w:rsidR="00240723" w:rsidRPr="00C6407B">
        <w:t xml:space="preserve">. </w:t>
      </w:r>
    </w:p>
    <w:p w:rsidR="00240723" w:rsidRPr="00C6407B" w:rsidRDefault="00240723" w:rsidP="00240723">
      <w:pPr>
        <w:spacing w:line="360" w:lineRule="auto"/>
        <w:jc w:val="both"/>
      </w:pPr>
      <w:r w:rsidRPr="00C6407B">
        <w:t>Πόσα g ΝΗ</w:t>
      </w:r>
      <w:r w:rsidRPr="00C6407B">
        <w:rPr>
          <w:vertAlign w:val="subscript"/>
        </w:rPr>
        <w:t>3</w:t>
      </w:r>
      <w:r w:rsidRPr="00C6407B">
        <w:t xml:space="preserve"> παράγονται αν αντιδράσουν πλήρως 10 mol Ν</w:t>
      </w:r>
      <w:r w:rsidRPr="00C6407B">
        <w:rPr>
          <w:vertAlign w:val="subscript"/>
        </w:rPr>
        <w:t>2</w:t>
      </w:r>
      <w:r w:rsidRPr="00C6407B">
        <w:t xml:space="preserve"> με την απαιτούμενη ποσότητα υδρογόνου. </w:t>
      </w:r>
    </w:p>
    <w:p w:rsidR="00240723" w:rsidRPr="00C6407B" w:rsidRDefault="00240723" w:rsidP="00240723">
      <w:pPr>
        <w:spacing w:line="360" w:lineRule="auto"/>
        <w:jc w:val="both"/>
      </w:pPr>
      <w:r w:rsidRPr="00C6407B">
        <w:t>β) Να υπολογίσετε τον όγκο (σε L) αέριας ΝΗ</w:t>
      </w:r>
      <w:r w:rsidRPr="00C6407B">
        <w:rPr>
          <w:vertAlign w:val="subscript"/>
        </w:rPr>
        <w:t>3</w:t>
      </w:r>
      <w:r w:rsidRPr="00C6407B">
        <w:t xml:space="preserve"> , μετρημένο σε STP, που απαιτείται για την παρασκευή υδατικού διαλύματος ΝΗ</w:t>
      </w:r>
      <w:r w:rsidRPr="00C6407B">
        <w:rPr>
          <w:vertAlign w:val="subscript"/>
        </w:rPr>
        <w:t>3</w:t>
      </w:r>
      <w:r w:rsidRPr="00C6407B">
        <w:t xml:space="preserve"> (διάλυμα Δ</w:t>
      </w:r>
      <w:r w:rsidRPr="00C6407B">
        <w:rPr>
          <w:vertAlign w:val="subscript"/>
        </w:rPr>
        <w:t>1</w:t>
      </w:r>
      <w:r w:rsidRPr="00C6407B">
        <w:t xml:space="preserve">) όγκου 400mL και συγκέντρωσης 0,5 Μ. </w:t>
      </w:r>
    </w:p>
    <w:p w:rsidR="00240723" w:rsidRPr="00C6407B" w:rsidRDefault="00240723" w:rsidP="00240723">
      <w:pPr>
        <w:spacing w:line="360" w:lineRule="auto"/>
        <w:jc w:val="both"/>
      </w:pPr>
      <w:r w:rsidRPr="00C6407B">
        <w:t>γ) Πόσο όγκο (mL) νερού πρέπει να προσθέσουμε σε 200mL του διαλύματος Δ</w:t>
      </w:r>
      <w:r w:rsidRPr="00C6407B">
        <w:rPr>
          <w:vertAlign w:val="subscript"/>
        </w:rPr>
        <w:t>1</w:t>
      </w:r>
      <w:r w:rsidRPr="00C6407B">
        <w:t xml:space="preserve"> για να προκύψει διάλυμα με συγκέντρωση 0,1 Μ. </w:t>
      </w:r>
    </w:p>
    <w:p w:rsidR="00240723" w:rsidRPr="00C6407B" w:rsidRDefault="00240723" w:rsidP="00240723">
      <w:pPr>
        <w:spacing w:line="360" w:lineRule="auto"/>
        <w:jc w:val="both"/>
      </w:pPr>
      <w:r w:rsidRPr="00C6407B">
        <w:lastRenderedPageBreak/>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N)=14.</w:t>
      </w:r>
    </w:p>
    <w:p w:rsidR="00240723" w:rsidRPr="00C6407B" w:rsidRDefault="008C3993" w:rsidP="00240723">
      <w:pPr>
        <w:spacing w:line="360" w:lineRule="auto"/>
        <w:jc w:val="both"/>
      </w:pPr>
      <w:r w:rsidRPr="008C3993">
        <w:rPr>
          <w:rFonts w:ascii="Tahoma,Bold" w:hAnsi="Tahoma,Bold" w:cs="Tahoma,Bold"/>
          <w:b/>
          <w:bCs/>
        </w:rPr>
        <w:t>323</w:t>
      </w:r>
      <w:r>
        <w:rPr>
          <w:rFonts w:ascii="Tahoma,Bold" w:hAnsi="Tahoma,Bold" w:cs="Tahoma,Bold"/>
          <w:b/>
          <w:bCs/>
        </w:rPr>
        <w:t xml:space="preserve">) </w:t>
      </w:r>
      <w:r w:rsidR="00240723" w:rsidRPr="00C6407B">
        <w:t>Mε διαβίβαση 2,24 L HCl (μετρημένα σε STP) σε νερό, προκύπτει υδατικό διάλυμα HCl , όγκου 1 L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Να υπολογιστεί η συγκέντρωση (σε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Σε 600mL από το διάλυμα Δ</w:t>
      </w:r>
      <w:r w:rsidRPr="00C6407B">
        <w:rPr>
          <w:vertAlign w:val="subscript"/>
        </w:rPr>
        <w:t>1</w:t>
      </w:r>
      <w:r w:rsidRPr="00C6407B">
        <w:t xml:space="preserve"> προσθέτουμε 400 ml νερού. Να υπολογιστεί η συγκέντρωση (M) του διαλύματος που προκύπτει. </w:t>
      </w:r>
    </w:p>
    <w:p w:rsidR="00240723" w:rsidRPr="00C6407B" w:rsidRDefault="00240723" w:rsidP="00240723">
      <w:pPr>
        <w:spacing w:line="360" w:lineRule="auto"/>
        <w:jc w:val="both"/>
      </w:pPr>
      <w:r w:rsidRPr="00C6407B">
        <w:t xml:space="preserve">γ) Πόση μάζα (g) υδροξειδίου του καλίου (KOΗ ) πρέπει να αντιδράσει με περίσσεια υδατικού διαλύματος HCl, ώστε να παραχθούν 2mol άλατος.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Κ)= 39, A</w:t>
      </w:r>
      <w:r w:rsidRPr="00C6407B">
        <w:rPr>
          <w:vertAlign w:val="subscript"/>
        </w:rPr>
        <w:t>r</w:t>
      </w:r>
      <w:r w:rsidRPr="00C6407B">
        <w:t xml:space="preserve"> (Η)=1, A</w:t>
      </w:r>
      <w:r w:rsidRPr="00C6407B">
        <w:rPr>
          <w:vertAlign w:val="subscript"/>
        </w:rPr>
        <w:t>r</w:t>
      </w:r>
      <w:r w:rsidRPr="00C6407B">
        <w:t xml:space="preserve"> (O)= 16.</w:t>
      </w:r>
    </w:p>
    <w:p w:rsidR="00240723" w:rsidRPr="00C6407B" w:rsidRDefault="008C3993" w:rsidP="00240723">
      <w:pPr>
        <w:spacing w:line="360" w:lineRule="auto"/>
        <w:jc w:val="both"/>
      </w:pPr>
      <w:r w:rsidRPr="008C3993">
        <w:rPr>
          <w:rFonts w:ascii="Tahoma,Bold" w:hAnsi="Tahoma,Bold" w:cs="Tahoma,Bold"/>
          <w:b/>
          <w:bCs/>
        </w:rPr>
        <w:t>324</w:t>
      </w:r>
      <w:r>
        <w:rPr>
          <w:rFonts w:ascii="Tahoma,Bold" w:hAnsi="Tahoma,Bold" w:cs="Tahoma,Bold"/>
          <w:b/>
          <w:bCs/>
        </w:rPr>
        <w:t xml:space="preserve">) </w:t>
      </w:r>
      <w:r w:rsidR="00240723" w:rsidRPr="00C6407B">
        <w:t>Διαλύουμε 11,2 L αέριας NH</w:t>
      </w:r>
      <w:r w:rsidR="00240723" w:rsidRPr="00C6407B">
        <w:rPr>
          <w:vertAlign w:val="subscript"/>
        </w:rPr>
        <w:t>3</w:t>
      </w:r>
      <w:r w:rsidR="00240723" w:rsidRPr="00C6407B">
        <w:t xml:space="preserve"> (σε STP) σε νερό και προκύπτει υδατικό διάλυμα NH</w:t>
      </w:r>
      <w:r w:rsidR="00240723" w:rsidRPr="00C6407B">
        <w:rPr>
          <w:vertAlign w:val="subscript"/>
        </w:rPr>
        <w:t>3</w:t>
      </w:r>
      <w:r w:rsidR="00240723" w:rsidRPr="00C6407B">
        <w:t xml:space="preserve"> όγκου 500mL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Να υπολογίσετε τη συγκέντρωση (Μ) του διαλύματος Δ</w:t>
      </w:r>
      <w:r w:rsidRPr="00C6407B">
        <w:rPr>
          <w:vertAlign w:val="subscript"/>
        </w:rPr>
        <w:t>1</w:t>
      </w:r>
      <w:r w:rsidRPr="00C6407B">
        <w:t xml:space="preserve"> . </w:t>
      </w:r>
    </w:p>
    <w:p w:rsidR="00240723" w:rsidRPr="00C6407B" w:rsidRDefault="00240723" w:rsidP="00240723">
      <w:pPr>
        <w:spacing w:line="360" w:lineRule="auto"/>
        <w:jc w:val="both"/>
      </w:pPr>
      <w:r w:rsidRPr="00C6407B">
        <w:t>β) 200mL του διαλύματος Δ</w:t>
      </w:r>
      <w:r w:rsidRPr="00C6407B">
        <w:rPr>
          <w:vertAlign w:val="subscript"/>
        </w:rPr>
        <w:t>1</w:t>
      </w:r>
      <w:r w:rsidRPr="00C6407B">
        <w:t xml:space="preserve"> αναμειγνύονται με 800mL διαλύματος NH</w:t>
      </w:r>
      <w:r w:rsidRPr="00C6407B">
        <w:rPr>
          <w:vertAlign w:val="subscript"/>
        </w:rPr>
        <w:t>3</w:t>
      </w:r>
      <w:r w:rsidRPr="00C6407B">
        <w:t xml:space="preserve"> 2 Μ. Να υπολογιστεί η συγκέντρωση (Μ) του διαλύματος που προκύπτει. </w:t>
      </w:r>
    </w:p>
    <w:p w:rsidR="00240723" w:rsidRPr="00C6407B" w:rsidRDefault="00240723" w:rsidP="00240723">
      <w:pPr>
        <w:spacing w:line="360" w:lineRule="auto"/>
        <w:jc w:val="both"/>
      </w:pPr>
      <w:r w:rsidRPr="00C6407B">
        <w:t>γ) Σε 100mL του διαλύματος Δ</w:t>
      </w:r>
      <w:r w:rsidRPr="00C6407B">
        <w:rPr>
          <w:vertAlign w:val="subscript"/>
        </w:rPr>
        <w:t>1</w:t>
      </w:r>
      <w:r w:rsidRPr="00C6407B">
        <w:t xml:space="preserve"> προσθέτουμε την απαιτούμενη ποσότητα HCl για πλήρη εξουδετέρωση. Nα υπολογίσετε τη μάζα (g) του άλατος που παράγεται.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Ν)=14, A</w:t>
      </w:r>
      <w:r w:rsidRPr="00C6407B">
        <w:rPr>
          <w:vertAlign w:val="subscript"/>
        </w:rPr>
        <w:t>r</w:t>
      </w:r>
      <w:r w:rsidRPr="00C6407B">
        <w:t xml:space="preserve"> (Cl)=35,5.</w:t>
      </w:r>
    </w:p>
    <w:p w:rsidR="00240723" w:rsidRPr="00C6407B" w:rsidRDefault="008C3993" w:rsidP="00240723">
      <w:pPr>
        <w:spacing w:line="360" w:lineRule="auto"/>
        <w:jc w:val="both"/>
      </w:pPr>
      <w:r w:rsidRPr="008C3993">
        <w:rPr>
          <w:rFonts w:ascii="Tahoma,Bold" w:hAnsi="Tahoma,Bold" w:cs="Tahoma,Bold"/>
          <w:b/>
          <w:bCs/>
        </w:rPr>
        <w:t>325</w:t>
      </w:r>
      <w:r>
        <w:rPr>
          <w:rFonts w:ascii="Tahoma,Bold" w:hAnsi="Tahoma,Bold" w:cs="Tahoma,Bold"/>
          <w:b/>
          <w:bCs/>
        </w:rPr>
        <w:t xml:space="preserve">) </w:t>
      </w:r>
      <w:r w:rsidR="00240723" w:rsidRPr="00C6407B">
        <w:t>Διαθέτουμε υδατικό διάλυμα HCl 0,2 M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όση μάζα (σε g) HCl περιέχεται σε 500mL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Σε 600ml διαλύματος Δ</w:t>
      </w:r>
      <w:r w:rsidRPr="00C6407B">
        <w:rPr>
          <w:vertAlign w:val="subscript"/>
        </w:rPr>
        <w:t>1</w:t>
      </w:r>
      <w:r w:rsidRPr="00C6407B">
        <w:t xml:space="preserve"> διαλύουμε αέριο HCl (σε STP) χωρίς να μεταβληθεί ο όγκος του διαλύματος. Το διάλυμα που προκύπτει έχει συγκέντρωση 0,5 Μ. Να υπολογίσετε τον όγκο (σε L) του αερίου HCl (σε STP) που προστέθηκε. </w:t>
      </w:r>
    </w:p>
    <w:p w:rsidR="00240723" w:rsidRPr="00C6407B" w:rsidRDefault="00240723" w:rsidP="00240723">
      <w:pPr>
        <w:spacing w:line="360" w:lineRule="auto"/>
        <w:jc w:val="both"/>
      </w:pPr>
      <w:r w:rsidRPr="00C6407B">
        <w:t xml:space="preserve">γ) 8 g NaOH αντιδρούν πλήρως με την απαιτούμενη ποσότητα διαλύματος HCl. Να υπολογίσετε την ποσότητα (σε mol) του άλατος που παράγεται από την αντίδραση.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Η)=1, A</w:t>
      </w:r>
      <w:r w:rsidRPr="00C6407B">
        <w:rPr>
          <w:vertAlign w:val="subscript"/>
        </w:rPr>
        <w:t>r</w:t>
      </w:r>
      <w:r w:rsidRPr="00C6407B">
        <w:t xml:space="preserve"> (Na)=23, A</w:t>
      </w:r>
      <w:r w:rsidRPr="00C6407B">
        <w:rPr>
          <w:vertAlign w:val="subscript"/>
        </w:rPr>
        <w:t>r</w:t>
      </w:r>
      <w:r w:rsidRPr="00C6407B">
        <w:t xml:space="preserve"> (Cl)=35,5 , A</w:t>
      </w:r>
      <w:r w:rsidRPr="00C6407B">
        <w:rPr>
          <w:vertAlign w:val="subscript"/>
        </w:rPr>
        <w:t>r</w:t>
      </w:r>
      <w:r w:rsidRPr="00C6407B">
        <w:t xml:space="preserve"> (O)=16.</w:t>
      </w:r>
    </w:p>
    <w:p w:rsidR="00240723" w:rsidRPr="00C6407B" w:rsidRDefault="008C3993" w:rsidP="00240723">
      <w:pPr>
        <w:spacing w:line="360" w:lineRule="auto"/>
        <w:jc w:val="both"/>
      </w:pPr>
      <w:r w:rsidRPr="008C3993">
        <w:rPr>
          <w:rFonts w:ascii="Tahoma,Bold" w:hAnsi="Tahoma,Bold" w:cs="Tahoma,Bold"/>
          <w:b/>
          <w:bCs/>
        </w:rPr>
        <w:t>32</w:t>
      </w:r>
      <w:r w:rsidRPr="00F43E6D">
        <w:rPr>
          <w:rFonts w:ascii="Tahoma,Bold" w:hAnsi="Tahoma,Bold" w:cs="Tahoma,Bold"/>
          <w:b/>
          <w:bCs/>
        </w:rPr>
        <w:t>6</w:t>
      </w:r>
      <w:r>
        <w:rPr>
          <w:rFonts w:ascii="Tahoma,Bold" w:hAnsi="Tahoma,Bold" w:cs="Tahoma,Bold"/>
          <w:b/>
          <w:bCs/>
        </w:rPr>
        <w:t xml:space="preserve">) </w:t>
      </w:r>
      <w:r w:rsidR="00240723" w:rsidRPr="00C6407B">
        <w:t>Διαθέτουμε υδατικό διάλυμα H</w:t>
      </w:r>
      <w:r w:rsidR="00240723" w:rsidRPr="00C6407B">
        <w:rPr>
          <w:vertAlign w:val="subscript"/>
        </w:rPr>
        <w:t>2</w:t>
      </w:r>
      <w:r w:rsidR="00240723" w:rsidRPr="00C6407B">
        <w:t>SO</w:t>
      </w:r>
      <w:r w:rsidR="00240723" w:rsidRPr="00C6407B">
        <w:rPr>
          <w:vertAlign w:val="subscript"/>
        </w:rPr>
        <w:t>4</w:t>
      </w:r>
      <w:r w:rsidR="00240723" w:rsidRPr="00C6407B">
        <w:t xml:space="preserve"> 2 M (διάλυμα Δ</w:t>
      </w:r>
      <w:r w:rsidR="00240723" w:rsidRPr="00C6407B">
        <w:rPr>
          <w:vertAlign w:val="subscript"/>
        </w:rPr>
        <w:t>1</w:t>
      </w:r>
      <w:r w:rsidR="00240723" w:rsidRPr="00C6407B">
        <w:t xml:space="preserve">) . </w:t>
      </w:r>
    </w:p>
    <w:p w:rsidR="00240723" w:rsidRPr="00C6407B" w:rsidRDefault="00240723" w:rsidP="00240723">
      <w:pPr>
        <w:spacing w:line="360" w:lineRule="auto"/>
        <w:jc w:val="both"/>
      </w:pPr>
      <w:r w:rsidRPr="00C6407B">
        <w:t>α) Σε 100mL του διαλύματος Δ</w:t>
      </w:r>
      <w:r w:rsidRPr="00C6407B">
        <w:rPr>
          <w:vertAlign w:val="subscript"/>
        </w:rPr>
        <w:t>1</w:t>
      </w:r>
      <w:r w:rsidRPr="00C6407B">
        <w:t xml:space="preserve"> προσθέτουμε 300mL νερού. Να υπολογίσετε τη συγκέντρωση (σε M) του διαλύματος που προκύπτει. </w:t>
      </w:r>
    </w:p>
    <w:p w:rsidR="00240723" w:rsidRPr="00C6407B" w:rsidRDefault="00240723" w:rsidP="00240723">
      <w:pPr>
        <w:spacing w:line="360" w:lineRule="auto"/>
        <w:jc w:val="both"/>
      </w:pPr>
      <w:r w:rsidRPr="00C6407B">
        <w:t>β) Να υπολογίσετε τη συγκέντρωση (σε M) του διαλύματος που προκύπτει από την ανάμειξη 200mL διαλύματος Δ</w:t>
      </w:r>
      <w:r w:rsidRPr="00C6407B">
        <w:rPr>
          <w:vertAlign w:val="subscript"/>
        </w:rPr>
        <w:t>1</w:t>
      </w:r>
      <w:r w:rsidRPr="00C6407B">
        <w:t xml:space="preserve"> με 800mL υδατικού διαλύματος H</w:t>
      </w:r>
      <w:r w:rsidRPr="00C6407B">
        <w:rPr>
          <w:vertAlign w:val="subscript"/>
        </w:rPr>
        <w:t>2</w:t>
      </w:r>
      <w:r w:rsidRPr="00C6407B">
        <w:t>SO</w:t>
      </w:r>
      <w:r w:rsidRPr="00C6407B">
        <w:rPr>
          <w:vertAlign w:val="subscript"/>
        </w:rPr>
        <w:t>4</w:t>
      </w:r>
      <w:r w:rsidRPr="00C6407B">
        <w:t xml:space="preserve"> 0,5 M. </w:t>
      </w:r>
    </w:p>
    <w:p w:rsidR="00240723" w:rsidRPr="00C6407B" w:rsidRDefault="00240723" w:rsidP="00240723">
      <w:pPr>
        <w:spacing w:line="360" w:lineRule="auto"/>
        <w:jc w:val="both"/>
      </w:pPr>
      <w:r w:rsidRPr="00C6407B">
        <w:t>γ) 200mL διαλύματος Δ</w:t>
      </w:r>
      <w:r w:rsidRPr="00C6407B">
        <w:rPr>
          <w:vertAlign w:val="subscript"/>
        </w:rPr>
        <w:t>1</w:t>
      </w:r>
      <w:r w:rsidRPr="00C6407B">
        <w:t xml:space="preserve"> εξουδετερώνονται με την απαιτούμενη ποσότητα ΚΟΗ. Πόση είναι η μάζα (σε g) του άλατος που παράγεται; </w:t>
      </w:r>
    </w:p>
    <w:p w:rsidR="00240723" w:rsidRPr="00C6407B" w:rsidRDefault="00240723" w:rsidP="00240723">
      <w:pPr>
        <w:spacing w:line="360" w:lineRule="auto"/>
        <w:jc w:val="both"/>
      </w:pPr>
      <w:r w:rsidRPr="00C6407B">
        <w:t>Δίνονται οι σχετικές ατομικές μάζες των στοιχείων: A</w:t>
      </w:r>
      <w:r w:rsidRPr="00C6407B">
        <w:rPr>
          <w:vertAlign w:val="subscript"/>
        </w:rPr>
        <w:t>r</w:t>
      </w:r>
      <w:r w:rsidRPr="00C6407B">
        <w:t xml:space="preserve"> (Κ)=39, A</w:t>
      </w:r>
      <w:r w:rsidRPr="00C6407B">
        <w:rPr>
          <w:vertAlign w:val="subscript"/>
        </w:rPr>
        <w:t>r</w:t>
      </w:r>
      <w:r w:rsidRPr="00C6407B">
        <w:t xml:space="preserve"> (S)=32, A</w:t>
      </w:r>
      <w:r w:rsidRPr="00C6407B">
        <w:rPr>
          <w:vertAlign w:val="subscript"/>
        </w:rPr>
        <w:t>r</w:t>
      </w:r>
      <w:r w:rsidRPr="00C6407B">
        <w:t xml:space="preserve"> (H)=1, A</w:t>
      </w:r>
      <w:r w:rsidRPr="00C6407B">
        <w:rPr>
          <w:vertAlign w:val="subscript"/>
        </w:rPr>
        <w:t>r</w:t>
      </w:r>
      <w:r w:rsidRPr="00C6407B">
        <w:t xml:space="preserve"> (O)=16.</w:t>
      </w:r>
    </w:p>
    <w:p w:rsidR="00240723" w:rsidRPr="00C6407B" w:rsidRDefault="00F43E6D" w:rsidP="00240723">
      <w:pPr>
        <w:spacing w:line="360" w:lineRule="auto"/>
        <w:jc w:val="both"/>
      </w:pPr>
      <w:r w:rsidRPr="008C3993">
        <w:rPr>
          <w:rFonts w:ascii="Tahoma,Bold" w:hAnsi="Tahoma,Bold" w:cs="Tahoma,Bold"/>
          <w:b/>
          <w:bCs/>
        </w:rPr>
        <w:t>32</w:t>
      </w:r>
      <w:r w:rsidRPr="00F43E6D">
        <w:rPr>
          <w:rFonts w:ascii="Tahoma,Bold" w:hAnsi="Tahoma,Bold" w:cs="Tahoma,Bold"/>
          <w:b/>
          <w:bCs/>
        </w:rPr>
        <w:t>7</w:t>
      </w:r>
      <w:r>
        <w:rPr>
          <w:rFonts w:ascii="Tahoma,Bold" w:hAnsi="Tahoma,Bold" w:cs="Tahoma,Bold"/>
          <w:b/>
          <w:bCs/>
        </w:rPr>
        <w:t xml:space="preserve">) </w:t>
      </w:r>
      <w:r w:rsidR="00240723" w:rsidRPr="00C6407B">
        <w:t>α) Να υπολογιστεί ο όγκος αερίου HCl (σε STP) που πρέπει να διαλυθεί στο νερό για να προκύψουν 500mL διαλύματος συγκέντρωσης 0,4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β) Το διάλυμα Δ</w:t>
      </w:r>
      <w:r w:rsidRPr="00C6407B">
        <w:rPr>
          <w:vertAlign w:val="subscript"/>
        </w:rPr>
        <w:t>1</w:t>
      </w:r>
      <w:r w:rsidRPr="00C6407B">
        <w:t xml:space="preserve"> αραιώνεται σε διπλάσιο όγκο και προκύπτει διάλυμα Δ</w:t>
      </w:r>
      <w:r w:rsidRPr="00C6407B">
        <w:rPr>
          <w:vertAlign w:val="subscript"/>
        </w:rPr>
        <w:t>2</w:t>
      </w:r>
      <w:r w:rsidRPr="00C6407B">
        <w:t>. Να υπολογίσετε τη συγκέντρωση (Μ) του διαλύματος Δ</w:t>
      </w:r>
      <w:r w:rsidRPr="00C6407B">
        <w:rPr>
          <w:vertAlign w:val="subscript"/>
        </w:rPr>
        <w:t>2</w:t>
      </w:r>
      <w:r w:rsidRPr="00C6407B">
        <w:t xml:space="preserve">. </w:t>
      </w:r>
    </w:p>
    <w:p w:rsidR="00240723" w:rsidRPr="00C6407B" w:rsidRDefault="00240723" w:rsidP="00240723">
      <w:pPr>
        <w:spacing w:line="360" w:lineRule="auto"/>
        <w:jc w:val="both"/>
      </w:pPr>
      <w:r w:rsidRPr="00C6407B">
        <w:lastRenderedPageBreak/>
        <w:t xml:space="preserve">γ) Πόσος όγκος (σε L) διαλύματος HCl συγκέντρωσης 0,4 M απαιτούνται για να αντιδράσουν πλήρως με 13 g Zn. </w:t>
      </w:r>
    </w:p>
    <w:p w:rsidR="00240723" w:rsidRPr="00C6407B" w:rsidRDefault="00240723" w:rsidP="00240723">
      <w:pPr>
        <w:spacing w:line="360" w:lineRule="auto"/>
        <w:jc w:val="both"/>
      </w:pPr>
      <w:r w:rsidRPr="00C6407B">
        <w:t>Δίνονται οι σχετικές ατομικές μάζες των στοιχείων : A</w:t>
      </w:r>
      <w:r w:rsidRPr="00C6407B">
        <w:rPr>
          <w:vertAlign w:val="subscript"/>
        </w:rPr>
        <w:t>r</w:t>
      </w:r>
      <w:r w:rsidRPr="00C6407B">
        <w:t xml:space="preserve"> (Zn)=65.</w:t>
      </w:r>
    </w:p>
    <w:p w:rsidR="00240723" w:rsidRPr="00C6407B" w:rsidRDefault="00F43E6D" w:rsidP="00240723">
      <w:pPr>
        <w:spacing w:line="360" w:lineRule="auto"/>
        <w:jc w:val="both"/>
      </w:pPr>
      <w:r w:rsidRPr="008C3993">
        <w:rPr>
          <w:rFonts w:ascii="Tahoma,Bold" w:hAnsi="Tahoma,Bold" w:cs="Tahoma,Bold"/>
          <w:b/>
          <w:bCs/>
        </w:rPr>
        <w:t>32</w:t>
      </w:r>
      <w:r w:rsidRPr="00F43E6D">
        <w:rPr>
          <w:rFonts w:ascii="Tahoma,Bold" w:hAnsi="Tahoma,Bold" w:cs="Tahoma,Bold"/>
          <w:b/>
          <w:bCs/>
        </w:rPr>
        <w:t>8</w:t>
      </w:r>
      <w:r>
        <w:rPr>
          <w:rFonts w:ascii="Tahoma,Bold" w:hAnsi="Tahoma,Bold" w:cs="Tahoma,Bold"/>
          <w:b/>
          <w:bCs/>
        </w:rPr>
        <w:t xml:space="preserve">) </w:t>
      </w:r>
      <w:r w:rsidR="00240723" w:rsidRPr="00C6407B">
        <w:t>Διαλύονται 40 g στερεού NaOH στο νερό και το διάλυμα αραιώνεται μέχρι τα 500mL (διάλυμα Δ</w:t>
      </w:r>
      <w:r w:rsidR="00240723" w:rsidRPr="00C6407B">
        <w:rPr>
          <w:vertAlign w:val="subscript"/>
        </w:rPr>
        <w:t>1</w:t>
      </w:r>
      <w:r w:rsidR="00240723" w:rsidRPr="00C6407B">
        <w:t xml:space="preserve">). Να υπολογισθούν: </w:t>
      </w:r>
    </w:p>
    <w:p w:rsidR="00240723" w:rsidRPr="00C6407B" w:rsidRDefault="00240723" w:rsidP="00240723">
      <w:pPr>
        <w:spacing w:line="360" w:lineRule="auto"/>
        <w:jc w:val="both"/>
      </w:pPr>
      <w:r w:rsidRPr="00C6407B">
        <w:t>α) Η συγκέντρωση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Η συγκέντρωση του διαλύματος που προκύπτει κατά την προσθήκη 100mL νερού στο διάλυμα Δ</w:t>
      </w:r>
      <w:r w:rsidRPr="00C6407B">
        <w:rPr>
          <w:vertAlign w:val="subscript"/>
        </w:rPr>
        <w:t>1</w:t>
      </w:r>
      <w:r w:rsidRPr="00C6407B">
        <w:t xml:space="preserve">. </w:t>
      </w:r>
    </w:p>
    <w:p w:rsidR="00240723" w:rsidRPr="00C6407B" w:rsidRDefault="00240723" w:rsidP="00240723">
      <w:pPr>
        <w:spacing w:line="360" w:lineRule="auto"/>
        <w:jc w:val="both"/>
      </w:pPr>
      <w:r w:rsidRPr="00C6407B">
        <w:t>γ) Η μάζα (g) του ιζήματος που θα σχηματιστεί όταν αντιδράσουν 100mL διαλύματος Δ</w:t>
      </w:r>
      <w:r w:rsidRPr="00C6407B">
        <w:rPr>
          <w:vertAlign w:val="subscript"/>
        </w:rPr>
        <w:t>1</w:t>
      </w:r>
      <w:r w:rsidRPr="00C6407B">
        <w:t xml:space="preserve"> με την ακριβώς απαιτούμενη ποσότητα FeCl</w:t>
      </w:r>
      <w:r w:rsidRPr="00C6407B">
        <w:rPr>
          <w:vertAlign w:val="subscript"/>
        </w:rPr>
        <w:t>2</w:t>
      </w:r>
      <w:r w:rsidRPr="00C6407B">
        <w:t xml:space="preserve">. </w:t>
      </w:r>
    </w:p>
    <w:p w:rsidR="00240723" w:rsidRPr="00C6407B" w:rsidRDefault="00240723" w:rsidP="00240723">
      <w:pPr>
        <w:spacing w:line="360" w:lineRule="auto"/>
        <w:jc w:val="both"/>
        <w:rPr>
          <w:lang w:val="en-GB"/>
        </w:rPr>
      </w:pPr>
      <w:r w:rsidRPr="00C6407B">
        <w:t>Δίνονται</w:t>
      </w:r>
      <w:r w:rsidRPr="00C6407B">
        <w:rPr>
          <w:lang w:val="en-GB"/>
        </w:rPr>
        <w:t>: A</w:t>
      </w:r>
      <w:r w:rsidRPr="00C6407B">
        <w:rPr>
          <w:vertAlign w:val="subscript"/>
          <w:lang w:val="en-GB"/>
        </w:rPr>
        <w:t>r</w:t>
      </w:r>
      <w:r w:rsidRPr="00C6407B">
        <w:rPr>
          <w:lang w:val="en-GB"/>
        </w:rPr>
        <w:t xml:space="preserve"> (Na)=23, A</w:t>
      </w:r>
      <w:r w:rsidRPr="00C6407B">
        <w:rPr>
          <w:vertAlign w:val="subscript"/>
          <w:lang w:val="en-GB"/>
        </w:rPr>
        <w:t>r</w:t>
      </w:r>
      <w:r w:rsidRPr="00C6407B">
        <w:rPr>
          <w:lang w:val="en-GB"/>
        </w:rPr>
        <w:t xml:space="preserve"> (Fe)=56, A</w:t>
      </w:r>
      <w:r w:rsidRPr="00C6407B">
        <w:rPr>
          <w:vertAlign w:val="subscript"/>
          <w:lang w:val="en-GB"/>
        </w:rPr>
        <w:t>r</w:t>
      </w:r>
      <w:r w:rsidRPr="00C6407B">
        <w:rPr>
          <w:lang w:val="en-GB"/>
        </w:rPr>
        <w:t xml:space="preserve"> (H)=1, A</w:t>
      </w:r>
      <w:r w:rsidRPr="00C6407B">
        <w:rPr>
          <w:vertAlign w:val="subscript"/>
          <w:lang w:val="en-GB"/>
        </w:rPr>
        <w:t>r</w:t>
      </w:r>
      <w:r w:rsidRPr="00C6407B">
        <w:rPr>
          <w:lang w:val="en-GB"/>
        </w:rPr>
        <w:t xml:space="preserve"> (O)= 16.</w:t>
      </w:r>
    </w:p>
    <w:p w:rsidR="00240723" w:rsidRPr="00C6407B" w:rsidRDefault="00F43E6D" w:rsidP="00240723">
      <w:pPr>
        <w:spacing w:line="360" w:lineRule="auto"/>
        <w:jc w:val="both"/>
      </w:pPr>
      <w:r w:rsidRPr="008C3993">
        <w:rPr>
          <w:rFonts w:ascii="Tahoma,Bold" w:hAnsi="Tahoma,Bold" w:cs="Tahoma,Bold"/>
          <w:b/>
          <w:bCs/>
        </w:rPr>
        <w:t>32</w:t>
      </w:r>
      <w:r w:rsidRPr="00F43E6D">
        <w:rPr>
          <w:rFonts w:ascii="Tahoma,Bold" w:hAnsi="Tahoma,Bold" w:cs="Tahoma,Bold"/>
          <w:b/>
          <w:bCs/>
        </w:rPr>
        <w:t>9</w:t>
      </w:r>
      <w:r>
        <w:rPr>
          <w:rFonts w:ascii="Tahoma,Bold" w:hAnsi="Tahoma,Bold" w:cs="Tahoma,Bold"/>
          <w:b/>
          <w:bCs/>
        </w:rPr>
        <w:t xml:space="preserve">) </w:t>
      </w:r>
      <w:r w:rsidR="00240723" w:rsidRPr="00C6407B">
        <w:t>Το «πυκνό» υδατικό διάλυμα HCl του εμπορίου έχει συγκέντρωση 12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οια είναι η % w/v περιεκτικότητα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οια είναι η συγκέντρωση του διαλύματος που προκύπτει με προσθήκη 400mL νερού σε 100mL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γ) 21,2 g στερεού Na</w:t>
      </w:r>
      <w:r w:rsidRPr="00C6407B">
        <w:rPr>
          <w:vertAlign w:val="subscript"/>
        </w:rPr>
        <w:t>2</w:t>
      </w:r>
      <w:r w:rsidRPr="00C6407B">
        <w:t>CO</w:t>
      </w:r>
      <w:r w:rsidRPr="00C6407B">
        <w:rPr>
          <w:vertAlign w:val="subscript"/>
        </w:rPr>
        <w:t>3</w:t>
      </w:r>
      <w:r w:rsidRPr="00C6407B">
        <w:t xml:space="preserve"> αντιδρούν πλήρως με την ακριβώς απαιτούμενη ποσότητα υδατικού διαλύματος HCl. Πόσος όγκος (mL) αερίου παράγεται σε πρότυπες συνθήκες;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Cl)= 35,5, A</w:t>
      </w:r>
      <w:r w:rsidRPr="00C6407B">
        <w:rPr>
          <w:vertAlign w:val="subscript"/>
        </w:rPr>
        <w:t>r</w:t>
      </w:r>
      <w:r w:rsidRPr="00C6407B">
        <w:t xml:space="preserve"> (Na)=23, A</w:t>
      </w:r>
      <w:r w:rsidRPr="00C6407B">
        <w:rPr>
          <w:vertAlign w:val="subscript"/>
        </w:rPr>
        <w:t>r</w:t>
      </w:r>
      <w:r w:rsidRPr="00C6407B">
        <w:t xml:space="preserve"> (C)=12, A</w:t>
      </w:r>
      <w:r w:rsidRPr="00C6407B">
        <w:rPr>
          <w:vertAlign w:val="subscript"/>
        </w:rPr>
        <w:t>r</w:t>
      </w:r>
      <w:r w:rsidRPr="00C6407B">
        <w:t xml:space="preserve"> (H)= 1, A</w:t>
      </w:r>
      <w:r w:rsidRPr="00C6407B">
        <w:rPr>
          <w:vertAlign w:val="subscript"/>
        </w:rPr>
        <w:t>r</w:t>
      </w:r>
      <w:r w:rsidRPr="00C6407B">
        <w:t xml:space="preserve"> (O)= 16.</w:t>
      </w:r>
    </w:p>
    <w:p w:rsidR="00240723" w:rsidRPr="00C6407B" w:rsidRDefault="00F43E6D" w:rsidP="00240723">
      <w:pPr>
        <w:spacing w:line="360" w:lineRule="auto"/>
        <w:jc w:val="both"/>
      </w:pPr>
      <w:r w:rsidRPr="008C3993">
        <w:rPr>
          <w:rFonts w:ascii="Tahoma,Bold" w:hAnsi="Tahoma,Bold" w:cs="Tahoma,Bold"/>
          <w:b/>
          <w:bCs/>
        </w:rPr>
        <w:t>3</w:t>
      </w:r>
      <w:r w:rsidRPr="00F43E6D">
        <w:rPr>
          <w:rFonts w:ascii="Tahoma,Bold" w:hAnsi="Tahoma,Bold" w:cs="Tahoma,Bold"/>
          <w:b/>
          <w:bCs/>
        </w:rPr>
        <w:t>3</w:t>
      </w:r>
      <w:r w:rsidRPr="008B3518">
        <w:rPr>
          <w:rFonts w:ascii="Tahoma,Bold" w:hAnsi="Tahoma,Bold" w:cs="Tahoma,Bold"/>
          <w:b/>
          <w:bCs/>
        </w:rPr>
        <w:t>0</w:t>
      </w:r>
      <w:r>
        <w:rPr>
          <w:rFonts w:ascii="Tahoma,Bold" w:hAnsi="Tahoma,Bold" w:cs="Tahoma,Bold"/>
          <w:b/>
          <w:bCs/>
        </w:rPr>
        <w:t xml:space="preserve">) </w:t>
      </w:r>
      <w:r w:rsidR="00240723" w:rsidRPr="00C6407B">
        <w:t>Υδατικό διάλυμα MgCl</w:t>
      </w:r>
      <w:r w:rsidR="00240723" w:rsidRPr="00C6407B">
        <w:rPr>
          <w:vertAlign w:val="subscript"/>
        </w:rPr>
        <w:t>2</w:t>
      </w:r>
      <w:r w:rsidR="00240723" w:rsidRPr="00C6407B">
        <w:t xml:space="preserve"> έχει περιεκτικότητα 38 % w/v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οια είναι η συγκέντρωση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οια είναι η συγκέντρωση (Μ) διαλύματος που προκύπτει με προσθήκη 300mL νερού σε 100mL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γ) Ποια μάζα (g) ιζήματος θα σχηματιστεί κατά την αντίδραση 100mL διαλύματος Δ</w:t>
      </w:r>
      <w:r w:rsidRPr="00C6407B">
        <w:rPr>
          <w:vertAlign w:val="subscript"/>
        </w:rPr>
        <w:t>1</w:t>
      </w:r>
      <w:r w:rsidRPr="00C6407B">
        <w:t xml:space="preserve"> με την ακριβώς απαιτούμενη ποσότητα AgNO</w:t>
      </w:r>
      <w:r w:rsidRPr="00C6407B">
        <w:rPr>
          <w:vertAlign w:val="subscript"/>
        </w:rPr>
        <w:t>3</w:t>
      </w:r>
      <w:r w:rsidRPr="00C6407B">
        <w:t xml:space="preserve">;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Mg)= 24, A</w:t>
      </w:r>
      <w:r w:rsidRPr="00C6407B">
        <w:rPr>
          <w:vertAlign w:val="subscript"/>
        </w:rPr>
        <w:t>r</w:t>
      </w:r>
      <w:r w:rsidRPr="00C6407B">
        <w:t xml:space="preserve"> (Cl)=35,5, A</w:t>
      </w:r>
      <w:r w:rsidRPr="00C6407B">
        <w:rPr>
          <w:vertAlign w:val="subscript"/>
        </w:rPr>
        <w:t>r</w:t>
      </w:r>
      <w:r w:rsidRPr="00C6407B">
        <w:t xml:space="preserve"> (Ag)=108.</w:t>
      </w:r>
    </w:p>
    <w:p w:rsidR="00240723" w:rsidRPr="00C6407B" w:rsidRDefault="00F43E6D" w:rsidP="00240723">
      <w:pPr>
        <w:spacing w:line="360" w:lineRule="auto"/>
        <w:jc w:val="both"/>
      </w:pPr>
      <w:r w:rsidRPr="008C3993">
        <w:rPr>
          <w:rFonts w:ascii="Tahoma,Bold" w:hAnsi="Tahoma,Bold" w:cs="Tahoma,Bold"/>
          <w:b/>
          <w:bCs/>
        </w:rPr>
        <w:t>3</w:t>
      </w:r>
      <w:r w:rsidRPr="00F43E6D">
        <w:rPr>
          <w:rFonts w:ascii="Tahoma,Bold" w:hAnsi="Tahoma,Bold" w:cs="Tahoma,Bold"/>
          <w:b/>
          <w:bCs/>
        </w:rPr>
        <w:t>31</w:t>
      </w:r>
      <w:r>
        <w:rPr>
          <w:rFonts w:ascii="Tahoma,Bold" w:hAnsi="Tahoma,Bold" w:cs="Tahoma,Bold"/>
          <w:b/>
          <w:bCs/>
        </w:rPr>
        <w:t xml:space="preserve">) </w:t>
      </w:r>
      <w:r w:rsidR="00240723" w:rsidRPr="00C6407B">
        <w:t>Υδατικό διάλυμα KΟΗ έχει περιεκτικότητα 16,8 % w/v (διάλυμα Δ</w:t>
      </w:r>
      <w:r w:rsidR="00240723" w:rsidRPr="00C6407B">
        <w:rPr>
          <w:vertAlign w:val="subscript"/>
        </w:rPr>
        <w:t>1</w:t>
      </w:r>
      <w:r w:rsidR="00240723" w:rsidRPr="00C6407B">
        <w:t xml:space="preserve">) </w:t>
      </w:r>
    </w:p>
    <w:p w:rsidR="001F7F3D" w:rsidRPr="001F7F3D" w:rsidRDefault="00240723" w:rsidP="00240723">
      <w:pPr>
        <w:spacing w:line="360" w:lineRule="auto"/>
        <w:jc w:val="both"/>
      </w:pPr>
      <w:r w:rsidRPr="00C6407B">
        <w:t>α) Ποια είναι η συγκέντρωση (Μ)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οια είναι η συγκέντρωση (Μ) διαλύματος που προκύπτει με προσθήκη 300mL νερού σε 200mL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γ) Ποιος όγκος (mL) υδατικού διαλύματος H</w:t>
      </w:r>
      <w:r w:rsidRPr="00C6407B">
        <w:rPr>
          <w:vertAlign w:val="subscript"/>
        </w:rPr>
        <w:t>2</w:t>
      </w:r>
      <w:r w:rsidRPr="00C6407B">
        <w:t>SO</w:t>
      </w:r>
      <w:r w:rsidRPr="00C6407B">
        <w:rPr>
          <w:vertAlign w:val="subscript"/>
        </w:rPr>
        <w:t>4</w:t>
      </w:r>
      <w:r w:rsidRPr="00C6407B">
        <w:t xml:space="preserve"> 0,5 Μ απαιτείται για την πλήρη εξουδετέρωση 50mL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Η)= 1, A</w:t>
      </w:r>
      <w:r w:rsidRPr="00C6407B">
        <w:rPr>
          <w:vertAlign w:val="subscript"/>
        </w:rPr>
        <w:t>r</w:t>
      </w:r>
      <w:r w:rsidRPr="00C6407B">
        <w:t xml:space="preserve"> (K)=39, A</w:t>
      </w:r>
      <w:r w:rsidRPr="00C6407B">
        <w:rPr>
          <w:vertAlign w:val="subscript"/>
        </w:rPr>
        <w:t>r</w:t>
      </w:r>
      <w:r w:rsidRPr="00C6407B">
        <w:t xml:space="preserve"> (O)=16.</w:t>
      </w:r>
    </w:p>
    <w:p w:rsidR="00240723" w:rsidRPr="00C6407B" w:rsidRDefault="00F43E6D" w:rsidP="00240723">
      <w:pPr>
        <w:spacing w:line="360" w:lineRule="auto"/>
        <w:jc w:val="both"/>
      </w:pPr>
      <w:r w:rsidRPr="008C3993">
        <w:rPr>
          <w:rFonts w:ascii="Tahoma,Bold" w:hAnsi="Tahoma,Bold" w:cs="Tahoma,Bold"/>
          <w:b/>
          <w:bCs/>
        </w:rPr>
        <w:t>3</w:t>
      </w:r>
      <w:r w:rsidRPr="00F43E6D">
        <w:rPr>
          <w:rFonts w:ascii="Tahoma,Bold" w:hAnsi="Tahoma,Bold" w:cs="Tahoma,Bold"/>
          <w:b/>
          <w:bCs/>
        </w:rPr>
        <w:t>32</w:t>
      </w:r>
      <w:r>
        <w:rPr>
          <w:rFonts w:ascii="Tahoma,Bold" w:hAnsi="Tahoma,Bold" w:cs="Tahoma,Bold"/>
          <w:b/>
          <w:bCs/>
        </w:rPr>
        <w:t xml:space="preserve">) </w:t>
      </w:r>
      <w:r w:rsidR="00240723" w:rsidRPr="00C6407B">
        <w:t>Διαθέτουμε 200mL υδατικού διαλύματος KΟΗ συγκέντρωσης 0,5 Μ (διάλυμα Δ</w:t>
      </w:r>
      <w:r w:rsidR="00240723" w:rsidRPr="00C6407B">
        <w:rPr>
          <w:vertAlign w:val="subscript"/>
        </w:rPr>
        <w:t>1</w:t>
      </w:r>
      <w:r w:rsidR="00240723" w:rsidRPr="00C6407B">
        <w:t xml:space="preserve">). Να υπολογισθούν: </w:t>
      </w:r>
    </w:p>
    <w:p w:rsidR="00240723" w:rsidRPr="00C6407B" w:rsidRDefault="00240723" w:rsidP="00240723">
      <w:pPr>
        <w:spacing w:line="360" w:lineRule="auto"/>
        <w:jc w:val="both"/>
      </w:pPr>
      <w:r w:rsidRPr="00C6407B">
        <w:t>α) Η μάζα (g) του KΟΗ που περιέχεται στο διάλυμα Δ</w:t>
      </w:r>
      <w:r w:rsidRPr="00C6407B">
        <w:rPr>
          <w:vertAlign w:val="subscript"/>
        </w:rPr>
        <w:t>1</w:t>
      </w:r>
      <w:r w:rsidRPr="00C6407B">
        <w:t xml:space="preserve">. </w:t>
      </w:r>
    </w:p>
    <w:p w:rsidR="00240723" w:rsidRPr="00C6407B" w:rsidRDefault="00240723" w:rsidP="00240723">
      <w:pPr>
        <w:spacing w:line="360" w:lineRule="auto"/>
        <w:jc w:val="both"/>
      </w:pPr>
      <w:r w:rsidRPr="00C6407B">
        <w:t>β) Ο όγκος (mL) του νερού που πρέπει να προστεθεί στο διάλυμα Δ</w:t>
      </w:r>
      <w:r w:rsidRPr="00C6407B">
        <w:rPr>
          <w:vertAlign w:val="subscript"/>
        </w:rPr>
        <w:t>1</w:t>
      </w:r>
      <w:r w:rsidRPr="00C6407B">
        <w:t xml:space="preserve"> για να προκύψει διάλυμα 0,1Μ. </w:t>
      </w:r>
    </w:p>
    <w:p w:rsidR="00240723" w:rsidRPr="00C6407B" w:rsidRDefault="00240723" w:rsidP="00240723">
      <w:pPr>
        <w:spacing w:line="360" w:lineRule="auto"/>
        <w:jc w:val="both"/>
      </w:pPr>
      <w:r w:rsidRPr="00C6407B">
        <w:t>γ) Ο όγκος (mL) υδατικού διαλύματος H</w:t>
      </w:r>
      <w:r w:rsidRPr="00C6407B">
        <w:rPr>
          <w:vertAlign w:val="subscript"/>
        </w:rPr>
        <w:t>2</w:t>
      </w:r>
      <w:r w:rsidRPr="00C6407B">
        <w:t>SO</w:t>
      </w:r>
      <w:r w:rsidRPr="00C6407B">
        <w:rPr>
          <w:vertAlign w:val="subscript"/>
        </w:rPr>
        <w:t>4</w:t>
      </w:r>
      <w:r w:rsidRPr="00C6407B">
        <w:t xml:space="preserve"> 0,2 Μ που απαιτείται για την πλήρη εξουδετέρωση του Δ</w:t>
      </w:r>
      <w:r w:rsidRPr="00C6407B">
        <w:rPr>
          <w:vertAlign w:val="subscript"/>
        </w:rPr>
        <w:t>1</w:t>
      </w:r>
      <w:r w:rsidRPr="00C6407B">
        <w:t xml:space="preserve">.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K)= 39, A</w:t>
      </w:r>
      <w:r w:rsidRPr="00C6407B">
        <w:rPr>
          <w:vertAlign w:val="subscript"/>
        </w:rPr>
        <w:t>r</w:t>
      </w:r>
      <w:r w:rsidRPr="00C6407B">
        <w:t xml:space="preserve"> (H)=1, A</w:t>
      </w:r>
      <w:r w:rsidRPr="00C6407B">
        <w:rPr>
          <w:vertAlign w:val="subscript"/>
        </w:rPr>
        <w:t>r</w:t>
      </w:r>
      <w:r w:rsidRPr="00C6407B">
        <w:t xml:space="preserve"> (O)= 16.</w:t>
      </w:r>
    </w:p>
    <w:p w:rsidR="00240723" w:rsidRPr="00C6407B" w:rsidRDefault="00F43E6D" w:rsidP="00240723">
      <w:pPr>
        <w:spacing w:line="360" w:lineRule="auto"/>
        <w:jc w:val="both"/>
      </w:pPr>
      <w:r w:rsidRPr="008C3993">
        <w:rPr>
          <w:rFonts w:ascii="Tahoma,Bold" w:hAnsi="Tahoma,Bold" w:cs="Tahoma,Bold"/>
          <w:b/>
          <w:bCs/>
        </w:rPr>
        <w:t>3</w:t>
      </w:r>
      <w:r w:rsidRPr="00F43E6D">
        <w:rPr>
          <w:rFonts w:ascii="Tahoma,Bold" w:hAnsi="Tahoma,Bold" w:cs="Tahoma,Bold"/>
          <w:b/>
          <w:bCs/>
        </w:rPr>
        <w:t>33</w:t>
      </w:r>
      <w:r>
        <w:rPr>
          <w:rFonts w:ascii="Tahoma,Bold" w:hAnsi="Tahoma,Bold" w:cs="Tahoma,Bold"/>
          <w:b/>
          <w:bCs/>
        </w:rPr>
        <w:t xml:space="preserve">) </w:t>
      </w:r>
      <w:r w:rsidR="00240723" w:rsidRPr="00C6407B">
        <w:t xml:space="preserve">α) Να υπολογισθεί η συγκέντρωση (Μ) υδατικού διαλύματος ΗCl περιεκτικότητας 7,3 % w/v. </w:t>
      </w:r>
    </w:p>
    <w:p w:rsidR="00240723" w:rsidRPr="00C6407B" w:rsidRDefault="00240723" w:rsidP="00240723">
      <w:pPr>
        <w:spacing w:line="360" w:lineRule="auto"/>
        <w:jc w:val="both"/>
      </w:pPr>
      <w:r w:rsidRPr="00C6407B">
        <w:lastRenderedPageBreak/>
        <w:t xml:space="preserve">β) Πόσα mL υδατικού διαλύματος ΗCl 2 Μ πρέπει να αναμειχθούν με 50mL υδατικού διαλύματος ΗCl 4 Μ για να προκύψει διάλυμα 2,5 Μ; </w:t>
      </w:r>
    </w:p>
    <w:p w:rsidR="00240723" w:rsidRPr="00C6407B" w:rsidRDefault="00240723" w:rsidP="00240723">
      <w:pPr>
        <w:spacing w:line="360" w:lineRule="auto"/>
        <w:jc w:val="both"/>
      </w:pPr>
      <w:r w:rsidRPr="00C6407B">
        <w:t xml:space="preserve">γ) Ποιος είναι ο ελάχιστος όγκος υδατικού διαλύματος HCl 2 Μ που απαιτείται για να διαλύσει 32,7 g ψευδαργύρου (Zn).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Zn)=65,4, A</w:t>
      </w:r>
      <w:r w:rsidRPr="00C6407B">
        <w:rPr>
          <w:vertAlign w:val="subscript"/>
        </w:rPr>
        <w:t>r</w:t>
      </w:r>
      <w:r w:rsidRPr="00C6407B">
        <w:t xml:space="preserve"> (H)= 1, A</w:t>
      </w:r>
      <w:r w:rsidRPr="00C6407B">
        <w:rPr>
          <w:vertAlign w:val="subscript"/>
        </w:rPr>
        <w:t>r</w:t>
      </w:r>
      <w:r w:rsidRPr="00C6407B">
        <w:t xml:space="preserve"> (Cl)= 35,5.</w:t>
      </w:r>
    </w:p>
    <w:p w:rsidR="00240723" w:rsidRPr="00C6407B" w:rsidRDefault="00F43E6D" w:rsidP="00240723">
      <w:pPr>
        <w:spacing w:line="360" w:lineRule="auto"/>
        <w:jc w:val="both"/>
      </w:pPr>
      <w:r w:rsidRPr="008C3993">
        <w:rPr>
          <w:rFonts w:ascii="Tahoma,Bold" w:hAnsi="Tahoma,Bold" w:cs="Tahoma,Bold"/>
          <w:b/>
          <w:bCs/>
        </w:rPr>
        <w:t>3</w:t>
      </w:r>
      <w:r w:rsidRPr="00F43E6D">
        <w:rPr>
          <w:rFonts w:ascii="Tahoma,Bold" w:hAnsi="Tahoma,Bold" w:cs="Tahoma,Bold"/>
          <w:b/>
          <w:bCs/>
        </w:rPr>
        <w:t>34</w:t>
      </w:r>
      <w:r>
        <w:rPr>
          <w:rFonts w:ascii="Tahoma,Bold" w:hAnsi="Tahoma,Bold" w:cs="Tahoma,Bold"/>
          <w:b/>
          <w:bCs/>
        </w:rPr>
        <w:t xml:space="preserve">) </w:t>
      </w:r>
      <w:r w:rsidR="00240723" w:rsidRPr="00C6407B">
        <w:t xml:space="preserve">α) Πόσα mL νερού πρέπει να προσθέσουμε σε 100mL υδατικού διαλύματος NaOH 0,5 Μ, για να προκύψει διάλυμα 0,1 Μ. </w:t>
      </w:r>
    </w:p>
    <w:p w:rsidR="00240723" w:rsidRPr="00C6407B" w:rsidRDefault="00240723" w:rsidP="00240723">
      <w:pPr>
        <w:spacing w:line="360" w:lineRule="auto"/>
        <w:jc w:val="both"/>
      </w:pPr>
      <w:r w:rsidRPr="00C6407B">
        <w:t xml:space="preserve">β) Με ποια αναλογία όγκων πρέπει να αναμείξουμε δύο υδατικά διαλύματα NaOH 0,5 Μ και 0,1 Μ για να προκύψει διάλυμα 0,4 Μ; </w:t>
      </w:r>
    </w:p>
    <w:p w:rsidR="00240723" w:rsidRPr="00C6407B" w:rsidRDefault="00240723" w:rsidP="00240723">
      <w:pPr>
        <w:spacing w:line="360" w:lineRule="auto"/>
        <w:jc w:val="both"/>
      </w:pPr>
      <w:r w:rsidRPr="00C6407B">
        <w:t>γ) Πόσα mL υδατικού διαλύματος H</w:t>
      </w:r>
      <w:r w:rsidRPr="00C6407B">
        <w:rPr>
          <w:vertAlign w:val="subscript"/>
        </w:rPr>
        <w:t>2</w:t>
      </w:r>
      <w:r w:rsidRPr="00C6407B">
        <w:t>SO</w:t>
      </w:r>
      <w:r w:rsidRPr="00C6407B">
        <w:rPr>
          <w:vertAlign w:val="subscript"/>
        </w:rPr>
        <w:t xml:space="preserve">4 </w:t>
      </w:r>
      <w:r w:rsidRPr="00C6407B">
        <w:t xml:space="preserve">1 M απαιτούνται για την εξουδετέρωση 400mL υδατικού διαλύματος NaOH 0,5 Μ; </w:t>
      </w:r>
    </w:p>
    <w:p w:rsidR="00240723" w:rsidRPr="00C6407B" w:rsidRDefault="00C321C1" w:rsidP="00240723">
      <w:pPr>
        <w:spacing w:line="360" w:lineRule="auto"/>
        <w:jc w:val="both"/>
      </w:pPr>
      <w:r w:rsidRPr="008C3993">
        <w:rPr>
          <w:rFonts w:ascii="Tahoma,Bold" w:hAnsi="Tahoma,Bold" w:cs="Tahoma,Bold"/>
          <w:b/>
          <w:bCs/>
        </w:rPr>
        <w:t>3</w:t>
      </w:r>
      <w:r w:rsidRPr="00F43E6D">
        <w:rPr>
          <w:rFonts w:ascii="Tahoma,Bold" w:hAnsi="Tahoma,Bold" w:cs="Tahoma,Bold"/>
          <w:b/>
          <w:bCs/>
        </w:rPr>
        <w:t>3</w:t>
      </w:r>
      <w:r w:rsidRPr="00C321C1">
        <w:rPr>
          <w:rFonts w:ascii="Tahoma,Bold" w:hAnsi="Tahoma,Bold" w:cs="Tahoma,Bold"/>
          <w:b/>
          <w:bCs/>
        </w:rPr>
        <w:t>5</w:t>
      </w:r>
      <w:r>
        <w:rPr>
          <w:rFonts w:ascii="Tahoma,Bold" w:hAnsi="Tahoma,Bold" w:cs="Tahoma,Bold"/>
          <w:b/>
          <w:bCs/>
        </w:rPr>
        <w:t xml:space="preserve">) </w:t>
      </w:r>
      <w:r w:rsidR="00240723" w:rsidRPr="00C6407B">
        <w:t xml:space="preserve">α) Πόσα mL νερού πρέπει να προσθέσουμε σε 100mL υδατικού διαλύματος ΗCl 0,2 Μ, για να προκύψει διάλυμα 0,05Μ. </w:t>
      </w:r>
    </w:p>
    <w:p w:rsidR="00240723" w:rsidRPr="00C6407B" w:rsidRDefault="00240723" w:rsidP="00240723">
      <w:pPr>
        <w:spacing w:line="360" w:lineRule="auto"/>
        <w:jc w:val="both"/>
      </w:pPr>
      <w:r w:rsidRPr="00C6407B">
        <w:t xml:space="preserve">β) Πόσα mL υδατικού διαλύματος ΗCl 5 M πρέπει να αναμειχθούν με 200mL υδατικού διαλύματος ΗCl 1 Μ για να προκύψει διάλυμα 3 Μ. </w:t>
      </w:r>
    </w:p>
    <w:p w:rsidR="00240723" w:rsidRPr="00C6407B" w:rsidRDefault="00240723" w:rsidP="00240723">
      <w:pPr>
        <w:spacing w:line="360" w:lineRule="auto"/>
        <w:jc w:val="both"/>
      </w:pPr>
      <w:r w:rsidRPr="00C6407B">
        <w:t xml:space="preserve">γ) Κατά την επίδραση 400mL υδατικού διαλύματος ΗCl σε περίσσεια Zn παράγονται 2240mL αερίου σε STP. Ποια είναι η συγκέντρωση (Μ) του διαλύματος του ΗCl. </w:t>
      </w:r>
    </w:p>
    <w:p w:rsidR="00240723" w:rsidRPr="00C6407B" w:rsidRDefault="00C321C1" w:rsidP="00240723">
      <w:pPr>
        <w:spacing w:line="360" w:lineRule="auto"/>
        <w:jc w:val="both"/>
      </w:pPr>
      <w:r w:rsidRPr="008C3993">
        <w:rPr>
          <w:rFonts w:ascii="Tahoma,Bold" w:hAnsi="Tahoma,Bold" w:cs="Tahoma,Bold"/>
          <w:b/>
          <w:bCs/>
        </w:rPr>
        <w:t>3</w:t>
      </w:r>
      <w:r w:rsidRPr="00F43E6D">
        <w:rPr>
          <w:rFonts w:ascii="Tahoma,Bold" w:hAnsi="Tahoma,Bold" w:cs="Tahoma,Bold"/>
          <w:b/>
          <w:bCs/>
        </w:rPr>
        <w:t>3</w:t>
      </w:r>
      <w:r w:rsidRPr="00C321C1">
        <w:rPr>
          <w:rFonts w:ascii="Tahoma,Bold" w:hAnsi="Tahoma,Bold" w:cs="Tahoma,Bold"/>
          <w:b/>
          <w:bCs/>
        </w:rPr>
        <w:t>6</w:t>
      </w:r>
      <w:r>
        <w:rPr>
          <w:rFonts w:ascii="Tahoma,Bold" w:hAnsi="Tahoma,Bold" w:cs="Tahoma,Bold"/>
          <w:b/>
          <w:bCs/>
        </w:rPr>
        <w:t xml:space="preserve">) </w:t>
      </w:r>
      <w:r w:rsidR="00240723" w:rsidRPr="00C6407B">
        <w:t>Υδατικό διάλυμα ΗΝΟ</w:t>
      </w:r>
      <w:r w:rsidR="00240723" w:rsidRPr="00C6407B">
        <w:rPr>
          <w:vertAlign w:val="subscript"/>
        </w:rPr>
        <w:t>3</w:t>
      </w:r>
      <w:r w:rsidR="00240723" w:rsidRPr="00C6407B">
        <w:t xml:space="preserve"> έχει συγκέντρωση 4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οια είναι η % w/v περιεκτικότητα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όσα mL διαλύματος Δ</w:t>
      </w:r>
      <w:r w:rsidRPr="00C6407B">
        <w:rPr>
          <w:vertAlign w:val="subscript"/>
        </w:rPr>
        <w:t>1</w:t>
      </w:r>
      <w:r w:rsidRPr="00C6407B">
        <w:t xml:space="preserve"> θα χρησιμοποιήσουμε για να παρασκευάσουμε 100mL διαλύματος νιτρικού οξέος 1Μ; </w:t>
      </w:r>
    </w:p>
    <w:p w:rsidR="00240723" w:rsidRPr="00C6407B" w:rsidRDefault="00240723" w:rsidP="00240723">
      <w:pPr>
        <w:spacing w:line="360" w:lineRule="auto"/>
        <w:jc w:val="both"/>
      </w:pPr>
      <w:r w:rsidRPr="00C6407B">
        <w:t>γ) Ποιος όγκος (mL) υδατικού διαλύματος Ca(ΟΗ)</w:t>
      </w:r>
      <w:r w:rsidRPr="00C6407B">
        <w:rPr>
          <w:vertAlign w:val="subscript"/>
        </w:rPr>
        <w:t>2</w:t>
      </w:r>
      <w:r w:rsidRPr="00C6407B">
        <w:t xml:space="preserve"> 0,2 Μ απαιτείται για την πλήρη εξουδετέρωση 50mL υδατικού διαλύματος ΗΝΟ</w:t>
      </w:r>
      <w:r w:rsidRPr="00C6407B">
        <w:rPr>
          <w:vertAlign w:val="subscript"/>
        </w:rPr>
        <w:t>3</w:t>
      </w:r>
      <w:r w:rsidRPr="00C6407B">
        <w:t xml:space="preserve"> 1 Μ;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N)=14, A</w:t>
      </w:r>
      <w:r w:rsidRPr="00C6407B">
        <w:rPr>
          <w:vertAlign w:val="subscript"/>
        </w:rPr>
        <w:t>r</w:t>
      </w:r>
      <w:r w:rsidRPr="00C6407B">
        <w:t xml:space="preserve"> (H)= 1, A</w:t>
      </w:r>
      <w:r w:rsidRPr="00C6407B">
        <w:rPr>
          <w:vertAlign w:val="subscript"/>
        </w:rPr>
        <w:t>r</w:t>
      </w:r>
      <w:r w:rsidRPr="00C6407B">
        <w:t xml:space="preserve"> (O)= 16.</w:t>
      </w:r>
    </w:p>
    <w:p w:rsidR="00240723" w:rsidRPr="00C6407B" w:rsidRDefault="00C321C1" w:rsidP="00240723">
      <w:pPr>
        <w:spacing w:line="360" w:lineRule="auto"/>
        <w:jc w:val="both"/>
      </w:pPr>
      <w:r w:rsidRPr="008C3993">
        <w:rPr>
          <w:rFonts w:ascii="Tahoma,Bold" w:hAnsi="Tahoma,Bold" w:cs="Tahoma,Bold"/>
          <w:b/>
          <w:bCs/>
        </w:rPr>
        <w:t>3</w:t>
      </w:r>
      <w:r w:rsidRPr="00F43E6D">
        <w:rPr>
          <w:rFonts w:ascii="Tahoma,Bold" w:hAnsi="Tahoma,Bold" w:cs="Tahoma,Bold"/>
          <w:b/>
          <w:bCs/>
        </w:rPr>
        <w:t>3</w:t>
      </w:r>
      <w:r w:rsidRPr="00C321C1">
        <w:rPr>
          <w:rFonts w:ascii="Tahoma,Bold" w:hAnsi="Tahoma,Bold" w:cs="Tahoma,Bold"/>
          <w:b/>
          <w:bCs/>
        </w:rPr>
        <w:t>7</w:t>
      </w:r>
      <w:r>
        <w:rPr>
          <w:rFonts w:ascii="Tahoma,Bold" w:hAnsi="Tahoma,Bold" w:cs="Tahoma,Bold"/>
          <w:b/>
          <w:bCs/>
        </w:rPr>
        <w:t xml:space="preserve">) </w:t>
      </w:r>
      <w:r w:rsidR="00240723" w:rsidRPr="00C6407B">
        <w:t>Υδατικό διάλυμα HCl έχει συγκέντρωση 4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οια είναι η % w/v περιεκτικότητα του διαλύματος Δ</w:t>
      </w:r>
      <w:r w:rsidRPr="00C6407B">
        <w:rPr>
          <w:vertAlign w:val="subscript"/>
        </w:rPr>
        <w:t>1</w:t>
      </w:r>
      <w:r w:rsidRPr="00C6407B">
        <w:t xml:space="preserve">; </w:t>
      </w:r>
    </w:p>
    <w:p w:rsidR="00240723" w:rsidRPr="00C6407B" w:rsidRDefault="00240723" w:rsidP="00240723">
      <w:pPr>
        <w:spacing w:line="360" w:lineRule="auto"/>
        <w:jc w:val="both"/>
      </w:pPr>
      <w:r w:rsidRPr="00C6407B">
        <w:t>β) Πόσα mL νερού πρέπει να προστεθούν σε 100mL του διαλύματος Δ</w:t>
      </w:r>
      <w:r w:rsidRPr="00C6407B">
        <w:rPr>
          <w:vertAlign w:val="subscript"/>
        </w:rPr>
        <w:t>1</w:t>
      </w:r>
      <w:r w:rsidRPr="00C6407B">
        <w:t xml:space="preserve"> για να προκύψει διάλυμα 1Μ; </w:t>
      </w:r>
    </w:p>
    <w:p w:rsidR="00240723" w:rsidRPr="00C6407B" w:rsidRDefault="00240723" w:rsidP="00240723">
      <w:pPr>
        <w:spacing w:line="360" w:lineRule="auto"/>
        <w:jc w:val="both"/>
      </w:pPr>
      <w:r w:rsidRPr="00C6407B">
        <w:t>γ) 21,2 g στερεού Na</w:t>
      </w:r>
      <w:r w:rsidRPr="00C6407B">
        <w:rPr>
          <w:vertAlign w:val="subscript"/>
        </w:rPr>
        <w:t>2</w:t>
      </w:r>
      <w:r w:rsidRPr="00C6407B">
        <w:t>CO</w:t>
      </w:r>
      <w:r w:rsidRPr="00C6407B">
        <w:rPr>
          <w:vertAlign w:val="subscript"/>
        </w:rPr>
        <w:t>3</w:t>
      </w:r>
      <w:r w:rsidRPr="00C6407B">
        <w:t xml:space="preserve"> αντιδρούν πλήρως με την ακριβώς απαιτούμενη ποσότητα υδατικού διαλύματος HCl. Πόσος όγκος (mL) αερίου παράγεται σε πρότυπες συνθήκες; </w:t>
      </w:r>
    </w:p>
    <w:p w:rsidR="00240723" w:rsidRPr="00C6407B" w:rsidRDefault="00240723" w:rsidP="00240723">
      <w:pPr>
        <w:spacing w:line="360" w:lineRule="auto"/>
        <w:jc w:val="both"/>
      </w:pPr>
      <w:r w:rsidRPr="00C6407B">
        <w:t>Δίνονται οι σχετικές ατομικές μάζες: A</w:t>
      </w:r>
      <w:r w:rsidRPr="00C6407B">
        <w:rPr>
          <w:vertAlign w:val="subscript"/>
        </w:rPr>
        <w:t>r</w:t>
      </w:r>
      <w:r w:rsidRPr="00C6407B">
        <w:t xml:space="preserve"> (Cl)= 35,5, A</w:t>
      </w:r>
      <w:r w:rsidRPr="00C6407B">
        <w:rPr>
          <w:vertAlign w:val="subscript"/>
        </w:rPr>
        <w:t>r</w:t>
      </w:r>
      <w:r w:rsidRPr="00C6407B">
        <w:t xml:space="preserve"> (Na)=23, A</w:t>
      </w:r>
      <w:r w:rsidRPr="00C6407B">
        <w:rPr>
          <w:vertAlign w:val="subscript"/>
        </w:rPr>
        <w:t>r</w:t>
      </w:r>
      <w:r w:rsidRPr="00C6407B">
        <w:t xml:space="preserve"> (C)=12, A</w:t>
      </w:r>
      <w:r w:rsidRPr="00C6407B">
        <w:rPr>
          <w:vertAlign w:val="subscript"/>
        </w:rPr>
        <w:t>r</w:t>
      </w:r>
      <w:r w:rsidRPr="00C6407B">
        <w:t xml:space="preserve"> (H)= 1, A</w:t>
      </w:r>
      <w:r w:rsidRPr="00C6407B">
        <w:rPr>
          <w:vertAlign w:val="subscript"/>
        </w:rPr>
        <w:t>r</w:t>
      </w:r>
      <w:r w:rsidRPr="00C6407B">
        <w:t xml:space="preserve"> (O)= 16.</w:t>
      </w:r>
    </w:p>
    <w:p w:rsidR="00240723" w:rsidRPr="00C6407B" w:rsidRDefault="00C321C1" w:rsidP="00240723">
      <w:pPr>
        <w:spacing w:line="360" w:lineRule="auto"/>
        <w:jc w:val="both"/>
      </w:pPr>
      <w:r w:rsidRPr="008C3993">
        <w:rPr>
          <w:rFonts w:ascii="Tahoma,Bold" w:hAnsi="Tahoma,Bold" w:cs="Tahoma,Bold"/>
          <w:b/>
          <w:bCs/>
        </w:rPr>
        <w:t>3</w:t>
      </w:r>
      <w:r w:rsidRPr="00F43E6D">
        <w:rPr>
          <w:rFonts w:ascii="Tahoma,Bold" w:hAnsi="Tahoma,Bold" w:cs="Tahoma,Bold"/>
          <w:b/>
          <w:bCs/>
        </w:rPr>
        <w:t>3</w:t>
      </w:r>
      <w:r w:rsidRPr="00C321C1">
        <w:rPr>
          <w:rFonts w:ascii="Tahoma,Bold" w:hAnsi="Tahoma,Bold" w:cs="Tahoma,Bold"/>
          <w:b/>
          <w:bCs/>
        </w:rPr>
        <w:t>8</w:t>
      </w:r>
      <w:r>
        <w:rPr>
          <w:rFonts w:ascii="Tahoma,Bold" w:hAnsi="Tahoma,Bold" w:cs="Tahoma,Bold"/>
          <w:b/>
          <w:bCs/>
        </w:rPr>
        <w:t xml:space="preserve">) </w:t>
      </w:r>
      <w:r w:rsidR="00240723" w:rsidRPr="00C6407B">
        <w:t>Διαθέτουμε 500mL υδατικού διαλύματος CaBr</w:t>
      </w:r>
      <w:r w:rsidR="00240723" w:rsidRPr="00C6407B">
        <w:rPr>
          <w:vertAlign w:val="subscript"/>
        </w:rPr>
        <w:t>2</w:t>
      </w:r>
      <w:r w:rsidR="00240723" w:rsidRPr="00C6407B">
        <w:t xml:space="preserve"> 0,5 Μ (διάλυμα Δ</w:t>
      </w:r>
      <w:r w:rsidR="00240723" w:rsidRPr="00C6407B">
        <w:rPr>
          <w:vertAlign w:val="subscript"/>
        </w:rPr>
        <w:t>1</w:t>
      </w:r>
      <w:r w:rsidR="00240723" w:rsidRPr="00C6407B">
        <w:t xml:space="preserve">). </w:t>
      </w:r>
    </w:p>
    <w:p w:rsidR="00240723" w:rsidRPr="00C6407B" w:rsidRDefault="00240723" w:rsidP="00240723">
      <w:pPr>
        <w:spacing w:line="360" w:lineRule="auto"/>
        <w:jc w:val="both"/>
      </w:pPr>
      <w:r w:rsidRPr="00C6407B">
        <w:t>α) Πόση μάζα (g) CaBr</w:t>
      </w:r>
      <w:r w:rsidRPr="00C6407B">
        <w:rPr>
          <w:vertAlign w:val="subscript"/>
        </w:rPr>
        <w:t>2</w:t>
      </w:r>
      <w:r w:rsidRPr="00C6407B">
        <w:t xml:space="preserve"> υπάρχει στο διάλυμα Δ</w:t>
      </w:r>
      <w:r w:rsidRPr="00C6407B">
        <w:rPr>
          <w:vertAlign w:val="subscript"/>
        </w:rPr>
        <w:t>1</w:t>
      </w:r>
      <w:r w:rsidRPr="00C6407B">
        <w:t xml:space="preserve">; </w:t>
      </w:r>
    </w:p>
    <w:p w:rsidR="00240723" w:rsidRPr="00C6407B" w:rsidRDefault="00240723" w:rsidP="00240723">
      <w:pPr>
        <w:spacing w:line="360" w:lineRule="auto"/>
        <w:jc w:val="both"/>
      </w:pPr>
      <w:r w:rsidRPr="00C6407B">
        <w:t>β) Πόσο όγκο (mL) νερού πρέπει να προσθέσουμε σε 100mL του διαλύματος Δ</w:t>
      </w:r>
      <w:r w:rsidRPr="00C6407B">
        <w:rPr>
          <w:vertAlign w:val="subscript"/>
        </w:rPr>
        <w:t>1</w:t>
      </w:r>
      <w:r w:rsidRPr="00C6407B">
        <w:t xml:space="preserve"> για να παρασκευάσουμε διάλυμα CaBr</w:t>
      </w:r>
      <w:r w:rsidRPr="00C6407B">
        <w:rPr>
          <w:vertAlign w:val="subscript"/>
        </w:rPr>
        <w:t>2</w:t>
      </w:r>
      <w:r w:rsidRPr="00C6407B">
        <w:t xml:space="preserve"> 0,1 Μ; </w:t>
      </w:r>
    </w:p>
    <w:p w:rsidR="00240723" w:rsidRPr="00C6407B" w:rsidRDefault="00240723" w:rsidP="00240723">
      <w:pPr>
        <w:spacing w:line="360" w:lineRule="auto"/>
        <w:jc w:val="both"/>
      </w:pPr>
      <w:r w:rsidRPr="00C6407B">
        <w:t>γ) Πόσα mL διαλύματος Δ</w:t>
      </w:r>
      <w:r w:rsidRPr="00C6407B">
        <w:rPr>
          <w:vertAlign w:val="subscript"/>
        </w:rPr>
        <w:t>1</w:t>
      </w:r>
      <w:r w:rsidRPr="00C6407B">
        <w:t xml:space="preserve"> πρέπει να αντιδράσουν με την ακριβώς απαιτούμενη ποσότητα AgNO</w:t>
      </w:r>
      <w:r w:rsidRPr="00C6407B">
        <w:rPr>
          <w:vertAlign w:val="subscript"/>
        </w:rPr>
        <w:t>3</w:t>
      </w:r>
      <w:r w:rsidRPr="00C6407B">
        <w:t xml:space="preserve"> για να σχηματισθούν 18,8 g ιζήματος; </w:t>
      </w:r>
    </w:p>
    <w:p w:rsidR="00240723" w:rsidRPr="00C6407B" w:rsidRDefault="00240723" w:rsidP="00240723">
      <w:pPr>
        <w:spacing w:line="360" w:lineRule="auto"/>
        <w:jc w:val="both"/>
        <w:rPr>
          <w:lang w:val="en-GB"/>
        </w:rPr>
      </w:pPr>
      <w:r w:rsidRPr="00C6407B">
        <w:t>Δίνονται</w:t>
      </w:r>
      <w:r w:rsidRPr="00C6407B">
        <w:rPr>
          <w:lang w:val="en-GB"/>
        </w:rPr>
        <w:t>: A</w:t>
      </w:r>
      <w:r w:rsidRPr="00C6407B">
        <w:rPr>
          <w:vertAlign w:val="subscript"/>
          <w:lang w:val="en-GB"/>
        </w:rPr>
        <w:t>r</w:t>
      </w:r>
      <w:r w:rsidRPr="00C6407B">
        <w:rPr>
          <w:lang w:val="en-GB"/>
        </w:rPr>
        <w:t xml:space="preserve"> (Br)= 80, A</w:t>
      </w:r>
      <w:r w:rsidRPr="00C6407B">
        <w:rPr>
          <w:vertAlign w:val="subscript"/>
          <w:lang w:val="en-GB"/>
        </w:rPr>
        <w:t>r</w:t>
      </w:r>
      <w:r w:rsidRPr="00C6407B">
        <w:rPr>
          <w:lang w:val="en-GB"/>
        </w:rPr>
        <w:t xml:space="preserve"> (Ca)=40, A</w:t>
      </w:r>
      <w:r w:rsidRPr="00C6407B">
        <w:rPr>
          <w:vertAlign w:val="subscript"/>
          <w:lang w:val="en-GB"/>
        </w:rPr>
        <w:t>r</w:t>
      </w:r>
      <w:r w:rsidRPr="00C6407B">
        <w:rPr>
          <w:lang w:val="en-GB"/>
        </w:rPr>
        <w:t xml:space="preserve"> (Ag)=108.</w:t>
      </w:r>
    </w:p>
    <w:p w:rsidR="00240723" w:rsidRPr="00293281" w:rsidRDefault="00C321C1" w:rsidP="00240723">
      <w:pPr>
        <w:spacing w:line="360" w:lineRule="auto"/>
        <w:jc w:val="both"/>
      </w:pPr>
      <w:r w:rsidRPr="008C3993">
        <w:rPr>
          <w:rFonts w:ascii="Tahoma,Bold" w:hAnsi="Tahoma,Bold" w:cs="Tahoma,Bold"/>
          <w:b/>
          <w:bCs/>
        </w:rPr>
        <w:lastRenderedPageBreak/>
        <w:t>3</w:t>
      </w:r>
      <w:r w:rsidRPr="00F43E6D">
        <w:rPr>
          <w:rFonts w:ascii="Tahoma,Bold" w:hAnsi="Tahoma,Bold" w:cs="Tahoma,Bold"/>
          <w:b/>
          <w:bCs/>
        </w:rPr>
        <w:t>3</w:t>
      </w:r>
      <w:r w:rsidRPr="00C321C1">
        <w:rPr>
          <w:rFonts w:ascii="Tahoma,Bold" w:hAnsi="Tahoma,Bold" w:cs="Tahoma,Bold"/>
          <w:b/>
          <w:bCs/>
        </w:rPr>
        <w:t>9</w:t>
      </w:r>
      <w:r>
        <w:rPr>
          <w:rFonts w:ascii="Tahoma,Bold" w:hAnsi="Tahoma,Bold" w:cs="Tahoma,Bold"/>
          <w:b/>
          <w:bCs/>
        </w:rPr>
        <w:t xml:space="preserve">) </w:t>
      </w:r>
      <w:r w:rsidR="00240723" w:rsidRPr="00293281">
        <w:t>Διαλύονται 40 g στερεού NaOH στο νερό και το διάλυμα αραιώνεται μέχρι τα</w:t>
      </w:r>
      <w:r w:rsidR="00240723">
        <w:t xml:space="preserve"> 500</w:t>
      </w:r>
      <w:r w:rsidR="00240723" w:rsidRPr="00293281">
        <w:t>mL (διάλυμα Δ</w:t>
      </w:r>
      <w:r w:rsidR="00240723" w:rsidRPr="00293281">
        <w:rPr>
          <w:vertAlign w:val="subscript"/>
        </w:rPr>
        <w:t>1</w:t>
      </w:r>
      <w:r w:rsidR="00240723" w:rsidRPr="00293281">
        <w:t xml:space="preserve">). Να υπολογισθούν: </w:t>
      </w:r>
    </w:p>
    <w:p w:rsidR="00240723" w:rsidRPr="00293281" w:rsidRDefault="00240723" w:rsidP="00240723">
      <w:pPr>
        <w:spacing w:line="360" w:lineRule="auto"/>
        <w:jc w:val="both"/>
      </w:pPr>
      <w:r w:rsidRPr="00293281">
        <w:t>α) Η συγκέντρωση (Μ) του διαλύματος Δ</w:t>
      </w:r>
      <w:r w:rsidRPr="00293281">
        <w:rPr>
          <w:vertAlign w:val="subscript"/>
        </w:rPr>
        <w:t>1</w:t>
      </w:r>
      <w:r w:rsidRPr="00293281">
        <w:t xml:space="preserve">. </w:t>
      </w:r>
    </w:p>
    <w:p w:rsidR="00240723" w:rsidRPr="00293281" w:rsidRDefault="00240723" w:rsidP="00240723">
      <w:pPr>
        <w:spacing w:line="360" w:lineRule="auto"/>
        <w:jc w:val="both"/>
      </w:pPr>
      <w:r w:rsidRPr="00293281">
        <w:t>β) Η συγκέντρωση του διαλύματος που προκύπτει κατά την προσθήκη</w:t>
      </w:r>
      <w:r>
        <w:t xml:space="preserve"> 300</w:t>
      </w:r>
      <w:r w:rsidRPr="00293281">
        <w:t>mL νερού στο διάλυμα Δ</w:t>
      </w:r>
      <w:r w:rsidRPr="00293281">
        <w:rPr>
          <w:vertAlign w:val="subscript"/>
        </w:rPr>
        <w:t>1</w:t>
      </w:r>
      <w:r w:rsidRPr="00293281">
        <w:t xml:space="preserve">. </w:t>
      </w:r>
    </w:p>
    <w:p w:rsidR="00240723" w:rsidRPr="00293281" w:rsidRDefault="00240723" w:rsidP="00240723">
      <w:pPr>
        <w:spacing w:line="360" w:lineRule="auto"/>
        <w:jc w:val="both"/>
      </w:pPr>
      <w:r w:rsidRPr="00293281">
        <w:t>γ) Η μάζα (g) του ιζήματος που θα σχηματιστεί όταν αντιδράσουν</w:t>
      </w:r>
      <w:r>
        <w:t xml:space="preserve"> 100</w:t>
      </w:r>
      <w:r w:rsidRPr="00293281">
        <w:t>mL διαλύματος Δ</w:t>
      </w:r>
      <w:r w:rsidRPr="00293281">
        <w:rPr>
          <w:vertAlign w:val="subscript"/>
        </w:rPr>
        <w:t>1</w:t>
      </w:r>
      <w:r w:rsidRPr="00293281">
        <w:t xml:space="preserve"> με την ακριβώς απαιτούμενη ποσότητα FeCl</w:t>
      </w:r>
      <w:r w:rsidRPr="00293281">
        <w:rPr>
          <w:vertAlign w:val="subscript"/>
        </w:rPr>
        <w:t>2</w:t>
      </w:r>
      <w:r w:rsidRPr="00293281">
        <w:t xml:space="preserve">. </w:t>
      </w:r>
    </w:p>
    <w:p w:rsidR="00240723" w:rsidRPr="00293281" w:rsidRDefault="00240723" w:rsidP="00240723">
      <w:pPr>
        <w:spacing w:line="360" w:lineRule="auto"/>
        <w:jc w:val="both"/>
        <w:rPr>
          <w:lang w:val="en-GB"/>
        </w:rPr>
      </w:pPr>
      <w:r w:rsidRPr="00293281">
        <w:t>Δίνονται</w:t>
      </w:r>
      <w:r w:rsidRPr="00293281">
        <w:rPr>
          <w:lang w:val="en-GB"/>
        </w:rPr>
        <w:t>: A</w:t>
      </w:r>
      <w:r w:rsidRPr="00293281">
        <w:rPr>
          <w:vertAlign w:val="subscript"/>
          <w:lang w:val="en-GB"/>
        </w:rPr>
        <w:t>r</w:t>
      </w:r>
      <w:r w:rsidRPr="00293281">
        <w:rPr>
          <w:lang w:val="en-GB"/>
        </w:rPr>
        <w:t xml:space="preserve"> (Na)=23, A</w:t>
      </w:r>
      <w:r w:rsidRPr="00293281">
        <w:rPr>
          <w:vertAlign w:val="subscript"/>
          <w:lang w:val="en-GB"/>
        </w:rPr>
        <w:t>r</w:t>
      </w:r>
      <w:r w:rsidRPr="00293281">
        <w:rPr>
          <w:lang w:val="en-GB"/>
        </w:rPr>
        <w:t xml:space="preserve"> (Fe)=56, A</w:t>
      </w:r>
      <w:r w:rsidRPr="00293281">
        <w:rPr>
          <w:vertAlign w:val="subscript"/>
          <w:lang w:val="en-GB"/>
        </w:rPr>
        <w:t>r</w:t>
      </w:r>
      <w:r w:rsidRPr="00293281">
        <w:rPr>
          <w:lang w:val="en-GB"/>
        </w:rPr>
        <w:t xml:space="preserve"> (H)=1, A</w:t>
      </w:r>
      <w:r w:rsidRPr="00293281">
        <w:rPr>
          <w:vertAlign w:val="subscript"/>
          <w:lang w:val="en-GB"/>
        </w:rPr>
        <w:t>r</w:t>
      </w:r>
      <w:r w:rsidRPr="00293281">
        <w:rPr>
          <w:lang w:val="en-GB"/>
        </w:rPr>
        <w:t xml:space="preserve"> (O)= 16.</w:t>
      </w:r>
    </w:p>
    <w:p w:rsidR="00240723" w:rsidRPr="00583F99" w:rsidRDefault="00C321C1" w:rsidP="00240723">
      <w:pPr>
        <w:spacing w:line="360" w:lineRule="auto"/>
        <w:jc w:val="both"/>
      </w:pPr>
      <w:r w:rsidRPr="008C3993">
        <w:rPr>
          <w:rFonts w:ascii="Tahoma,Bold" w:hAnsi="Tahoma,Bold" w:cs="Tahoma,Bold"/>
          <w:b/>
          <w:bCs/>
        </w:rPr>
        <w:t>3</w:t>
      </w:r>
      <w:r w:rsidRPr="00C321C1">
        <w:rPr>
          <w:rFonts w:ascii="Tahoma,Bold" w:hAnsi="Tahoma,Bold" w:cs="Tahoma,Bold"/>
          <w:b/>
          <w:bCs/>
        </w:rPr>
        <w:t>4</w:t>
      </w:r>
      <w:r w:rsidRPr="008B3518">
        <w:rPr>
          <w:rFonts w:ascii="Tahoma,Bold" w:hAnsi="Tahoma,Bold" w:cs="Tahoma,Bold"/>
          <w:b/>
          <w:bCs/>
        </w:rPr>
        <w:t>0</w:t>
      </w:r>
      <w:r>
        <w:rPr>
          <w:rFonts w:ascii="Tahoma,Bold" w:hAnsi="Tahoma,Bold" w:cs="Tahoma,Bold"/>
          <w:b/>
          <w:bCs/>
        </w:rPr>
        <w:t xml:space="preserve">) </w:t>
      </w:r>
      <w:r w:rsidR="00240723" w:rsidRPr="00583F99">
        <w:t>α) Πόσα mL υδατικού διαλύματος ΗCl 6 Μ απαιτούνται για να παρασκευάσουμε</w:t>
      </w:r>
      <w:r w:rsidR="00240723">
        <w:t xml:space="preserve"> 200</w:t>
      </w:r>
      <w:r w:rsidR="00240723" w:rsidRPr="00583F99">
        <w:t>mL</w:t>
      </w:r>
      <w:r w:rsidR="00240723">
        <w:t xml:space="preserve"> </w:t>
      </w:r>
      <w:r w:rsidR="00240723" w:rsidRPr="00583F99">
        <w:t>διαλύματος ΗCl 2 Μ.</w:t>
      </w:r>
    </w:p>
    <w:p w:rsidR="00240723" w:rsidRPr="00583F99" w:rsidRDefault="00240723" w:rsidP="00240723">
      <w:pPr>
        <w:spacing w:line="360" w:lineRule="auto"/>
        <w:jc w:val="both"/>
      </w:pPr>
      <w:r w:rsidRPr="00583F99">
        <w:t>β) Να υπολογιστεί η συγκέντρωση (Μ) διαλύματος που προκύπτει κατά την ανάμειξη</w:t>
      </w:r>
      <w:r>
        <w:t xml:space="preserve"> 20</w:t>
      </w:r>
      <w:r w:rsidRPr="00583F99">
        <w:t>mL υδατικού διαλύματος HCl 6 Μ με</w:t>
      </w:r>
      <w:r>
        <w:t xml:space="preserve"> 80</w:t>
      </w:r>
      <w:r w:rsidRPr="00583F99">
        <w:t>mL υδατικού διαλύματος HCl 2 Μ.</w:t>
      </w:r>
    </w:p>
    <w:p w:rsidR="00240723" w:rsidRDefault="00240723" w:rsidP="00240723">
      <w:pPr>
        <w:spacing w:line="360" w:lineRule="auto"/>
        <w:jc w:val="both"/>
      </w:pPr>
      <w:r w:rsidRPr="00583F99">
        <w:t>γ) Για την εξουδετέρωση</w:t>
      </w:r>
      <w:r>
        <w:t xml:space="preserve"> 40</w:t>
      </w:r>
      <w:r w:rsidRPr="00583F99">
        <w:t>mL υδατικού διαλύματος NaOH 0,2 Μ απαιτούνται</w:t>
      </w:r>
      <w:r>
        <w:t xml:space="preserve"> 20</w:t>
      </w:r>
      <w:r w:rsidRPr="00583F99">
        <w:t>mL</w:t>
      </w:r>
      <w:r>
        <w:t xml:space="preserve"> </w:t>
      </w:r>
      <w:r w:rsidRPr="00583F99">
        <w:t>υδατικού διαλύματος H</w:t>
      </w:r>
      <w:r w:rsidRPr="00583F99">
        <w:rPr>
          <w:vertAlign w:val="subscript"/>
        </w:rPr>
        <w:t>2</w:t>
      </w:r>
      <w:r w:rsidRPr="00583F99">
        <w:t>SO</w:t>
      </w:r>
      <w:r w:rsidRPr="00583F99">
        <w:rPr>
          <w:vertAlign w:val="subscript"/>
        </w:rPr>
        <w:t>4</w:t>
      </w:r>
      <w:r w:rsidRPr="00583F99">
        <w:t>. Ποια είναι η συγκέντρωση (Μ) του διαλύματος H</w:t>
      </w:r>
      <w:r w:rsidRPr="00583F99">
        <w:rPr>
          <w:vertAlign w:val="subscript"/>
        </w:rPr>
        <w:t>2</w:t>
      </w:r>
      <w:r w:rsidRPr="00583F99">
        <w:t>SO</w:t>
      </w:r>
      <w:r w:rsidRPr="00583F99">
        <w:rPr>
          <w:vertAlign w:val="subscript"/>
        </w:rPr>
        <w:t>4</w:t>
      </w:r>
      <w:r w:rsidRPr="00583F99">
        <w:t>;</w:t>
      </w:r>
    </w:p>
    <w:p w:rsidR="00240723" w:rsidRPr="00583F99" w:rsidRDefault="00C321C1" w:rsidP="00240723">
      <w:pPr>
        <w:spacing w:line="360" w:lineRule="auto"/>
        <w:jc w:val="both"/>
      </w:pPr>
      <w:r w:rsidRPr="008C3993">
        <w:rPr>
          <w:rFonts w:ascii="Tahoma,Bold" w:hAnsi="Tahoma,Bold" w:cs="Tahoma,Bold"/>
          <w:b/>
          <w:bCs/>
        </w:rPr>
        <w:t>3</w:t>
      </w:r>
      <w:r w:rsidRPr="00C321C1">
        <w:rPr>
          <w:rFonts w:ascii="Tahoma,Bold" w:hAnsi="Tahoma,Bold" w:cs="Tahoma,Bold"/>
          <w:b/>
          <w:bCs/>
        </w:rPr>
        <w:t>41</w:t>
      </w:r>
      <w:r>
        <w:rPr>
          <w:rFonts w:ascii="Tahoma,Bold" w:hAnsi="Tahoma,Bold" w:cs="Tahoma,Bold"/>
          <w:b/>
          <w:bCs/>
        </w:rPr>
        <w:t xml:space="preserve">) </w:t>
      </w:r>
      <w:r w:rsidR="00240723" w:rsidRPr="00583F99">
        <w:t>α) Σε</w:t>
      </w:r>
      <w:r w:rsidR="00240723">
        <w:t xml:space="preserve"> 100</w:t>
      </w:r>
      <w:r w:rsidR="00240723" w:rsidRPr="00583F99">
        <w:t>mL υδατικού διαλύματος ΗCl 0,15 Μ προστίθενται</w:t>
      </w:r>
      <w:r w:rsidR="00240723">
        <w:t xml:space="preserve"> 400</w:t>
      </w:r>
      <w:r w:rsidR="00240723" w:rsidRPr="00583F99">
        <w:t>mL νερού. Να βρεθεί</w:t>
      </w:r>
      <w:r w:rsidR="00240723">
        <w:t xml:space="preserve"> </w:t>
      </w:r>
      <w:r w:rsidR="00240723" w:rsidRPr="00583F99">
        <w:t>η συγκέντρωση του αραιωμένου διαλύματος.</w:t>
      </w:r>
    </w:p>
    <w:p w:rsidR="00240723" w:rsidRPr="00583F99" w:rsidRDefault="00240723" w:rsidP="00240723">
      <w:pPr>
        <w:spacing w:line="360" w:lineRule="auto"/>
        <w:jc w:val="both"/>
      </w:pPr>
      <w:r w:rsidRPr="00583F99">
        <w:t>β) Ποια θα είναι η συγκέντρωση διαλύματος που προκύπτει με ανάμειξη</w:t>
      </w:r>
      <w:r>
        <w:t xml:space="preserve"> 150</w:t>
      </w:r>
      <w:r w:rsidRPr="00583F99">
        <w:t>mL</w:t>
      </w:r>
      <w:r>
        <w:t xml:space="preserve"> </w:t>
      </w:r>
      <w:r w:rsidRPr="00583F99">
        <w:t>υδατικού διαλύματος ΗCl 2 Μ με</w:t>
      </w:r>
      <w:r>
        <w:t xml:space="preserve"> 50</w:t>
      </w:r>
      <w:r w:rsidRPr="00583F99">
        <w:t>mL υδατικού διαλύματος ΗCl 1,5 Μ;</w:t>
      </w:r>
    </w:p>
    <w:p w:rsidR="00240723" w:rsidRPr="00583F99" w:rsidRDefault="00240723" w:rsidP="00240723">
      <w:pPr>
        <w:spacing w:line="360" w:lineRule="auto"/>
        <w:jc w:val="both"/>
      </w:pPr>
      <w:r w:rsidRPr="00583F99">
        <w:t>γ) Για την εξουδετέρωση</w:t>
      </w:r>
      <w:r>
        <w:t xml:space="preserve"> 10</w:t>
      </w:r>
      <w:r w:rsidRPr="00583F99">
        <w:t>mL υδατικού διαλύματος ΗCl απαιτούνται</w:t>
      </w:r>
      <w:r>
        <w:t xml:space="preserve"> 15</w:t>
      </w:r>
      <w:r w:rsidRPr="00583F99">
        <w:t>mL υδατικού</w:t>
      </w:r>
      <w:r>
        <w:t xml:space="preserve"> </w:t>
      </w:r>
      <w:r w:rsidRPr="00583F99">
        <w:t>διαλύματος Ca(OH)</w:t>
      </w:r>
      <w:r w:rsidRPr="00583F99">
        <w:rPr>
          <w:vertAlign w:val="subscript"/>
        </w:rPr>
        <w:t>2</w:t>
      </w:r>
      <w:r w:rsidRPr="00583F99">
        <w:t xml:space="preserve"> 0,01 Μ. Να βρεθεί η % w/v περιεκτικότητα του διαλύματος HCl.</w:t>
      </w:r>
    </w:p>
    <w:p w:rsidR="00240723" w:rsidRDefault="00240723" w:rsidP="00240723">
      <w:pPr>
        <w:spacing w:line="360" w:lineRule="auto"/>
        <w:jc w:val="both"/>
      </w:pPr>
      <w:r w:rsidRPr="00583F99">
        <w:t>Δίνονται οι σχετικές ατομικές μάζες: A</w:t>
      </w:r>
      <w:r w:rsidRPr="00583F99">
        <w:rPr>
          <w:vertAlign w:val="subscript"/>
        </w:rPr>
        <w:t>r</w:t>
      </w:r>
      <w:r w:rsidRPr="00583F99">
        <w:t xml:space="preserve"> (H)= 1, A</w:t>
      </w:r>
      <w:r w:rsidRPr="00583F99">
        <w:rPr>
          <w:vertAlign w:val="subscript"/>
        </w:rPr>
        <w:t>r</w:t>
      </w:r>
      <w:r w:rsidRPr="00583F99">
        <w:t xml:space="preserve"> (Cl)= 35,5</w:t>
      </w:r>
      <w:r>
        <w:t>.</w:t>
      </w:r>
    </w:p>
    <w:p w:rsidR="00240723" w:rsidRDefault="00C321C1" w:rsidP="00240723">
      <w:pPr>
        <w:spacing w:line="360" w:lineRule="auto"/>
        <w:jc w:val="both"/>
      </w:pPr>
      <w:r w:rsidRPr="008C3993">
        <w:rPr>
          <w:rFonts w:ascii="Tahoma,Bold" w:hAnsi="Tahoma,Bold" w:cs="Tahoma,Bold"/>
          <w:b/>
          <w:bCs/>
        </w:rPr>
        <w:t>3</w:t>
      </w:r>
      <w:r w:rsidRPr="00C321C1">
        <w:rPr>
          <w:rFonts w:ascii="Tahoma,Bold" w:hAnsi="Tahoma,Bold" w:cs="Tahoma,Bold"/>
          <w:b/>
          <w:bCs/>
        </w:rPr>
        <w:t>42</w:t>
      </w:r>
      <w:r>
        <w:rPr>
          <w:rFonts w:ascii="Tahoma,Bold" w:hAnsi="Tahoma,Bold" w:cs="Tahoma,Bold"/>
          <w:b/>
          <w:bCs/>
        </w:rPr>
        <w:t xml:space="preserve">) </w:t>
      </w:r>
      <w:r w:rsidR="00240723">
        <w:t xml:space="preserve">Διαθέτουμε υδατικό διάλυμα </w:t>
      </w:r>
      <w:r w:rsidR="00240723">
        <w:rPr>
          <w:lang w:val="en-US"/>
        </w:rPr>
        <w:t>HCl</w:t>
      </w:r>
      <w:r w:rsidR="00240723" w:rsidRPr="00AA53E6">
        <w:t xml:space="preserve"> 0,5</w:t>
      </w:r>
      <w:r w:rsidR="00240723">
        <w:rPr>
          <w:lang w:val="en-US"/>
        </w:rPr>
        <w:t>M</w:t>
      </w:r>
      <w:r w:rsidR="00240723" w:rsidRPr="00AA53E6">
        <w:t xml:space="preserve"> (</w:t>
      </w:r>
      <w:r w:rsidR="00240723">
        <w:t>διάλυμα Δ</w:t>
      </w:r>
      <w:r w:rsidR="00240723" w:rsidRPr="004E1942">
        <w:rPr>
          <w:vertAlign w:val="subscript"/>
        </w:rPr>
        <w:t>1</w:t>
      </w:r>
      <w:r w:rsidR="00240723">
        <w:t>). Να υπολογισθούν:</w:t>
      </w:r>
    </w:p>
    <w:p w:rsidR="00240723" w:rsidRDefault="00240723" w:rsidP="00240723">
      <w:pPr>
        <w:spacing w:line="360" w:lineRule="auto"/>
        <w:jc w:val="both"/>
      </w:pPr>
      <w:r w:rsidRPr="00AA53E6">
        <w:rPr>
          <w:b/>
        </w:rPr>
        <w:t>α)</w:t>
      </w:r>
      <w:r>
        <w:t xml:space="preserve"> Ο όγκος (</w:t>
      </w:r>
      <w:r>
        <w:rPr>
          <w:lang w:val="en-US"/>
        </w:rPr>
        <w:t>mL</w:t>
      </w:r>
      <w:r>
        <w:t>) νερού που πρέπει να προσθέσουμε σε 100</w:t>
      </w:r>
      <w:r>
        <w:rPr>
          <w:lang w:val="en-US"/>
        </w:rPr>
        <w:t>mL</w:t>
      </w:r>
      <w:r>
        <w:t xml:space="preserve"> του διαλύματος Δ</w:t>
      </w:r>
      <w:r w:rsidRPr="004E1942">
        <w:rPr>
          <w:vertAlign w:val="subscript"/>
        </w:rPr>
        <w:t>1</w:t>
      </w:r>
      <w:r>
        <w:t>, για να προκύψει διάλυμα 0,2Μ.</w:t>
      </w:r>
    </w:p>
    <w:p w:rsidR="001F7F3D" w:rsidRPr="00413369" w:rsidRDefault="00240723" w:rsidP="00240723">
      <w:pPr>
        <w:spacing w:line="360" w:lineRule="auto"/>
        <w:jc w:val="both"/>
      </w:pPr>
      <w:r>
        <w:t>β) Η συγκέντρωση του διαλύματος που προκύπτει με ανάμειξη 200</w:t>
      </w:r>
      <w:r>
        <w:rPr>
          <w:lang w:val="en-US"/>
        </w:rPr>
        <w:t>mL</w:t>
      </w:r>
      <w:r>
        <w:t xml:space="preserve"> διαλύματος Δ</w:t>
      </w:r>
      <w:r w:rsidRPr="004E1942">
        <w:rPr>
          <w:vertAlign w:val="subscript"/>
        </w:rPr>
        <w:t>1</w:t>
      </w:r>
      <w:r>
        <w:t xml:space="preserve"> με 300</w:t>
      </w:r>
      <w:r>
        <w:rPr>
          <w:lang w:val="en-US"/>
        </w:rPr>
        <w:t>mL</w:t>
      </w:r>
      <w:r>
        <w:t xml:space="preserve"> υδατικού διαλύματος </w:t>
      </w:r>
      <w:r>
        <w:rPr>
          <w:lang w:val="en-US"/>
        </w:rPr>
        <w:t>HCl</w:t>
      </w:r>
      <w:r>
        <w:t xml:space="preserve"> 0,2Μ. </w:t>
      </w:r>
    </w:p>
    <w:p w:rsidR="00240723" w:rsidRDefault="00240723" w:rsidP="00240723">
      <w:pPr>
        <w:spacing w:line="360" w:lineRule="auto"/>
        <w:jc w:val="both"/>
      </w:pPr>
      <w:r>
        <w:t xml:space="preserve">γ) Ο όγκος του αερίου (σε </w:t>
      </w:r>
      <w:r>
        <w:rPr>
          <w:lang w:val="en-US"/>
        </w:rPr>
        <w:t>STP</w:t>
      </w:r>
      <w:r>
        <w:t>) που παράγεται κατά την αντίδραση 100</w:t>
      </w:r>
      <w:r>
        <w:rPr>
          <w:lang w:val="en-US"/>
        </w:rPr>
        <w:t>mL</w:t>
      </w:r>
      <w:r>
        <w:t xml:space="preserve"> διαλύματος Δ</w:t>
      </w:r>
      <w:r w:rsidRPr="004E1942">
        <w:rPr>
          <w:vertAlign w:val="subscript"/>
        </w:rPr>
        <w:t>1</w:t>
      </w:r>
      <w:r>
        <w:t xml:space="preserve"> με την ακριβώς απαιτούμενη ποσότητα </w:t>
      </w:r>
      <w:r>
        <w:rPr>
          <w:lang w:val="en-US"/>
        </w:rPr>
        <w:t>Zn</w:t>
      </w:r>
      <w:r w:rsidRPr="004E1942">
        <w:t>.</w:t>
      </w:r>
    </w:p>
    <w:p w:rsidR="00240723" w:rsidRDefault="00C321C1" w:rsidP="00240723">
      <w:pPr>
        <w:spacing w:line="360" w:lineRule="auto"/>
        <w:jc w:val="both"/>
      </w:pPr>
      <w:r w:rsidRPr="008C3993">
        <w:rPr>
          <w:rFonts w:ascii="Tahoma,Bold" w:hAnsi="Tahoma,Bold" w:cs="Tahoma,Bold"/>
          <w:b/>
          <w:bCs/>
        </w:rPr>
        <w:t>3</w:t>
      </w:r>
      <w:r w:rsidRPr="00C321C1">
        <w:rPr>
          <w:rFonts w:ascii="Tahoma,Bold" w:hAnsi="Tahoma,Bold" w:cs="Tahoma,Bold"/>
          <w:b/>
          <w:bCs/>
        </w:rPr>
        <w:t>43</w:t>
      </w:r>
      <w:r>
        <w:rPr>
          <w:rFonts w:ascii="Tahoma,Bold" w:hAnsi="Tahoma,Bold" w:cs="Tahoma,Bold"/>
          <w:b/>
          <w:bCs/>
        </w:rPr>
        <w:t xml:space="preserve">) </w:t>
      </w:r>
      <w:r w:rsidR="00240723">
        <w:t xml:space="preserve">Διαθέτουμε υδατικό διάλυμα </w:t>
      </w:r>
      <w:r w:rsidR="00240723">
        <w:rPr>
          <w:lang w:val="en-US"/>
        </w:rPr>
        <w:t>HCl</w:t>
      </w:r>
      <w:r w:rsidR="00240723" w:rsidRPr="00013464">
        <w:t xml:space="preserve"> </w:t>
      </w:r>
      <w:r w:rsidR="00240723">
        <w:t>0,5Μ (διάλυμα Δ</w:t>
      </w:r>
      <w:r w:rsidR="00240723" w:rsidRPr="00E55B6C">
        <w:rPr>
          <w:vertAlign w:val="subscript"/>
        </w:rPr>
        <w:t>1</w:t>
      </w:r>
      <w:r w:rsidR="00240723">
        <w:t>). Να υπολογισθούν:</w:t>
      </w:r>
    </w:p>
    <w:p w:rsidR="00240723" w:rsidRDefault="00240723" w:rsidP="00240723">
      <w:pPr>
        <w:spacing w:line="360" w:lineRule="auto"/>
        <w:jc w:val="both"/>
      </w:pPr>
      <w:r>
        <w:t>α) Ο όγκος (</w:t>
      </w:r>
      <w:r>
        <w:rPr>
          <w:lang w:val="en-US"/>
        </w:rPr>
        <w:t>mL</w:t>
      </w:r>
      <w:r>
        <w:t>) νερού που πρέπει να προσθέσουμε σε 100</w:t>
      </w:r>
      <w:r>
        <w:rPr>
          <w:lang w:val="en-US"/>
        </w:rPr>
        <w:t>mL</w:t>
      </w:r>
      <w:r>
        <w:t xml:space="preserve"> του διαλύματος Δ</w:t>
      </w:r>
      <w:r w:rsidRPr="00E55B6C">
        <w:rPr>
          <w:vertAlign w:val="subscript"/>
        </w:rPr>
        <w:t>1</w:t>
      </w:r>
      <w:r>
        <w:t xml:space="preserve">, για να προκύψει διάλυμα 0,2Μ.   </w:t>
      </w:r>
    </w:p>
    <w:p w:rsidR="00240723" w:rsidRPr="00E55B6C" w:rsidRDefault="00240723" w:rsidP="00240723">
      <w:pPr>
        <w:spacing w:line="360" w:lineRule="auto"/>
        <w:jc w:val="both"/>
      </w:pPr>
      <w:r>
        <w:t>β) Η συγκέντρωση του διαλύματος που προκύπτει με ανάμειξη 200</w:t>
      </w:r>
      <w:r>
        <w:rPr>
          <w:lang w:val="en-US"/>
        </w:rPr>
        <w:t>mL</w:t>
      </w:r>
      <w:r>
        <w:t xml:space="preserve"> διαλύματος Δ</w:t>
      </w:r>
      <w:r w:rsidRPr="00E55B6C">
        <w:rPr>
          <w:vertAlign w:val="subscript"/>
        </w:rPr>
        <w:t>1</w:t>
      </w:r>
      <w:r>
        <w:t xml:space="preserve"> με 300</w:t>
      </w:r>
      <w:r>
        <w:rPr>
          <w:lang w:val="en-US"/>
        </w:rPr>
        <w:t>mL</w:t>
      </w:r>
      <w:r>
        <w:t xml:space="preserve"> υδατικού διαλύματος </w:t>
      </w:r>
      <w:r>
        <w:rPr>
          <w:lang w:val="en-US"/>
        </w:rPr>
        <w:t>HCl</w:t>
      </w:r>
      <w:r>
        <w:t xml:space="preserve"> 0,2Μ.</w:t>
      </w:r>
    </w:p>
    <w:p w:rsidR="00240723" w:rsidRDefault="00240723" w:rsidP="00240723">
      <w:pPr>
        <w:spacing w:line="360" w:lineRule="auto"/>
        <w:jc w:val="both"/>
      </w:pPr>
      <w:r>
        <w:t xml:space="preserve">γ) Ο όγκος του αερίου (σε </w:t>
      </w:r>
      <w:r>
        <w:rPr>
          <w:lang w:val="en-US"/>
        </w:rPr>
        <w:t>STP</w:t>
      </w:r>
      <w:r>
        <w:t>) που παράγεται κατά την αντίδραση 100</w:t>
      </w:r>
      <w:r>
        <w:rPr>
          <w:lang w:val="en-US"/>
        </w:rPr>
        <w:t>mL</w:t>
      </w:r>
      <w:r>
        <w:t xml:space="preserve"> διαλύματος Δ</w:t>
      </w:r>
      <w:r w:rsidRPr="00E55B6C">
        <w:rPr>
          <w:vertAlign w:val="subscript"/>
        </w:rPr>
        <w:t>1</w:t>
      </w:r>
      <w:r>
        <w:t xml:space="preserve"> με την ακριβώς απαιτούμενη ποσότητα </w:t>
      </w:r>
      <w:r>
        <w:rPr>
          <w:lang w:val="en-US"/>
        </w:rPr>
        <w:t>Zn</w:t>
      </w:r>
      <w:r w:rsidRPr="00E55B6C">
        <w:t>.</w:t>
      </w:r>
    </w:p>
    <w:p w:rsidR="00240723" w:rsidRDefault="00C321C1" w:rsidP="00240723">
      <w:pPr>
        <w:spacing w:line="360" w:lineRule="auto"/>
        <w:jc w:val="both"/>
      </w:pPr>
      <w:r w:rsidRPr="008C3993">
        <w:rPr>
          <w:rFonts w:ascii="Tahoma,Bold" w:hAnsi="Tahoma,Bold" w:cs="Tahoma,Bold"/>
          <w:b/>
          <w:bCs/>
        </w:rPr>
        <w:t>3</w:t>
      </w:r>
      <w:r w:rsidRPr="00C321C1">
        <w:rPr>
          <w:rFonts w:ascii="Tahoma,Bold" w:hAnsi="Tahoma,Bold" w:cs="Tahoma,Bold"/>
          <w:b/>
          <w:bCs/>
        </w:rPr>
        <w:t>44</w:t>
      </w:r>
      <w:r>
        <w:rPr>
          <w:rFonts w:ascii="Tahoma,Bold" w:hAnsi="Tahoma,Bold" w:cs="Tahoma,Bold"/>
          <w:b/>
          <w:bCs/>
        </w:rPr>
        <w:t xml:space="preserve">) </w:t>
      </w:r>
      <w:r w:rsidR="00240723">
        <w:t>Το θαλασσινό νερό έχει συγκέντρωση</w:t>
      </w:r>
      <w:r w:rsidR="00240723" w:rsidRPr="007F18F3">
        <w:t xml:space="preserve"> </w:t>
      </w:r>
      <w:r w:rsidR="00240723">
        <w:t xml:space="preserve">σε </w:t>
      </w:r>
      <w:r w:rsidR="00240723">
        <w:rPr>
          <w:lang w:val="en-US"/>
        </w:rPr>
        <w:t>MgCl</w:t>
      </w:r>
      <w:r w:rsidR="00240723" w:rsidRPr="007F18F3">
        <w:rPr>
          <w:vertAlign w:val="subscript"/>
        </w:rPr>
        <w:t>2</w:t>
      </w:r>
      <w:r w:rsidR="00240723">
        <w:t xml:space="preserve"> 0,05Μ. Να υπολογισθούν:</w:t>
      </w:r>
    </w:p>
    <w:p w:rsidR="00240723" w:rsidRPr="007F18F3" w:rsidRDefault="00240723" w:rsidP="00240723">
      <w:pPr>
        <w:spacing w:line="360" w:lineRule="auto"/>
        <w:jc w:val="both"/>
      </w:pPr>
      <w:r>
        <w:t>α) Η μάζα (</w:t>
      </w:r>
      <w:r>
        <w:rPr>
          <w:lang w:val="en-US"/>
        </w:rPr>
        <w:t>g</w:t>
      </w:r>
      <w:r>
        <w:t xml:space="preserve">) </w:t>
      </w:r>
      <w:r>
        <w:rPr>
          <w:lang w:val="en-US"/>
        </w:rPr>
        <w:t>MgCl</w:t>
      </w:r>
      <w:r w:rsidRPr="007F18F3">
        <w:rPr>
          <w:vertAlign w:val="subscript"/>
        </w:rPr>
        <w:t>2</w:t>
      </w:r>
      <w:r>
        <w:t xml:space="preserve"> που περιέχεται σε 20</w:t>
      </w:r>
      <w:r>
        <w:rPr>
          <w:lang w:val="en-US"/>
        </w:rPr>
        <w:t>mL</w:t>
      </w:r>
      <w:r>
        <w:t xml:space="preserve"> θαλασσινού νερού.</w:t>
      </w:r>
    </w:p>
    <w:p w:rsidR="00240723" w:rsidRPr="008F0A70" w:rsidRDefault="00240723" w:rsidP="00240723">
      <w:pPr>
        <w:spacing w:line="360" w:lineRule="auto"/>
        <w:jc w:val="both"/>
      </w:pPr>
      <w:r>
        <w:lastRenderedPageBreak/>
        <w:t>β) Ο όγκος (</w:t>
      </w:r>
      <w:r>
        <w:rPr>
          <w:lang w:val="en-US"/>
        </w:rPr>
        <w:t>mL</w:t>
      </w:r>
      <w:r>
        <w:t>) νερού που πρέπει να προσθέσουμε σε 100</w:t>
      </w:r>
      <w:r>
        <w:rPr>
          <w:lang w:val="en-US"/>
        </w:rPr>
        <w:t>mL</w:t>
      </w:r>
      <w:r>
        <w:t xml:space="preserve"> θαλασσινού νερού, για να προκύψει διάλυμα 0,02Μ σε </w:t>
      </w:r>
      <w:r>
        <w:rPr>
          <w:lang w:val="en-US"/>
        </w:rPr>
        <w:t>MgCl</w:t>
      </w:r>
      <w:r w:rsidRPr="007F18F3">
        <w:rPr>
          <w:vertAlign w:val="subscript"/>
        </w:rPr>
        <w:t>2</w:t>
      </w:r>
      <w:r>
        <w:t>.</w:t>
      </w:r>
    </w:p>
    <w:p w:rsidR="00240723" w:rsidRDefault="00240723" w:rsidP="00240723">
      <w:pPr>
        <w:spacing w:line="360" w:lineRule="auto"/>
        <w:jc w:val="both"/>
      </w:pPr>
      <w:r>
        <w:t>γ) Η μάζα (</w:t>
      </w:r>
      <w:r>
        <w:rPr>
          <w:lang w:val="en-US"/>
        </w:rPr>
        <w:t>g</w:t>
      </w:r>
      <w:r>
        <w:t>) του ιζήματος που θα σχηματιστεί κατά την προσθήκη περίσσειας Κ</w:t>
      </w:r>
      <w:r w:rsidRPr="008F0A70">
        <w:rPr>
          <w:vertAlign w:val="subscript"/>
        </w:rPr>
        <w:t>2</w:t>
      </w:r>
      <w:r>
        <w:rPr>
          <w:lang w:val="en-US"/>
        </w:rPr>
        <w:t>CO</w:t>
      </w:r>
      <w:r w:rsidRPr="008F0A70">
        <w:rPr>
          <w:vertAlign w:val="subscript"/>
        </w:rPr>
        <w:t>3</w:t>
      </w:r>
      <w:r>
        <w:t xml:space="preserve"> σε 200</w:t>
      </w:r>
      <w:r>
        <w:rPr>
          <w:lang w:val="en-US"/>
        </w:rPr>
        <w:t>mL</w:t>
      </w:r>
      <w:r w:rsidRPr="008F0A70">
        <w:t xml:space="preserve"> </w:t>
      </w:r>
      <w:r>
        <w:t>θαλασσινού νερού.</w:t>
      </w:r>
    </w:p>
    <w:p w:rsidR="00240723" w:rsidRDefault="00240723" w:rsidP="00240723">
      <w:pPr>
        <w:spacing w:line="360" w:lineRule="auto"/>
        <w:jc w:val="both"/>
        <w:rPr>
          <w:lang w:val="en-US"/>
        </w:rPr>
      </w:pPr>
      <w:r>
        <w:t>Δίνονται</w:t>
      </w:r>
      <w:r w:rsidRPr="008F0A70">
        <w:rPr>
          <w:lang w:val="en-GB"/>
        </w:rPr>
        <w:t xml:space="preserve">: </w:t>
      </w:r>
      <w:r>
        <w:rPr>
          <w:lang w:val="en-US"/>
        </w:rPr>
        <w:t>A</w:t>
      </w:r>
      <w:r w:rsidRPr="008F0A70">
        <w:rPr>
          <w:vertAlign w:val="subscript"/>
          <w:lang w:val="en-US"/>
        </w:rPr>
        <w:t xml:space="preserve">r </w:t>
      </w:r>
      <w:r>
        <w:rPr>
          <w:lang w:val="en-US"/>
        </w:rPr>
        <w:t>(Cl) = 35,5 , A</w:t>
      </w:r>
      <w:r w:rsidRPr="008F0A70">
        <w:rPr>
          <w:vertAlign w:val="subscript"/>
          <w:lang w:val="en-US"/>
        </w:rPr>
        <w:t>r</w:t>
      </w:r>
      <w:r>
        <w:rPr>
          <w:lang w:val="en-US"/>
        </w:rPr>
        <w:t xml:space="preserve"> (Mg) = 24, A</w:t>
      </w:r>
      <w:r w:rsidRPr="008F0A70">
        <w:rPr>
          <w:vertAlign w:val="subscript"/>
          <w:lang w:val="en-US"/>
        </w:rPr>
        <w:t>r</w:t>
      </w:r>
      <w:r>
        <w:rPr>
          <w:lang w:val="en-US"/>
        </w:rPr>
        <w:t xml:space="preserve"> (C) = 12, A</w:t>
      </w:r>
      <w:r w:rsidRPr="008F0A70">
        <w:rPr>
          <w:vertAlign w:val="subscript"/>
          <w:lang w:val="en-US"/>
        </w:rPr>
        <w:t>r</w:t>
      </w:r>
      <w:r>
        <w:rPr>
          <w:lang w:val="en-US"/>
        </w:rPr>
        <w:t xml:space="preserve"> (O) = 16.</w:t>
      </w:r>
    </w:p>
    <w:p w:rsidR="00680A0A" w:rsidRDefault="00C321C1" w:rsidP="00680A0A">
      <w:pPr>
        <w:spacing w:line="360" w:lineRule="auto"/>
        <w:jc w:val="both"/>
      </w:pPr>
      <w:r w:rsidRPr="008C3993">
        <w:rPr>
          <w:rFonts w:ascii="Tahoma,Bold" w:hAnsi="Tahoma,Bold" w:cs="Tahoma,Bold"/>
          <w:b/>
          <w:bCs/>
        </w:rPr>
        <w:t>3</w:t>
      </w:r>
      <w:r w:rsidRPr="00C321C1">
        <w:rPr>
          <w:rFonts w:ascii="Tahoma,Bold" w:hAnsi="Tahoma,Bold" w:cs="Tahoma,Bold"/>
          <w:b/>
          <w:bCs/>
        </w:rPr>
        <w:t>45</w:t>
      </w:r>
      <w:r>
        <w:rPr>
          <w:rFonts w:ascii="Tahoma,Bold" w:hAnsi="Tahoma,Bold" w:cs="Tahoma,Bold"/>
          <w:b/>
          <w:bCs/>
        </w:rPr>
        <w:t xml:space="preserve">) </w:t>
      </w:r>
      <w:r w:rsidR="00680A0A">
        <w:t>Το θαλασσινό νερό έχει συγκέντρωση</w:t>
      </w:r>
      <w:r w:rsidR="00680A0A" w:rsidRPr="007F18F3">
        <w:t xml:space="preserve"> </w:t>
      </w:r>
      <w:r w:rsidR="00680A0A">
        <w:t xml:space="preserve">σε </w:t>
      </w:r>
      <w:r w:rsidR="00680A0A">
        <w:rPr>
          <w:lang w:val="en-US"/>
        </w:rPr>
        <w:t>MgCl</w:t>
      </w:r>
      <w:r w:rsidR="00680A0A" w:rsidRPr="007F18F3">
        <w:rPr>
          <w:vertAlign w:val="subscript"/>
        </w:rPr>
        <w:t>2</w:t>
      </w:r>
      <w:r w:rsidR="00680A0A">
        <w:t xml:space="preserve"> 0,05Μ. Να υπολογισθούν:</w:t>
      </w:r>
    </w:p>
    <w:p w:rsidR="00680A0A" w:rsidRPr="007F18F3" w:rsidRDefault="00680A0A" w:rsidP="00680A0A">
      <w:pPr>
        <w:spacing w:line="360" w:lineRule="auto"/>
        <w:jc w:val="both"/>
      </w:pPr>
      <w:r>
        <w:t>α) Η μάζα (</w:t>
      </w:r>
      <w:r>
        <w:rPr>
          <w:lang w:val="en-US"/>
        </w:rPr>
        <w:t>g</w:t>
      </w:r>
      <w:r>
        <w:t xml:space="preserve">) </w:t>
      </w:r>
      <w:r>
        <w:rPr>
          <w:lang w:val="en-US"/>
        </w:rPr>
        <w:t>MgCl</w:t>
      </w:r>
      <w:r w:rsidRPr="007F18F3">
        <w:rPr>
          <w:vertAlign w:val="subscript"/>
        </w:rPr>
        <w:t>2</w:t>
      </w:r>
      <w:r>
        <w:t xml:space="preserve"> που περιέχεται σε 20</w:t>
      </w:r>
      <w:r>
        <w:rPr>
          <w:lang w:val="en-US"/>
        </w:rPr>
        <w:t>mL</w:t>
      </w:r>
      <w:r>
        <w:t xml:space="preserve"> θαλασσινού νερού.</w:t>
      </w:r>
    </w:p>
    <w:p w:rsidR="00680A0A" w:rsidRPr="008F0A70" w:rsidRDefault="00680A0A" w:rsidP="00680A0A">
      <w:pPr>
        <w:spacing w:line="360" w:lineRule="auto"/>
        <w:jc w:val="both"/>
      </w:pPr>
      <w:r>
        <w:t>β) Ο όγκος (</w:t>
      </w:r>
      <w:r>
        <w:rPr>
          <w:lang w:val="en-US"/>
        </w:rPr>
        <w:t>mL</w:t>
      </w:r>
      <w:r>
        <w:t>) νερού που πρέπει να προσθέσουμε σε 100</w:t>
      </w:r>
      <w:r>
        <w:rPr>
          <w:lang w:val="en-US"/>
        </w:rPr>
        <w:t>mL</w:t>
      </w:r>
      <w:r>
        <w:t xml:space="preserve"> θαλασσινού νερού, για να προκύψει διάλυμα 0,02Μ σε </w:t>
      </w:r>
      <w:r>
        <w:rPr>
          <w:lang w:val="en-US"/>
        </w:rPr>
        <w:t>MgCl</w:t>
      </w:r>
      <w:r w:rsidRPr="007F18F3">
        <w:rPr>
          <w:vertAlign w:val="subscript"/>
        </w:rPr>
        <w:t>2</w:t>
      </w:r>
      <w:r>
        <w:t>.</w:t>
      </w:r>
    </w:p>
    <w:p w:rsidR="00680A0A" w:rsidRDefault="00680A0A" w:rsidP="00680A0A">
      <w:pPr>
        <w:spacing w:line="360" w:lineRule="auto"/>
        <w:jc w:val="both"/>
      </w:pPr>
      <w:r>
        <w:t>γ) Η μάζα (</w:t>
      </w:r>
      <w:r>
        <w:rPr>
          <w:lang w:val="en-US"/>
        </w:rPr>
        <w:t>g</w:t>
      </w:r>
      <w:r>
        <w:t xml:space="preserve">) του ιζήματος που θα σχηματιστεί κατά την προσθήκη περίσσειας </w:t>
      </w:r>
      <w:r>
        <w:rPr>
          <w:lang w:val="en-US"/>
        </w:rPr>
        <w:t>Na</w:t>
      </w:r>
      <w:r w:rsidRPr="008F0A70">
        <w:rPr>
          <w:vertAlign w:val="subscript"/>
        </w:rPr>
        <w:t>2</w:t>
      </w:r>
      <w:r>
        <w:rPr>
          <w:lang w:val="en-US"/>
        </w:rPr>
        <w:t>CO</w:t>
      </w:r>
      <w:r w:rsidRPr="008F0A70">
        <w:rPr>
          <w:vertAlign w:val="subscript"/>
        </w:rPr>
        <w:t>3</w:t>
      </w:r>
      <w:r>
        <w:t xml:space="preserve"> σε 200</w:t>
      </w:r>
      <w:r>
        <w:rPr>
          <w:lang w:val="en-US"/>
        </w:rPr>
        <w:t>mL</w:t>
      </w:r>
      <w:r w:rsidRPr="008F0A70">
        <w:t xml:space="preserve"> </w:t>
      </w:r>
      <w:r>
        <w:t>θαλασσινού νερού.</w:t>
      </w:r>
    </w:p>
    <w:p w:rsidR="00680A0A" w:rsidRDefault="00680A0A" w:rsidP="00680A0A">
      <w:pPr>
        <w:spacing w:line="360" w:lineRule="auto"/>
        <w:jc w:val="both"/>
        <w:rPr>
          <w:lang w:val="en-US"/>
        </w:rPr>
      </w:pPr>
      <w:r>
        <w:t>Δίνονται</w:t>
      </w:r>
      <w:r w:rsidRPr="008F0A70">
        <w:rPr>
          <w:lang w:val="en-GB"/>
        </w:rPr>
        <w:t xml:space="preserve">: </w:t>
      </w:r>
      <w:r>
        <w:rPr>
          <w:lang w:val="en-US"/>
        </w:rPr>
        <w:t>A</w:t>
      </w:r>
      <w:r w:rsidRPr="008F0A70">
        <w:rPr>
          <w:vertAlign w:val="subscript"/>
          <w:lang w:val="en-US"/>
        </w:rPr>
        <w:t xml:space="preserve">r </w:t>
      </w:r>
      <w:r>
        <w:rPr>
          <w:lang w:val="en-US"/>
        </w:rPr>
        <w:t>(Cl) = 35,5 , A</w:t>
      </w:r>
      <w:r w:rsidRPr="008F0A70">
        <w:rPr>
          <w:vertAlign w:val="subscript"/>
          <w:lang w:val="en-US"/>
        </w:rPr>
        <w:t>r</w:t>
      </w:r>
      <w:r>
        <w:rPr>
          <w:lang w:val="en-US"/>
        </w:rPr>
        <w:t xml:space="preserve"> (Mg) = 24, A</w:t>
      </w:r>
      <w:r w:rsidRPr="008F0A70">
        <w:rPr>
          <w:vertAlign w:val="subscript"/>
          <w:lang w:val="en-US"/>
        </w:rPr>
        <w:t>r</w:t>
      </w:r>
      <w:r>
        <w:rPr>
          <w:lang w:val="en-US"/>
        </w:rPr>
        <w:t xml:space="preserve"> (C) = 12, A</w:t>
      </w:r>
      <w:r w:rsidRPr="008F0A70">
        <w:rPr>
          <w:vertAlign w:val="subscript"/>
          <w:lang w:val="en-US"/>
        </w:rPr>
        <w:t>r</w:t>
      </w:r>
      <w:r>
        <w:rPr>
          <w:lang w:val="en-US"/>
        </w:rPr>
        <w:t xml:space="preserve"> (O) = 16.</w:t>
      </w:r>
    </w:p>
    <w:p w:rsidR="00680A0A" w:rsidRDefault="00C321C1" w:rsidP="00680A0A">
      <w:pPr>
        <w:spacing w:line="360" w:lineRule="auto"/>
        <w:jc w:val="both"/>
      </w:pPr>
      <w:r w:rsidRPr="008C3993">
        <w:rPr>
          <w:rFonts w:ascii="Tahoma,Bold" w:hAnsi="Tahoma,Bold" w:cs="Tahoma,Bold"/>
          <w:b/>
          <w:bCs/>
        </w:rPr>
        <w:t>3</w:t>
      </w:r>
      <w:r w:rsidRPr="00C321C1">
        <w:rPr>
          <w:rFonts w:ascii="Tahoma,Bold" w:hAnsi="Tahoma,Bold" w:cs="Tahoma,Bold"/>
          <w:b/>
          <w:bCs/>
        </w:rPr>
        <w:t>46</w:t>
      </w:r>
      <w:r>
        <w:rPr>
          <w:rFonts w:ascii="Tahoma,Bold" w:hAnsi="Tahoma,Bold" w:cs="Tahoma,Bold"/>
          <w:b/>
          <w:bCs/>
        </w:rPr>
        <w:t xml:space="preserve">) </w:t>
      </w:r>
      <w:r w:rsidR="00680A0A">
        <w:t xml:space="preserve">Διαθέτουμε υδατικό διάλυμα </w:t>
      </w:r>
      <w:r w:rsidR="00680A0A">
        <w:rPr>
          <w:lang w:val="en-US"/>
        </w:rPr>
        <w:t>HCl</w:t>
      </w:r>
      <w:r w:rsidR="00680A0A" w:rsidRPr="00013464">
        <w:t xml:space="preserve"> </w:t>
      </w:r>
      <w:r w:rsidR="00680A0A">
        <w:t>0,5Μ (διάλυμα Δ</w:t>
      </w:r>
      <w:r w:rsidR="00680A0A" w:rsidRPr="00E55B6C">
        <w:rPr>
          <w:vertAlign w:val="subscript"/>
        </w:rPr>
        <w:t>1</w:t>
      </w:r>
      <w:r w:rsidR="00680A0A">
        <w:t>). Να υπολογισθούν:</w:t>
      </w:r>
    </w:p>
    <w:p w:rsidR="00680A0A" w:rsidRDefault="00680A0A" w:rsidP="00680A0A">
      <w:pPr>
        <w:spacing w:line="360" w:lineRule="auto"/>
        <w:jc w:val="both"/>
      </w:pPr>
      <w:r>
        <w:t>α) Ο όγκος (</w:t>
      </w:r>
      <w:r>
        <w:rPr>
          <w:lang w:val="en-US"/>
        </w:rPr>
        <w:t>mL</w:t>
      </w:r>
      <w:r>
        <w:t>) νερού που πρέπει να προσθέσουμε σε 50</w:t>
      </w:r>
      <w:r>
        <w:rPr>
          <w:lang w:val="en-US"/>
        </w:rPr>
        <w:t>mL</w:t>
      </w:r>
      <w:r>
        <w:t xml:space="preserve"> του διαλύματος Δ</w:t>
      </w:r>
      <w:r w:rsidRPr="00E55B6C">
        <w:rPr>
          <w:vertAlign w:val="subscript"/>
        </w:rPr>
        <w:t>1</w:t>
      </w:r>
      <w:r>
        <w:t xml:space="preserve">, για να προκύψει διάλυμα 0,2Μ.   </w:t>
      </w:r>
    </w:p>
    <w:p w:rsidR="00680A0A" w:rsidRPr="00E55B6C" w:rsidRDefault="00680A0A" w:rsidP="00680A0A">
      <w:pPr>
        <w:spacing w:line="360" w:lineRule="auto"/>
        <w:jc w:val="both"/>
      </w:pPr>
      <w:r>
        <w:t>β) Η συγκέντρωση του διαλύματος που προκύπτει με ανάμειξη 40</w:t>
      </w:r>
      <w:r>
        <w:rPr>
          <w:lang w:val="en-US"/>
        </w:rPr>
        <w:t>mL</w:t>
      </w:r>
      <w:r>
        <w:t xml:space="preserve"> διαλύματος Δ</w:t>
      </w:r>
      <w:r w:rsidRPr="00E55B6C">
        <w:rPr>
          <w:vertAlign w:val="subscript"/>
        </w:rPr>
        <w:t>1</w:t>
      </w:r>
      <w:r>
        <w:t xml:space="preserve"> με 100</w:t>
      </w:r>
      <w:r>
        <w:rPr>
          <w:lang w:val="en-US"/>
        </w:rPr>
        <w:t>mL</w:t>
      </w:r>
      <w:r>
        <w:t xml:space="preserve"> υδατικού διαλύματος </w:t>
      </w:r>
      <w:r>
        <w:rPr>
          <w:lang w:val="en-US"/>
        </w:rPr>
        <w:t>HCl</w:t>
      </w:r>
      <w:r>
        <w:t xml:space="preserve"> 0,2Μ.</w:t>
      </w:r>
    </w:p>
    <w:p w:rsidR="00680A0A" w:rsidRPr="00C321C1" w:rsidRDefault="00680A0A" w:rsidP="00680A0A">
      <w:pPr>
        <w:spacing w:line="360" w:lineRule="auto"/>
        <w:jc w:val="both"/>
      </w:pPr>
      <w:r>
        <w:t xml:space="preserve">γ) Ο όγκος του αερίου (σε </w:t>
      </w:r>
      <w:r>
        <w:rPr>
          <w:lang w:val="en-US"/>
        </w:rPr>
        <w:t>STP</w:t>
      </w:r>
      <w:r>
        <w:t>) που παράγεται κατά την αντίδραση 100</w:t>
      </w:r>
      <w:r>
        <w:rPr>
          <w:lang w:val="en-US"/>
        </w:rPr>
        <w:t>mL</w:t>
      </w:r>
      <w:r>
        <w:t xml:space="preserve"> διαλύματος Δ</w:t>
      </w:r>
      <w:r w:rsidRPr="00E55B6C">
        <w:rPr>
          <w:vertAlign w:val="subscript"/>
        </w:rPr>
        <w:t>1</w:t>
      </w:r>
      <w:r>
        <w:t xml:space="preserve"> με την ακριβώς απαιτούμενη ποσότητα </w:t>
      </w:r>
      <w:r>
        <w:rPr>
          <w:lang w:val="en-US"/>
        </w:rPr>
        <w:t>Zn</w:t>
      </w:r>
      <w:r w:rsidRPr="00E55B6C">
        <w:t>.</w:t>
      </w:r>
    </w:p>
    <w:p w:rsidR="00680A0A" w:rsidRDefault="00C321C1" w:rsidP="00680A0A">
      <w:pPr>
        <w:spacing w:line="360" w:lineRule="auto"/>
        <w:jc w:val="both"/>
      </w:pPr>
      <w:r w:rsidRPr="008C3993">
        <w:rPr>
          <w:rFonts w:ascii="Tahoma,Bold" w:hAnsi="Tahoma,Bold" w:cs="Tahoma,Bold"/>
          <w:b/>
          <w:bCs/>
        </w:rPr>
        <w:t>3</w:t>
      </w:r>
      <w:r w:rsidRPr="00C321C1">
        <w:rPr>
          <w:rFonts w:ascii="Tahoma,Bold" w:hAnsi="Tahoma,Bold" w:cs="Tahoma,Bold"/>
          <w:b/>
          <w:bCs/>
        </w:rPr>
        <w:t>47</w:t>
      </w:r>
      <w:r>
        <w:rPr>
          <w:rFonts w:ascii="Tahoma,Bold" w:hAnsi="Tahoma,Bold" w:cs="Tahoma,Bold"/>
          <w:b/>
          <w:bCs/>
        </w:rPr>
        <w:t xml:space="preserve">) </w:t>
      </w:r>
      <w:r w:rsidR="00680A0A">
        <w:t>Διαθέτουμε 500</w:t>
      </w:r>
      <w:r w:rsidR="00680A0A">
        <w:rPr>
          <w:lang w:val="en-US"/>
        </w:rPr>
        <w:t>mL</w:t>
      </w:r>
      <w:r w:rsidR="00680A0A">
        <w:t xml:space="preserve"> υδατικού διαλύματος </w:t>
      </w:r>
      <w:r w:rsidR="00680A0A">
        <w:rPr>
          <w:lang w:val="en-US"/>
        </w:rPr>
        <w:t>CaI</w:t>
      </w:r>
      <w:r w:rsidR="00680A0A" w:rsidRPr="00995571">
        <w:rPr>
          <w:vertAlign w:val="subscript"/>
        </w:rPr>
        <w:t>2</w:t>
      </w:r>
      <w:r w:rsidR="00680A0A">
        <w:t xml:space="preserve"> 0,5Μ (διάλυμα Δ</w:t>
      </w:r>
      <w:r w:rsidR="00680A0A" w:rsidRPr="00995571">
        <w:rPr>
          <w:vertAlign w:val="subscript"/>
        </w:rPr>
        <w:t>1</w:t>
      </w:r>
      <w:r w:rsidR="00680A0A">
        <w:t>).</w:t>
      </w:r>
    </w:p>
    <w:p w:rsidR="00680A0A" w:rsidRDefault="00680A0A" w:rsidP="00680A0A">
      <w:pPr>
        <w:spacing w:line="360" w:lineRule="auto"/>
        <w:jc w:val="both"/>
      </w:pPr>
      <w:r>
        <w:t>α) Πόση μάζα (</w:t>
      </w:r>
      <w:r>
        <w:rPr>
          <w:lang w:val="en-US"/>
        </w:rPr>
        <w:t>g</w:t>
      </w:r>
      <w:r>
        <w:t xml:space="preserve">) </w:t>
      </w:r>
      <w:r>
        <w:rPr>
          <w:lang w:val="en-US"/>
        </w:rPr>
        <w:t>CaI</w:t>
      </w:r>
      <w:r w:rsidRPr="00995571">
        <w:rPr>
          <w:vertAlign w:val="subscript"/>
        </w:rPr>
        <w:t>2</w:t>
      </w:r>
      <w:r>
        <w:t xml:space="preserve"> υπάρχει στο διάλυμα Δ</w:t>
      </w:r>
      <w:r w:rsidRPr="00995571">
        <w:rPr>
          <w:vertAlign w:val="subscript"/>
        </w:rPr>
        <w:t>1</w:t>
      </w:r>
      <w:r>
        <w:t>;</w:t>
      </w:r>
    </w:p>
    <w:p w:rsidR="00680A0A" w:rsidRPr="00995571" w:rsidRDefault="00680A0A" w:rsidP="00680A0A">
      <w:pPr>
        <w:spacing w:line="360" w:lineRule="auto"/>
        <w:jc w:val="both"/>
      </w:pPr>
      <w:r>
        <w:t>β) Πόσο όγκο (</w:t>
      </w:r>
      <w:r>
        <w:rPr>
          <w:lang w:val="en-US"/>
        </w:rPr>
        <w:t>mL</w:t>
      </w:r>
      <w:r>
        <w:t>) νερού πρέπει να προσθέσουμε σε 100</w:t>
      </w:r>
      <w:r>
        <w:rPr>
          <w:lang w:val="en-US"/>
        </w:rPr>
        <w:t>mL</w:t>
      </w:r>
      <w:r>
        <w:t xml:space="preserve"> του Δ</w:t>
      </w:r>
      <w:r w:rsidRPr="00995571">
        <w:rPr>
          <w:vertAlign w:val="subscript"/>
        </w:rPr>
        <w:t>1</w:t>
      </w:r>
      <w:r>
        <w:t xml:space="preserve"> για να παρασκευάσουμε διάλυμα </w:t>
      </w:r>
      <w:r>
        <w:rPr>
          <w:lang w:val="en-US"/>
        </w:rPr>
        <w:t>CaI</w:t>
      </w:r>
      <w:r w:rsidRPr="00995571">
        <w:rPr>
          <w:vertAlign w:val="subscript"/>
        </w:rPr>
        <w:t>2</w:t>
      </w:r>
      <w:r>
        <w:t xml:space="preserve"> 0,1Μ;</w:t>
      </w:r>
    </w:p>
    <w:p w:rsidR="00680A0A" w:rsidRDefault="00680A0A" w:rsidP="00680A0A">
      <w:pPr>
        <w:spacing w:line="360" w:lineRule="auto"/>
        <w:jc w:val="both"/>
      </w:pPr>
      <w:r>
        <w:t xml:space="preserve">γ) Πόσα </w:t>
      </w:r>
      <w:r>
        <w:rPr>
          <w:lang w:val="en-US"/>
        </w:rPr>
        <w:t>mL</w:t>
      </w:r>
      <w:r>
        <w:t xml:space="preserve"> διαλύματος Δ</w:t>
      </w:r>
      <w:r w:rsidRPr="00995571">
        <w:rPr>
          <w:vertAlign w:val="subscript"/>
        </w:rPr>
        <w:t>1</w:t>
      </w:r>
      <w:r>
        <w:t xml:space="preserve"> πρέπει να αντιδράσουν με την ακριβώς απαιτούμενη ποσότητα </w:t>
      </w:r>
      <w:r>
        <w:rPr>
          <w:lang w:val="en-US"/>
        </w:rPr>
        <w:t>AgNO</w:t>
      </w:r>
      <w:r w:rsidRPr="00995571">
        <w:rPr>
          <w:vertAlign w:val="subscript"/>
        </w:rPr>
        <w:t>3</w:t>
      </w:r>
      <w:r>
        <w:t xml:space="preserve"> για να σχηματισθούν 23,5</w:t>
      </w:r>
      <w:r>
        <w:rPr>
          <w:lang w:val="en-US"/>
        </w:rPr>
        <w:t>g</w:t>
      </w:r>
      <w:r w:rsidRPr="00995571">
        <w:t xml:space="preserve"> </w:t>
      </w:r>
      <w:r>
        <w:t>ιζήματος;</w:t>
      </w:r>
    </w:p>
    <w:p w:rsidR="00680A0A" w:rsidRPr="00556434" w:rsidRDefault="00680A0A" w:rsidP="00680A0A">
      <w:pPr>
        <w:spacing w:line="360" w:lineRule="auto"/>
        <w:jc w:val="both"/>
        <w:rPr>
          <w:lang w:val="en-US"/>
        </w:rPr>
      </w:pPr>
      <w:r>
        <w:t>Δίνονται</w:t>
      </w:r>
      <w:r w:rsidRPr="00995571">
        <w:rPr>
          <w:lang w:val="en-GB"/>
        </w:rPr>
        <w:t xml:space="preserve">: </w:t>
      </w:r>
      <w:r>
        <w:rPr>
          <w:lang w:val="en-US"/>
        </w:rPr>
        <w:t>A</w:t>
      </w:r>
      <w:r w:rsidRPr="00995571">
        <w:rPr>
          <w:vertAlign w:val="subscript"/>
          <w:lang w:val="en-US"/>
        </w:rPr>
        <w:t>r</w:t>
      </w:r>
      <w:r>
        <w:rPr>
          <w:lang w:val="en-US"/>
        </w:rPr>
        <w:t xml:space="preserve"> (I) = 127, A</w:t>
      </w:r>
      <w:r w:rsidRPr="00995571">
        <w:rPr>
          <w:vertAlign w:val="subscript"/>
          <w:lang w:val="en-US"/>
        </w:rPr>
        <w:t>r</w:t>
      </w:r>
      <w:r>
        <w:rPr>
          <w:lang w:val="en-US"/>
        </w:rPr>
        <w:t xml:space="preserve"> (Ca) = 40, A</w:t>
      </w:r>
      <w:r w:rsidRPr="00995571">
        <w:rPr>
          <w:vertAlign w:val="subscript"/>
          <w:lang w:val="en-US"/>
        </w:rPr>
        <w:t>r</w:t>
      </w:r>
      <w:r>
        <w:rPr>
          <w:lang w:val="en-US"/>
        </w:rPr>
        <w:t xml:space="preserve"> (Ag) = 108.</w:t>
      </w:r>
    </w:p>
    <w:p w:rsidR="00680A0A" w:rsidRDefault="00C321C1" w:rsidP="00680A0A">
      <w:pPr>
        <w:spacing w:line="360" w:lineRule="auto"/>
        <w:jc w:val="both"/>
      </w:pPr>
      <w:r w:rsidRPr="008C3993">
        <w:rPr>
          <w:rFonts w:ascii="Tahoma,Bold" w:hAnsi="Tahoma,Bold" w:cs="Tahoma,Bold"/>
          <w:b/>
          <w:bCs/>
        </w:rPr>
        <w:t>3</w:t>
      </w:r>
      <w:r w:rsidRPr="00C321C1">
        <w:rPr>
          <w:rFonts w:ascii="Tahoma,Bold" w:hAnsi="Tahoma,Bold" w:cs="Tahoma,Bold"/>
          <w:b/>
          <w:bCs/>
        </w:rPr>
        <w:t>48</w:t>
      </w:r>
      <w:r>
        <w:rPr>
          <w:rFonts w:ascii="Tahoma,Bold" w:hAnsi="Tahoma,Bold" w:cs="Tahoma,Bold"/>
          <w:b/>
          <w:bCs/>
        </w:rPr>
        <w:t xml:space="preserve">) </w:t>
      </w:r>
      <w:r w:rsidR="00680A0A">
        <w:t>Διαθέτουμε 500</w:t>
      </w:r>
      <w:r w:rsidR="00680A0A">
        <w:rPr>
          <w:lang w:val="en-US"/>
        </w:rPr>
        <w:t>mL</w:t>
      </w:r>
      <w:r w:rsidR="00680A0A">
        <w:t xml:space="preserve"> υδατικού διαλύματος </w:t>
      </w:r>
      <w:r w:rsidR="00680A0A">
        <w:rPr>
          <w:lang w:val="en-US"/>
        </w:rPr>
        <w:t>CaI</w:t>
      </w:r>
      <w:r w:rsidR="00680A0A" w:rsidRPr="00995571">
        <w:rPr>
          <w:vertAlign w:val="subscript"/>
        </w:rPr>
        <w:t>2</w:t>
      </w:r>
      <w:r w:rsidR="00680A0A">
        <w:t xml:space="preserve"> 0,5Μ (διάλυμα Δ</w:t>
      </w:r>
      <w:r w:rsidR="00680A0A" w:rsidRPr="00995571">
        <w:rPr>
          <w:vertAlign w:val="subscript"/>
        </w:rPr>
        <w:t>1</w:t>
      </w:r>
      <w:r w:rsidR="00680A0A">
        <w:t>).</w:t>
      </w:r>
    </w:p>
    <w:p w:rsidR="00680A0A" w:rsidRDefault="00680A0A" w:rsidP="00680A0A">
      <w:pPr>
        <w:spacing w:line="360" w:lineRule="auto"/>
        <w:jc w:val="both"/>
      </w:pPr>
      <w:r>
        <w:t>α) Πόση μάζα (</w:t>
      </w:r>
      <w:r>
        <w:rPr>
          <w:lang w:val="en-US"/>
        </w:rPr>
        <w:t>g</w:t>
      </w:r>
      <w:r>
        <w:t xml:space="preserve">) </w:t>
      </w:r>
      <w:r>
        <w:rPr>
          <w:lang w:val="en-US"/>
        </w:rPr>
        <w:t>CaI</w:t>
      </w:r>
      <w:r w:rsidRPr="00995571">
        <w:rPr>
          <w:vertAlign w:val="subscript"/>
        </w:rPr>
        <w:t>2</w:t>
      </w:r>
      <w:r>
        <w:t xml:space="preserve"> υπάρχει στο διάλυμα Δ</w:t>
      </w:r>
      <w:r w:rsidRPr="00995571">
        <w:rPr>
          <w:vertAlign w:val="subscript"/>
        </w:rPr>
        <w:t>1</w:t>
      </w:r>
      <w:r>
        <w:t>;</w:t>
      </w:r>
    </w:p>
    <w:p w:rsidR="00680A0A" w:rsidRPr="00995571" w:rsidRDefault="00680A0A" w:rsidP="00680A0A">
      <w:pPr>
        <w:spacing w:line="360" w:lineRule="auto"/>
        <w:jc w:val="both"/>
      </w:pPr>
      <w:r>
        <w:t>β) Πόσο όγκο (</w:t>
      </w:r>
      <w:r>
        <w:rPr>
          <w:lang w:val="en-US"/>
        </w:rPr>
        <w:t>mL</w:t>
      </w:r>
      <w:r>
        <w:t>) νερού πρέπει να προσθέσουμε σε 200</w:t>
      </w:r>
      <w:r>
        <w:rPr>
          <w:lang w:val="en-US"/>
        </w:rPr>
        <w:t>mL</w:t>
      </w:r>
      <w:r>
        <w:t xml:space="preserve"> του Δ</w:t>
      </w:r>
      <w:r w:rsidRPr="00995571">
        <w:rPr>
          <w:vertAlign w:val="subscript"/>
        </w:rPr>
        <w:t>1</w:t>
      </w:r>
      <w:r>
        <w:t xml:space="preserve"> για να παρασκευάσουμε διάλυμα </w:t>
      </w:r>
      <w:r>
        <w:rPr>
          <w:lang w:val="en-US"/>
        </w:rPr>
        <w:t>CaI</w:t>
      </w:r>
      <w:r w:rsidRPr="00995571">
        <w:rPr>
          <w:vertAlign w:val="subscript"/>
        </w:rPr>
        <w:t>2</w:t>
      </w:r>
      <w:r>
        <w:t xml:space="preserve"> 0,1Μ;</w:t>
      </w:r>
    </w:p>
    <w:p w:rsidR="00680A0A" w:rsidRDefault="00680A0A" w:rsidP="00680A0A">
      <w:pPr>
        <w:spacing w:line="360" w:lineRule="auto"/>
        <w:jc w:val="both"/>
      </w:pPr>
      <w:r>
        <w:t xml:space="preserve">γ) Πόσα </w:t>
      </w:r>
      <w:r>
        <w:rPr>
          <w:lang w:val="en-US"/>
        </w:rPr>
        <w:t>mL</w:t>
      </w:r>
      <w:r>
        <w:t xml:space="preserve"> διαλύματος Δ</w:t>
      </w:r>
      <w:r w:rsidRPr="00995571">
        <w:rPr>
          <w:vertAlign w:val="subscript"/>
        </w:rPr>
        <w:t>1</w:t>
      </w:r>
      <w:r>
        <w:t xml:space="preserve"> πρέπει να αντιδράσουν με την ακριβώς απαιτούμενη ποσότητα </w:t>
      </w:r>
      <w:r>
        <w:rPr>
          <w:lang w:val="en-US"/>
        </w:rPr>
        <w:t>AgNO</w:t>
      </w:r>
      <w:r w:rsidRPr="00995571">
        <w:rPr>
          <w:vertAlign w:val="subscript"/>
        </w:rPr>
        <w:t>3</w:t>
      </w:r>
      <w:r>
        <w:t xml:space="preserve"> για να σχηματισθούν 23,5</w:t>
      </w:r>
      <w:r>
        <w:rPr>
          <w:lang w:val="en-US"/>
        </w:rPr>
        <w:t>g</w:t>
      </w:r>
      <w:r w:rsidRPr="00995571">
        <w:t xml:space="preserve"> </w:t>
      </w:r>
      <w:r>
        <w:t>ιζήματος;</w:t>
      </w:r>
    </w:p>
    <w:p w:rsidR="00680A0A" w:rsidRPr="00556434" w:rsidRDefault="00680A0A" w:rsidP="00680A0A">
      <w:pPr>
        <w:spacing w:line="360" w:lineRule="auto"/>
        <w:jc w:val="both"/>
        <w:rPr>
          <w:lang w:val="en-US"/>
        </w:rPr>
      </w:pPr>
      <w:r>
        <w:t>Δίνονται</w:t>
      </w:r>
      <w:r w:rsidRPr="00995571">
        <w:rPr>
          <w:lang w:val="en-GB"/>
        </w:rPr>
        <w:t xml:space="preserve">: </w:t>
      </w:r>
      <w:r>
        <w:rPr>
          <w:lang w:val="en-US"/>
        </w:rPr>
        <w:t>A</w:t>
      </w:r>
      <w:r w:rsidRPr="00995571">
        <w:rPr>
          <w:vertAlign w:val="subscript"/>
          <w:lang w:val="en-US"/>
        </w:rPr>
        <w:t>r</w:t>
      </w:r>
      <w:r>
        <w:rPr>
          <w:lang w:val="en-US"/>
        </w:rPr>
        <w:t xml:space="preserve"> (I) = 127, A</w:t>
      </w:r>
      <w:r w:rsidRPr="00995571">
        <w:rPr>
          <w:vertAlign w:val="subscript"/>
          <w:lang w:val="en-US"/>
        </w:rPr>
        <w:t>r</w:t>
      </w:r>
      <w:r>
        <w:rPr>
          <w:lang w:val="en-US"/>
        </w:rPr>
        <w:t xml:space="preserve"> (Ca) = 40, A</w:t>
      </w:r>
      <w:r w:rsidRPr="00995571">
        <w:rPr>
          <w:vertAlign w:val="subscript"/>
          <w:lang w:val="en-US"/>
        </w:rPr>
        <w:t>r</w:t>
      </w:r>
      <w:r>
        <w:rPr>
          <w:lang w:val="en-US"/>
        </w:rPr>
        <w:t xml:space="preserve"> (Ag) = 108.</w:t>
      </w:r>
    </w:p>
    <w:p w:rsidR="00680A0A" w:rsidRDefault="00C321C1" w:rsidP="00680A0A">
      <w:pPr>
        <w:spacing w:line="360" w:lineRule="auto"/>
        <w:jc w:val="both"/>
      </w:pPr>
      <w:r w:rsidRPr="008C3993">
        <w:rPr>
          <w:rFonts w:ascii="Tahoma,Bold" w:hAnsi="Tahoma,Bold" w:cs="Tahoma,Bold"/>
          <w:b/>
          <w:bCs/>
        </w:rPr>
        <w:t>3</w:t>
      </w:r>
      <w:r w:rsidRPr="00C321C1">
        <w:rPr>
          <w:rFonts w:ascii="Tahoma,Bold" w:hAnsi="Tahoma,Bold" w:cs="Tahoma,Bold"/>
          <w:b/>
          <w:bCs/>
        </w:rPr>
        <w:t>49</w:t>
      </w:r>
      <w:r>
        <w:rPr>
          <w:rFonts w:ascii="Tahoma,Bold" w:hAnsi="Tahoma,Bold" w:cs="Tahoma,Bold"/>
          <w:b/>
          <w:bCs/>
        </w:rPr>
        <w:t xml:space="preserve">) </w:t>
      </w:r>
      <w:r w:rsidR="00680A0A">
        <w:t>Διαθέτουμε 500</w:t>
      </w:r>
      <w:r w:rsidR="00680A0A">
        <w:rPr>
          <w:lang w:val="en-US"/>
        </w:rPr>
        <w:t>mL</w:t>
      </w:r>
      <w:r w:rsidR="00680A0A">
        <w:t xml:space="preserve"> υδατικού διαλύματος </w:t>
      </w:r>
      <w:r w:rsidR="00680A0A">
        <w:rPr>
          <w:lang w:val="en-US"/>
        </w:rPr>
        <w:t>CaI</w:t>
      </w:r>
      <w:r w:rsidR="00680A0A" w:rsidRPr="00995571">
        <w:rPr>
          <w:vertAlign w:val="subscript"/>
        </w:rPr>
        <w:t>2</w:t>
      </w:r>
      <w:r w:rsidR="00680A0A">
        <w:t xml:space="preserve"> 0,5Μ (διάλυμα Δ</w:t>
      </w:r>
      <w:r w:rsidR="00680A0A" w:rsidRPr="00995571">
        <w:rPr>
          <w:vertAlign w:val="subscript"/>
        </w:rPr>
        <w:t>1</w:t>
      </w:r>
      <w:r w:rsidR="00680A0A">
        <w:t>).</w:t>
      </w:r>
    </w:p>
    <w:p w:rsidR="00680A0A" w:rsidRDefault="00680A0A" w:rsidP="00680A0A">
      <w:pPr>
        <w:spacing w:line="360" w:lineRule="auto"/>
        <w:jc w:val="both"/>
      </w:pPr>
      <w:r>
        <w:t>α) Πόση μάζα (</w:t>
      </w:r>
      <w:r>
        <w:rPr>
          <w:lang w:val="en-US"/>
        </w:rPr>
        <w:t>g</w:t>
      </w:r>
      <w:r>
        <w:t xml:space="preserve">) </w:t>
      </w:r>
      <w:r>
        <w:rPr>
          <w:lang w:val="en-US"/>
        </w:rPr>
        <w:t>CaI</w:t>
      </w:r>
      <w:r w:rsidRPr="00995571">
        <w:rPr>
          <w:vertAlign w:val="subscript"/>
        </w:rPr>
        <w:t>2</w:t>
      </w:r>
      <w:r>
        <w:t xml:space="preserve"> υπάρχει στο διάλυμα Δ</w:t>
      </w:r>
      <w:r w:rsidRPr="00995571">
        <w:rPr>
          <w:vertAlign w:val="subscript"/>
        </w:rPr>
        <w:t>1</w:t>
      </w:r>
      <w:r>
        <w:t>;</w:t>
      </w:r>
    </w:p>
    <w:p w:rsidR="00680A0A" w:rsidRPr="00995571" w:rsidRDefault="00680A0A" w:rsidP="00680A0A">
      <w:pPr>
        <w:spacing w:line="360" w:lineRule="auto"/>
        <w:jc w:val="both"/>
      </w:pPr>
      <w:r>
        <w:t>β) Πόσο όγκο (</w:t>
      </w:r>
      <w:r>
        <w:rPr>
          <w:lang w:val="en-US"/>
        </w:rPr>
        <w:t>mL</w:t>
      </w:r>
      <w:r>
        <w:t>) νερού πρέπει να προσθέσουμε σε 200</w:t>
      </w:r>
      <w:r>
        <w:rPr>
          <w:lang w:val="en-US"/>
        </w:rPr>
        <w:t>mL</w:t>
      </w:r>
      <w:r>
        <w:t xml:space="preserve"> του Δ</w:t>
      </w:r>
      <w:r w:rsidRPr="00995571">
        <w:rPr>
          <w:vertAlign w:val="subscript"/>
        </w:rPr>
        <w:t>1</w:t>
      </w:r>
      <w:r>
        <w:t xml:space="preserve"> για να παρασκευάσουμε διάλυμα </w:t>
      </w:r>
      <w:r>
        <w:rPr>
          <w:lang w:val="en-US"/>
        </w:rPr>
        <w:t>CaI</w:t>
      </w:r>
      <w:r w:rsidRPr="00995571">
        <w:rPr>
          <w:vertAlign w:val="subscript"/>
        </w:rPr>
        <w:t>2</w:t>
      </w:r>
      <w:r>
        <w:t xml:space="preserve"> 0,</w:t>
      </w:r>
      <w:r w:rsidRPr="00292A44">
        <w:t>2</w:t>
      </w:r>
      <w:r>
        <w:t>Μ;</w:t>
      </w:r>
    </w:p>
    <w:p w:rsidR="00680A0A" w:rsidRDefault="00680A0A" w:rsidP="00680A0A">
      <w:pPr>
        <w:spacing w:line="360" w:lineRule="auto"/>
        <w:jc w:val="both"/>
      </w:pPr>
      <w:r>
        <w:t xml:space="preserve">γ) Πόσα </w:t>
      </w:r>
      <w:r>
        <w:rPr>
          <w:lang w:val="en-US"/>
        </w:rPr>
        <w:t>mL</w:t>
      </w:r>
      <w:r>
        <w:t xml:space="preserve"> διαλύματος Δ</w:t>
      </w:r>
      <w:r w:rsidRPr="00995571">
        <w:rPr>
          <w:vertAlign w:val="subscript"/>
        </w:rPr>
        <w:t>1</w:t>
      </w:r>
      <w:r>
        <w:t xml:space="preserve"> πρέπει να αντιδράσουν με την ακριβώς απαιτούμενη ποσότητα </w:t>
      </w:r>
      <w:r>
        <w:rPr>
          <w:lang w:val="en-US"/>
        </w:rPr>
        <w:t>AgNO</w:t>
      </w:r>
      <w:r w:rsidRPr="00995571">
        <w:rPr>
          <w:vertAlign w:val="subscript"/>
        </w:rPr>
        <w:t>3</w:t>
      </w:r>
      <w:r>
        <w:t xml:space="preserve"> για να σχηματισθούν 23,5</w:t>
      </w:r>
      <w:r>
        <w:rPr>
          <w:lang w:val="en-US"/>
        </w:rPr>
        <w:t>g</w:t>
      </w:r>
      <w:r w:rsidRPr="00995571">
        <w:t xml:space="preserve"> </w:t>
      </w:r>
      <w:r>
        <w:t>ιζήματος;</w:t>
      </w:r>
    </w:p>
    <w:p w:rsidR="00FA26E6" w:rsidRPr="00240723" w:rsidRDefault="00680A0A" w:rsidP="00E53403">
      <w:pPr>
        <w:spacing w:line="360" w:lineRule="auto"/>
        <w:jc w:val="both"/>
        <w:rPr>
          <w:lang w:val="en-US"/>
        </w:rPr>
      </w:pPr>
      <w:r>
        <w:t>Δίνονται</w:t>
      </w:r>
      <w:r w:rsidRPr="00995571">
        <w:rPr>
          <w:lang w:val="en-GB"/>
        </w:rPr>
        <w:t xml:space="preserve">: </w:t>
      </w:r>
      <w:r>
        <w:rPr>
          <w:lang w:val="en-US"/>
        </w:rPr>
        <w:t>A</w:t>
      </w:r>
      <w:r w:rsidRPr="00995571">
        <w:rPr>
          <w:vertAlign w:val="subscript"/>
          <w:lang w:val="en-US"/>
        </w:rPr>
        <w:t>r</w:t>
      </w:r>
      <w:r>
        <w:rPr>
          <w:lang w:val="en-US"/>
        </w:rPr>
        <w:t xml:space="preserve"> (I) = 127, A</w:t>
      </w:r>
      <w:r w:rsidRPr="00995571">
        <w:rPr>
          <w:vertAlign w:val="subscript"/>
          <w:lang w:val="en-US"/>
        </w:rPr>
        <w:t>r</w:t>
      </w:r>
      <w:r>
        <w:rPr>
          <w:lang w:val="en-US"/>
        </w:rPr>
        <w:t xml:space="preserve"> (Ca) = 40, A</w:t>
      </w:r>
      <w:r w:rsidRPr="00995571">
        <w:rPr>
          <w:vertAlign w:val="subscript"/>
          <w:lang w:val="en-US"/>
        </w:rPr>
        <w:t>r</w:t>
      </w:r>
      <w:r w:rsidR="001F7F3D">
        <w:rPr>
          <w:lang w:val="en-US"/>
        </w:rPr>
        <w:t xml:space="preserve"> (Ag) = 108.</w:t>
      </w:r>
    </w:p>
    <w:p w:rsidR="00932CC6" w:rsidRPr="00350EC2" w:rsidRDefault="00C321C1" w:rsidP="00932CC6">
      <w:pPr>
        <w:spacing w:line="360" w:lineRule="auto"/>
        <w:jc w:val="both"/>
      </w:pPr>
      <w:r w:rsidRPr="008C3993">
        <w:rPr>
          <w:rFonts w:ascii="Tahoma,Bold" w:hAnsi="Tahoma,Bold" w:cs="Tahoma,Bold"/>
          <w:b/>
          <w:bCs/>
        </w:rPr>
        <w:t>3</w:t>
      </w:r>
      <w:r w:rsidRPr="00C321C1">
        <w:rPr>
          <w:rFonts w:ascii="Tahoma,Bold" w:hAnsi="Tahoma,Bold" w:cs="Tahoma,Bold"/>
          <w:b/>
          <w:bCs/>
        </w:rPr>
        <w:t>5</w:t>
      </w:r>
      <w:r w:rsidRPr="008B3518">
        <w:rPr>
          <w:rFonts w:ascii="Tahoma,Bold" w:hAnsi="Tahoma,Bold" w:cs="Tahoma,Bold"/>
          <w:b/>
          <w:bCs/>
        </w:rPr>
        <w:t>0</w:t>
      </w:r>
      <w:r>
        <w:rPr>
          <w:rFonts w:ascii="Tahoma,Bold" w:hAnsi="Tahoma,Bold" w:cs="Tahoma,Bold"/>
          <w:b/>
          <w:bCs/>
        </w:rPr>
        <w:t xml:space="preserve">) </w:t>
      </w:r>
      <w:r w:rsidR="00932CC6" w:rsidRPr="00350EC2">
        <w:t>Διαθέτουμε στο εργαστήριο ένα υδατικό διάλυμα NaΟΗ 4 % w/v (διάλυμα Δ). Να υπολογίσετε:</w:t>
      </w:r>
    </w:p>
    <w:p w:rsidR="00932CC6" w:rsidRPr="00350EC2" w:rsidRDefault="00932CC6" w:rsidP="00932CC6">
      <w:pPr>
        <w:spacing w:line="360" w:lineRule="auto"/>
        <w:jc w:val="both"/>
      </w:pPr>
      <w:r w:rsidRPr="00350EC2">
        <w:lastRenderedPageBreak/>
        <w:t>α) τη συγκέντρωση (σε Μ) του διαλύματος Δ.</w:t>
      </w:r>
    </w:p>
    <w:p w:rsidR="00932CC6" w:rsidRPr="00350EC2" w:rsidRDefault="00932CC6" w:rsidP="00932CC6">
      <w:pPr>
        <w:spacing w:line="360" w:lineRule="auto"/>
        <w:jc w:val="both"/>
      </w:pPr>
      <w:r w:rsidRPr="00350EC2">
        <w:t>β) τον όγκο (σε mL) του διαλύματος Δ που πρέπει να αραιωθεί με νερό για να προκύψουν 300mL διαλύματος NaΟΗ 0,01 Μ.</w:t>
      </w:r>
    </w:p>
    <w:p w:rsidR="00932CC6" w:rsidRPr="00350EC2" w:rsidRDefault="00932CC6" w:rsidP="00932CC6">
      <w:pPr>
        <w:spacing w:line="360" w:lineRule="auto"/>
        <w:jc w:val="both"/>
      </w:pPr>
      <w:r w:rsidRPr="00350EC2">
        <w:t>γ) τον όγκο (σε L) υδατικού διαλύματος ΗNO</w:t>
      </w:r>
      <w:r w:rsidRPr="00350EC2">
        <w:rPr>
          <w:vertAlign w:val="subscript"/>
        </w:rPr>
        <w:t>3</w:t>
      </w:r>
      <w:r w:rsidRPr="00350EC2">
        <w:t xml:space="preserve"> 0,1 Μ που απαιτείται για πλήρη εξουδετέρωση 600mL του διαλύματος Δ.</w:t>
      </w:r>
    </w:p>
    <w:p w:rsidR="00932CC6" w:rsidRPr="00350EC2" w:rsidRDefault="00932CC6" w:rsidP="00932CC6">
      <w:pPr>
        <w:spacing w:line="360" w:lineRule="auto"/>
        <w:jc w:val="both"/>
      </w:pPr>
      <w:r w:rsidRPr="00350EC2">
        <w:t>Δίνονται οι σχετικές ατομικές μάζες: Α</w:t>
      </w:r>
      <w:r w:rsidRPr="00350EC2">
        <w:rPr>
          <w:vertAlign w:val="subscript"/>
        </w:rPr>
        <w:t>r</w:t>
      </w:r>
      <w:r w:rsidRPr="00350EC2">
        <w:t>(Νa)=23, Α</w:t>
      </w:r>
      <w:r w:rsidRPr="00350EC2">
        <w:rPr>
          <w:vertAlign w:val="subscript"/>
        </w:rPr>
        <w:t>r</w:t>
      </w:r>
      <w:r w:rsidRPr="00350EC2">
        <w:t>(Ο)=16, Α</w:t>
      </w:r>
      <w:r w:rsidRPr="00350EC2">
        <w:rPr>
          <w:vertAlign w:val="subscript"/>
        </w:rPr>
        <w:t>r</w:t>
      </w:r>
      <w:r w:rsidRPr="00350EC2">
        <w:t>(Η)=1.</w:t>
      </w:r>
    </w:p>
    <w:p w:rsidR="00EA0192" w:rsidRPr="00D13214" w:rsidRDefault="00EA0192" w:rsidP="00EA0192">
      <w:pPr>
        <w:spacing w:line="360" w:lineRule="auto"/>
        <w:jc w:val="both"/>
      </w:pPr>
      <w:r>
        <w:rPr>
          <w:b/>
          <w:bCs/>
        </w:rPr>
        <w:t>2</w:t>
      </w:r>
      <w:r w:rsidRPr="00EA0192">
        <w:rPr>
          <w:b/>
          <w:bCs/>
        </w:rPr>
        <w:t>51</w:t>
      </w:r>
      <w:r w:rsidRPr="00E95E33">
        <w:rPr>
          <w:b/>
          <w:bCs/>
        </w:rPr>
        <w:t>)</w:t>
      </w:r>
      <w:r>
        <w:rPr>
          <w:b/>
          <w:bCs/>
        </w:rPr>
        <w:t xml:space="preserve"> </w:t>
      </w:r>
      <w:r w:rsidRPr="00D13214">
        <w:t>Το «πυκνό» υδατικό διάλυμα ΗΝΟ</w:t>
      </w:r>
      <w:r w:rsidRPr="00D13214">
        <w:rPr>
          <w:vertAlign w:val="subscript"/>
        </w:rPr>
        <w:t>3</w:t>
      </w:r>
      <w:r w:rsidRPr="00D13214">
        <w:t xml:space="preserve"> του εμπορίου έχει συγκέντρωση 15,8 Μ (διάλυμα Δ</w:t>
      </w:r>
      <w:r w:rsidRPr="00D13214">
        <w:rPr>
          <w:vertAlign w:val="subscript"/>
        </w:rPr>
        <w:t>1</w:t>
      </w:r>
      <w:r w:rsidRPr="00D13214">
        <w:t xml:space="preserve">). </w:t>
      </w:r>
    </w:p>
    <w:p w:rsidR="00EA0192" w:rsidRPr="00D13214" w:rsidRDefault="00EA0192" w:rsidP="00EA0192">
      <w:pPr>
        <w:spacing w:line="360" w:lineRule="auto"/>
        <w:jc w:val="both"/>
      </w:pPr>
      <w:r w:rsidRPr="00D13214">
        <w:t>α) Ποια είναι η % w/v περιεκτικότητα διαλύματος Δ</w:t>
      </w:r>
      <w:r w:rsidRPr="00D13214">
        <w:rPr>
          <w:vertAlign w:val="subscript"/>
        </w:rPr>
        <w:t>1</w:t>
      </w:r>
      <w:r w:rsidRPr="00D13214">
        <w:t xml:space="preserve">. </w:t>
      </w:r>
    </w:p>
    <w:p w:rsidR="00EA0192" w:rsidRPr="00D13214" w:rsidRDefault="00EA0192" w:rsidP="00EA0192">
      <w:pPr>
        <w:spacing w:line="360" w:lineRule="auto"/>
        <w:jc w:val="both"/>
      </w:pPr>
      <w:r w:rsidRPr="00D13214">
        <w:t>β) Πόσα mL διαλύματος Δ</w:t>
      </w:r>
      <w:r w:rsidRPr="00D13214">
        <w:rPr>
          <w:vertAlign w:val="subscript"/>
        </w:rPr>
        <w:t>1</w:t>
      </w:r>
      <w:r w:rsidRPr="00D13214">
        <w:t xml:space="preserve"> θα χρησιμοποιήσουμε για να παρασκευάσουμε 100mL διαλύματος νιτρικού οξέος 3 Μ; </w:t>
      </w:r>
    </w:p>
    <w:p w:rsidR="00EA0192" w:rsidRPr="00D13214" w:rsidRDefault="00EA0192" w:rsidP="00EA0192">
      <w:pPr>
        <w:spacing w:line="360" w:lineRule="auto"/>
        <w:jc w:val="both"/>
      </w:pPr>
      <w:r w:rsidRPr="00D13214">
        <w:t>γ) Ποιος όγκος (mL) υδατικού διαλύματος Ca(ΟΗ)</w:t>
      </w:r>
      <w:r w:rsidRPr="00D13214">
        <w:rPr>
          <w:vertAlign w:val="subscript"/>
        </w:rPr>
        <w:t>2</w:t>
      </w:r>
      <w:r w:rsidRPr="00D13214">
        <w:t xml:space="preserve"> 0,01 Μ απαιτείται για την πλήρη εξουδετέρωση 50mL υδατικού διαλύματος ΗΝΟ</w:t>
      </w:r>
      <w:r w:rsidRPr="00D13214">
        <w:rPr>
          <w:vertAlign w:val="subscript"/>
        </w:rPr>
        <w:t>3</w:t>
      </w:r>
      <w:r w:rsidRPr="00D13214">
        <w:t xml:space="preserve"> 3 Μ; </w:t>
      </w:r>
    </w:p>
    <w:p w:rsidR="00EA0192" w:rsidRPr="00D13214" w:rsidRDefault="00EA0192" w:rsidP="00EA0192">
      <w:pPr>
        <w:spacing w:line="360" w:lineRule="auto"/>
        <w:jc w:val="both"/>
      </w:pPr>
      <w:r w:rsidRPr="00D13214">
        <w:t>Δίνονται: A</w:t>
      </w:r>
      <w:r w:rsidRPr="00D13214">
        <w:rPr>
          <w:vertAlign w:val="subscript"/>
        </w:rPr>
        <w:t>r</w:t>
      </w:r>
      <w:r w:rsidRPr="00D13214">
        <w:t xml:space="preserve"> (N)=14, A</w:t>
      </w:r>
      <w:r w:rsidRPr="00D13214">
        <w:rPr>
          <w:vertAlign w:val="subscript"/>
        </w:rPr>
        <w:t>r</w:t>
      </w:r>
      <w:r w:rsidRPr="00D13214">
        <w:t xml:space="preserve"> (H)= 1, A</w:t>
      </w:r>
      <w:r w:rsidRPr="00D13214">
        <w:rPr>
          <w:vertAlign w:val="subscript"/>
        </w:rPr>
        <w:t>r</w:t>
      </w:r>
      <w:r w:rsidRPr="00D13214">
        <w:t xml:space="preserve"> (O)= 16.</w:t>
      </w:r>
    </w:p>
    <w:p w:rsidR="00E53403" w:rsidRPr="00932CC6" w:rsidRDefault="00E53403" w:rsidP="00C75B93">
      <w:pPr>
        <w:spacing w:line="360" w:lineRule="auto"/>
        <w:jc w:val="both"/>
      </w:pPr>
    </w:p>
    <w:p w:rsidR="00AE6393" w:rsidRPr="00932CC6" w:rsidRDefault="00AE6393" w:rsidP="00156920">
      <w:pPr>
        <w:spacing w:line="360" w:lineRule="auto"/>
        <w:jc w:val="both"/>
      </w:pPr>
    </w:p>
    <w:p w:rsidR="00156920" w:rsidRPr="00932CC6" w:rsidRDefault="00156920" w:rsidP="00CD0331">
      <w:pPr>
        <w:spacing w:line="360" w:lineRule="auto"/>
        <w:jc w:val="both"/>
      </w:pPr>
    </w:p>
    <w:p w:rsidR="00CD0331" w:rsidRPr="00932CC6" w:rsidRDefault="00413369" w:rsidP="00413369">
      <w:pPr>
        <w:spacing w:line="360" w:lineRule="auto"/>
        <w:jc w:val="center"/>
      </w:pPr>
      <w:r>
        <w:rPr>
          <w:noProof/>
        </w:rPr>
        <w:drawing>
          <wp:inline distT="0" distB="0" distL="0" distR="0">
            <wp:extent cx="4315968" cy="4334652"/>
            <wp:effectExtent l="0" t="0" r="8890" b="889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45.jpg"/>
                    <pic:cNvPicPr/>
                  </pic:nvPicPr>
                  <pic:blipFill>
                    <a:blip r:embed="rId289">
                      <a:extLst>
                        <a:ext uri="{28A0092B-C50C-407E-A947-70E740481C1C}">
                          <a14:useLocalDpi xmlns:a14="http://schemas.microsoft.com/office/drawing/2010/main" val="0"/>
                        </a:ext>
                      </a:extLst>
                    </a:blip>
                    <a:stretch>
                      <a:fillRect/>
                    </a:stretch>
                  </pic:blipFill>
                  <pic:spPr>
                    <a:xfrm>
                      <a:off x="0" y="0"/>
                      <a:ext cx="4319565" cy="4338265"/>
                    </a:xfrm>
                    <a:prstGeom prst="rect">
                      <a:avLst/>
                    </a:prstGeom>
                  </pic:spPr>
                </pic:pic>
              </a:graphicData>
            </a:graphic>
          </wp:inline>
        </w:drawing>
      </w:r>
    </w:p>
    <w:p w:rsidR="00F80A6B" w:rsidRPr="00932CC6" w:rsidRDefault="00F80A6B" w:rsidP="00D70173">
      <w:pPr>
        <w:spacing w:line="360" w:lineRule="auto"/>
        <w:jc w:val="both"/>
      </w:pPr>
    </w:p>
    <w:p w:rsidR="00F35D3B" w:rsidRPr="00932CC6" w:rsidRDefault="00F35D3B" w:rsidP="00F35D3B">
      <w:pPr>
        <w:spacing w:line="360" w:lineRule="auto"/>
        <w:jc w:val="both"/>
      </w:pPr>
    </w:p>
    <w:p w:rsidR="00A543BE" w:rsidRPr="00932CC6" w:rsidRDefault="00A543BE"/>
    <w:sectPr w:rsidR="00A543BE" w:rsidRPr="00932CC6" w:rsidSect="00B169B7">
      <w:headerReference w:type="default" r:id="rId290"/>
      <w:footerReference w:type="default" r:id="rId291"/>
      <w:pgSz w:w="11906" w:h="16838"/>
      <w:pgMar w:top="86" w:right="424" w:bottom="709" w:left="426" w:header="135" w:footer="0"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AA7" w:rsidRDefault="00681AA7" w:rsidP="00F57A92">
      <w:r>
        <w:separator/>
      </w:r>
    </w:p>
  </w:endnote>
  <w:endnote w:type="continuationSeparator" w:id="0">
    <w:p w:rsidR="00681AA7" w:rsidRDefault="00681AA7" w:rsidP="00F57A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1"/>
    <w:family w:val="swiss"/>
    <w:pitch w:val="variable"/>
    <w:sig w:usb0="E10002FF" w:usb1="4000ACFF" w:usb2="00000009" w:usb3="00000000" w:csb0="0000019F" w:csb1="00000000"/>
  </w:font>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Garamond">
    <w:panose1 w:val="02020404030301010803"/>
    <w:charset w:val="A1"/>
    <w:family w:val="roman"/>
    <w:pitch w:val="variable"/>
    <w:sig w:usb0="00000287" w:usb1="00000000" w:usb2="00000000" w:usb3="00000000" w:csb0="0000009F" w:csb1="00000000"/>
  </w:font>
  <w:font w:name="Tahoma,Bold">
    <w:altName w:val="Times New Roman"/>
    <w:panose1 w:val="00000000000000000000"/>
    <w:charset w:val="A1"/>
    <w:family w:val="auto"/>
    <w:notTrueType/>
    <w:pitch w:val="default"/>
    <w:sig w:usb0="00000083" w:usb1="00000000" w:usb2="00000000" w:usb3="00000000" w:csb0="00000009" w:csb1="00000000"/>
  </w:font>
  <w:font w:name="TimesNewRoman">
    <w:altName w:val="MS Mincho"/>
    <w:panose1 w:val="00000000000000000000"/>
    <w:charset w:val="80"/>
    <w:family w:val="auto"/>
    <w:notTrueType/>
    <w:pitch w:val="default"/>
    <w:sig w:usb0="00000081" w:usb1="08070000" w:usb2="00000010" w:usb3="00000000" w:csb0="00020008" w:csb1="00000000"/>
  </w:font>
  <w:font w:name="MS Mincho">
    <w:altName w:val="ＭＳ 明朝"/>
    <w:panose1 w:val="02020609040205080304"/>
    <w:charset w:val="80"/>
    <w:family w:val="modern"/>
    <w:pitch w:val="fixed"/>
    <w:sig w:usb0="E00002FF" w:usb1="6AC7FDFB" w:usb2="00000012" w:usb3="00000000" w:csb0="0002009F" w:csb1="00000000"/>
  </w:font>
  <w:font w:name="SymbolMT">
    <w:altName w:val="MS Mincho"/>
    <w:panose1 w:val="00000000000000000000"/>
    <w:charset w:val="80"/>
    <w:family w:val="auto"/>
    <w:notTrueType/>
    <w:pitch w:val="default"/>
    <w:sig w:usb0="00000001" w:usb1="08070000" w:usb2="00000010" w:usb3="00000000" w:csb0="00020000" w:csb1="00000000"/>
  </w:font>
  <w:font w:name="Monotype Corsiva">
    <w:panose1 w:val="03010101010201010101"/>
    <w:charset w:val="A1"/>
    <w:family w:val="script"/>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7620916"/>
      <w:docPartObj>
        <w:docPartGallery w:val="Page Numbers (Bottom of Page)"/>
        <w:docPartUnique/>
      </w:docPartObj>
    </w:sdtPr>
    <w:sdtEndPr>
      <w:rPr>
        <w:b/>
      </w:rPr>
    </w:sdtEndPr>
    <w:sdtContent>
      <w:p w:rsidR="00570B3B" w:rsidRPr="00905B62" w:rsidRDefault="00570B3B">
        <w:pPr>
          <w:pStyle w:val="a5"/>
          <w:jc w:val="center"/>
          <w:rPr>
            <w:b/>
          </w:rPr>
        </w:pPr>
        <w:r w:rsidRPr="00905B62">
          <w:rPr>
            <w:b/>
          </w:rPr>
          <w:fldChar w:fldCharType="begin"/>
        </w:r>
        <w:r w:rsidRPr="00905B62">
          <w:rPr>
            <w:b/>
          </w:rPr>
          <w:instrText>PAGE   \* MERGEFORMAT</w:instrText>
        </w:r>
        <w:r w:rsidRPr="00905B62">
          <w:rPr>
            <w:b/>
          </w:rPr>
          <w:fldChar w:fldCharType="separate"/>
        </w:r>
        <w:r w:rsidR="00BA526D">
          <w:rPr>
            <w:b/>
            <w:noProof/>
          </w:rPr>
          <w:t>175</w:t>
        </w:r>
        <w:r w:rsidRPr="00905B62">
          <w:rPr>
            <w:b/>
          </w:rPr>
          <w:fldChar w:fldCharType="end"/>
        </w:r>
      </w:p>
    </w:sdtContent>
  </w:sdt>
  <w:p w:rsidR="00570B3B" w:rsidRDefault="00570B3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AA7" w:rsidRDefault="00681AA7" w:rsidP="00F57A92">
      <w:r>
        <w:separator/>
      </w:r>
    </w:p>
  </w:footnote>
  <w:footnote w:type="continuationSeparator" w:id="0">
    <w:p w:rsidR="00681AA7" w:rsidRDefault="00681AA7" w:rsidP="00F57A92">
      <w:r>
        <w:continuationSeparator/>
      </w:r>
    </w:p>
  </w:footnote>
  <w:footnote w:id="1">
    <w:p w:rsidR="00570B3B" w:rsidRPr="00300C36" w:rsidRDefault="00570B3B" w:rsidP="00BD6FDC">
      <w:pPr>
        <w:pStyle w:val="a6"/>
        <w:rPr>
          <w:lang w:val="en-US"/>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0B3B" w:rsidRDefault="00570B3B">
    <w:pPr>
      <w:pStyle w:val="a4"/>
    </w:pPr>
    <w:r>
      <w:rPr>
        <w:rFonts w:ascii="Monotype Corsiva" w:hAnsi="Monotype Corsiva"/>
        <w:b/>
      </w:rPr>
      <w:t>Θέματα τράπεζας χημείας Α</w:t>
    </w:r>
    <w:r w:rsidRPr="006E5C1F">
      <w:rPr>
        <w:rFonts w:ascii="Monotype Corsiva" w:hAnsi="Monotype Corsiva"/>
        <w:b/>
      </w:rPr>
      <w:t>΄ Λυκείου Γενικής</w:t>
    </w:r>
    <w:r w:rsidRPr="006E5C1F">
      <w:rPr>
        <w:rFonts w:ascii="Monotype Corsiva" w:hAnsi="Monotype Corsiva"/>
        <w:b/>
      </w:rPr>
      <w:ptab w:relativeTo="margin" w:alignment="center" w:leader="none"/>
    </w:r>
    <w:r w:rsidRPr="006E5C1F">
      <w:rPr>
        <w:rFonts w:ascii="Monotype Corsiva" w:hAnsi="Monotype Corsiva"/>
        <w:b/>
      </w:rPr>
      <w:t xml:space="preserve">      </w:t>
    </w:r>
    <w:r>
      <w:rPr>
        <w:rFonts w:ascii="Monotype Corsiva" w:hAnsi="Monotype Corsiva"/>
        <w:b/>
      </w:rPr>
      <w:t xml:space="preserve">    Επιμέλεια</w:t>
    </w:r>
    <w:r w:rsidRPr="003179D2">
      <w:rPr>
        <w:rFonts w:ascii="Monotype Corsiva" w:hAnsi="Monotype Corsiva"/>
        <w:b/>
      </w:rPr>
      <w:t>:</w:t>
    </w:r>
    <w:r>
      <w:rPr>
        <w:rFonts w:ascii="Monotype Corsiva" w:hAnsi="Monotype Corsiva"/>
        <w:b/>
      </w:rPr>
      <w:t xml:space="preserve"> Πουλιόπουλος  Πούλιος        </w:t>
    </w:r>
    <w:r w:rsidRPr="006E5C1F">
      <w:rPr>
        <w:rFonts w:ascii="Monotype Corsiva" w:hAnsi="Monotype Corsiva"/>
        <w:b/>
      </w:rPr>
      <w:t xml:space="preserve">      </w:t>
    </w:r>
    <w:r>
      <w:rPr>
        <w:rFonts w:ascii="Monotype Corsiva" w:hAnsi="Monotype Corsiva"/>
        <w:b/>
        <w:noProof/>
      </w:rPr>
      <w:drawing>
        <wp:inline distT="0" distB="0" distL="0" distR="0" wp14:anchorId="7A55D3B0" wp14:editId="49A70065">
          <wp:extent cx="240406" cy="240406"/>
          <wp:effectExtent l="0" t="0" r="7620" b="762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0238385.gif"/>
                  <pic:cNvPicPr/>
                </pic:nvPicPr>
                <pic:blipFill>
                  <a:blip r:embed="rId1">
                    <a:extLst>
                      <a:ext uri="{28A0092B-C50C-407E-A947-70E740481C1C}">
                        <a14:useLocalDpi xmlns:a14="http://schemas.microsoft.com/office/drawing/2010/main" val="0"/>
                      </a:ext>
                    </a:extLst>
                  </a:blip>
                  <a:stretch>
                    <a:fillRect/>
                  </a:stretch>
                </pic:blipFill>
                <pic:spPr>
                  <a:xfrm>
                    <a:off x="0" y="0"/>
                    <a:ext cx="240403" cy="240403"/>
                  </a:xfrm>
                  <a:prstGeom prst="rect">
                    <a:avLst/>
                  </a:prstGeom>
                </pic:spPr>
              </pic:pic>
            </a:graphicData>
          </a:graphic>
        </wp:inline>
      </w:drawing>
    </w:r>
    <w:r>
      <w:rPr>
        <w:rFonts w:ascii="Monotype Corsiva" w:hAnsi="Monotype Corsiva"/>
        <w:b/>
      </w:rPr>
      <w:t xml:space="preserve">  </w:t>
    </w:r>
    <w:r w:rsidRPr="006E5C1F">
      <w:rPr>
        <w:rFonts w:ascii="Monotype Corsiva" w:hAnsi="Monotype Corsiva"/>
        <w:b/>
      </w:rPr>
      <w:t xml:space="preserve">         2ο ΓΕΛ Ευόσμου</w:t>
    </w:r>
    <w:r w:rsidRPr="006E5C1F">
      <w:rPr>
        <w:rFonts w:ascii="Monotype Corsiva" w:hAnsi="Monotype Corsiva"/>
        <w:b/>
      </w:rPr>
      <w:ptab w:relativeTo="margin" w:alignment="right" w:leader="none"/>
    </w:r>
    <w:r>
      <w:rPr>
        <w:rFonts w:ascii="Monotype Corsiva" w:hAnsi="Monotype Corsiva"/>
        <w:b/>
      </w:rPr>
      <w:t xml:space="preserve"> </w:t>
    </w:r>
    <w:r>
      <w:ptab w:relativeTo="margin" w:alignment="center" w:leader="none"/>
    </w:r>
    <w:r>
      <w:ptab w:relativeTo="margin" w:alignment="right" w:leader="none"/>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7103"/>
    <w:rsid w:val="00000ED5"/>
    <w:rsid w:val="00006EEE"/>
    <w:rsid w:val="000171E6"/>
    <w:rsid w:val="00030A9A"/>
    <w:rsid w:val="000655B9"/>
    <w:rsid w:val="000747C1"/>
    <w:rsid w:val="00084035"/>
    <w:rsid w:val="00113508"/>
    <w:rsid w:val="0012396F"/>
    <w:rsid w:val="00134FFB"/>
    <w:rsid w:val="00155BCC"/>
    <w:rsid w:val="00156920"/>
    <w:rsid w:val="001A6398"/>
    <w:rsid w:val="001F3952"/>
    <w:rsid w:val="001F7F3D"/>
    <w:rsid w:val="00240723"/>
    <w:rsid w:val="0028121E"/>
    <w:rsid w:val="00300C36"/>
    <w:rsid w:val="003023BE"/>
    <w:rsid w:val="00333B69"/>
    <w:rsid w:val="00346943"/>
    <w:rsid w:val="00350EC2"/>
    <w:rsid w:val="00355AB6"/>
    <w:rsid w:val="003621A7"/>
    <w:rsid w:val="00377BBE"/>
    <w:rsid w:val="00382F89"/>
    <w:rsid w:val="00395A40"/>
    <w:rsid w:val="003D5B4C"/>
    <w:rsid w:val="003E66B1"/>
    <w:rsid w:val="00413369"/>
    <w:rsid w:val="004156F1"/>
    <w:rsid w:val="00432BD5"/>
    <w:rsid w:val="00445D23"/>
    <w:rsid w:val="004E3506"/>
    <w:rsid w:val="004E3A09"/>
    <w:rsid w:val="00530D28"/>
    <w:rsid w:val="00556434"/>
    <w:rsid w:val="005637C2"/>
    <w:rsid w:val="005646C1"/>
    <w:rsid w:val="00570B3B"/>
    <w:rsid w:val="00595DE6"/>
    <w:rsid w:val="005D08ED"/>
    <w:rsid w:val="005E2AF2"/>
    <w:rsid w:val="005E4AB7"/>
    <w:rsid w:val="00626B93"/>
    <w:rsid w:val="00644FCF"/>
    <w:rsid w:val="00680A0A"/>
    <w:rsid w:val="00681AA7"/>
    <w:rsid w:val="006B5894"/>
    <w:rsid w:val="006E6726"/>
    <w:rsid w:val="00734997"/>
    <w:rsid w:val="00770236"/>
    <w:rsid w:val="0077179B"/>
    <w:rsid w:val="00773E8F"/>
    <w:rsid w:val="00795BDC"/>
    <w:rsid w:val="00796CB6"/>
    <w:rsid w:val="007A500A"/>
    <w:rsid w:val="007C24DE"/>
    <w:rsid w:val="00810FAD"/>
    <w:rsid w:val="00826B45"/>
    <w:rsid w:val="00857103"/>
    <w:rsid w:val="008623CC"/>
    <w:rsid w:val="0086593A"/>
    <w:rsid w:val="008B15B7"/>
    <w:rsid w:val="008B3518"/>
    <w:rsid w:val="008C3993"/>
    <w:rsid w:val="008E3ECE"/>
    <w:rsid w:val="00905B62"/>
    <w:rsid w:val="00932CC6"/>
    <w:rsid w:val="009475E3"/>
    <w:rsid w:val="0096584E"/>
    <w:rsid w:val="009B7EEE"/>
    <w:rsid w:val="009D2816"/>
    <w:rsid w:val="00A0430A"/>
    <w:rsid w:val="00A2659C"/>
    <w:rsid w:val="00A40306"/>
    <w:rsid w:val="00A418EB"/>
    <w:rsid w:val="00A543BE"/>
    <w:rsid w:val="00A5714E"/>
    <w:rsid w:val="00AB4731"/>
    <w:rsid w:val="00AD1783"/>
    <w:rsid w:val="00AE6393"/>
    <w:rsid w:val="00B169B7"/>
    <w:rsid w:val="00B34833"/>
    <w:rsid w:val="00B450E2"/>
    <w:rsid w:val="00B526EC"/>
    <w:rsid w:val="00B929CA"/>
    <w:rsid w:val="00BA526D"/>
    <w:rsid w:val="00BC7064"/>
    <w:rsid w:val="00BD31A2"/>
    <w:rsid w:val="00BD6FDC"/>
    <w:rsid w:val="00C11A60"/>
    <w:rsid w:val="00C161D0"/>
    <w:rsid w:val="00C321C1"/>
    <w:rsid w:val="00C60FE4"/>
    <w:rsid w:val="00C6407B"/>
    <w:rsid w:val="00C64D43"/>
    <w:rsid w:val="00C75B93"/>
    <w:rsid w:val="00CB2A37"/>
    <w:rsid w:val="00CD0331"/>
    <w:rsid w:val="00CD77B0"/>
    <w:rsid w:val="00CE5A66"/>
    <w:rsid w:val="00D06C99"/>
    <w:rsid w:val="00D13214"/>
    <w:rsid w:val="00D25333"/>
    <w:rsid w:val="00D43653"/>
    <w:rsid w:val="00D53623"/>
    <w:rsid w:val="00D554F0"/>
    <w:rsid w:val="00D67273"/>
    <w:rsid w:val="00D70173"/>
    <w:rsid w:val="00D71A95"/>
    <w:rsid w:val="00D71CB8"/>
    <w:rsid w:val="00D76D24"/>
    <w:rsid w:val="00D862A0"/>
    <w:rsid w:val="00DB0E38"/>
    <w:rsid w:val="00DB47CB"/>
    <w:rsid w:val="00DD2286"/>
    <w:rsid w:val="00DE2734"/>
    <w:rsid w:val="00DF2C87"/>
    <w:rsid w:val="00E050A0"/>
    <w:rsid w:val="00E12E83"/>
    <w:rsid w:val="00E46395"/>
    <w:rsid w:val="00E53403"/>
    <w:rsid w:val="00E8239C"/>
    <w:rsid w:val="00E95E33"/>
    <w:rsid w:val="00EA0192"/>
    <w:rsid w:val="00EA5C0E"/>
    <w:rsid w:val="00ED3D30"/>
    <w:rsid w:val="00EE11CB"/>
    <w:rsid w:val="00F0269C"/>
    <w:rsid w:val="00F35D3B"/>
    <w:rsid w:val="00F43E6D"/>
    <w:rsid w:val="00F51B38"/>
    <w:rsid w:val="00F530DB"/>
    <w:rsid w:val="00F57A92"/>
    <w:rsid w:val="00F653ED"/>
    <w:rsid w:val="00F67170"/>
    <w:rsid w:val="00F80A6B"/>
    <w:rsid w:val="00F82181"/>
    <w:rsid w:val="00FA26E6"/>
    <w:rsid w:val="00FC4C49"/>
    <w:rsid w:val="00FE042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0EC2"/>
    <w:pPr>
      <w:spacing w:after="0" w:line="240" w:lineRule="auto"/>
    </w:pPr>
    <w:rPr>
      <w:rFonts w:ascii="Times New Roman" w:eastAsia="Times New Roman" w:hAnsi="Times New Roman" w:cs="Times New Roman"/>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350EC2"/>
    <w:rPr>
      <w:rFonts w:ascii="Tahoma" w:hAnsi="Tahoma" w:cs="Tahoma"/>
      <w:sz w:val="16"/>
      <w:szCs w:val="16"/>
    </w:rPr>
  </w:style>
  <w:style w:type="character" w:customStyle="1" w:styleId="Char">
    <w:name w:val="Κείμενο πλαισίου Char"/>
    <w:basedOn w:val="a0"/>
    <w:link w:val="a3"/>
    <w:rsid w:val="00350EC2"/>
    <w:rPr>
      <w:rFonts w:ascii="Tahoma" w:eastAsia="Times New Roman" w:hAnsi="Tahoma" w:cs="Tahoma"/>
      <w:sz w:val="16"/>
      <w:szCs w:val="16"/>
      <w:lang w:eastAsia="el-GR"/>
    </w:rPr>
  </w:style>
  <w:style w:type="paragraph" w:customStyle="1" w:styleId="Default">
    <w:name w:val="Default"/>
    <w:rsid w:val="00350EC2"/>
    <w:pPr>
      <w:autoSpaceDE w:val="0"/>
      <w:autoSpaceDN w:val="0"/>
      <w:adjustRightInd w:val="0"/>
      <w:spacing w:after="0" w:line="240" w:lineRule="auto"/>
    </w:pPr>
    <w:rPr>
      <w:rFonts w:ascii="Tahoma" w:eastAsia="Times New Roman" w:hAnsi="Tahoma" w:cs="Tahoma"/>
      <w:color w:val="000000"/>
      <w:sz w:val="24"/>
      <w:szCs w:val="24"/>
      <w:lang w:eastAsia="el-GR"/>
    </w:rPr>
  </w:style>
  <w:style w:type="paragraph" w:styleId="a4">
    <w:name w:val="header"/>
    <w:basedOn w:val="a"/>
    <w:link w:val="Char0"/>
    <w:uiPriority w:val="99"/>
    <w:rsid w:val="00350EC2"/>
    <w:pPr>
      <w:tabs>
        <w:tab w:val="center" w:pos="4153"/>
        <w:tab w:val="right" w:pos="8306"/>
      </w:tabs>
    </w:pPr>
  </w:style>
  <w:style w:type="character" w:customStyle="1" w:styleId="Char0">
    <w:name w:val="Κεφαλίδα Char"/>
    <w:basedOn w:val="a0"/>
    <w:link w:val="a4"/>
    <w:uiPriority w:val="99"/>
    <w:rsid w:val="00350EC2"/>
    <w:rPr>
      <w:rFonts w:ascii="Times New Roman" w:eastAsia="Times New Roman" w:hAnsi="Times New Roman" w:cs="Times New Roman"/>
      <w:sz w:val="24"/>
      <w:szCs w:val="24"/>
      <w:lang w:eastAsia="el-GR"/>
    </w:rPr>
  </w:style>
  <w:style w:type="paragraph" w:styleId="a5">
    <w:name w:val="footer"/>
    <w:basedOn w:val="a"/>
    <w:link w:val="Char1"/>
    <w:uiPriority w:val="99"/>
    <w:rsid w:val="00350EC2"/>
    <w:pPr>
      <w:tabs>
        <w:tab w:val="center" w:pos="4153"/>
        <w:tab w:val="right" w:pos="8306"/>
      </w:tabs>
    </w:pPr>
  </w:style>
  <w:style w:type="character" w:customStyle="1" w:styleId="Char1">
    <w:name w:val="Υποσέλιδο Char"/>
    <w:basedOn w:val="a0"/>
    <w:link w:val="a5"/>
    <w:uiPriority w:val="99"/>
    <w:rsid w:val="00350EC2"/>
    <w:rPr>
      <w:rFonts w:ascii="Times New Roman" w:eastAsia="Times New Roman" w:hAnsi="Times New Roman" w:cs="Times New Roman"/>
      <w:sz w:val="24"/>
      <w:szCs w:val="24"/>
      <w:lang w:eastAsia="el-GR"/>
    </w:rPr>
  </w:style>
  <w:style w:type="paragraph" w:styleId="a6">
    <w:name w:val="footnote text"/>
    <w:basedOn w:val="a"/>
    <w:link w:val="Char2"/>
    <w:rsid w:val="00350EC2"/>
    <w:rPr>
      <w:sz w:val="20"/>
      <w:szCs w:val="20"/>
    </w:rPr>
  </w:style>
  <w:style w:type="character" w:customStyle="1" w:styleId="Char2">
    <w:name w:val="Κείμενο υποσημείωσης Char"/>
    <w:basedOn w:val="a0"/>
    <w:link w:val="a6"/>
    <w:rsid w:val="00350EC2"/>
    <w:rPr>
      <w:rFonts w:ascii="Times New Roman" w:eastAsia="Times New Roman" w:hAnsi="Times New Roman" w:cs="Times New Roman"/>
      <w:sz w:val="20"/>
      <w:szCs w:val="20"/>
      <w:lang w:eastAsia="el-GR"/>
    </w:rPr>
  </w:style>
  <w:style w:type="character" w:styleId="a7">
    <w:name w:val="footnote reference"/>
    <w:basedOn w:val="a0"/>
    <w:rsid w:val="00350EC2"/>
    <w:rPr>
      <w:vertAlign w:val="superscript"/>
    </w:rPr>
  </w:style>
  <w:style w:type="character" w:styleId="a8">
    <w:name w:val="annotation reference"/>
    <w:basedOn w:val="a0"/>
    <w:rsid w:val="00350EC2"/>
    <w:rPr>
      <w:sz w:val="16"/>
      <w:szCs w:val="16"/>
    </w:rPr>
  </w:style>
  <w:style w:type="paragraph" w:styleId="a9">
    <w:name w:val="annotation text"/>
    <w:basedOn w:val="a"/>
    <w:link w:val="Char3"/>
    <w:rsid w:val="00350EC2"/>
    <w:rPr>
      <w:sz w:val="20"/>
      <w:szCs w:val="20"/>
    </w:rPr>
  </w:style>
  <w:style w:type="character" w:customStyle="1" w:styleId="Char3">
    <w:name w:val="Κείμενο σχολίου Char"/>
    <w:basedOn w:val="a0"/>
    <w:link w:val="a9"/>
    <w:rsid w:val="00350EC2"/>
    <w:rPr>
      <w:rFonts w:ascii="Times New Roman" w:eastAsia="Times New Roman" w:hAnsi="Times New Roman" w:cs="Times New Roman"/>
      <w:sz w:val="20"/>
      <w:szCs w:val="20"/>
      <w:lang w:eastAsia="el-GR"/>
    </w:rPr>
  </w:style>
  <w:style w:type="paragraph" w:styleId="aa">
    <w:name w:val="annotation subject"/>
    <w:basedOn w:val="a9"/>
    <w:next w:val="a9"/>
    <w:link w:val="Char4"/>
    <w:rsid w:val="00350EC2"/>
    <w:rPr>
      <w:b/>
      <w:bCs/>
    </w:rPr>
  </w:style>
  <w:style w:type="character" w:customStyle="1" w:styleId="Char4">
    <w:name w:val="Θέμα σχολίου Char"/>
    <w:basedOn w:val="Char3"/>
    <w:link w:val="aa"/>
    <w:rsid w:val="00350EC2"/>
    <w:rPr>
      <w:rFonts w:ascii="Times New Roman" w:eastAsia="Times New Roman" w:hAnsi="Times New Roman" w:cs="Times New Roman"/>
      <w:b/>
      <w:bCs/>
      <w:sz w:val="20"/>
      <w:szCs w:val="20"/>
      <w:lang w:eastAsia="el-GR"/>
    </w:rPr>
  </w:style>
  <w:style w:type="paragraph" w:styleId="ab">
    <w:name w:val="No Spacing"/>
    <w:link w:val="Char5"/>
    <w:uiPriority w:val="1"/>
    <w:qFormat/>
    <w:rsid w:val="00B169B7"/>
    <w:pPr>
      <w:spacing w:after="0" w:line="240" w:lineRule="auto"/>
    </w:pPr>
    <w:rPr>
      <w:rFonts w:eastAsiaTheme="minorEastAsia"/>
      <w:lang w:eastAsia="el-GR"/>
    </w:rPr>
  </w:style>
  <w:style w:type="character" w:customStyle="1" w:styleId="Char5">
    <w:name w:val="Χωρίς διάστιχο Char"/>
    <w:basedOn w:val="a0"/>
    <w:link w:val="ab"/>
    <w:uiPriority w:val="1"/>
    <w:rsid w:val="00B169B7"/>
    <w:rPr>
      <w:rFonts w:eastAsiaTheme="minorEastAsia"/>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0EC2"/>
    <w:pPr>
      <w:spacing w:after="0" w:line="240" w:lineRule="auto"/>
    </w:pPr>
    <w:rPr>
      <w:rFonts w:ascii="Times New Roman" w:eastAsia="Times New Roman" w:hAnsi="Times New Roman" w:cs="Times New Roman"/>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350EC2"/>
    <w:rPr>
      <w:rFonts w:ascii="Tahoma" w:hAnsi="Tahoma" w:cs="Tahoma"/>
      <w:sz w:val="16"/>
      <w:szCs w:val="16"/>
    </w:rPr>
  </w:style>
  <w:style w:type="character" w:customStyle="1" w:styleId="Char">
    <w:name w:val="Κείμενο πλαισίου Char"/>
    <w:basedOn w:val="a0"/>
    <w:link w:val="a3"/>
    <w:rsid w:val="00350EC2"/>
    <w:rPr>
      <w:rFonts w:ascii="Tahoma" w:eastAsia="Times New Roman" w:hAnsi="Tahoma" w:cs="Tahoma"/>
      <w:sz w:val="16"/>
      <w:szCs w:val="16"/>
      <w:lang w:eastAsia="el-GR"/>
    </w:rPr>
  </w:style>
  <w:style w:type="paragraph" w:customStyle="1" w:styleId="Default">
    <w:name w:val="Default"/>
    <w:rsid w:val="00350EC2"/>
    <w:pPr>
      <w:autoSpaceDE w:val="0"/>
      <w:autoSpaceDN w:val="0"/>
      <w:adjustRightInd w:val="0"/>
      <w:spacing w:after="0" w:line="240" w:lineRule="auto"/>
    </w:pPr>
    <w:rPr>
      <w:rFonts w:ascii="Tahoma" w:eastAsia="Times New Roman" w:hAnsi="Tahoma" w:cs="Tahoma"/>
      <w:color w:val="000000"/>
      <w:sz w:val="24"/>
      <w:szCs w:val="24"/>
      <w:lang w:eastAsia="el-GR"/>
    </w:rPr>
  </w:style>
  <w:style w:type="paragraph" w:styleId="a4">
    <w:name w:val="header"/>
    <w:basedOn w:val="a"/>
    <w:link w:val="Char0"/>
    <w:uiPriority w:val="99"/>
    <w:rsid w:val="00350EC2"/>
    <w:pPr>
      <w:tabs>
        <w:tab w:val="center" w:pos="4153"/>
        <w:tab w:val="right" w:pos="8306"/>
      </w:tabs>
    </w:pPr>
  </w:style>
  <w:style w:type="character" w:customStyle="1" w:styleId="Char0">
    <w:name w:val="Κεφαλίδα Char"/>
    <w:basedOn w:val="a0"/>
    <w:link w:val="a4"/>
    <w:uiPriority w:val="99"/>
    <w:rsid w:val="00350EC2"/>
    <w:rPr>
      <w:rFonts w:ascii="Times New Roman" w:eastAsia="Times New Roman" w:hAnsi="Times New Roman" w:cs="Times New Roman"/>
      <w:sz w:val="24"/>
      <w:szCs w:val="24"/>
      <w:lang w:eastAsia="el-GR"/>
    </w:rPr>
  </w:style>
  <w:style w:type="paragraph" w:styleId="a5">
    <w:name w:val="footer"/>
    <w:basedOn w:val="a"/>
    <w:link w:val="Char1"/>
    <w:uiPriority w:val="99"/>
    <w:rsid w:val="00350EC2"/>
    <w:pPr>
      <w:tabs>
        <w:tab w:val="center" w:pos="4153"/>
        <w:tab w:val="right" w:pos="8306"/>
      </w:tabs>
    </w:pPr>
  </w:style>
  <w:style w:type="character" w:customStyle="1" w:styleId="Char1">
    <w:name w:val="Υποσέλιδο Char"/>
    <w:basedOn w:val="a0"/>
    <w:link w:val="a5"/>
    <w:uiPriority w:val="99"/>
    <w:rsid w:val="00350EC2"/>
    <w:rPr>
      <w:rFonts w:ascii="Times New Roman" w:eastAsia="Times New Roman" w:hAnsi="Times New Roman" w:cs="Times New Roman"/>
      <w:sz w:val="24"/>
      <w:szCs w:val="24"/>
      <w:lang w:eastAsia="el-GR"/>
    </w:rPr>
  </w:style>
  <w:style w:type="paragraph" w:styleId="a6">
    <w:name w:val="footnote text"/>
    <w:basedOn w:val="a"/>
    <w:link w:val="Char2"/>
    <w:rsid w:val="00350EC2"/>
    <w:rPr>
      <w:sz w:val="20"/>
      <w:szCs w:val="20"/>
    </w:rPr>
  </w:style>
  <w:style w:type="character" w:customStyle="1" w:styleId="Char2">
    <w:name w:val="Κείμενο υποσημείωσης Char"/>
    <w:basedOn w:val="a0"/>
    <w:link w:val="a6"/>
    <w:rsid w:val="00350EC2"/>
    <w:rPr>
      <w:rFonts w:ascii="Times New Roman" w:eastAsia="Times New Roman" w:hAnsi="Times New Roman" w:cs="Times New Roman"/>
      <w:sz w:val="20"/>
      <w:szCs w:val="20"/>
      <w:lang w:eastAsia="el-GR"/>
    </w:rPr>
  </w:style>
  <w:style w:type="character" w:styleId="a7">
    <w:name w:val="footnote reference"/>
    <w:basedOn w:val="a0"/>
    <w:rsid w:val="00350EC2"/>
    <w:rPr>
      <w:vertAlign w:val="superscript"/>
    </w:rPr>
  </w:style>
  <w:style w:type="character" w:styleId="a8">
    <w:name w:val="annotation reference"/>
    <w:basedOn w:val="a0"/>
    <w:rsid w:val="00350EC2"/>
    <w:rPr>
      <w:sz w:val="16"/>
      <w:szCs w:val="16"/>
    </w:rPr>
  </w:style>
  <w:style w:type="paragraph" w:styleId="a9">
    <w:name w:val="annotation text"/>
    <w:basedOn w:val="a"/>
    <w:link w:val="Char3"/>
    <w:rsid w:val="00350EC2"/>
    <w:rPr>
      <w:sz w:val="20"/>
      <w:szCs w:val="20"/>
    </w:rPr>
  </w:style>
  <w:style w:type="character" w:customStyle="1" w:styleId="Char3">
    <w:name w:val="Κείμενο σχολίου Char"/>
    <w:basedOn w:val="a0"/>
    <w:link w:val="a9"/>
    <w:rsid w:val="00350EC2"/>
    <w:rPr>
      <w:rFonts w:ascii="Times New Roman" w:eastAsia="Times New Roman" w:hAnsi="Times New Roman" w:cs="Times New Roman"/>
      <w:sz w:val="20"/>
      <w:szCs w:val="20"/>
      <w:lang w:eastAsia="el-GR"/>
    </w:rPr>
  </w:style>
  <w:style w:type="paragraph" w:styleId="aa">
    <w:name w:val="annotation subject"/>
    <w:basedOn w:val="a9"/>
    <w:next w:val="a9"/>
    <w:link w:val="Char4"/>
    <w:rsid w:val="00350EC2"/>
    <w:rPr>
      <w:b/>
      <w:bCs/>
    </w:rPr>
  </w:style>
  <w:style w:type="character" w:customStyle="1" w:styleId="Char4">
    <w:name w:val="Θέμα σχολίου Char"/>
    <w:basedOn w:val="Char3"/>
    <w:link w:val="aa"/>
    <w:rsid w:val="00350EC2"/>
    <w:rPr>
      <w:rFonts w:ascii="Times New Roman" w:eastAsia="Times New Roman" w:hAnsi="Times New Roman" w:cs="Times New Roman"/>
      <w:b/>
      <w:bCs/>
      <w:sz w:val="20"/>
      <w:szCs w:val="20"/>
      <w:lang w:eastAsia="el-GR"/>
    </w:rPr>
  </w:style>
  <w:style w:type="paragraph" w:styleId="ab">
    <w:name w:val="No Spacing"/>
    <w:link w:val="Char5"/>
    <w:uiPriority w:val="1"/>
    <w:qFormat/>
    <w:rsid w:val="00B169B7"/>
    <w:pPr>
      <w:spacing w:after="0" w:line="240" w:lineRule="auto"/>
    </w:pPr>
    <w:rPr>
      <w:rFonts w:eastAsiaTheme="minorEastAsia"/>
      <w:lang w:eastAsia="el-GR"/>
    </w:rPr>
  </w:style>
  <w:style w:type="character" w:customStyle="1" w:styleId="Char5">
    <w:name w:val="Χωρίς διάστιχο Char"/>
    <w:basedOn w:val="a0"/>
    <w:link w:val="ab"/>
    <w:uiPriority w:val="1"/>
    <w:rsid w:val="00B169B7"/>
    <w:rPr>
      <w:rFonts w:eastAsiaTheme="minorEastAsia"/>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21" Type="http://schemas.openxmlformats.org/officeDocument/2006/relationships/image" Target="media/image11.png"/><Relationship Id="rId42" Type="http://schemas.openxmlformats.org/officeDocument/2006/relationships/oleObject" Target="embeddings/oleObject7.bin"/><Relationship Id="rId63" Type="http://schemas.openxmlformats.org/officeDocument/2006/relationships/oleObject" Target="embeddings/oleObject15.bin"/><Relationship Id="rId84" Type="http://schemas.openxmlformats.org/officeDocument/2006/relationships/image" Target="media/image57.wmf"/><Relationship Id="rId138" Type="http://schemas.openxmlformats.org/officeDocument/2006/relationships/image" Target="media/image100.wmf"/><Relationship Id="rId159" Type="http://schemas.openxmlformats.org/officeDocument/2006/relationships/image" Target="media/image115.wmf"/><Relationship Id="rId170" Type="http://schemas.openxmlformats.org/officeDocument/2006/relationships/oleObject" Target="embeddings/oleObject42.bin"/><Relationship Id="rId191" Type="http://schemas.openxmlformats.org/officeDocument/2006/relationships/oleObject" Target="embeddings/oleObject51.bin"/><Relationship Id="rId205" Type="http://schemas.openxmlformats.org/officeDocument/2006/relationships/image" Target="media/image141.png"/><Relationship Id="rId226" Type="http://schemas.openxmlformats.org/officeDocument/2006/relationships/image" Target="media/image156.png"/><Relationship Id="rId247" Type="http://schemas.openxmlformats.org/officeDocument/2006/relationships/image" Target="media/image171.png"/><Relationship Id="rId107" Type="http://schemas.openxmlformats.org/officeDocument/2006/relationships/image" Target="media/image75.png"/><Relationship Id="rId268" Type="http://schemas.openxmlformats.org/officeDocument/2006/relationships/image" Target="media/image188.wmf"/><Relationship Id="rId289" Type="http://schemas.openxmlformats.org/officeDocument/2006/relationships/image" Target="media/image200.jpg"/><Relationship Id="rId11" Type="http://schemas.openxmlformats.org/officeDocument/2006/relationships/image" Target="media/image3.gif"/><Relationship Id="rId32" Type="http://schemas.openxmlformats.org/officeDocument/2006/relationships/image" Target="media/image20.wmf"/><Relationship Id="rId53" Type="http://schemas.openxmlformats.org/officeDocument/2006/relationships/image" Target="media/image33.png"/><Relationship Id="rId74" Type="http://schemas.openxmlformats.org/officeDocument/2006/relationships/oleObject" Target="embeddings/oleObject17.bin"/><Relationship Id="rId128" Type="http://schemas.openxmlformats.org/officeDocument/2006/relationships/image" Target="media/image92.wmf"/><Relationship Id="rId149" Type="http://schemas.openxmlformats.org/officeDocument/2006/relationships/image" Target="media/image107.png"/><Relationship Id="rId5" Type="http://schemas.openxmlformats.org/officeDocument/2006/relationships/settings" Target="settings.xml"/><Relationship Id="rId95" Type="http://schemas.openxmlformats.org/officeDocument/2006/relationships/image" Target="media/image65.wmf"/><Relationship Id="rId160" Type="http://schemas.openxmlformats.org/officeDocument/2006/relationships/oleObject" Target="embeddings/oleObject37.bin"/><Relationship Id="rId181" Type="http://schemas.openxmlformats.org/officeDocument/2006/relationships/image" Target="media/image127.png"/><Relationship Id="rId216" Type="http://schemas.openxmlformats.org/officeDocument/2006/relationships/image" Target="media/image148.wmf"/><Relationship Id="rId237" Type="http://schemas.openxmlformats.org/officeDocument/2006/relationships/oleObject" Target="embeddings/oleObject65.bin"/><Relationship Id="rId258" Type="http://schemas.openxmlformats.org/officeDocument/2006/relationships/image" Target="media/image180.png"/><Relationship Id="rId279" Type="http://schemas.openxmlformats.org/officeDocument/2006/relationships/oleObject" Target="embeddings/oleObject77.bin"/><Relationship Id="rId22" Type="http://schemas.openxmlformats.org/officeDocument/2006/relationships/image" Target="media/image12.wmf"/><Relationship Id="rId43" Type="http://schemas.openxmlformats.org/officeDocument/2006/relationships/image" Target="media/image28.wmf"/><Relationship Id="rId64" Type="http://schemas.openxmlformats.org/officeDocument/2006/relationships/image" Target="media/image41.png"/><Relationship Id="rId118" Type="http://schemas.openxmlformats.org/officeDocument/2006/relationships/image" Target="media/image84.png"/><Relationship Id="rId139" Type="http://schemas.openxmlformats.org/officeDocument/2006/relationships/oleObject" Target="embeddings/oleObject31.bin"/><Relationship Id="rId290" Type="http://schemas.openxmlformats.org/officeDocument/2006/relationships/header" Target="header1.xml"/><Relationship Id="rId85" Type="http://schemas.openxmlformats.org/officeDocument/2006/relationships/oleObject" Target="embeddings/oleObject20.bin"/><Relationship Id="rId150" Type="http://schemas.openxmlformats.org/officeDocument/2006/relationships/image" Target="media/image108.png"/><Relationship Id="rId171" Type="http://schemas.openxmlformats.org/officeDocument/2006/relationships/image" Target="media/image121.png"/><Relationship Id="rId192" Type="http://schemas.openxmlformats.org/officeDocument/2006/relationships/image" Target="media/image133.wmf"/><Relationship Id="rId206" Type="http://schemas.openxmlformats.org/officeDocument/2006/relationships/image" Target="media/image142.wmf"/><Relationship Id="rId227" Type="http://schemas.openxmlformats.org/officeDocument/2006/relationships/image" Target="media/image157.png"/><Relationship Id="rId248" Type="http://schemas.openxmlformats.org/officeDocument/2006/relationships/image" Target="media/image172.png"/><Relationship Id="rId269" Type="http://schemas.openxmlformats.org/officeDocument/2006/relationships/oleObject" Target="embeddings/oleObject73.bin"/><Relationship Id="rId12" Type="http://schemas.openxmlformats.org/officeDocument/2006/relationships/image" Target="media/image4.jpeg"/><Relationship Id="rId33" Type="http://schemas.openxmlformats.org/officeDocument/2006/relationships/oleObject" Target="embeddings/oleObject5.bin"/><Relationship Id="rId108" Type="http://schemas.openxmlformats.org/officeDocument/2006/relationships/image" Target="media/image76.png"/><Relationship Id="rId129" Type="http://schemas.openxmlformats.org/officeDocument/2006/relationships/oleObject" Target="embeddings/oleObject29.bin"/><Relationship Id="rId280" Type="http://schemas.openxmlformats.org/officeDocument/2006/relationships/image" Target="media/image195.wmf"/><Relationship Id="rId54" Type="http://schemas.openxmlformats.org/officeDocument/2006/relationships/image" Target="media/image34.wmf"/><Relationship Id="rId75" Type="http://schemas.openxmlformats.org/officeDocument/2006/relationships/image" Target="media/image50.png"/><Relationship Id="rId96" Type="http://schemas.openxmlformats.org/officeDocument/2006/relationships/oleObject" Target="embeddings/oleObject23.bin"/><Relationship Id="rId140" Type="http://schemas.openxmlformats.org/officeDocument/2006/relationships/image" Target="media/image101.wmf"/><Relationship Id="rId161" Type="http://schemas.openxmlformats.org/officeDocument/2006/relationships/image" Target="media/image116.wmf"/><Relationship Id="rId182" Type="http://schemas.openxmlformats.org/officeDocument/2006/relationships/image" Target="media/image128.png"/><Relationship Id="rId217" Type="http://schemas.openxmlformats.org/officeDocument/2006/relationships/oleObject" Target="embeddings/oleObject61.bin"/><Relationship Id="rId6" Type="http://schemas.openxmlformats.org/officeDocument/2006/relationships/webSettings" Target="webSettings.xml"/><Relationship Id="rId238" Type="http://schemas.openxmlformats.org/officeDocument/2006/relationships/oleObject" Target="embeddings/oleObject66.bin"/><Relationship Id="rId259" Type="http://schemas.openxmlformats.org/officeDocument/2006/relationships/image" Target="media/image181.png"/><Relationship Id="rId23" Type="http://schemas.openxmlformats.org/officeDocument/2006/relationships/oleObject" Target="embeddings/oleObject3.bin"/><Relationship Id="rId119" Type="http://schemas.openxmlformats.org/officeDocument/2006/relationships/image" Target="media/image85.png"/><Relationship Id="rId270" Type="http://schemas.openxmlformats.org/officeDocument/2006/relationships/image" Target="media/image189.png"/><Relationship Id="rId291" Type="http://schemas.openxmlformats.org/officeDocument/2006/relationships/footer" Target="footer1.xml"/><Relationship Id="rId44" Type="http://schemas.openxmlformats.org/officeDocument/2006/relationships/oleObject" Target="embeddings/oleObject8.bin"/><Relationship Id="rId65" Type="http://schemas.openxmlformats.org/officeDocument/2006/relationships/image" Target="media/image42.png"/><Relationship Id="rId86" Type="http://schemas.openxmlformats.org/officeDocument/2006/relationships/image" Target="media/image58.png"/><Relationship Id="rId130" Type="http://schemas.openxmlformats.org/officeDocument/2006/relationships/image" Target="media/image93.png"/><Relationship Id="rId151" Type="http://schemas.openxmlformats.org/officeDocument/2006/relationships/image" Target="media/image109.png"/><Relationship Id="rId172" Type="http://schemas.openxmlformats.org/officeDocument/2006/relationships/image" Target="media/image122.png"/><Relationship Id="rId193" Type="http://schemas.openxmlformats.org/officeDocument/2006/relationships/oleObject" Target="embeddings/oleObject52.bin"/><Relationship Id="rId207" Type="http://schemas.openxmlformats.org/officeDocument/2006/relationships/oleObject" Target="embeddings/oleObject57.bin"/><Relationship Id="rId228" Type="http://schemas.openxmlformats.org/officeDocument/2006/relationships/image" Target="media/image158.png"/><Relationship Id="rId249" Type="http://schemas.openxmlformats.org/officeDocument/2006/relationships/image" Target="media/image173.wmf"/><Relationship Id="rId13" Type="http://schemas.openxmlformats.org/officeDocument/2006/relationships/image" Target="media/image5.wmf"/><Relationship Id="rId109" Type="http://schemas.openxmlformats.org/officeDocument/2006/relationships/image" Target="media/image77.wmf"/><Relationship Id="rId260" Type="http://schemas.openxmlformats.org/officeDocument/2006/relationships/image" Target="media/image182.png"/><Relationship Id="rId281" Type="http://schemas.openxmlformats.org/officeDocument/2006/relationships/oleObject" Target="embeddings/oleObject78.bin"/><Relationship Id="rId34" Type="http://schemas.openxmlformats.org/officeDocument/2006/relationships/image" Target="media/image21.wmf"/><Relationship Id="rId50" Type="http://schemas.openxmlformats.org/officeDocument/2006/relationships/oleObject" Target="embeddings/oleObject11.bin"/><Relationship Id="rId55" Type="http://schemas.openxmlformats.org/officeDocument/2006/relationships/oleObject" Target="embeddings/oleObject13.bin"/><Relationship Id="rId76" Type="http://schemas.openxmlformats.org/officeDocument/2006/relationships/image" Target="media/image51.png"/><Relationship Id="rId97" Type="http://schemas.openxmlformats.org/officeDocument/2006/relationships/image" Target="media/image66.png"/><Relationship Id="rId104" Type="http://schemas.openxmlformats.org/officeDocument/2006/relationships/image" Target="media/image72.png"/><Relationship Id="rId120" Type="http://schemas.openxmlformats.org/officeDocument/2006/relationships/image" Target="media/image86.png"/><Relationship Id="rId125" Type="http://schemas.openxmlformats.org/officeDocument/2006/relationships/image" Target="media/image89.png"/><Relationship Id="rId141" Type="http://schemas.openxmlformats.org/officeDocument/2006/relationships/oleObject" Target="embeddings/oleObject32.bin"/><Relationship Id="rId146" Type="http://schemas.openxmlformats.org/officeDocument/2006/relationships/image" Target="media/image105.png"/><Relationship Id="rId167" Type="http://schemas.openxmlformats.org/officeDocument/2006/relationships/image" Target="media/image119.wmf"/><Relationship Id="rId188" Type="http://schemas.openxmlformats.org/officeDocument/2006/relationships/image" Target="media/image131.wmf"/><Relationship Id="rId7" Type="http://schemas.openxmlformats.org/officeDocument/2006/relationships/footnotes" Target="footnotes.xml"/><Relationship Id="rId71" Type="http://schemas.openxmlformats.org/officeDocument/2006/relationships/image" Target="media/image47.png"/><Relationship Id="rId92" Type="http://schemas.openxmlformats.org/officeDocument/2006/relationships/image" Target="media/image62.png"/><Relationship Id="rId162" Type="http://schemas.openxmlformats.org/officeDocument/2006/relationships/oleObject" Target="embeddings/oleObject38.bin"/><Relationship Id="rId183" Type="http://schemas.openxmlformats.org/officeDocument/2006/relationships/image" Target="media/image129.wmf"/><Relationship Id="rId213" Type="http://schemas.openxmlformats.org/officeDocument/2006/relationships/oleObject" Target="embeddings/oleObject59.bin"/><Relationship Id="rId218" Type="http://schemas.openxmlformats.org/officeDocument/2006/relationships/image" Target="media/image149.png"/><Relationship Id="rId234" Type="http://schemas.openxmlformats.org/officeDocument/2006/relationships/oleObject" Target="embeddings/oleObject63.bin"/><Relationship Id="rId239" Type="http://schemas.openxmlformats.org/officeDocument/2006/relationships/image" Target="media/image165.wmf"/><Relationship Id="rId2" Type="http://schemas.openxmlformats.org/officeDocument/2006/relationships/customXml" Target="../customXml/item2.xml"/><Relationship Id="rId29" Type="http://schemas.openxmlformats.org/officeDocument/2006/relationships/image" Target="media/image17.png"/><Relationship Id="rId250" Type="http://schemas.openxmlformats.org/officeDocument/2006/relationships/oleObject" Target="embeddings/oleObject69.bin"/><Relationship Id="rId255" Type="http://schemas.openxmlformats.org/officeDocument/2006/relationships/image" Target="media/image177.png"/><Relationship Id="rId271" Type="http://schemas.openxmlformats.org/officeDocument/2006/relationships/image" Target="media/image190.png"/><Relationship Id="rId276" Type="http://schemas.openxmlformats.org/officeDocument/2006/relationships/image" Target="media/image193.wmf"/><Relationship Id="rId292" Type="http://schemas.openxmlformats.org/officeDocument/2006/relationships/fontTable" Target="fontTable.xml"/><Relationship Id="rId24" Type="http://schemas.openxmlformats.org/officeDocument/2006/relationships/image" Target="media/image13.png"/><Relationship Id="rId40" Type="http://schemas.openxmlformats.org/officeDocument/2006/relationships/image" Target="media/image26.png"/><Relationship Id="rId45" Type="http://schemas.openxmlformats.org/officeDocument/2006/relationships/image" Target="media/image29.wmf"/><Relationship Id="rId66" Type="http://schemas.openxmlformats.org/officeDocument/2006/relationships/image" Target="media/image43.png"/><Relationship Id="rId87" Type="http://schemas.openxmlformats.org/officeDocument/2006/relationships/image" Target="media/image59.wmf"/><Relationship Id="rId110" Type="http://schemas.openxmlformats.org/officeDocument/2006/relationships/oleObject" Target="embeddings/oleObject25.bin"/><Relationship Id="rId115" Type="http://schemas.openxmlformats.org/officeDocument/2006/relationships/image" Target="media/image81.png"/><Relationship Id="rId131" Type="http://schemas.openxmlformats.org/officeDocument/2006/relationships/image" Target="media/image94.png"/><Relationship Id="rId136" Type="http://schemas.openxmlformats.org/officeDocument/2006/relationships/oleObject" Target="embeddings/oleObject30.bin"/><Relationship Id="rId157" Type="http://schemas.openxmlformats.org/officeDocument/2006/relationships/image" Target="media/image114.wmf"/><Relationship Id="rId178" Type="http://schemas.openxmlformats.org/officeDocument/2006/relationships/oleObject" Target="embeddings/oleObject46.bin"/><Relationship Id="rId61" Type="http://schemas.openxmlformats.org/officeDocument/2006/relationships/image" Target="media/image39.png"/><Relationship Id="rId82" Type="http://schemas.openxmlformats.org/officeDocument/2006/relationships/oleObject" Target="embeddings/oleObject19.bin"/><Relationship Id="rId152" Type="http://schemas.openxmlformats.org/officeDocument/2006/relationships/image" Target="media/image110.png"/><Relationship Id="rId173" Type="http://schemas.openxmlformats.org/officeDocument/2006/relationships/image" Target="media/image123.wmf"/><Relationship Id="rId194" Type="http://schemas.openxmlformats.org/officeDocument/2006/relationships/image" Target="media/image134.wmf"/><Relationship Id="rId199" Type="http://schemas.openxmlformats.org/officeDocument/2006/relationships/image" Target="media/image137.png"/><Relationship Id="rId203" Type="http://schemas.openxmlformats.org/officeDocument/2006/relationships/oleObject" Target="embeddings/oleObject56.bin"/><Relationship Id="rId208" Type="http://schemas.openxmlformats.org/officeDocument/2006/relationships/image" Target="media/image143.wmf"/><Relationship Id="rId229" Type="http://schemas.openxmlformats.org/officeDocument/2006/relationships/image" Target="media/image159.png"/><Relationship Id="rId19" Type="http://schemas.openxmlformats.org/officeDocument/2006/relationships/image" Target="media/image9.png"/><Relationship Id="rId224" Type="http://schemas.openxmlformats.org/officeDocument/2006/relationships/oleObject" Target="embeddings/oleObject62.bin"/><Relationship Id="rId240" Type="http://schemas.openxmlformats.org/officeDocument/2006/relationships/oleObject" Target="embeddings/oleObject67.bin"/><Relationship Id="rId245" Type="http://schemas.openxmlformats.org/officeDocument/2006/relationships/image" Target="media/image169.png"/><Relationship Id="rId261" Type="http://schemas.openxmlformats.org/officeDocument/2006/relationships/image" Target="media/image183.png"/><Relationship Id="rId266" Type="http://schemas.openxmlformats.org/officeDocument/2006/relationships/image" Target="media/image187.wmf"/><Relationship Id="rId287" Type="http://schemas.openxmlformats.org/officeDocument/2006/relationships/oleObject" Target="embeddings/oleObject81.bin"/><Relationship Id="rId14" Type="http://schemas.openxmlformats.org/officeDocument/2006/relationships/oleObject" Target="embeddings/oleObject1.bin"/><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image" Target="media/image35.wmf"/><Relationship Id="rId77" Type="http://schemas.openxmlformats.org/officeDocument/2006/relationships/image" Target="media/image52.png"/><Relationship Id="rId100" Type="http://schemas.openxmlformats.org/officeDocument/2006/relationships/image" Target="media/image69.png"/><Relationship Id="rId105" Type="http://schemas.openxmlformats.org/officeDocument/2006/relationships/image" Target="media/image73.png"/><Relationship Id="rId126" Type="http://schemas.openxmlformats.org/officeDocument/2006/relationships/image" Target="media/image90.png"/><Relationship Id="rId147" Type="http://schemas.openxmlformats.org/officeDocument/2006/relationships/image" Target="media/image106.wmf"/><Relationship Id="rId168" Type="http://schemas.openxmlformats.org/officeDocument/2006/relationships/oleObject" Target="embeddings/oleObject41.bin"/><Relationship Id="rId282" Type="http://schemas.openxmlformats.org/officeDocument/2006/relationships/image" Target="media/image196.wmf"/><Relationship Id="rId8" Type="http://schemas.openxmlformats.org/officeDocument/2006/relationships/endnotes" Target="endnotes.xml"/><Relationship Id="rId51" Type="http://schemas.openxmlformats.org/officeDocument/2006/relationships/image" Target="media/image32.wmf"/><Relationship Id="rId72" Type="http://schemas.openxmlformats.org/officeDocument/2006/relationships/image" Target="media/image48.png"/><Relationship Id="rId93" Type="http://schemas.openxmlformats.org/officeDocument/2006/relationships/image" Target="media/image63.png"/><Relationship Id="rId98" Type="http://schemas.openxmlformats.org/officeDocument/2006/relationships/image" Target="media/image67.png"/><Relationship Id="rId121" Type="http://schemas.openxmlformats.org/officeDocument/2006/relationships/image" Target="media/image87.png"/><Relationship Id="rId142" Type="http://schemas.openxmlformats.org/officeDocument/2006/relationships/image" Target="media/image102.png"/><Relationship Id="rId163" Type="http://schemas.openxmlformats.org/officeDocument/2006/relationships/image" Target="media/image117.wmf"/><Relationship Id="rId184" Type="http://schemas.openxmlformats.org/officeDocument/2006/relationships/oleObject" Target="embeddings/oleObject47.bin"/><Relationship Id="rId189" Type="http://schemas.openxmlformats.org/officeDocument/2006/relationships/oleObject" Target="embeddings/oleObject50.bin"/><Relationship Id="rId219" Type="http://schemas.openxmlformats.org/officeDocument/2006/relationships/image" Target="media/image150.png"/><Relationship Id="rId3" Type="http://schemas.openxmlformats.org/officeDocument/2006/relationships/styles" Target="styles.xml"/><Relationship Id="rId214" Type="http://schemas.openxmlformats.org/officeDocument/2006/relationships/image" Target="media/image147.wmf"/><Relationship Id="rId230" Type="http://schemas.openxmlformats.org/officeDocument/2006/relationships/image" Target="media/image160.png"/><Relationship Id="rId235" Type="http://schemas.openxmlformats.org/officeDocument/2006/relationships/oleObject" Target="embeddings/oleObject64.bin"/><Relationship Id="rId251" Type="http://schemas.openxmlformats.org/officeDocument/2006/relationships/image" Target="media/image174.png"/><Relationship Id="rId256" Type="http://schemas.openxmlformats.org/officeDocument/2006/relationships/image" Target="media/image178.png"/><Relationship Id="rId277" Type="http://schemas.openxmlformats.org/officeDocument/2006/relationships/oleObject" Target="embeddings/oleObject76.bin"/><Relationship Id="rId25" Type="http://schemas.openxmlformats.org/officeDocument/2006/relationships/image" Target="media/image14.png"/><Relationship Id="rId46" Type="http://schemas.openxmlformats.org/officeDocument/2006/relationships/oleObject" Target="embeddings/oleObject9.bin"/><Relationship Id="rId67" Type="http://schemas.openxmlformats.org/officeDocument/2006/relationships/image" Target="media/image44.png"/><Relationship Id="rId116" Type="http://schemas.openxmlformats.org/officeDocument/2006/relationships/image" Target="media/image82.png"/><Relationship Id="rId137" Type="http://schemas.openxmlformats.org/officeDocument/2006/relationships/image" Target="media/image99.png"/><Relationship Id="rId158" Type="http://schemas.openxmlformats.org/officeDocument/2006/relationships/oleObject" Target="embeddings/oleObject36.bin"/><Relationship Id="rId272" Type="http://schemas.openxmlformats.org/officeDocument/2006/relationships/image" Target="media/image191.wmf"/><Relationship Id="rId293"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image" Target="media/image27.wmf"/><Relationship Id="rId62" Type="http://schemas.openxmlformats.org/officeDocument/2006/relationships/image" Target="media/image40.wmf"/><Relationship Id="rId83" Type="http://schemas.openxmlformats.org/officeDocument/2006/relationships/image" Target="media/image56.png"/><Relationship Id="rId88" Type="http://schemas.openxmlformats.org/officeDocument/2006/relationships/oleObject" Target="embeddings/oleObject21.bin"/><Relationship Id="rId111" Type="http://schemas.openxmlformats.org/officeDocument/2006/relationships/oleObject" Target="embeddings/oleObject26.bin"/><Relationship Id="rId132" Type="http://schemas.openxmlformats.org/officeDocument/2006/relationships/image" Target="media/image95.png"/><Relationship Id="rId153" Type="http://schemas.openxmlformats.org/officeDocument/2006/relationships/image" Target="media/image111.png"/><Relationship Id="rId174" Type="http://schemas.openxmlformats.org/officeDocument/2006/relationships/oleObject" Target="embeddings/oleObject43.bin"/><Relationship Id="rId179" Type="http://schemas.openxmlformats.org/officeDocument/2006/relationships/image" Target="media/image125.png"/><Relationship Id="rId195" Type="http://schemas.openxmlformats.org/officeDocument/2006/relationships/oleObject" Target="embeddings/oleObject53.bin"/><Relationship Id="rId209" Type="http://schemas.openxmlformats.org/officeDocument/2006/relationships/oleObject" Target="embeddings/oleObject58.bin"/><Relationship Id="rId190" Type="http://schemas.openxmlformats.org/officeDocument/2006/relationships/image" Target="media/image132.wmf"/><Relationship Id="rId204" Type="http://schemas.openxmlformats.org/officeDocument/2006/relationships/image" Target="media/image140.png"/><Relationship Id="rId220" Type="http://schemas.openxmlformats.org/officeDocument/2006/relationships/image" Target="media/image151.png"/><Relationship Id="rId225" Type="http://schemas.openxmlformats.org/officeDocument/2006/relationships/image" Target="media/image155.png"/><Relationship Id="rId241" Type="http://schemas.openxmlformats.org/officeDocument/2006/relationships/image" Target="media/image166.png"/><Relationship Id="rId246" Type="http://schemas.openxmlformats.org/officeDocument/2006/relationships/image" Target="media/image170.png"/><Relationship Id="rId267" Type="http://schemas.openxmlformats.org/officeDocument/2006/relationships/oleObject" Target="embeddings/oleObject72.bin"/><Relationship Id="rId288" Type="http://schemas.openxmlformats.org/officeDocument/2006/relationships/image" Target="media/image199.jpg"/><Relationship Id="rId15" Type="http://schemas.openxmlformats.org/officeDocument/2006/relationships/image" Target="media/image6.png"/><Relationship Id="rId36" Type="http://schemas.openxmlformats.org/officeDocument/2006/relationships/image" Target="media/image22.png"/><Relationship Id="rId57" Type="http://schemas.openxmlformats.org/officeDocument/2006/relationships/oleObject" Target="embeddings/oleObject14.bin"/><Relationship Id="rId106" Type="http://schemas.openxmlformats.org/officeDocument/2006/relationships/image" Target="media/image74.png"/><Relationship Id="rId127" Type="http://schemas.openxmlformats.org/officeDocument/2006/relationships/image" Target="media/image91.png"/><Relationship Id="rId262" Type="http://schemas.openxmlformats.org/officeDocument/2006/relationships/image" Target="media/image184.png"/><Relationship Id="rId283" Type="http://schemas.openxmlformats.org/officeDocument/2006/relationships/oleObject" Target="embeddings/oleObject79.bin"/><Relationship Id="rId10" Type="http://schemas.openxmlformats.org/officeDocument/2006/relationships/image" Target="media/image2.jpeg"/><Relationship Id="rId31" Type="http://schemas.openxmlformats.org/officeDocument/2006/relationships/image" Target="media/image19.png"/><Relationship Id="rId52" Type="http://schemas.openxmlformats.org/officeDocument/2006/relationships/oleObject" Target="embeddings/oleObject12.bin"/><Relationship Id="rId73" Type="http://schemas.openxmlformats.org/officeDocument/2006/relationships/image" Target="media/image49.wmf"/><Relationship Id="rId78" Type="http://schemas.openxmlformats.org/officeDocument/2006/relationships/image" Target="media/image53.wmf"/><Relationship Id="rId94" Type="http://schemas.openxmlformats.org/officeDocument/2006/relationships/image" Target="media/image64.png"/><Relationship Id="rId99" Type="http://schemas.openxmlformats.org/officeDocument/2006/relationships/image" Target="media/image68.png"/><Relationship Id="rId101" Type="http://schemas.openxmlformats.org/officeDocument/2006/relationships/image" Target="media/image70.wmf"/><Relationship Id="rId122" Type="http://schemas.openxmlformats.org/officeDocument/2006/relationships/image" Target="media/image88.wmf"/><Relationship Id="rId143" Type="http://schemas.openxmlformats.org/officeDocument/2006/relationships/image" Target="media/image103.png"/><Relationship Id="rId148" Type="http://schemas.openxmlformats.org/officeDocument/2006/relationships/oleObject" Target="embeddings/oleObject34.bin"/><Relationship Id="rId164" Type="http://schemas.openxmlformats.org/officeDocument/2006/relationships/oleObject" Target="embeddings/oleObject39.bin"/><Relationship Id="rId169" Type="http://schemas.openxmlformats.org/officeDocument/2006/relationships/image" Target="media/image120.wmf"/><Relationship Id="rId185"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26.png"/><Relationship Id="rId210" Type="http://schemas.openxmlformats.org/officeDocument/2006/relationships/image" Target="media/image144.png"/><Relationship Id="rId215" Type="http://schemas.openxmlformats.org/officeDocument/2006/relationships/oleObject" Target="embeddings/oleObject60.bin"/><Relationship Id="rId236" Type="http://schemas.openxmlformats.org/officeDocument/2006/relationships/image" Target="media/image164.png"/><Relationship Id="rId257" Type="http://schemas.openxmlformats.org/officeDocument/2006/relationships/image" Target="media/image179.png"/><Relationship Id="rId278" Type="http://schemas.openxmlformats.org/officeDocument/2006/relationships/image" Target="media/image194.wmf"/><Relationship Id="rId26" Type="http://schemas.openxmlformats.org/officeDocument/2006/relationships/image" Target="media/image15.wmf"/><Relationship Id="rId231" Type="http://schemas.openxmlformats.org/officeDocument/2006/relationships/image" Target="media/image161.png"/><Relationship Id="rId252" Type="http://schemas.openxmlformats.org/officeDocument/2006/relationships/image" Target="media/image175.wmf"/><Relationship Id="rId273" Type="http://schemas.openxmlformats.org/officeDocument/2006/relationships/oleObject" Target="embeddings/oleObject74.bin"/><Relationship Id="rId47" Type="http://schemas.openxmlformats.org/officeDocument/2006/relationships/image" Target="media/image30.wmf"/><Relationship Id="rId68" Type="http://schemas.openxmlformats.org/officeDocument/2006/relationships/image" Target="media/image45.wmf"/><Relationship Id="rId89" Type="http://schemas.openxmlformats.org/officeDocument/2006/relationships/image" Target="media/image60.wmf"/><Relationship Id="rId112" Type="http://schemas.openxmlformats.org/officeDocument/2006/relationships/image" Target="media/image78.png"/><Relationship Id="rId133" Type="http://schemas.openxmlformats.org/officeDocument/2006/relationships/image" Target="media/image96.png"/><Relationship Id="rId154" Type="http://schemas.openxmlformats.org/officeDocument/2006/relationships/image" Target="media/image112.png"/><Relationship Id="rId175" Type="http://schemas.openxmlformats.org/officeDocument/2006/relationships/oleObject" Target="embeddings/oleObject44.bin"/><Relationship Id="rId196" Type="http://schemas.openxmlformats.org/officeDocument/2006/relationships/image" Target="media/image135.wmf"/><Relationship Id="rId200" Type="http://schemas.openxmlformats.org/officeDocument/2006/relationships/image" Target="media/image138.wmf"/><Relationship Id="rId16" Type="http://schemas.openxmlformats.org/officeDocument/2006/relationships/image" Target="media/image7.png"/><Relationship Id="rId221" Type="http://schemas.openxmlformats.org/officeDocument/2006/relationships/image" Target="media/image152.png"/><Relationship Id="rId242" Type="http://schemas.openxmlformats.org/officeDocument/2006/relationships/image" Target="media/image167.wmf"/><Relationship Id="rId263" Type="http://schemas.openxmlformats.org/officeDocument/2006/relationships/image" Target="media/image185.wmf"/><Relationship Id="rId284" Type="http://schemas.openxmlformats.org/officeDocument/2006/relationships/image" Target="media/image197.wmf"/><Relationship Id="rId37" Type="http://schemas.openxmlformats.org/officeDocument/2006/relationships/image" Target="media/image23.png"/><Relationship Id="rId58" Type="http://schemas.openxmlformats.org/officeDocument/2006/relationships/image" Target="media/image36.png"/><Relationship Id="rId79" Type="http://schemas.openxmlformats.org/officeDocument/2006/relationships/oleObject" Target="embeddings/oleObject18.bin"/><Relationship Id="rId102" Type="http://schemas.openxmlformats.org/officeDocument/2006/relationships/oleObject" Target="embeddings/oleObject24.bin"/><Relationship Id="rId123" Type="http://schemas.openxmlformats.org/officeDocument/2006/relationships/oleObject" Target="embeddings/oleObject27.bin"/><Relationship Id="rId144" Type="http://schemas.openxmlformats.org/officeDocument/2006/relationships/image" Target="media/image104.wmf"/><Relationship Id="rId90" Type="http://schemas.openxmlformats.org/officeDocument/2006/relationships/oleObject" Target="embeddings/oleObject22.bin"/><Relationship Id="rId165" Type="http://schemas.openxmlformats.org/officeDocument/2006/relationships/image" Target="media/image118.wmf"/><Relationship Id="rId186" Type="http://schemas.openxmlformats.org/officeDocument/2006/relationships/image" Target="media/image130.wmf"/><Relationship Id="rId211" Type="http://schemas.openxmlformats.org/officeDocument/2006/relationships/image" Target="media/image145.png"/><Relationship Id="rId232" Type="http://schemas.openxmlformats.org/officeDocument/2006/relationships/image" Target="media/image162.png"/><Relationship Id="rId253" Type="http://schemas.openxmlformats.org/officeDocument/2006/relationships/oleObject" Target="embeddings/oleObject70.bin"/><Relationship Id="rId274" Type="http://schemas.openxmlformats.org/officeDocument/2006/relationships/image" Target="media/image192.wmf"/><Relationship Id="rId27" Type="http://schemas.openxmlformats.org/officeDocument/2006/relationships/oleObject" Target="embeddings/oleObject4.bin"/><Relationship Id="rId48" Type="http://schemas.openxmlformats.org/officeDocument/2006/relationships/oleObject" Target="embeddings/oleObject10.bin"/><Relationship Id="rId69" Type="http://schemas.openxmlformats.org/officeDocument/2006/relationships/oleObject" Target="embeddings/oleObject16.bin"/><Relationship Id="rId113" Type="http://schemas.openxmlformats.org/officeDocument/2006/relationships/image" Target="media/image79.png"/><Relationship Id="rId134" Type="http://schemas.openxmlformats.org/officeDocument/2006/relationships/image" Target="media/image97.png"/><Relationship Id="rId80" Type="http://schemas.openxmlformats.org/officeDocument/2006/relationships/image" Target="media/image54.png"/><Relationship Id="rId155" Type="http://schemas.openxmlformats.org/officeDocument/2006/relationships/image" Target="media/image113.wmf"/><Relationship Id="rId176" Type="http://schemas.openxmlformats.org/officeDocument/2006/relationships/image" Target="media/image124.wmf"/><Relationship Id="rId197" Type="http://schemas.openxmlformats.org/officeDocument/2006/relationships/oleObject" Target="embeddings/oleObject54.bin"/><Relationship Id="rId201" Type="http://schemas.openxmlformats.org/officeDocument/2006/relationships/oleObject" Target="embeddings/oleObject55.bin"/><Relationship Id="rId222" Type="http://schemas.openxmlformats.org/officeDocument/2006/relationships/image" Target="media/image153.png"/><Relationship Id="rId243" Type="http://schemas.openxmlformats.org/officeDocument/2006/relationships/oleObject" Target="embeddings/oleObject68.bin"/><Relationship Id="rId264" Type="http://schemas.openxmlformats.org/officeDocument/2006/relationships/oleObject" Target="embeddings/oleObject71.bin"/><Relationship Id="rId285" Type="http://schemas.openxmlformats.org/officeDocument/2006/relationships/oleObject" Target="embeddings/oleObject80.bin"/><Relationship Id="rId17" Type="http://schemas.openxmlformats.org/officeDocument/2006/relationships/image" Target="media/image8.wmf"/><Relationship Id="rId38" Type="http://schemas.openxmlformats.org/officeDocument/2006/relationships/image" Target="media/image24.png"/><Relationship Id="rId59" Type="http://schemas.openxmlformats.org/officeDocument/2006/relationships/image" Target="media/image37.png"/><Relationship Id="rId103" Type="http://schemas.openxmlformats.org/officeDocument/2006/relationships/image" Target="media/image71.png"/><Relationship Id="rId124" Type="http://schemas.openxmlformats.org/officeDocument/2006/relationships/oleObject" Target="embeddings/oleObject28.bin"/><Relationship Id="rId70" Type="http://schemas.openxmlformats.org/officeDocument/2006/relationships/image" Target="media/image46.png"/><Relationship Id="rId91" Type="http://schemas.openxmlformats.org/officeDocument/2006/relationships/image" Target="media/image61.png"/><Relationship Id="rId145" Type="http://schemas.openxmlformats.org/officeDocument/2006/relationships/oleObject" Target="embeddings/oleObject33.bin"/><Relationship Id="rId166" Type="http://schemas.openxmlformats.org/officeDocument/2006/relationships/oleObject" Target="embeddings/oleObject40.bin"/><Relationship Id="rId187" Type="http://schemas.openxmlformats.org/officeDocument/2006/relationships/oleObject" Target="embeddings/oleObject49.bin"/><Relationship Id="rId1" Type="http://schemas.openxmlformats.org/officeDocument/2006/relationships/customXml" Target="../customXml/item1.xml"/><Relationship Id="rId212" Type="http://schemas.openxmlformats.org/officeDocument/2006/relationships/image" Target="media/image146.wmf"/><Relationship Id="rId233" Type="http://schemas.openxmlformats.org/officeDocument/2006/relationships/image" Target="media/image163.wmf"/><Relationship Id="rId254" Type="http://schemas.openxmlformats.org/officeDocument/2006/relationships/image" Target="media/image176.png"/><Relationship Id="rId28" Type="http://schemas.openxmlformats.org/officeDocument/2006/relationships/image" Target="media/image16.png"/><Relationship Id="rId49" Type="http://schemas.openxmlformats.org/officeDocument/2006/relationships/image" Target="media/image31.wmf"/><Relationship Id="rId114" Type="http://schemas.openxmlformats.org/officeDocument/2006/relationships/image" Target="media/image80.png"/><Relationship Id="rId275" Type="http://schemas.openxmlformats.org/officeDocument/2006/relationships/oleObject" Target="embeddings/oleObject75.bin"/><Relationship Id="rId60" Type="http://schemas.openxmlformats.org/officeDocument/2006/relationships/image" Target="media/image38.png"/><Relationship Id="rId81" Type="http://schemas.openxmlformats.org/officeDocument/2006/relationships/image" Target="media/image55.wmf"/><Relationship Id="rId135" Type="http://schemas.openxmlformats.org/officeDocument/2006/relationships/image" Target="media/image98.wmf"/><Relationship Id="rId156" Type="http://schemas.openxmlformats.org/officeDocument/2006/relationships/oleObject" Target="embeddings/oleObject35.bin"/><Relationship Id="rId177" Type="http://schemas.openxmlformats.org/officeDocument/2006/relationships/oleObject" Target="embeddings/oleObject45.bin"/><Relationship Id="rId198" Type="http://schemas.openxmlformats.org/officeDocument/2006/relationships/image" Target="media/image136.png"/><Relationship Id="rId202" Type="http://schemas.openxmlformats.org/officeDocument/2006/relationships/image" Target="media/image139.wmf"/><Relationship Id="rId223" Type="http://schemas.openxmlformats.org/officeDocument/2006/relationships/image" Target="media/image154.wmf"/><Relationship Id="rId244" Type="http://schemas.openxmlformats.org/officeDocument/2006/relationships/image" Target="media/image168.png"/><Relationship Id="rId18" Type="http://schemas.openxmlformats.org/officeDocument/2006/relationships/oleObject" Target="embeddings/oleObject2.bin"/><Relationship Id="rId39" Type="http://schemas.openxmlformats.org/officeDocument/2006/relationships/image" Target="media/image25.png"/><Relationship Id="rId265" Type="http://schemas.openxmlformats.org/officeDocument/2006/relationships/image" Target="media/image186.png"/><Relationship Id="rId286" Type="http://schemas.openxmlformats.org/officeDocument/2006/relationships/image" Target="media/image198.wmf"/></Relationships>
</file>

<file path=word/_rels/header1.xml.rels><?xml version="1.0" encoding="UTF-8" standalone="yes"?>
<Relationships xmlns="http://schemas.openxmlformats.org/package/2006/relationships"><Relationship Id="rId1" Type="http://schemas.openxmlformats.org/officeDocument/2006/relationships/image" Target="media/image201.gi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4-06T00:00:00</PublishDate>
  <Abstract>Περιέχονται το 2ο και 4ο  θέμα της τράπεζας θεμάτων που έχουν δοθεί από το υπουργείο</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8B20504-F13D-49B1-A693-753A61F7F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TotalTime>
  <Pages>176</Pages>
  <Words>64863</Words>
  <Characters>350263</Characters>
  <Application>Microsoft Office Word</Application>
  <DocSecurity>0</DocSecurity>
  <Lines>2918</Lines>
  <Paragraphs>828</Paragraphs>
  <ScaleCrop>false</ScaleCrop>
  <HeadingPairs>
    <vt:vector size="2" baseType="variant">
      <vt:variant>
        <vt:lpstr>Τίτλος</vt:lpstr>
      </vt:variant>
      <vt:variant>
        <vt:i4>1</vt:i4>
      </vt:variant>
    </vt:vector>
  </HeadingPairs>
  <TitlesOfParts>
    <vt:vector size="1" baseType="lpstr">
      <vt:lpstr>ΘΕΜΑΤΑ ΧΗΜΕΙΑΣ</vt:lpstr>
    </vt:vector>
  </TitlesOfParts>
  <Company>Επιμέλεια: Πουλιόπουλος Πούλιος</Company>
  <LinksUpToDate>false</LinksUpToDate>
  <CharactersWithSpaces>41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ΘΕΜΑΤΑ ΧΗΜΕΙΑΣ</dc:title>
  <dc:subject>ΤΡΑΠΕΖΑ ΘΕΜΑΤΩΝ Α΄ ΛΥΚΕΙΟΥ</dc:subject>
  <dc:creator>user</dc:creator>
  <cp:lastModifiedBy>user</cp:lastModifiedBy>
  <cp:revision>123</cp:revision>
  <cp:lastPrinted>2015-04-07T08:38:00Z</cp:lastPrinted>
  <dcterms:created xsi:type="dcterms:W3CDTF">2015-04-05T16:48:00Z</dcterms:created>
  <dcterms:modified xsi:type="dcterms:W3CDTF">2015-04-07T10:12:00Z</dcterms:modified>
</cp:coreProperties>
</file>